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3CD" w:rsidRPr="00B20E54" w:rsidRDefault="000E13CD" w:rsidP="00F03AED">
      <w:pPr>
        <w:tabs>
          <w:tab w:val="left" w:pos="360"/>
          <w:tab w:val="left" w:pos="1980"/>
          <w:tab w:val="left" w:pos="3960"/>
          <w:tab w:val="left" w:pos="5940"/>
        </w:tabs>
        <w:jc w:val="center"/>
        <w:rPr>
          <w:b/>
          <w:sz w:val="26"/>
          <w:szCs w:val="26"/>
        </w:rPr>
      </w:pPr>
      <w:bookmarkStart w:id="0" w:name="_GoBack"/>
      <w:bookmarkEnd w:id="0"/>
    </w:p>
    <w:p w:rsidR="000E13CD" w:rsidRPr="00B20E54" w:rsidRDefault="00B20E54" w:rsidP="00F03AED">
      <w:pPr>
        <w:tabs>
          <w:tab w:val="left" w:pos="360"/>
          <w:tab w:val="left" w:pos="1980"/>
          <w:tab w:val="left" w:pos="3960"/>
          <w:tab w:val="left" w:pos="5940"/>
        </w:tabs>
        <w:jc w:val="center"/>
        <w:rPr>
          <w:b/>
          <w:color w:val="00B0F0"/>
          <w:sz w:val="26"/>
          <w:szCs w:val="26"/>
        </w:rPr>
      </w:pPr>
      <w:r w:rsidRPr="00B20E54">
        <w:rPr>
          <w:b/>
          <w:color w:val="00B0F0"/>
          <w:sz w:val="26"/>
          <w:szCs w:val="26"/>
        </w:rPr>
        <w:t xml:space="preserve">BÀI TẬP TRẮC NGHIỆM </w:t>
      </w:r>
      <w:r w:rsidR="000E13CD" w:rsidRPr="00B20E54">
        <w:rPr>
          <w:b/>
          <w:color w:val="00B0F0"/>
          <w:sz w:val="26"/>
          <w:szCs w:val="26"/>
        </w:rPr>
        <w:t>TỈ SỐ THỂ TÍCH</w:t>
      </w:r>
    </w:p>
    <w:p w:rsidR="000E13CD" w:rsidRPr="00B20E54" w:rsidRDefault="000E13CD" w:rsidP="00F03AED">
      <w:pPr>
        <w:tabs>
          <w:tab w:val="left" w:pos="360"/>
          <w:tab w:val="left" w:pos="1980"/>
          <w:tab w:val="left" w:pos="3960"/>
          <w:tab w:val="left" w:pos="5940"/>
        </w:tabs>
        <w:jc w:val="center"/>
        <w:rPr>
          <w:b/>
          <w:sz w:val="26"/>
          <w:szCs w:val="26"/>
        </w:rPr>
      </w:pPr>
    </w:p>
    <w:p w:rsidR="000E13CD" w:rsidRPr="00B20E54" w:rsidRDefault="000E13CD" w:rsidP="00F03AED">
      <w:pPr>
        <w:tabs>
          <w:tab w:val="left" w:pos="360"/>
          <w:tab w:val="left" w:pos="1980"/>
          <w:tab w:val="left" w:pos="3960"/>
          <w:tab w:val="left" w:pos="5940"/>
        </w:tabs>
        <w:jc w:val="both"/>
        <w:rPr>
          <w:b/>
          <w:color w:val="FF0000"/>
          <w:sz w:val="26"/>
          <w:szCs w:val="26"/>
        </w:rPr>
      </w:pP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Cho tứ diện </w:t>
      </w:r>
      <w:r w:rsidR="00B20E54" w:rsidRPr="00B20E54">
        <w:rPr>
          <w:position w:val="-6"/>
          <w:sz w:val="26"/>
          <w:szCs w:val="26"/>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624864168" r:id="rId9"/>
        </w:object>
      </w:r>
      <w:r w:rsidRPr="00B20E54">
        <w:rPr>
          <w:sz w:val="26"/>
          <w:szCs w:val="26"/>
        </w:rPr>
        <w:t xml:space="preserve"> có các cạnh </w:t>
      </w:r>
      <w:r w:rsidR="00B20E54" w:rsidRPr="00B20E54">
        <w:rPr>
          <w:position w:val="-10"/>
          <w:sz w:val="26"/>
          <w:szCs w:val="26"/>
        </w:rPr>
        <w:object w:dxaOrig="480" w:dyaOrig="320">
          <v:shape id="_x0000_i1026" type="#_x0000_t75" style="width:24pt;height:15.75pt" o:ole="">
            <v:imagedata r:id="rId10" o:title=""/>
          </v:shape>
          <o:OLEObject Type="Embed" ProgID="Equation.DSMT4" ShapeID="_x0000_i1026" DrawAspect="Content" ObjectID="_1624864169" r:id="rId11"/>
        </w:object>
      </w:r>
      <w:r w:rsidRPr="00B20E54">
        <w:rPr>
          <w:sz w:val="26"/>
          <w:szCs w:val="26"/>
        </w:rPr>
        <w:t xml:space="preserve"> </w:t>
      </w:r>
      <w:r w:rsidR="00B20E54" w:rsidRPr="00B20E54">
        <w:rPr>
          <w:position w:val="-6"/>
          <w:sz w:val="26"/>
          <w:szCs w:val="26"/>
        </w:rPr>
        <w:object w:dxaOrig="440" w:dyaOrig="279">
          <v:shape id="_x0000_i1027" type="#_x0000_t75" style="width:21.75pt;height:14.25pt" o:ole="">
            <v:imagedata r:id="rId12" o:title=""/>
          </v:shape>
          <o:OLEObject Type="Embed" ProgID="Equation.DSMT4" ShapeID="_x0000_i1027" DrawAspect="Content" ObjectID="_1624864170" r:id="rId13"/>
        </w:object>
      </w:r>
      <w:r w:rsidRPr="00B20E54">
        <w:rPr>
          <w:sz w:val="26"/>
          <w:szCs w:val="26"/>
        </w:rPr>
        <w:t xml:space="preserve"> và </w:t>
      </w:r>
      <w:r w:rsidR="00B20E54" w:rsidRPr="00B20E54">
        <w:rPr>
          <w:position w:val="-4"/>
          <w:sz w:val="26"/>
          <w:szCs w:val="26"/>
        </w:rPr>
        <w:object w:dxaOrig="440" w:dyaOrig="260">
          <v:shape id="_x0000_i1028" type="#_x0000_t75" style="width:21.75pt;height:12.75pt" o:ole="">
            <v:imagedata r:id="rId14" o:title=""/>
          </v:shape>
          <o:OLEObject Type="Embed" ProgID="Equation.DSMT4" ShapeID="_x0000_i1028" DrawAspect="Content" ObjectID="_1624864171" r:id="rId15"/>
        </w:object>
      </w:r>
      <w:r w:rsidRPr="00B20E54">
        <w:rPr>
          <w:sz w:val="26"/>
          <w:szCs w:val="26"/>
        </w:rPr>
        <w:t xml:space="preserve"> đôi một vuông góc. Các điểm </w:t>
      </w:r>
      <w:r w:rsidR="00B20E54" w:rsidRPr="00B20E54">
        <w:rPr>
          <w:position w:val="-12"/>
          <w:sz w:val="26"/>
          <w:szCs w:val="26"/>
        </w:rPr>
        <w:object w:dxaOrig="999" w:dyaOrig="340">
          <v:shape id="_x0000_i1029" type="#_x0000_t75" style="width:50.25pt;height:17.25pt" o:ole="">
            <v:imagedata r:id="rId16" o:title=""/>
          </v:shape>
          <o:OLEObject Type="Embed" ProgID="Equation.DSMT4" ShapeID="_x0000_i1029" DrawAspect="Content" ObjectID="_1624864172" r:id="rId17"/>
        </w:object>
      </w:r>
      <w:r w:rsidRPr="00B20E54">
        <w:rPr>
          <w:sz w:val="26"/>
          <w:szCs w:val="26"/>
        </w:rPr>
        <w:t xml:space="preserve"> lần lượt là trung điểm các đoạn thẳng </w:t>
      </w:r>
      <w:r w:rsidR="00B20E54" w:rsidRPr="00B20E54">
        <w:rPr>
          <w:position w:val="-12"/>
          <w:sz w:val="26"/>
          <w:szCs w:val="26"/>
        </w:rPr>
        <w:object w:dxaOrig="1480" w:dyaOrig="340">
          <v:shape id="_x0000_i1030" type="#_x0000_t75" style="width:74.25pt;height:17.25pt" o:ole="">
            <v:imagedata r:id="rId18" o:title=""/>
          </v:shape>
          <o:OLEObject Type="Embed" ProgID="Equation.DSMT4" ShapeID="_x0000_i1030" DrawAspect="Content" ObjectID="_1624864173" r:id="rId19"/>
        </w:object>
      </w:r>
      <w:r w:rsidRPr="00B20E54">
        <w:rPr>
          <w:sz w:val="26"/>
          <w:szCs w:val="26"/>
        </w:rPr>
        <w:t xml:space="preserve"> Biết rằng </w:t>
      </w:r>
      <w:r w:rsidR="00B20E54" w:rsidRPr="00B20E54">
        <w:rPr>
          <w:position w:val="-6"/>
          <w:sz w:val="26"/>
          <w:szCs w:val="26"/>
        </w:rPr>
        <w:object w:dxaOrig="960" w:dyaOrig="279">
          <v:shape id="_x0000_i1031" type="#_x0000_t75" style="width:48pt;height:14.25pt" o:ole="">
            <v:imagedata r:id="rId20" o:title=""/>
          </v:shape>
          <o:OLEObject Type="Embed" ProgID="Equation.DSMT4" ShapeID="_x0000_i1031" DrawAspect="Content" ObjectID="_1624864174" r:id="rId21"/>
        </w:object>
      </w:r>
      <w:r w:rsidRPr="00B20E54">
        <w:rPr>
          <w:sz w:val="26"/>
          <w:szCs w:val="26"/>
        </w:rPr>
        <w:t xml:space="preserve">, </w:t>
      </w:r>
      <w:r w:rsidR="00B20E54" w:rsidRPr="00B20E54">
        <w:rPr>
          <w:position w:val="-6"/>
          <w:sz w:val="26"/>
          <w:szCs w:val="26"/>
        </w:rPr>
        <w:object w:dxaOrig="980" w:dyaOrig="279">
          <v:shape id="_x0000_i1032" type="#_x0000_t75" style="width:48.75pt;height:14.25pt" o:ole="">
            <v:imagedata r:id="rId22" o:title=""/>
          </v:shape>
          <o:OLEObject Type="Embed" ProgID="Equation.DSMT4" ShapeID="_x0000_i1032" DrawAspect="Content" ObjectID="_1624864175" r:id="rId23"/>
        </w:object>
      </w:r>
      <w:r w:rsidRPr="00B20E54">
        <w:rPr>
          <w:sz w:val="26"/>
          <w:szCs w:val="26"/>
        </w:rPr>
        <w:t xml:space="preserve">, </w:t>
      </w:r>
      <w:r w:rsidR="00B20E54" w:rsidRPr="00B20E54">
        <w:rPr>
          <w:position w:val="-6"/>
          <w:sz w:val="26"/>
          <w:szCs w:val="26"/>
        </w:rPr>
        <w:object w:dxaOrig="980" w:dyaOrig="279">
          <v:shape id="_x0000_i1033" type="#_x0000_t75" style="width:48.75pt;height:14.25pt" o:ole="">
            <v:imagedata r:id="rId24" o:title=""/>
          </v:shape>
          <o:OLEObject Type="Embed" ProgID="Equation.DSMT4" ShapeID="_x0000_i1033" DrawAspect="Content" ObjectID="_1624864176" r:id="rId25"/>
        </w:object>
      </w:r>
      <w:r w:rsidRPr="00B20E54">
        <w:rPr>
          <w:sz w:val="26"/>
          <w:szCs w:val="26"/>
        </w:rPr>
        <w:t xml:space="preserve">. Tính thể tích </w:t>
      </w:r>
      <w:r w:rsidR="00B20E54" w:rsidRPr="00B20E54">
        <w:rPr>
          <w:position w:val="-6"/>
          <w:sz w:val="26"/>
          <w:szCs w:val="26"/>
        </w:rPr>
        <w:object w:dxaOrig="240" w:dyaOrig="279">
          <v:shape id="_x0000_i1034" type="#_x0000_t75" style="width:12pt;height:14.25pt" o:ole="">
            <v:imagedata r:id="rId26" o:title=""/>
          </v:shape>
          <o:OLEObject Type="Embed" ProgID="Equation.DSMT4" ShapeID="_x0000_i1034" DrawAspect="Content" ObjectID="_1624864177" r:id="rId27"/>
        </w:object>
      </w:r>
      <w:r w:rsidRPr="00B20E54">
        <w:rPr>
          <w:sz w:val="26"/>
          <w:szCs w:val="26"/>
        </w:rPr>
        <w:t xml:space="preserve"> của khối tứ diện </w:t>
      </w:r>
      <w:r w:rsidR="00B20E54" w:rsidRPr="00B20E54">
        <w:rPr>
          <w:position w:val="-6"/>
          <w:sz w:val="26"/>
          <w:szCs w:val="26"/>
        </w:rPr>
        <w:object w:dxaOrig="800" w:dyaOrig="279">
          <v:shape id="_x0000_i1035" type="#_x0000_t75" style="width:39.75pt;height:14.25pt" o:ole="">
            <v:imagedata r:id="rId28" o:title=""/>
          </v:shape>
          <o:OLEObject Type="Embed" ProgID="Equation.DSMT4" ShapeID="_x0000_i1035" DrawAspect="Content" ObjectID="_1624864178" r:id="rId29"/>
        </w:object>
      </w:r>
      <w:r w:rsidRPr="00B20E54">
        <w:rPr>
          <w:sz w:val="26"/>
          <w:szCs w:val="26"/>
        </w:rPr>
        <w:t xml:space="preserve">. </w:t>
      </w:r>
    </w:p>
    <w:p w:rsidR="000E13CD" w:rsidRPr="00B20E54" w:rsidRDefault="000E13CD"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20" w:dyaOrig="340">
          <v:shape id="_x0000_i1036" type="#_x0000_t75" style="width:45.75pt;height:17.25pt" o:ole="">
            <v:imagedata r:id="rId30" o:title=""/>
          </v:shape>
          <o:OLEObject Type="Embed" ProgID="Equation.DSMT4" ShapeID="_x0000_i1036" DrawAspect="Content" ObjectID="_1624864179" r:id="rId3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1060" w:dyaOrig="340">
          <v:shape id="_x0000_i1037" type="#_x0000_t75" style="width:53.25pt;height:17.25pt" o:ole="">
            <v:imagedata r:id="rId32" o:title=""/>
          </v:shape>
          <o:OLEObject Type="Embed" ProgID="Equation.DSMT4" ShapeID="_x0000_i1037" DrawAspect="Content" ObjectID="_1624864180" r:id="rId3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1020" w:dyaOrig="340">
          <v:shape id="_x0000_i1038" type="#_x0000_t75" style="width:51pt;height:17.25pt" o:ole="">
            <v:imagedata r:id="rId34" o:title=""/>
          </v:shape>
          <o:OLEObject Type="Embed" ProgID="Equation.DSMT4" ShapeID="_x0000_i1038" DrawAspect="Content" ObjectID="_1624864181" r:id="rId3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1040" w:dyaOrig="340">
          <v:shape id="_x0000_i1039" type="#_x0000_t75" style="width:51.75pt;height:17.25pt" o:ole="">
            <v:imagedata r:id="rId36" o:title=""/>
          </v:shape>
          <o:OLEObject Type="Embed" ProgID="Equation.DSMT4" ShapeID="_x0000_i1039" DrawAspect="Content" ObjectID="_1624864182" r:id="rId37"/>
        </w:object>
      </w: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 xml:space="preserve">Câu 82. </w:t>
      </w:r>
      <w:r w:rsidRPr="00B20E54">
        <w:rPr>
          <w:sz w:val="26"/>
          <w:szCs w:val="26"/>
        </w:rPr>
        <w:t xml:space="preserve">Cho tứ diện </w:t>
      </w:r>
      <w:r w:rsidR="00B20E54" w:rsidRPr="00B20E54">
        <w:rPr>
          <w:position w:val="-6"/>
          <w:sz w:val="26"/>
          <w:szCs w:val="26"/>
        </w:rPr>
        <w:object w:dxaOrig="780" w:dyaOrig="279">
          <v:shape id="_x0000_i1040" type="#_x0000_t75" style="width:39pt;height:14.25pt" o:ole="">
            <v:imagedata r:id="rId38" o:title=""/>
          </v:shape>
          <o:OLEObject Type="Embed" ProgID="Equation.DSMT4" ShapeID="_x0000_i1040" DrawAspect="Content" ObjectID="_1624864183" r:id="rId39"/>
        </w:object>
      </w:r>
      <w:r w:rsidRPr="00B20E54">
        <w:rPr>
          <w:sz w:val="26"/>
          <w:szCs w:val="26"/>
        </w:rPr>
        <w:t xml:space="preserve"> có thể tích </w:t>
      </w:r>
      <w:r w:rsidR="00B20E54" w:rsidRPr="00B20E54">
        <w:rPr>
          <w:position w:val="-6"/>
          <w:sz w:val="26"/>
          <w:szCs w:val="26"/>
        </w:rPr>
        <w:object w:dxaOrig="240" w:dyaOrig="279">
          <v:shape id="_x0000_i1041" type="#_x0000_t75" style="width:12pt;height:14.25pt" o:ole="">
            <v:imagedata r:id="rId40" o:title=""/>
          </v:shape>
          <o:OLEObject Type="Embed" ProgID="Equation.DSMT4" ShapeID="_x0000_i1041" DrawAspect="Content" ObjectID="_1624864184" r:id="rId41"/>
        </w:object>
      </w:r>
      <w:r w:rsidRPr="00B20E54">
        <w:rPr>
          <w:sz w:val="26"/>
          <w:szCs w:val="26"/>
        </w:rPr>
        <w:t xml:space="preserve">. Gọi </w:t>
      </w:r>
      <w:r w:rsidR="00B20E54" w:rsidRPr="00B20E54">
        <w:rPr>
          <w:position w:val="-6"/>
          <w:sz w:val="26"/>
          <w:szCs w:val="26"/>
        </w:rPr>
        <w:object w:dxaOrig="320" w:dyaOrig="279">
          <v:shape id="_x0000_i1042" type="#_x0000_t75" style="width:15.75pt;height:14.25pt" o:ole="">
            <v:imagedata r:id="rId42" o:title=""/>
          </v:shape>
          <o:OLEObject Type="Embed" ProgID="Equation.DSMT4" ShapeID="_x0000_i1042" DrawAspect="Content" ObjectID="_1624864185" r:id="rId43"/>
        </w:object>
      </w:r>
      <w:r w:rsidRPr="00B20E54">
        <w:rPr>
          <w:sz w:val="26"/>
          <w:szCs w:val="26"/>
        </w:rPr>
        <w:t xml:space="preserve"> là thể tích của khối tứ diện có các đỉnh là trọng tâm của các mặt của khối tứ diện </w:t>
      </w:r>
      <w:r w:rsidR="00B20E54" w:rsidRPr="00B20E54">
        <w:rPr>
          <w:position w:val="-6"/>
          <w:sz w:val="26"/>
          <w:szCs w:val="26"/>
        </w:rPr>
        <w:object w:dxaOrig="820" w:dyaOrig="279">
          <v:shape id="_x0000_i1043" type="#_x0000_t75" style="width:41.25pt;height:14.25pt" o:ole="">
            <v:imagedata r:id="rId44" o:title=""/>
          </v:shape>
          <o:OLEObject Type="Embed" ProgID="Equation.DSMT4" ShapeID="_x0000_i1043" DrawAspect="Content" ObjectID="_1624864186" r:id="rId45"/>
        </w:object>
      </w:r>
      <w:r w:rsidRPr="00B20E54">
        <w:rPr>
          <w:sz w:val="26"/>
          <w:szCs w:val="26"/>
        </w:rPr>
        <w:t xml:space="preserve"> Tính tỉ số </w:t>
      </w:r>
      <w:r w:rsidR="00B20E54" w:rsidRPr="00B20E54">
        <w:rPr>
          <w:position w:val="-26"/>
          <w:sz w:val="26"/>
          <w:szCs w:val="26"/>
        </w:rPr>
        <w:object w:dxaOrig="420" w:dyaOrig="680">
          <v:shape id="_x0000_i1044" type="#_x0000_t75" style="width:21pt;height:33.75pt" o:ole="">
            <v:imagedata r:id="rId46" o:title=""/>
          </v:shape>
          <o:OLEObject Type="Embed" ProgID="Equation.DSMT4" ShapeID="_x0000_i1044" DrawAspect="Content" ObjectID="_1624864187" r:id="rId47"/>
        </w:object>
      </w:r>
    </w:p>
    <w:p w:rsidR="000E13CD" w:rsidRPr="00B20E54" w:rsidRDefault="000E13CD"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26"/>
          <w:sz w:val="26"/>
          <w:szCs w:val="26"/>
        </w:rPr>
        <w:object w:dxaOrig="980" w:dyaOrig="680">
          <v:shape id="_x0000_i1045" type="#_x0000_t75" style="width:48.75pt;height:33.75pt" o:ole="">
            <v:imagedata r:id="rId48" o:title=""/>
          </v:shape>
          <o:OLEObject Type="Embed" ProgID="Equation.DSMT4" ShapeID="_x0000_i1045" DrawAspect="Content" ObjectID="_1624864188" r:id="rId49"/>
        </w:object>
      </w:r>
      <w:r w:rsidRPr="00B20E54">
        <w:rPr>
          <w:b/>
          <w:sz w:val="26"/>
          <w:szCs w:val="26"/>
        </w:rPr>
        <w:t xml:space="preserve"> </w:t>
      </w:r>
      <w:r w:rsidRPr="00B20E54">
        <w:rPr>
          <w:b/>
          <w:sz w:val="26"/>
          <w:szCs w:val="26"/>
        </w:rPr>
        <w:tab/>
        <w:t xml:space="preserve">B. </w:t>
      </w:r>
      <w:r w:rsidR="00B20E54" w:rsidRPr="00B20E54">
        <w:rPr>
          <w:b/>
          <w:position w:val="-26"/>
          <w:sz w:val="26"/>
          <w:szCs w:val="26"/>
        </w:rPr>
        <w:object w:dxaOrig="980" w:dyaOrig="680">
          <v:shape id="_x0000_i1046" type="#_x0000_t75" style="width:48.75pt;height:33.75pt" o:ole="">
            <v:imagedata r:id="rId50" o:title=""/>
          </v:shape>
          <o:OLEObject Type="Embed" ProgID="Equation.DSMT4" ShapeID="_x0000_i1046" DrawAspect="Content" ObjectID="_1624864189" r:id="rId51"/>
        </w:object>
      </w:r>
      <w:r w:rsidRPr="00B20E54">
        <w:rPr>
          <w:b/>
          <w:sz w:val="26"/>
          <w:szCs w:val="26"/>
        </w:rPr>
        <w:tab/>
        <w:t xml:space="preserve">C. </w:t>
      </w:r>
      <w:r w:rsidR="00B20E54" w:rsidRPr="00B20E54">
        <w:rPr>
          <w:b/>
          <w:position w:val="-26"/>
          <w:sz w:val="26"/>
          <w:szCs w:val="26"/>
        </w:rPr>
        <w:object w:dxaOrig="980" w:dyaOrig="680">
          <v:shape id="_x0000_i1047" type="#_x0000_t75" style="width:48.75pt;height:33.75pt" o:ole="">
            <v:imagedata r:id="rId52" o:title=""/>
          </v:shape>
          <o:OLEObject Type="Embed" ProgID="Equation.DSMT4" ShapeID="_x0000_i1047" DrawAspect="Content" ObjectID="_1624864190" r:id="rId53"/>
        </w:object>
      </w:r>
      <w:r w:rsidRPr="00B20E54">
        <w:rPr>
          <w:b/>
          <w:sz w:val="26"/>
          <w:szCs w:val="26"/>
        </w:rPr>
        <w:tab/>
        <w:t xml:space="preserve">D. </w:t>
      </w:r>
      <w:r w:rsidR="00B20E54" w:rsidRPr="00B20E54">
        <w:rPr>
          <w:b/>
          <w:position w:val="-26"/>
          <w:sz w:val="26"/>
          <w:szCs w:val="26"/>
        </w:rPr>
        <w:object w:dxaOrig="980" w:dyaOrig="680">
          <v:shape id="_x0000_i1048" type="#_x0000_t75" style="width:48.75pt;height:33.75pt" o:ole="">
            <v:imagedata r:id="rId54" o:title=""/>
          </v:shape>
          <o:OLEObject Type="Embed" ProgID="Equation.DSMT4" ShapeID="_x0000_i1048" DrawAspect="Content" ObjectID="_1624864191" r:id="rId55"/>
        </w:object>
      </w:r>
    </w:p>
    <w:p w:rsidR="000666B1" w:rsidRPr="00B20E54" w:rsidRDefault="000666B1" w:rsidP="00F03AED">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Cho hình chóp </w:t>
      </w:r>
      <w:r w:rsidR="00B20E54" w:rsidRPr="00B20E54">
        <w:rPr>
          <w:position w:val="-6"/>
          <w:sz w:val="26"/>
          <w:szCs w:val="26"/>
        </w:rPr>
        <w:object w:dxaOrig="800" w:dyaOrig="279">
          <v:shape id="_x0000_i1049" type="#_x0000_t75" style="width:39.75pt;height:14.25pt" o:ole="">
            <v:imagedata r:id="rId56" o:title=""/>
          </v:shape>
          <o:OLEObject Type="Embed" ProgID="Equation.DSMT4" ShapeID="_x0000_i1049" DrawAspect="Content" ObjectID="_1624864192" r:id="rId57"/>
        </w:object>
      </w:r>
      <w:r w:rsidRPr="00B20E54">
        <w:rPr>
          <w:sz w:val="26"/>
          <w:szCs w:val="26"/>
        </w:rPr>
        <w:t xml:space="preserve"> có chiều cao bằng </w:t>
      </w:r>
      <w:r w:rsidR="00B20E54" w:rsidRPr="00B20E54">
        <w:rPr>
          <w:position w:val="-6"/>
          <w:sz w:val="26"/>
          <w:szCs w:val="26"/>
        </w:rPr>
        <w:object w:dxaOrig="200" w:dyaOrig="279">
          <v:shape id="_x0000_i1050" type="#_x0000_t75" style="width:9.75pt;height:14.25pt" o:ole="">
            <v:imagedata r:id="rId58" o:title=""/>
          </v:shape>
          <o:OLEObject Type="Embed" ProgID="Equation.DSMT4" ShapeID="_x0000_i1050" DrawAspect="Content" ObjectID="_1624864193" r:id="rId59"/>
        </w:object>
      </w:r>
      <w:r w:rsidRPr="00B20E54">
        <w:rPr>
          <w:sz w:val="26"/>
          <w:szCs w:val="26"/>
        </w:rPr>
        <w:t xml:space="preserve">, diện tích đáy bằng </w:t>
      </w:r>
      <w:r w:rsidR="00B20E54" w:rsidRPr="00B20E54">
        <w:rPr>
          <w:position w:val="-6"/>
          <w:sz w:val="26"/>
          <w:szCs w:val="26"/>
        </w:rPr>
        <w:object w:dxaOrig="200" w:dyaOrig="279">
          <v:shape id="_x0000_i1051" type="#_x0000_t75" style="width:9.75pt;height:14.25pt" o:ole="">
            <v:imagedata r:id="rId60" o:title=""/>
          </v:shape>
          <o:OLEObject Type="Embed" ProgID="Equation.DSMT4" ShapeID="_x0000_i1051" DrawAspect="Content" ObjectID="_1624864194" r:id="rId61"/>
        </w:object>
      </w:r>
      <w:r w:rsidRPr="00B20E54">
        <w:rPr>
          <w:sz w:val="26"/>
          <w:szCs w:val="26"/>
        </w:rPr>
        <w:t xml:space="preserve">. Gọi </w:t>
      </w:r>
      <w:r w:rsidR="00B20E54" w:rsidRPr="00B20E54">
        <w:rPr>
          <w:position w:val="-4"/>
          <w:sz w:val="26"/>
          <w:szCs w:val="26"/>
        </w:rPr>
        <w:object w:dxaOrig="340" w:dyaOrig="260">
          <v:shape id="_x0000_i1052" type="#_x0000_t75" style="width:17.25pt;height:12.75pt" o:ole="">
            <v:imagedata r:id="rId62" o:title=""/>
          </v:shape>
          <o:OLEObject Type="Embed" ProgID="Equation.DSMT4" ShapeID="_x0000_i1052" DrawAspect="Content" ObjectID="_1624864195" r:id="rId63"/>
        </w:object>
      </w:r>
      <w:r w:rsidRPr="00B20E54">
        <w:rPr>
          <w:sz w:val="26"/>
          <w:szCs w:val="26"/>
        </w:rPr>
        <w:t xml:space="preserve"> là trung điểm của cạnh </w:t>
      </w:r>
      <w:r w:rsidR="00B20E54" w:rsidRPr="00B20E54">
        <w:rPr>
          <w:position w:val="-6"/>
          <w:sz w:val="26"/>
          <w:szCs w:val="26"/>
        </w:rPr>
        <w:object w:dxaOrig="380" w:dyaOrig="279">
          <v:shape id="_x0000_i1053" type="#_x0000_t75" style="width:18.75pt;height:14.25pt" o:ole="">
            <v:imagedata r:id="rId64" o:title=""/>
          </v:shape>
          <o:OLEObject Type="Embed" ProgID="Equation.DSMT4" ShapeID="_x0000_i1053" DrawAspect="Content" ObjectID="_1624864196" r:id="rId65"/>
        </w:object>
      </w:r>
      <w:r w:rsidRPr="00B20E54">
        <w:rPr>
          <w:sz w:val="26"/>
          <w:szCs w:val="26"/>
        </w:rPr>
        <w:t xml:space="preserve"> và </w:t>
      </w:r>
      <w:r w:rsidR="00B20E54" w:rsidRPr="00B20E54">
        <w:rPr>
          <w:position w:val="-6"/>
          <w:sz w:val="26"/>
          <w:szCs w:val="26"/>
        </w:rPr>
        <w:object w:dxaOrig="279" w:dyaOrig="279">
          <v:shape id="_x0000_i1054" type="#_x0000_t75" style="width:14.25pt;height:14.25pt" o:ole="">
            <v:imagedata r:id="rId66" o:title=""/>
          </v:shape>
          <o:OLEObject Type="Embed" ProgID="Equation.DSMT4" ShapeID="_x0000_i1054" DrawAspect="Content" ObjectID="_1624864197" r:id="rId67"/>
        </w:object>
      </w:r>
      <w:r w:rsidRPr="00B20E54">
        <w:rPr>
          <w:sz w:val="26"/>
          <w:szCs w:val="26"/>
        </w:rPr>
        <w:t xml:space="preserve"> thuộc cạnh </w:t>
      </w:r>
      <w:r w:rsidR="00B20E54" w:rsidRPr="00B20E54">
        <w:rPr>
          <w:position w:val="-6"/>
          <w:sz w:val="26"/>
          <w:szCs w:val="26"/>
        </w:rPr>
        <w:object w:dxaOrig="400" w:dyaOrig="279">
          <v:shape id="_x0000_i1055" type="#_x0000_t75" style="width:20.25pt;height:14.25pt" o:ole="">
            <v:imagedata r:id="rId68" o:title=""/>
          </v:shape>
          <o:OLEObject Type="Embed" ProgID="Equation.DSMT4" ShapeID="_x0000_i1055" DrawAspect="Content" ObjectID="_1624864198" r:id="rId69"/>
        </w:object>
      </w:r>
      <w:r w:rsidRPr="00B20E54">
        <w:rPr>
          <w:sz w:val="26"/>
          <w:szCs w:val="26"/>
        </w:rPr>
        <w:t xml:space="preserve"> sao cho </w:t>
      </w:r>
      <w:r w:rsidR="00B20E54" w:rsidRPr="00B20E54">
        <w:rPr>
          <w:position w:val="-6"/>
          <w:sz w:val="26"/>
          <w:szCs w:val="26"/>
        </w:rPr>
        <w:object w:dxaOrig="1240" w:dyaOrig="279">
          <v:shape id="_x0000_i1056" type="#_x0000_t75" style="width:62.25pt;height:14.25pt" o:ole="">
            <v:imagedata r:id="rId70" o:title=""/>
          </v:shape>
          <o:OLEObject Type="Embed" ProgID="Equation.DSMT4" ShapeID="_x0000_i1056" DrawAspect="Content" ObjectID="_1624864199" r:id="rId71"/>
        </w:object>
      </w:r>
      <w:r w:rsidRPr="00B20E54">
        <w:rPr>
          <w:sz w:val="26"/>
          <w:szCs w:val="26"/>
        </w:rPr>
        <w:t xml:space="preserve"> Tính thể tích </w:t>
      </w:r>
      <w:r w:rsidR="00B20E54" w:rsidRPr="00B20E54">
        <w:rPr>
          <w:position w:val="-6"/>
          <w:sz w:val="26"/>
          <w:szCs w:val="26"/>
        </w:rPr>
        <w:object w:dxaOrig="240" w:dyaOrig="279">
          <v:shape id="_x0000_i1057" type="#_x0000_t75" style="width:12pt;height:14.25pt" o:ole="">
            <v:imagedata r:id="rId72" o:title=""/>
          </v:shape>
          <o:OLEObject Type="Embed" ProgID="Equation.DSMT4" ShapeID="_x0000_i1057" DrawAspect="Content" ObjectID="_1624864200" r:id="rId73"/>
        </w:object>
      </w:r>
      <w:r w:rsidRPr="00B20E54">
        <w:rPr>
          <w:sz w:val="26"/>
          <w:szCs w:val="26"/>
        </w:rPr>
        <w:t xml:space="preserve"> của khối chóp </w:t>
      </w:r>
      <w:r w:rsidR="00B20E54" w:rsidRPr="00B20E54">
        <w:rPr>
          <w:position w:val="-6"/>
          <w:sz w:val="26"/>
          <w:szCs w:val="26"/>
        </w:rPr>
        <w:object w:dxaOrig="1040" w:dyaOrig="279">
          <v:shape id="_x0000_i1058" type="#_x0000_t75" style="width:51.75pt;height:14.25pt" o:ole="">
            <v:imagedata r:id="rId74" o:title=""/>
          </v:shape>
          <o:OLEObject Type="Embed" ProgID="Equation.DSMT4" ShapeID="_x0000_i1058" DrawAspect="Content" ObjectID="_1624864201" r:id="rId75"/>
        </w:object>
      </w:r>
      <w:r w:rsidRPr="00B20E54">
        <w:rPr>
          <w:sz w:val="26"/>
          <w:szCs w:val="26"/>
        </w:rPr>
        <w:t xml:space="preserve">. </w:t>
      </w:r>
    </w:p>
    <w:p w:rsidR="000666B1" w:rsidRPr="00B20E54" w:rsidRDefault="000666B1"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800" w:dyaOrig="279">
          <v:shape id="_x0000_i1059" type="#_x0000_t75" style="width:39.75pt;height:14.25pt" o:ole="">
            <v:imagedata r:id="rId76" o:title=""/>
          </v:shape>
          <o:OLEObject Type="Embed" ProgID="Equation.DSMT4" ShapeID="_x0000_i1059" DrawAspect="Content" ObjectID="_1624864202" r:id="rId7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680" w:dyaOrig="279">
          <v:shape id="_x0000_i1060" type="#_x0000_t75" style="width:33.75pt;height:14.25pt" o:ole="">
            <v:imagedata r:id="rId78" o:title=""/>
          </v:shape>
          <o:OLEObject Type="Embed" ProgID="Equation.DSMT4" ShapeID="_x0000_i1060" DrawAspect="Content" ObjectID="_1624864203" r:id="rId79"/>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820" w:dyaOrig="279">
          <v:shape id="_x0000_i1061" type="#_x0000_t75" style="width:41.25pt;height:14.25pt" o:ole="">
            <v:imagedata r:id="rId80" o:title=""/>
          </v:shape>
          <o:OLEObject Type="Embed" ProgID="Equation.DSMT4" ShapeID="_x0000_i1061" DrawAspect="Content" ObjectID="_1624864204" r:id="rId8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800" w:dyaOrig="279">
          <v:shape id="_x0000_i1062" type="#_x0000_t75" style="width:39.75pt;height:14.25pt" o:ole="">
            <v:imagedata r:id="rId82" o:title=""/>
          </v:shape>
          <o:OLEObject Type="Embed" ProgID="Equation.DSMT4" ShapeID="_x0000_i1062" DrawAspect="Content" ObjectID="_1624864205" r:id="rId83"/>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 xml:space="preserve">Câu </w:t>
      </w:r>
      <w:r w:rsidR="003015B3" w:rsidRPr="00B20E54">
        <w:rPr>
          <w:b/>
          <w:sz w:val="26"/>
          <w:szCs w:val="26"/>
        </w:rPr>
        <w:t>8</w:t>
      </w:r>
      <w:r w:rsidRPr="00B20E54">
        <w:rPr>
          <w:b/>
          <w:sz w:val="26"/>
          <w:szCs w:val="26"/>
        </w:rPr>
        <w:t>4.</w:t>
      </w:r>
      <w:r w:rsidRPr="00B20E54">
        <w:rPr>
          <w:sz w:val="26"/>
          <w:szCs w:val="26"/>
        </w:rPr>
        <w:t xml:space="preserve"> Cho khối chóp </w:t>
      </w:r>
      <w:r w:rsidR="00B20E54" w:rsidRPr="00B20E54">
        <w:rPr>
          <w:position w:val="-6"/>
          <w:sz w:val="26"/>
          <w:szCs w:val="26"/>
        </w:rPr>
        <w:object w:dxaOrig="800" w:dyaOrig="279">
          <v:shape id="_x0000_i1063" type="#_x0000_t75" style="width:39.75pt;height:14.25pt" o:ole="">
            <v:imagedata r:id="rId84" o:title=""/>
          </v:shape>
          <o:OLEObject Type="Embed" ProgID="Equation.DSMT4" ShapeID="_x0000_i1063" DrawAspect="Content" ObjectID="_1624864206" r:id="rId85"/>
        </w:object>
      </w:r>
      <w:r w:rsidRPr="00B20E54">
        <w:rPr>
          <w:sz w:val="26"/>
          <w:szCs w:val="26"/>
        </w:rPr>
        <w:t xml:space="preserve"> có thể tích bằng </w:t>
      </w:r>
      <w:r w:rsidR="00B20E54" w:rsidRPr="00B20E54">
        <w:rPr>
          <w:position w:val="-6"/>
          <w:sz w:val="26"/>
          <w:szCs w:val="26"/>
        </w:rPr>
        <w:object w:dxaOrig="360" w:dyaOrig="279">
          <v:shape id="_x0000_i1064" type="#_x0000_t75" style="width:18pt;height:14.25pt" o:ole="">
            <v:imagedata r:id="rId86" o:title=""/>
          </v:shape>
          <o:OLEObject Type="Embed" ProgID="Equation.DSMT4" ShapeID="_x0000_i1064" DrawAspect="Content" ObjectID="_1624864207" r:id="rId87"/>
        </w:object>
      </w:r>
      <w:r w:rsidRPr="00B20E54">
        <w:rPr>
          <w:sz w:val="26"/>
          <w:szCs w:val="26"/>
        </w:rPr>
        <w:t xml:space="preserve"> Gọi </w:t>
      </w:r>
      <w:r w:rsidR="00B20E54" w:rsidRPr="00B20E54">
        <w:rPr>
          <w:position w:val="-10"/>
          <w:sz w:val="26"/>
          <w:szCs w:val="26"/>
        </w:rPr>
        <w:object w:dxaOrig="1020" w:dyaOrig="320">
          <v:shape id="_x0000_i1065" type="#_x0000_t75" style="width:51pt;height:15.75pt" o:ole="">
            <v:imagedata r:id="rId88" o:title=""/>
          </v:shape>
          <o:OLEObject Type="Embed" ProgID="Equation.DSMT4" ShapeID="_x0000_i1065" DrawAspect="Content" ObjectID="_1624864208" r:id="rId89"/>
        </w:object>
      </w:r>
      <w:r w:rsidRPr="00B20E54">
        <w:rPr>
          <w:sz w:val="26"/>
          <w:szCs w:val="26"/>
        </w:rPr>
        <w:t xml:space="preserve"> lần lượt là trung điểm các cạnh </w:t>
      </w:r>
      <w:r w:rsidR="00B20E54" w:rsidRPr="00B20E54">
        <w:rPr>
          <w:position w:val="-10"/>
          <w:sz w:val="26"/>
          <w:szCs w:val="26"/>
        </w:rPr>
        <w:object w:dxaOrig="1340" w:dyaOrig="320">
          <v:shape id="_x0000_i1066" type="#_x0000_t75" style="width:66.75pt;height:15.75pt" o:ole="">
            <v:imagedata r:id="rId90" o:title=""/>
          </v:shape>
          <o:OLEObject Type="Embed" ProgID="Equation.DSMT4" ShapeID="_x0000_i1066" DrawAspect="Content" ObjectID="_1624864209" r:id="rId91"/>
        </w:object>
      </w:r>
      <w:r w:rsidRPr="00B20E54">
        <w:rPr>
          <w:sz w:val="26"/>
          <w:szCs w:val="26"/>
        </w:rPr>
        <w:t xml:space="preserve"> Tính thể tích </w:t>
      </w:r>
      <w:r w:rsidR="00B20E54" w:rsidRPr="00B20E54">
        <w:rPr>
          <w:position w:val="-6"/>
          <w:sz w:val="26"/>
          <w:szCs w:val="26"/>
        </w:rPr>
        <w:object w:dxaOrig="240" w:dyaOrig="279">
          <v:shape id="_x0000_i1067" type="#_x0000_t75" style="width:12pt;height:14.25pt" o:ole="">
            <v:imagedata r:id="rId92" o:title=""/>
          </v:shape>
          <o:OLEObject Type="Embed" ProgID="Equation.DSMT4" ShapeID="_x0000_i1067" DrawAspect="Content" ObjectID="_1624864210" r:id="rId93"/>
        </w:object>
      </w:r>
      <w:r w:rsidRPr="00B20E54">
        <w:rPr>
          <w:sz w:val="26"/>
          <w:szCs w:val="26"/>
        </w:rPr>
        <w:t xml:space="preserve"> của khối tứ diện </w:t>
      </w:r>
      <w:r w:rsidR="00B20E54" w:rsidRPr="00B20E54">
        <w:rPr>
          <w:position w:val="-6"/>
          <w:sz w:val="26"/>
          <w:szCs w:val="26"/>
        </w:rPr>
        <w:object w:dxaOrig="840" w:dyaOrig="279">
          <v:shape id="_x0000_i1068" type="#_x0000_t75" style="width:42pt;height:14.25pt" o:ole="">
            <v:imagedata r:id="rId94" o:title=""/>
          </v:shape>
          <o:OLEObject Type="Embed" ProgID="Equation.DSMT4" ShapeID="_x0000_i1068" DrawAspect="Content" ObjectID="_1624864211" r:id="rId95"/>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ab/>
        <w:t>A.</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69" type="#_x0000_t75" style="width:35.25pt;height:14.25pt" o:ole="">
            <v:imagedata r:id="rId96" o:title=""/>
          </v:shape>
          <o:OLEObject Type="Embed" ProgID="Equation.DSMT4" ShapeID="_x0000_i1069" DrawAspect="Content" ObjectID="_1624864212" r:id="rId97"/>
        </w:object>
      </w:r>
      <w:r w:rsidRPr="00B20E54">
        <w:rPr>
          <w:sz w:val="26"/>
          <w:szCs w:val="26"/>
        </w:rPr>
        <w:t xml:space="preserve">      </w:t>
      </w:r>
      <w:r w:rsidRPr="00B20E54">
        <w:rPr>
          <w:sz w:val="26"/>
          <w:szCs w:val="26"/>
        </w:rPr>
        <w:tab/>
      </w:r>
      <w:r w:rsidRPr="00B20E54">
        <w:rPr>
          <w:b/>
          <w:sz w:val="26"/>
          <w:szCs w:val="26"/>
        </w:rPr>
        <w:t xml:space="preserve">B. </w:t>
      </w:r>
      <w:r w:rsidRPr="00B20E54">
        <w:rPr>
          <w:b/>
          <w:sz w:val="26"/>
          <w:szCs w:val="26"/>
        </w:rPr>
        <w:tab/>
      </w:r>
      <w:r w:rsidR="00B20E54" w:rsidRPr="00B20E54">
        <w:rPr>
          <w:b/>
          <w:position w:val="-6"/>
          <w:sz w:val="26"/>
          <w:szCs w:val="26"/>
        </w:rPr>
        <w:object w:dxaOrig="700" w:dyaOrig="279">
          <v:shape id="_x0000_i1070" type="#_x0000_t75" style="width:35.25pt;height:14.25pt" o:ole="">
            <v:imagedata r:id="rId98" o:title=""/>
          </v:shape>
          <o:OLEObject Type="Embed" ProgID="Equation.DSMT4" ShapeID="_x0000_i1070" DrawAspect="Content" ObjectID="_1624864213" r:id="rId99"/>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71" type="#_x0000_t75" style="width:35.25pt;height:14.25pt" o:ole="">
            <v:imagedata r:id="rId100" o:title=""/>
          </v:shape>
          <o:OLEObject Type="Embed" ProgID="Equation.DSMT4" ShapeID="_x0000_i1071" DrawAspect="Content" ObjectID="_1624864214" r:id="rId101"/>
        </w:object>
      </w:r>
      <w:r w:rsidRPr="00B20E54">
        <w:rPr>
          <w:sz w:val="26"/>
          <w:szCs w:val="26"/>
        </w:rPr>
        <w:tab/>
      </w:r>
      <w:r w:rsidRPr="00B20E54">
        <w:rPr>
          <w:b/>
          <w:sz w:val="26"/>
          <w:szCs w:val="26"/>
        </w:rPr>
        <w:t>D.</w:t>
      </w:r>
      <w:r w:rsidRPr="00B20E54">
        <w:rPr>
          <w:sz w:val="26"/>
          <w:szCs w:val="26"/>
        </w:rPr>
        <w:t xml:space="preserve"> </w:t>
      </w:r>
      <w:r w:rsidRPr="00B20E54">
        <w:rPr>
          <w:sz w:val="26"/>
          <w:szCs w:val="26"/>
        </w:rPr>
        <w:tab/>
      </w:r>
      <w:r w:rsidR="00B20E54" w:rsidRPr="00B20E54">
        <w:rPr>
          <w:position w:val="-6"/>
          <w:sz w:val="26"/>
          <w:szCs w:val="26"/>
        </w:rPr>
        <w:object w:dxaOrig="680" w:dyaOrig="279">
          <v:shape id="_x0000_i1072" type="#_x0000_t75" style="width:33.75pt;height:14.25pt" o:ole="">
            <v:imagedata r:id="rId102" o:title=""/>
          </v:shape>
          <o:OLEObject Type="Embed" ProgID="Equation.DSMT4" ShapeID="_x0000_i1072" DrawAspect="Content" ObjectID="_1624864215" r:id="rId103"/>
        </w:object>
      </w:r>
    </w:p>
    <w:p w:rsidR="00B413FC" w:rsidRPr="00B20E54" w:rsidRDefault="00E7307A" w:rsidP="00F03AED">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Cho tứ diện </w:t>
      </w:r>
      <w:r w:rsidR="00B20E54" w:rsidRPr="00B20E54">
        <w:rPr>
          <w:position w:val="-6"/>
          <w:sz w:val="26"/>
          <w:szCs w:val="26"/>
        </w:rPr>
        <w:object w:dxaOrig="780" w:dyaOrig="279">
          <v:shape id="_x0000_i1073" type="#_x0000_t75" style="width:39pt;height:14.25pt" o:ole="">
            <v:imagedata r:id="rId104" o:title=""/>
          </v:shape>
          <o:OLEObject Type="Embed" ProgID="Equation.DSMT4" ShapeID="_x0000_i1073" DrawAspect="Content" ObjectID="_1624864216" r:id="rId105"/>
        </w:object>
      </w:r>
      <w:r w:rsidRPr="00B20E54">
        <w:rPr>
          <w:sz w:val="26"/>
          <w:szCs w:val="26"/>
        </w:rPr>
        <w:t xml:space="preserve"> có thể tích </w:t>
      </w:r>
      <w:r w:rsidR="00B20E54" w:rsidRPr="00B20E54">
        <w:rPr>
          <w:position w:val="-6"/>
          <w:sz w:val="26"/>
          <w:szCs w:val="26"/>
        </w:rPr>
        <w:object w:dxaOrig="240" w:dyaOrig="279">
          <v:shape id="_x0000_i1074" type="#_x0000_t75" style="width:12pt;height:14.25pt" o:ole="">
            <v:imagedata r:id="rId106" o:title=""/>
          </v:shape>
          <o:OLEObject Type="Embed" ProgID="Equation.DSMT4" ShapeID="_x0000_i1074" DrawAspect="Content" ObjectID="_1624864217" r:id="rId107"/>
        </w:object>
      </w:r>
      <w:r w:rsidRPr="00B20E54">
        <w:rPr>
          <w:sz w:val="26"/>
          <w:szCs w:val="26"/>
        </w:rPr>
        <w:t xml:space="preserve">. Xét các điểm </w:t>
      </w:r>
      <w:r w:rsidR="00B20E54" w:rsidRPr="00B20E54">
        <w:rPr>
          <w:position w:val="-4"/>
          <w:sz w:val="26"/>
          <w:szCs w:val="26"/>
        </w:rPr>
        <w:object w:dxaOrig="240" w:dyaOrig="260">
          <v:shape id="_x0000_i1075" type="#_x0000_t75" style="width:12pt;height:12.75pt" o:ole="">
            <v:imagedata r:id="rId108" o:title=""/>
          </v:shape>
          <o:OLEObject Type="Embed" ProgID="Equation.DSMT4" ShapeID="_x0000_i1075" DrawAspect="Content" ObjectID="_1624864218" r:id="rId109"/>
        </w:object>
      </w:r>
      <w:r w:rsidRPr="00B20E54">
        <w:rPr>
          <w:sz w:val="26"/>
          <w:szCs w:val="26"/>
        </w:rPr>
        <w:t xml:space="preserve"> thuộc đoạn </w:t>
      </w:r>
      <w:r w:rsidR="00B20E54" w:rsidRPr="00B20E54">
        <w:rPr>
          <w:position w:val="-4"/>
          <w:sz w:val="26"/>
          <w:szCs w:val="26"/>
        </w:rPr>
        <w:object w:dxaOrig="420" w:dyaOrig="260">
          <v:shape id="_x0000_i1076" type="#_x0000_t75" style="width:21pt;height:12.75pt" o:ole="">
            <v:imagedata r:id="rId110" o:title=""/>
          </v:shape>
          <o:OLEObject Type="Embed" ProgID="Equation.DSMT4" ShapeID="_x0000_i1076" DrawAspect="Content" ObjectID="_1624864219" r:id="rId111"/>
        </w:object>
      </w:r>
      <w:r w:rsidRPr="00B20E54">
        <w:rPr>
          <w:sz w:val="26"/>
          <w:szCs w:val="26"/>
        </w:rPr>
        <w:t xml:space="preserve">, điểm </w:t>
      </w:r>
      <w:r w:rsidR="00B20E54" w:rsidRPr="00B20E54">
        <w:rPr>
          <w:position w:val="-10"/>
          <w:sz w:val="26"/>
          <w:szCs w:val="26"/>
        </w:rPr>
        <w:object w:dxaOrig="260" w:dyaOrig="320">
          <v:shape id="_x0000_i1077" type="#_x0000_t75" style="width:12.75pt;height:15.75pt" o:ole="">
            <v:imagedata r:id="rId112" o:title=""/>
          </v:shape>
          <o:OLEObject Type="Embed" ProgID="Equation.DSMT4" ShapeID="_x0000_i1077" DrawAspect="Content" ObjectID="_1624864220" r:id="rId113"/>
        </w:object>
      </w:r>
      <w:r w:rsidRPr="00B20E54">
        <w:rPr>
          <w:sz w:val="26"/>
          <w:szCs w:val="26"/>
        </w:rPr>
        <w:t xml:space="preserve"> thuộc đoạn </w:t>
      </w:r>
      <w:r w:rsidR="00B20E54" w:rsidRPr="00B20E54">
        <w:rPr>
          <w:position w:val="-6"/>
          <w:sz w:val="26"/>
          <w:szCs w:val="26"/>
        </w:rPr>
        <w:object w:dxaOrig="440" w:dyaOrig="279">
          <v:shape id="_x0000_i1078" type="#_x0000_t75" style="width:21.75pt;height:14.25pt" o:ole="">
            <v:imagedata r:id="rId114" o:title=""/>
          </v:shape>
          <o:OLEObject Type="Embed" ProgID="Equation.DSMT4" ShapeID="_x0000_i1078" DrawAspect="Content" ObjectID="_1624864221" r:id="rId115"/>
        </w:object>
      </w:r>
      <w:r w:rsidRPr="00B20E54">
        <w:rPr>
          <w:sz w:val="26"/>
          <w:szCs w:val="26"/>
        </w:rPr>
        <w:t xml:space="preserve"> và điểm </w:t>
      </w:r>
      <w:r w:rsidR="00B20E54" w:rsidRPr="00B20E54">
        <w:rPr>
          <w:position w:val="-4"/>
          <w:sz w:val="26"/>
          <w:szCs w:val="26"/>
        </w:rPr>
        <w:object w:dxaOrig="240" w:dyaOrig="260">
          <v:shape id="_x0000_i1079" type="#_x0000_t75" style="width:12pt;height:12.75pt" o:ole="">
            <v:imagedata r:id="rId116" o:title=""/>
          </v:shape>
          <o:OLEObject Type="Embed" ProgID="Equation.DSMT4" ShapeID="_x0000_i1079" DrawAspect="Content" ObjectID="_1624864222" r:id="rId117"/>
        </w:object>
      </w:r>
      <w:r w:rsidRPr="00B20E54">
        <w:rPr>
          <w:sz w:val="26"/>
          <w:szCs w:val="26"/>
        </w:rPr>
        <w:t xml:space="preserve"> thuộc đoạn </w:t>
      </w:r>
      <w:r w:rsidR="00B20E54" w:rsidRPr="00B20E54">
        <w:rPr>
          <w:position w:val="-4"/>
          <w:sz w:val="26"/>
          <w:szCs w:val="26"/>
        </w:rPr>
        <w:object w:dxaOrig="440" w:dyaOrig="260">
          <v:shape id="_x0000_i1080" type="#_x0000_t75" style="width:21.75pt;height:12.75pt" o:ole="">
            <v:imagedata r:id="rId118" o:title=""/>
          </v:shape>
          <o:OLEObject Type="Embed" ProgID="Equation.DSMT4" ShapeID="_x0000_i1080" DrawAspect="Content" ObjectID="_1624864223" r:id="rId119"/>
        </w:object>
      </w:r>
      <w:r w:rsidRPr="00B20E54">
        <w:rPr>
          <w:sz w:val="26"/>
          <w:szCs w:val="26"/>
        </w:rPr>
        <w:t xml:space="preserve"> sao cho </w:t>
      </w:r>
      <w:r w:rsidR="00B20E54" w:rsidRPr="00B20E54">
        <w:rPr>
          <w:position w:val="-30"/>
          <w:sz w:val="26"/>
          <w:szCs w:val="26"/>
        </w:rPr>
        <w:object w:dxaOrig="2700" w:dyaOrig="720">
          <v:shape id="_x0000_i1081" type="#_x0000_t75" style="width:135pt;height:36pt" o:ole="">
            <v:imagedata r:id="rId120" o:title=""/>
          </v:shape>
          <o:OLEObject Type="Embed" ProgID="Equation.DSMT4" ShapeID="_x0000_i1081" DrawAspect="Content" ObjectID="_1624864224" r:id="rId121"/>
        </w:object>
      </w:r>
      <w:r w:rsidRPr="00B20E54">
        <w:rPr>
          <w:sz w:val="26"/>
          <w:szCs w:val="26"/>
        </w:rPr>
        <w:t xml:space="preserve">. Tính thể tích của khối tứ diện </w:t>
      </w:r>
      <w:r w:rsidR="00B20E54" w:rsidRPr="00B20E54">
        <w:rPr>
          <w:position w:val="-10"/>
          <w:sz w:val="26"/>
          <w:szCs w:val="26"/>
        </w:rPr>
        <w:object w:dxaOrig="760" w:dyaOrig="320">
          <v:shape id="_x0000_i1082" type="#_x0000_t75" style="width:38.25pt;height:15.75pt" o:ole="">
            <v:imagedata r:id="rId122" o:title=""/>
          </v:shape>
          <o:OLEObject Type="Embed" ProgID="Equation.DSMT4" ShapeID="_x0000_i1082" DrawAspect="Content" ObjectID="_1624864225" r:id="rId123"/>
        </w:object>
      </w:r>
      <w:r w:rsidR="00B413FC" w:rsidRPr="00B20E54">
        <w:rPr>
          <w:sz w:val="26"/>
          <w:szCs w:val="26"/>
        </w:rPr>
        <w:t xml:space="preserve"> theo </w:t>
      </w:r>
      <w:r w:rsidR="00B20E54" w:rsidRPr="00B20E54">
        <w:rPr>
          <w:position w:val="-6"/>
          <w:sz w:val="26"/>
          <w:szCs w:val="26"/>
        </w:rPr>
        <w:object w:dxaOrig="279" w:dyaOrig="279">
          <v:shape id="_x0000_i1083" type="#_x0000_t75" style="width:14.25pt;height:14.25pt" o:ole="">
            <v:imagedata r:id="rId124" o:title=""/>
          </v:shape>
          <o:OLEObject Type="Embed" ProgID="Equation.DSMT4" ShapeID="_x0000_i1083" DrawAspect="Content" ObjectID="_1624864226" r:id="rId125"/>
        </w:object>
      </w:r>
    </w:p>
    <w:p w:rsidR="00E7307A" w:rsidRPr="00B20E54" w:rsidRDefault="00B413FC" w:rsidP="00F03AED">
      <w:pPr>
        <w:tabs>
          <w:tab w:val="left" w:pos="360"/>
          <w:tab w:val="left" w:pos="1980"/>
          <w:tab w:val="left" w:pos="3960"/>
          <w:tab w:val="left" w:pos="5940"/>
        </w:tabs>
        <w:jc w:val="both"/>
        <w:rPr>
          <w:sz w:val="26"/>
          <w:szCs w:val="26"/>
          <w:lang w:val="nl-NL"/>
        </w:rPr>
      </w:pPr>
      <w:r w:rsidRPr="00B20E54">
        <w:rPr>
          <w:sz w:val="26"/>
          <w:szCs w:val="26"/>
        </w:rPr>
        <w:tab/>
      </w:r>
      <w:r w:rsidR="00E7307A" w:rsidRPr="00B20E54">
        <w:rPr>
          <w:b/>
          <w:sz w:val="26"/>
          <w:szCs w:val="26"/>
        </w:rPr>
        <w:t>A.</w:t>
      </w:r>
      <w:r w:rsidRPr="00B20E54">
        <w:rPr>
          <w:sz w:val="26"/>
          <w:szCs w:val="26"/>
          <w:lang w:val="nl-NL"/>
        </w:rPr>
        <w:t xml:space="preserve"> </w:t>
      </w:r>
      <w:r w:rsidR="00B20E54" w:rsidRPr="00B20E54">
        <w:rPr>
          <w:position w:val="-26"/>
          <w:sz w:val="26"/>
          <w:szCs w:val="26"/>
          <w:lang w:val="nl-NL"/>
        </w:rPr>
        <w:object w:dxaOrig="1160" w:dyaOrig="680">
          <v:shape id="_x0000_i1084" type="#_x0000_t75" style="width:57.75pt;height:33.75pt" o:ole="">
            <v:imagedata r:id="rId126" o:title=""/>
          </v:shape>
          <o:OLEObject Type="Embed" ProgID="Equation.DSMT4" ShapeID="_x0000_i1084" DrawAspect="Content" ObjectID="_1624864227" r:id="rId127"/>
        </w:object>
      </w:r>
      <w:r w:rsidRPr="00B20E54">
        <w:rPr>
          <w:sz w:val="26"/>
          <w:szCs w:val="26"/>
          <w:lang w:val="nl-NL"/>
        </w:rPr>
        <w:tab/>
      </w:r>
      <w:r w:rsidR="00E7307A"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160" w:dyaOrig="680">
          <v:shape id="_x0000_i1085" type="#_x0000_t75" style="width:57.75pt;height:33.75pt" o:ole="">
            <v:imagedata r:id="rId128" o:title=""/>
          </v:shape>
          <o:OLEObject Type="Embed" ProgID="Equation.DSMT4" ShapeID="_x0000_i1085" DrawAspect="Content" ObjectID="_1624864228" r:id="rId129"/>
        </w:object>
      </w:r>
      <w:r w:rsidRPr="00B20E54">
        <w:rPr>
          <w:sz w:val="26"/>
          <w:szCs w:val="26"/>
          <w:lang w:val="nl-NL"/>
        </w:rPr>
        <w:tab/>
      </w:r>
      <w:r w:rsidR="00E7307A"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160" w:dyaOrig="680">
          <v:shape id="_x0000_i1086" type="#_x0000_t75" style="width:57.75pt;height:33.75pt" o:ole="">
            <v:imagedata r:id="rId130" o:title=""/>
          </v:shape>
          <o:OLEObject Type="Embed" ProgID="Equation.DSMT4" ShapeID="_x0000_i1086" DrawAspect="Content" ObjectID="_1624864229" r:id="rId131"/>
        </w:object>
      </w:r>
      <w:r w:rsidRPr="00B20E54">
        <w:rPr>
          <w:sz w:val="26"/>
          <w:szCs w:val="26"/>
          <w:lang w:val="nl-NL"/>
        </w:rPr>
        <w:tab/>
      </w:r>
      <w:r w:rsidR="00E7307A" w:rsidRPr="00B20E54">
        <w:rPr>
          <w:b/>
          <w:sz w:val="26"/>
          <w:szCs w:val="26"/>
          <w:lang w:val="nl-NL"/>
        </w:rPr>
        <w:t>D.</w:t>
      </w:r>
      <w:r w:rsidR="00E7307A" w:rsidRPr="00B20E54">
        <w:rPr>
          <w:sz w:val="26"/>
          <w:szCs w:val="26"/>
          <w:lang w:val="nl-NL"/>
        </w:rPr>
        <w:t xml:space="preserve"> </w:t>
      </w:r>
      <w:r w:rsidR="00B20E54" w:rsidRPr="00B20E54">
        <w:rPr>
          <w:position w:val="-26"/>
          <w:sz w:val="26"/>
          <w:szCs w:val="26"/>
          <w:lang w:val="nl-NL"/>
        </w:rPr>
        <w:object w:dxaOrig="1160" w:dyaOrig="680">
          <v:shape id="_x0000_i1087" type="#_x0000_t75" style="width:57.75pt;height:33.75pt" o:ole="">
            <v:imagedata r:id="rId132" o:title=""/>
          </v:shape>
          <o:OLEObject Type="Embed" ProgID="Equation.DSMT4" ShapeID="_x0000_i1087" DrawAspect="Content" ObjectID="_1624864230" r:id="rId133"/>
        </w:object>
      </w:r>
    </w:p>
    <w:p w:rsidR="00327ED4" w:rsidRPr="00B20E54" w:rsidRDefault="00327ED4" w:rsidP="00F03AED">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Cho tứ diện </w:t>
      </w:r>
      <w:r w:rsidR="00B20E54" w:rsidRPr="00B20E54">
        <w:rPr>
          <w:position w:val="-6"/>
          <w:sz w:val="26"/>
          <w:szCs w:val="26"/>
        </w:rPr>
        <w:object w:dxaOrig="780" w:dyaOrig="279">
          <v:shape id="_x0000_i1088" type="#_x0000_t75" style="width:39pt;height:14.25pt" o:ole="">
            <v:imagedata r:id="rId134" o:title=""/>
          </v:shape>
          <o:OLEObject Type="Embed" ProgID="Equation.DSMT4" ShapeID="_x0000_i1088" DrawAspect="Content" ObjectID="_1624864231" r:id="rId135"/>
        </w:object>
      </w:r>
      <w:r w:rsidRPr="00B20E54">
        <w:rPr>
          <w:sz w:val="26"/>
          <w:szCs w:val="26"/>
        </w:rPr>
        <w:t xml:space="preserve"> có </w:t>
      </w:r>
      <w:r w:rsidR="00B20E54" w:rsidRPr="00B20E54">
        <w:rPr>
          <w:position w:val="-12"/>
          <w:sz w:val="26"/>
          <w:szCs w:val="26"/>
        </w:rPr>
        <w:object w:dxaOrig="1440" w:dyaOrig="340">
          <v:shape id="_x0000_i1089" type="#_x0000_t75" style="width:1in;height:17.25pt" o:ole="">
            <v:imagedata r:id="rId136" o:title=""/>
          </v:shape>
          <o:OLEObject Type="Embed" ProgID="Equation.DSMT4" ShapeID="_x0000_i1089" DrawAspect="Content" ObjectID="_1624864232" r:id="rId137"/>
        </w:object>
      </w:r>
      <w:r w:rsidRPr="00B20E54">
        <w:rPr>
          <w:sz w:val="26"/>
          <w:szCs w:val="26"/>
        </w:rPr>
        <w:t xml:space="preserve"> đôi một vuông góc và </w:t>
      </w:r>
      <w:r w:rsidR="00B20E54" w:rsidRPr="00B20E54">
        <w:rPr>
          <w:position w:val="-12"/>
          <w:sz w:val="26"/>
          <w:szCs w:val="26"/>
        </w:rPr>
        <w:object w:dxaOrig="2040" w:dyaOrig="340">
          <v:shape id="_x0000_i1090" type="#_x0000_t75" style="width:102pt;height:17.25pt" o:ole="">
            <v:imagedata r:id="rId138" o:title=""/>
          </v:shape>
          <o:OLEObject Type="Embed" ProgID="Equation.DSMT4" ShapeID="_x0000_i1090" DrawAspect="Content" ObjectID="_1624864233" r:id="rId139"/>
        </w:object>
      </w:r>
      <w:r w:rsidRPr="00B20E54">
        <w:rPr>
          <w:sz w:val="26"/>
          <w:szCs w:val="26"/>
        </w:rPr>
        <w:t xml:space="preserve"> </w:t>
      </w:r>
      <w:r w:rsidR="00B20E54" w:rsidRPr="00B20E54">
        <w:rPr>
          <w:position w:val="-6"/>
          <w:sz w:val="26"/>
          <w:szCs w:val="26"/>
        </w:rPr>
        <w:object w:dxaOrig="960" w:dyaOrig="279">
          <v:shape id="_x0000_i1091" type="#_x0000_t75" style="width:48pt;height:14.25pt" o:ole="">
            <v:imagedata r:id="rId140" o:title=""/>
          </v:shape>
          <o:OLEObject Type="Embed" ProgID="Equation.DSMT4" ShapeID="_x0000_i1091" DrawAspect="Content" ObjectID="_1624864234" r:id="rId141"/>
        </w:object>
      </w:r>
      <w:r w:rsidRPr="00B20E54">
        <w:rPr>
          <w:sz w:val="26"/>
          <w:szCs w:val="26"/>
        </w:rPr>
        <w:t xml:space="preserve">. Gọi </w:t>
      </w:r>
      <w:r w:rsidR="00B20E54" w:rsidRPr="00B20E54">
        <w:rPr>
          <w:position w:val="-12"/>
          <w:sz w:val="26"/>
          <w:szCs w:val="26"/>
        </w:rPr>
        <w:object w:dxaOrig="999" w:dyaOrig="340">
          <v:shape id="_x0000_i1092" type="#_x0000_t75" style="width:50.25pt;height:17.25pt" o:ole="">
            <v:imagedata r:id="rId142" o:title=""/>
          </v:shape>
          <o:OLEObject Type="Embed" ProgID="Equation.DSMT4" ShapeID="_x0000_i1092" DrawAspect="Content" ObjectID="_1624864235" r:id="rId143"/>
        </w:object>
      </w:r>
      <w:r w:rsidRPr="00B20E54">
        <w:rPr>
          <w:sz w:val="26"/>
          <w:szCs w:val="26"/>
        </w:rPr>
        <w:t xml:space="preserve"> lần lượt là trọng tâm của các tam giác </w:t>
      </w:r>
      <w:r w:rsidR="00B20E54" w:rsidRPr="00B20E54">
        <w:rPr>
          <w:position w:val="-12"/>
          <w:sz w:val="26"/>
          <w:szCs w:val="26"/>
        </w:rPr>
        <w:object w:dxaOrig="1960" w:dyaOrig="340">
          <v:shape id="_x0000_i1093" type="#_x0000_t75" style="width:98.25pt;height:17.25pt" o:ole="">
            <v:imagedata r:id="rId144" o:title=""/>
          </v:shape>
          <o:OLEObject Type="Embed" ProgID="Equation.DSMT4" ShapeID="_x0000_i1093" DrawAspect="Content" ObjectID="_1624864236" r:id="rId145"/>
        </w:object>
      </w:r>
      <w:r w:rsidRPr="00B20E54">
        <w:rPr>
          <w:sz w:val="26"/>
          <w:szCs w:val="26"/>
        </w:rPr>
        <w:t xml:space="preserve">. Tính thể tích </w:t>
      </w:r>
      <w:r w:rsidR="00B20E54" w:rsidRPr="00B20E54">
        <w:rPr>
          <w:position w:val="-6"/>
          <w:sz w:val="26"/>
          <w:szCs w:val="26"/>
        </w:rPr>
        <w:object w:dxaOrig="240" w:dyaOrig="279">
          <v:shape id="_x0000_i1094" type="#_x0000_t75" style="width:12pt;height:14.25pt" o:ole="">
            <v:imagedata r:id="rId146" o:title=""/>
          </v:shape>
          <o:OLEObject Type="Embed" ProgID="Equation.DSMT4" ShapeID="_x0000_i1094" DrawAspect="Content" ObjectID="_1624864237" r:id="rId147"/>
        </w:object>
      </w:r>
      <w:r w:rsidRPr="00B20E54">
        <w:rPr>
          <w:sz w:val="26"/>
          <w:szCs w:val="26"/>
        </w:rPr>
        <w:t xml:space="preserve"> của khối tứ diện </w:t>
      </w:r>
      <w:r w:rsidR="00B20E54" w:rsidRPr="00B20E54">
        <w:rPr>
          <w:position w:val="-6"/>
          <w:sz w:val="26"/>
          <w:szCs w:val="26"/>
        </w:rPr>
        <w:object w:dxaOrig="800" w:dyaOrig="279">
          <v:shape id="_x0000_i1095" type="#_x0000_t75" style="width:39.75pt;height:14.25pt" o:ole="">
            <v:imagedata r:id="rId148" o:title=""/>
          </v:shape>
          <o:OLEObject Type="Embed" ProgID="Equation.DSMT4" ShapeID="_x0000_i1095" DrawAspect="Content" ObjectID="_1624864238" r:id="rId149"/>
        </w:object>
      </w:r>
      <w:r w:rsidRPr="00B20E54">
        <w:rPr>
          <w:sz w:val="26"/>
          <w:szCs w:val="26"/>
        </w:rPr>
        <w:t>.</w:t>
      </w:r>
    </w:p>
    <w:p w:rsidR="00327ED4" w:rsidRPr="00B20E54" w:rsidRDefault="00327ED4"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00" w:dyaOrig="340">
          <v:shape id="_x0000_i1096" type="#_x0000_t75" style="width:45pt;height:17.25pt" o:ole="">
            <v:imagedata r:id="rId150" o:title=""/>
          </v:shape>
          <o:OLEObject Type="Embed" ProgID="Equation.DSMT4" ShapeID="_x0000_i1096" DrawAspect="Content" ObjectID="_1624864239" r:id="rId15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920" w:dyaOrig="340">
          <v:shape id="_x0000_i1097" type="#_x0000_t75" style="width:45.75pt;height:17.25pt" o:ole="">
            <v:imagedata r:id="rId152" o:title=""/>
          </v:shape>
          <o:OLEObject Type="Embed" ProgID="Equation.DSMT4" ShapeID="_x0000_i1097" DrawAspect="Content" ObjectID="_1624864240" r:id="rId15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920" w:dyaOrig="340">
          <v:shape id="_x0000_i1098" type="#_x0000_t75" style="width:45.75pt;height:17.25pt" o:ole="">
            <v:imagedata r:id="rId154" o:title=""/>
          </v:shape>
          <o:OLEObject Type="Embed" ProgID="Equation.DSMT4" ShapeID="_x0000_i1098" DrawAspect="Content" ObjectID="_1624864241" r:id="rId15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920" w:dyaOrig="340">
          <v:shape id="_x0000_i1099" type="#_x0000_t75" style="width:45.75pt;height:17.25pt" o:ole="">
            <v:imagedata r:id="rId156" o:title=""/>
          </v:shape>
          <o:OLEObject Type="Embed" ProgID="Equation.DSMT4" ShapeID="_x0000_i1099" DrawAspect="Content" ObjectID="_1624864242" r:id="rId157"/>
        </w:objec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Cho hình chóp </w:t>
      </w:r>
      <w:r w:rsidR="00B20E54" w:rsidRPr="00B20E54">
        <w:rPr>
          <w:position w:val="-6"/>
          <w:sz w:val="26"/>
          <w:szCs w:val="26"/>
          <w:lang w:val="es-BO"/>
        </w:rPr>
        <w:object w:dxaOrig="800" w:dyaOrig="279">
          <v:shape id="_x0000_i1100" type="#_x0000_t75" style="width:39.75pt;height:14.25pt" o:ole="">
            <v:imagedata r:id="rId158" o:title=""/>
          </v:shape>
          <o:OLEObject Type="Embed" ProgID="Equation.DSMT4" ShapeID="_x0000_i1100" DrawAspect="Content" ObjectID="_1624864243" r:id="rId159"/>
        </w:object>
      </w:r>
      <w:r w:rsidRPr="00B20E54">
        <w:rPr>
          <w:sz w:val="26"/>
          <w:szCs w:val="26"/>
          <w:lang w:val="es-BO"/>
        </w:rPr>
        <w:t xml:space="preserve"> có </w:t>
      </w:r>
      <w:r w:rsidR="00B20E54" w:rsidRPr="00B20E54">
        <w:rPr>
          <w:position w:val="-10"/>
          <w:sz w:val="26"/>
          <w:szCs w:val="26"/>
          <w:lang w:val="es-BO"/>
        </w:rPr>
        <w:object w:dxaOrig="2460" w:dyaOrig="320">
          <v:shape id="_x0000_i1101" type="#_x0000_t75" style="width:123pt;height:15.75pt" o:ole="">
            <v:imagedata r:id="rId160" o:title=""/>
          </v:shape>
          <o:OLEObject Type="Embed" ProgID="Equation.DSMT4" ShapeID="_x0000_i1101" DrawAspect="Content" ObjectID="_1624864244" r:id="rId161"/>
        </w:object>
      </w:r>
      <w:r w:rsidRPr="00B20E54">
        <w:rPr>
          <w:sz w:val="26"/>
          <w:szCs w:val="26"/>
          <w:lang w:val="es-BO"/>
        </w:rPr>
        <w:t xml:space="preserve"> và </w:t>
      </w:r>
      <w:r w:rsidR="00B20E54" w:rsidRPr="00B20E54">
        <w:rPr>
          <w:position w:val="-6"/>
          <w:sz w:val="26"/>
          <w:szCs w:val="26"/>
          <w:lang w:val="es-BO"/>
        </w:rPr>
        <w:object w:dxaOrig="2659" w:dyaOrig="380">
          <v:shape id="_x0000_i1102" type="#_x0000_t75" style="width:132.75pt;height:18.75pt" o:ole="">
            <v:imagedata r:id="rId162" o:title=""/>
          </v:shape>
          <o:OLEObject Type="Embed" ProgID="Equation.DSMT4" ShapeID="_x0000_i1102" DrawAspect="Content" ObjectID="_1624864245" r:id="rId163"/>
        </w:object>
      </w:r>
      <w:r w:rsidRPr="00B20E54">
        <w:rPr>
          <w:sz w:val="26"/>
          <w:szCs w:val="26"/>
          <w:lang w:val="es-BO"/>
        </w:rPr>
        <w:t xml:space="preserve"> Tính thể tích </w:t>
      </w:r>
      <w:r w:rsidR="00B20E54" w:rsidRPr="00B20E54">
        <w:rPr>
          <w:position w:val="-6"/>
          <w:sz w:val="26"/>
          <w:szCs w:val="26"/>
          <w:lang w:val="es-BO"/>
        </w:rPr>
        <w:object w:dxaOrig="240" w:dyaOrig="279">
          <v:shape id="_x0000_i1103" type="#_x0000_t75" style="width:12pt;height:14.25pt" o:ole="">
            <v:imagedata r:id="rId164" o:title=""/>
          </v:shape>
          <o:OLEObject Type="Embed" ProgID="Equation.DSMT4" ShapeID="_x0000_i1103" DrawAspect="Content" ObjectID="_1624864246" r:id="rId165"/>
        </w:object>
      </w:r>
      <w:r w:rsidRPr="00B20E54">
        <w:rPr>
          <w:sz w:val="26"/>
          <w:szCs w:val="26"/>
          <w:lang w:val="es-BO"/>
        </w:rPr>
        <w:t xml:space="preserve"> của khối chóp đã cho.</w: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lang w:val="es-BO"/>
        </w:rPr>
        <w:tab/>
        <w:t xml:space="preserve">A. </w:t>
      </w:r>
      <w:r w:rsidR="00B20E54" w:rsidRPr="00B20E54">
        <w:rPr>
          <w:b/>
          <w:position w:val="-8"/>
          <w:sz w:val="26"/>
          <w:szCs w:val="26"/>
          <w:lang w:val="es-BO"/>
        </w:rPr>
        <w:object w:dxaOrig="999" w:dyaOrig="380">
          <v:shape id="_x0000_i1104" type="#_x0000_t75" style="width:50.25pt;height:18.75pt" o:ole="">
            <v:imagedata r:id="rId166" o:title=""/>
          </v:shape>
          <o:OLEObject Type="Embed" ProgID="Equation.DSMT4" ShapeID="_x0000_i1104" DrawAspect="Content" ObjectID="_1624864247" r:id="rId167"/>
        </w:object>
      </w:r>
      <w:r w:rsidRPr="00B20E54">
        <w:rPr>
          <w:sz w:val="26"/>
          <w:szCs w:val="26"/>
          <w:lang w:val="es-BO"/>
        </w:rPr>
        <w:t xml:space="preserve"> </w:t>
      </w:r>
      <w:r w:rsidRPr="00B20E54">
        <w:rPr>
          <w:sz w:val="26"/>
          <w:szCs w:val="26"/>
          <w:lang w:val="es-BO"/>
        </w:rPr>
        <w:tab/>
      </w:r>
      <w:r w:rsidRPr="00B20E54">
        <w:rPr>
          <w:b/>
          <w:sz w:val="26"/>
          <w:szCs w:val="26"/>
          <w:lang w:val="es-BO"/>
        </w:rPr>
        <w:t xml:space="preserve">B. </w:t>
      </w:r>
      <w:r w:rsidR="00B20E54" w:rsidRPr="00B20E54">
        <w:rPr>
          <w:b/>
          <w:position w:val="-8"/>
          <w:sz w:val="26"/>
          <w:szCs w:val="26"/>
          <w:lang w:val="es-BO"/>
        </w:rPr>
        <w:object w:dxaOrig="980" w:dyaOrig="380">
          <v:shape id="_x0000_i1105" type="#_x0000_t75" style="width:48.75pt;height:18.75pt" o:ole="">
            <v:imagedata r:id="rId168" o:title=""/>
          </v:shape>
          <o:OLEObject Type="Embed" ProgID="Equation.DSMT4" ShapeID="_x0000_i1105" DrawAspect="Content" ObjectID="_1624864248" r:id="rId169"/>
        </w:object>
      </w:r>
      <w:r w:rsidRPr="00B20E54">
        <w:rPr>
          <w:sz w:val="26"/>
          <w:szCs w:val="26"/>
          <w:lang w:val="es-BO"/>
        </w:rPr>
        <w:t xml:space="preserve"> </w:t>
      </w:r>
      <w:r w:rsidRPr="00B20E54">
        <w:rPr>
          <w:sz w:val="26"/>
          <w:szCs w:val="26"/>
          <w:lang w:val="es-BO"/>
        </w:rPr>
        <w:tab/>
      </w:r>
      <w:r w:rsidRPr="00B20E54">
        <w:rPr>
          <w:b/>
          <w:sz w:val="26"/>
          <w:szCs w:val="26"/>
          <w:lang w:val="es-BO"/>
        </w:rPr>
        <w:t xml:space="preserve">C. </w:t>
      </w:r>
      <w:r w:rsidR="00B20E54" w:rsidRPr="00B20E54">
        <w:rPr>
          <w:b/>
          <w:position w:val="-6"/>
          <w:sz w:val="26"/>
          <w:szCs w:val="26"/>
          <w:lang w:val="es-BO"/>
        </w:rPr>
        <w:object w:dxaOrig="800" w:dyaOrig="279">
          <v:shape id="_x0000_i1106" type="#_x0000_t75" style="width:39.75pt;height:14.25pt" o:ole="">
            <v:imagedata r:id="rId170" o:title=""/>
          </v:shape>
          <o:OLEObject Type="Embed" ProgID="Equation.DSMT4" ShapeID="_x0000_i1106" DrawAspect="Content" ObjectID="_1624864249" r:id="rId171"/>
        </w:object>
      </w:r>
      <w:r w:rsidRPr="00B20E54">
        <w:rPr>
          <w:sz w:val="26"/>
          <w:szCs w:val="26"/>
          <w:lang w:val="es-BO"/>
        </w:rPr>
        <w:t xml:space="preserve"> </w:t>
      </w:r>
      <w:r w:rsidRPr="00B20E54">
        <w:rPr>
          <w:sz w:val="26"/>
          <w:szCs w:val="26"/>
          <w:lang w:val="es-BO"/>
        </w:rPr>
        <w:tab/>
      </w:r>
      <w:r w:rsidRPr="00B20E54">
        <w:rPr>
          <w:b/>
          <w:sz w:val="26"/>
          <w:szCs w:val="26"/>
          <w:lang w:val="es-BO"/>
        </w:rPr>
        <w:t xml:space="preserve">D. </w:t>
      </w:r>
      <w:r w:rsidR="00B20E54" w:rsidRPr="00B20E54">
        <w:rPr>
          <w:b/>
          <w:position w:val="-6"/>
          <w:sz w:val="26"/>
          <w:szCs w:val="26"/>
          <w:lang w:val="es-BO"/>
        </w:rPr>
        <w:object w:dxaOrig="800" w:dyaOrig="279">
          <v:shape id="_x0000_i1107" type="#_x0000_t75" style="width:39.75pt;height:14.25pt" o:ole="">
            <v:imagedata r:id="rId172" o:title=""/>
          </v:shape>
          <o:OLEObject Type="Embed" ProgID="Equation.DSMT4" ShapeID="_x0000_i1107" DrawAspect="Content" ObjectID="_1624864250" r:id="rId173"/>
        </w:object>
      </w:r>
    </w:p>
    <w:p w:rsidR="00C00FE9" w:rsidRPr="00B20E54" w:rsidRDefault="00C00FE9" w:rsidP="00F03AED">
      <w:pPr>
        <w:tabs>
          <w:tab w:val="left" w:pos="360"/>
          <w:tab w:val="left" w:pos="1980"/>
          <w:tab w:val="left" w:pos="3960"/>
          <w:tab w:val="left" w:pos="5940"/>
        </w:tabs>
        <w:jc w:val="both"/>
        <w:rPr>
          <w:sz w:val="26"/>
          <w:szCs w:val="26"/>
          <w:lang w:val="fr-FR"/>
        </w:rPr>
      </w:pPr>
      <w:r w:rsidRPr="00B20E54">
        <w:rPr>
          <w:b/>
          <w:sz w:val="26"/>
          <w:szCs w:val="26"/>
          <w:lang w:val="fr-FR"/>
        </w:rPr>
        <w:t xml:space="preserve">Câu 88. </w:t>
      </w:r>
      <w:r w:rsidRPr="00B20E54">
        <w:rPr>
          <w:b/>
          <w:sz w:val="26"/>
          <w:szCs w:val="26"/>
        </w:rPr>
        <w:t>(ĐỀ THAM KHẢO 2016 – 2017)</w:t>
      </w:r>
      <w:r w:rsidRPr="00B20E54">
        <w:rPr>
          <w:sz w:val="26"/>
          <w:szCs w:val="26"/>
        </w:rPr>
        <w:t xml:space="preserve"> </w:t>
      </w:r>
      <w:r w:rsidRPr="00B20E54">
        <w:rPr>
          <w:sz w:val="26"/>
          <w:szCs w:val="26"/>
          <w:lang w:val="fr-FR"/>
        </w:rPr>
        <w:t xml:space="preserve">Cho tứ diện có thể tích bằng </w:t>
      </w:r>
      <w:r w:rsidR="00B20E54" w:rsidRPr="00B20E54">
        <w:rPr>
          <w:position w:val="-6"/>
          <w:sz w:val="26"/>
          <w:szCs w:val="26"/>
          <w:lang w:val="fr-FR"/>
        </w:rPr>
        <w:object w:dxaOrig="279" w:dyaOrig="279">
          <v:shape id="_x0000_i1108" type="#_x0000_t75" style="width:14.25pt;height:14.25pt" o:ole="">
            <v:imagedata r:id="rId174" o:title=""/>
          </v:shape>
          <o:OLEObject Type="Embed" ProgID="Equation.DSMT4" ShapeID="_x0000_i1108" DrawAspect="Content" ObjectID="_1624864251" r:id="rId175"/>
        </w:object>
      </w:r>
      <w:r w:rsidRPr="00B20E54">
        <w:rPr>
          <w:sz w:val="26"/>
          <w:szCs w:val="26"/>
          <w:lang w:val="fr-FR"/>
        </w:rPr>
        <w:t xml:space="preserve"> Gọi </w:t>
      </w:r>
      <w:r w:rsidR="00B20E54" w:rsidRPr="00B20E54">
        <w:rPr>
          <w:position w:val="-6"/>
          <w:sz w:val="26"/>
          <w:szCs w:val="26"/>
          <w:lang w:val="fr-FR"/>
        </w:rPr>
        <w:object w:dxaOrig="300" w:dyaOrig="300">
          <v:shape id="_x0000_i1109" type="#_x0000_t75" style="width:15pt;height:15pt" o:ole="">
            <v:imagedata r:id="rId176" o:title=""/>
          </v:shape>
          <o:OLEObject Type="Embed" ProgID="Equation.DSMT4" ShapeID="_x0000_i1109" DrawAspect="Content" ObjectID="_1624864252" r:id="rId177"/>
        </w:object>
      </w:r>
      <w:r w:rsidRPr="00B20E54">
        <w:rPr>
          <w:sz w:val="26"/>
          <w:szCs w:val="26"/>
          <w:lang w:val="fr-FR"/>
        </w:rPr>
        <w:t xml:space="preserve"> là thể tích của khối đa diện có các đỉnh là các trung điểm của các cạnh của khối tứ diện đã cho, tính tỉ số </w:t>
      </w:r>
      <w:r w:rsidR="00B20E54" w:rsidRPr="00B20E54">
        <w:rPr>
          <w:position w:val="-26"/>
          <w:sz w:val="26"/>
          <w:szCs w:val="26"/>
          <w:lang w:val="fr-FR"/>
        </w:rPr>
        <w:object w:dxaOrig="420" w:dyaOrig="680">
          <v:shape id="_x0000_i1110" type="#_x0000_t75" style="width:21pt;height:33.75pt" o:ole="">
            <v:imagedata r:id="rId178" o:title=""/>
          </v:shape>
          <o:OLEObject Type="Embed" ProgID="Equation.DSMT4" ShapeID="_x0000_i1110" DrawAspect="Content" ObjectID="_1624864253" r:id="rId179"/>
        </w:object>
      </w:r>
      <w:r w:rsidRPr="00B20E54">
        <w:rPr>
          <w:sz w:val="26"/>
          <w:szCs w:val="26"/>
          <w:lang w:val="fr-FR"/>
        </w:rPr>
        <w:t xml:space="preserve"> </w:t>
      </w:r>
    </w:p>
    <w:p w:rsidR="00C00FE9" w:rsidRPr="00B20E54" w:rsidRDefault="00C00FE9" w:rsidP="00F03AED">
      <w:pPr>
        <w:tabs>
          <w:tab w:val="left" w:pos="360"/>
          <w:tab w:val="left" w:pos="1980"/>
          <w:tab w:val="left" w:pos="3960"/>
          <w:tab w:val="left" w:pos="5940"/>
        </w:tabs>
        <w:jc w:val="both"/>
        <w:rPr>
          <w:sz w:val="26"/>
          <w:szCs w:val="26"/>
        </w:rPr>
      </w:pPr>
      <w:r w:rsidRPr="00B20E54">
        <w:rPr>
          <w:b/>
          <w:sz w:val="26"/>
          <w:szCs w:val="26"/>
        </w:rPr>
        <w:lastRenderedPageBreak/>
        <w:tab/>
        <w:t>A.</w:t>
      </w:r>
      <w:r w:rsidRPr="00B20E54">
        <w:rPr>
          <w:sz w:val="26"/>
          <w:szCs w:val="26"/>
        </w:rPr>
        <w:t xml:space="preserve"> </w:t>
      </w:r>
      <w:r w:rsidR="00B20E54" w:rsidRPr="00B20E54">
        <w:rPr>
          <w:position w:val="-26"/>
          <w:sz w:val="26"/>
          <w:szCs w:val="26"/>
        </w:rPr>
        <w:object w:dxaOrig="840" w:dyaOrig="680">
          <v:shape id="_x0000_i1111" type="#_x0000_t75" style="width:42pt;height:33.75pt" o:ole="">
            <v:imagedata r:id="rId180" o:title=""/>
          </v:shape>
          <o:OLEObject Type="Embed" ProgID="Equation.DSMT4" ShapeID="_x0000_i1111" DrawAspect="Content" ObjectID="_1624864254" r:id="rId181"/>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40" w:dyaOrig="680">
          <v:shape id="_x0000_i1112" type="#_x0000_t75" style="width:42pt;height:33.75pt" o:ole="">
            <v:imagedata r:id="rId182" o:title=""/>
          </v:shape>
          <o:OLEObject Type="Embed" ProgID="Equation.DSMT4" ShapeID="_x0000_i1112" DrawAspect="Content" ObjectID="_1624864255" r:id="rId183"/>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113" type="#_x0000_t75" style="width:42pt;height:33.75pt" o:ole="">
            <v:imagedata r:id="rId184" o:title=""/>
          </v:shape>
          <o:OLEObject Type="Embed" ProgID="Equation.DSMT4" ShapeID="_x0000_i1113" DrawAspect="Content" ObjectID="_1624864256" r:id="rId185"/>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114" type="#_x0000_t75" style="width:42pt;height:33.75pt" o:ole="">
            <v:imagedata r:id="rId186" o:title=""/>
          </v:shape>
          <o:OLEObject Type="Embed" ProgID="Equation.DSMT4" ShapeID="_x0000_i1114" DrawAspect="Content" ObjectID="_1624864257" r:id="rId187"/>
        </w:object>
      </w:r>
    </w:p>
    <w:p w:rsidR="00EF7813" w:rsidRPr="00B20E54" w:rsidRDefault="00FE1ABF" w:rsidP="00F03AED">
      <w:pPr>
        <w:tabs>
          <w:tab w:val="left" w:pos="360"/>
          <w:tab w:val="left" w:pos="1980"/>
          <w:tab w:val="left" w:pos="3960"/>
          <w:tab w:val="left" w:pos="5940"/>
        </w:tabs>
        <w:jc w:val="both"/>
        <w:rPr>
          <w:sz w:val="26"/>
          <w:szCs w:val="26"/>
        </w:rPr>
      </w:pPr>
      <w:r w:rsidRPr="00B20E54">
        <w:rPr>
          <w:b/>
          <w:sz w:val="26"/>
          <w:szCs w:val="26"/>
        </w:rPr>
        <w:t xml:space="preserve">Câu </w:t>
      </w:r>
      <w:r w:rsidR="007B65C8" w:rsidRPr="00B20E54">
        <w:rPr>
          <w:b/>
          <w:sz w:val="26"/>
          <w:szCs w:val="26"/>
        </w:rPr>
        <w:t>8</w:t>
      </w:r>
      <w:r w:rsidR="00EF7813" w:rsidRPr="00B20E54">
        <w:rPr>
          <w:b/>
          <w:sz w:val="26"/>
          <w:szCs w:val="26"/>
        </w:rPr>
        <w:t>9.</w:t>
      </w:r>
      <w:r w:rsidR="00EF7813" w:rsidRPr="00B20E54">
        <w:rPr>
          <w:sz w:val="26"/>
          <w:szCs w:val="26"/>
        </w:rPr>
        <w:t xml:space="preserve"> </w:t>
      </w:r>
      <w:r w:rsidR="007B65C8" w:rsidRPr="00B20E54">
        <w:rPr>
          <w:sz w:val="26"/>
          <w:szCs w:val="26"/>
        </w:rPr>
        <w:t>Cho hình</w:t>
      </w:r>
      <w:r w:rsidR="00EF7813" w:rsidRPr="00B20E54">
        <w:rPr>
          <w:sz w:val="26"/>
          <w:szCs w:val="26"/>
        </w:rPr>
        <w:t xml:space="preserve"> chóp </w:t>
      </w:r>
      <w:r w:rsidR="007B65C8" w:rsidRPr="00B20E54">
        <w:rPr>
          <w:sz w:val="26"/>
          <w:szCs w:val="26"/>
        </w:rPr>
        <w:t xml:space="preserve">đều </w:t>
      </w:r>
      <w:r w:rsidR="00B20E54" w:rsidRPr="00B20E54">
        <w:rPr>
          <w:position w:val="-6"/>
          <w:sz w:val="26"/>
          <w:szCs w:val="26"/>
        </w:rPr>
        <w:object w:dxaOrig="800" w:dyaOrig="279">
          <v:shape id="_x0000_i1115" type="#_x0000_t75" style="width:39.75pt;height:14.25pt" o:ole="">
            <v:imagedata r:id="rId188" o:title=""/>
          </v:shape>
          <o:OLEObject Type="Embed" ProgID="Equation.DSMT4" ShapeID="_x0000_i1115" DrawAspect="Content" ObjectID="_1624864258" r:id="rId189"/>
        </w:object>
      </w:r>
      <w:r w:rsidR="00EF7813" w:rsidRPr="00B20E54">
        <w:rPr>
          <w:sz w:val="26"/>
          <w:szCs w:val="26"/>
        </w:rPr>
        <w:t xml:space="preserve"> có </w:t>
      </w:r>
      <w:r w:rsidR="007B65C8" w:rsidRPr="00B20E54">
        <w:rPr>
          <w:sz w:val="26"/>
          <w:szCs w:val="26"/>
        </w:rPr>
        <w:t>cạnh đáy bằng</w:t>
      </w:r>
      <w:r w:rsidR="00EF7813" w:rsidRPr="00B20E54">
        <w:rPr>
          <w:sz w:val="26"/>
          <w:szCs w:val="26"/>
        </w:rPr>
        <w:t xml:space="preserve"> </w:t>
      </w:r>
      <w:r w:rsidR="00B20E54" w:rsidRPr="00B20E54">
        <w:rPr>
          <w:position w:val="-6"/>
          <w:sz w:val="26"/>
          <w:szCs w:val="26"/>
        </w:rPr>
        <w:object w:dxaOrig="220" w:dyaOrig="220">
          <v:shape id="_x0000_i1116" type="#_x0000_t75" style="width:11.25pt;height:11.25pt" o:ole="">
            <v:imagedata r:id="rId190" o:title=""/>
          </v:shape>
          <o:OLEObject Type="Embed" ProgID="Equation.DSMT4" ShapeID="_x0000_i1116" DrawAspect="Content" ObjectID="_1624864259" r:id="rId191"/>
        </w:object>
      </w:r>
      <w:r w:rsidR="00EF7813" w:rsidRPr="00B20E54">
        <w:rPr>
          <w:sz w:val="26"/>
          <w:szCs w:val="26"/>
        </w:rPr>
        <w:t xml:space="preserve">, cạnh bên bằng </w:t>
      </w:r>
      <w:r w:rsidR="00B20E54" w:rsidRPr="00B20E54">
        <w:rPr>
          <w:position w:val="-6"/>
          <w:sz w:val="26"/>
          <w:szCs w:val="26"/>
        </w:rPr>
        <w:object w:dxaOrig="340" w:dyaOrig="279">
          <v:shape id="_x0000_i1117" type="#_x0000_t75" style="width:17.25pt;height:14.25pt" o:ole="">
            <v:imagedata r:id="rId192" o:title=""/>
          </v:shape>
          <o:OLEObject Type="Embed" ProgID="Equation.DSMT4" ShapeID="_x0000_i1117" DrawAspect="Content" ObjectID="_1624864260" r:id="rId193"/>
        </w:object>
      </w:r>
      <w:r w:rsidR="00EF7813" w:rsidRPr="00B20E54">
        <w:rPr>
          <w:sz w:val="26"/>
          <w:szCs w:val="26"/>
        </w:rPr>
        <w:t xml:space="preserve">. Gọi </w:t>
      </w:r>
      <w:r w:rsidR="00B20E54" w:rsidRPr="00B20E54">
        <w:rPr>
          <w:position w:val="-4"/>
          <w:sz w:val="26"/>
          <w:szCs w:val="26"/>
        </w:rPr>
        <w:object w:dxaOrig="340" w:dyaOrig="260">
          <v:shape id="_x0000_i1118" type="#_x0000_t75" style="width:17.25pt;height:12.75pt" o:ole="">
            <v:imagedata r:id="rId194" o:title=""/>
          </v:shape>
          <o:OLEObject Type="Embed" ProgID="Equation.DSMT4" ShapeID="_x0000_i1118" DrawAspect="Content" ObjectID="_1624864261" r:id="rId195"/>
        </w:object>
      </w:r>
      <w:r w:rsidR="00EF7813" w:rsidRPr="00B20E54">
        <w:rPr>
          <w:sz w:val="26"/>
          <w:szCs w:val="26"/>
        </w:rPr>
        <w:t xml:space="preserve"> là trung điểm </w:t>
      </w:r>
      <w:r w:rsidR="00B20E54" w:rsidRPr="00B20E54">
        <w:rPr>
          <w:position w:val="-6"/>
          <w:sz w:val="26"/>
          <w:szCs w:val="26"/>
        </w:rPr>
        <w:object w:dxaOrig="380" w:dyaOrig="279">
          <v:shape id="_x0000_i1119" type="#_x0000_t75" style="width:18.75pt;height:14.25pt" o:ole="">
            <v:imagedata r:id="rId196" o:title=""/>
          </v:shape>
          <o:OLEObject Type="Embed" ProgID="Equation.DSMT4" ShapeID="_x0000_i1119" DrawAspect="Content" ObjectID="_1624864262" r:id="rId197"/>
        </w:object>
      </w:r>
      <w:r w:rsidR="00EF7813" w:rsidRPr="00B20E54">
        <w:rPr>
          <w:sz w:val="26"/>
          <w:szCs w:val="26"/>
        </w:rPr>
        <w:t xml:space="preserve">, </w:t>
      </w:r>
      <w:r w:rsidR="00B20E54" w:rsidRPr="00B20E54">
        <w:rPr>
          <w:position w:val="-6"/>
          <w:sz w:val="26"/>
          <w:szCs w:val="26"/>
        </w:rPr>
        <w:object w:dxaOrig="279" w:dyaOrig="279">
          <v:shape id="_x0000_i1120" type="#_x0000_t75" style="width:14.25pt;height:14.25pt" o:ole="">
            <v:imagedata r:id="rId198" o:title=""/>
          </v:shape>
          <o:OLEObject Type="Embed" ProgID="Equation.DSMT4" ShapeID="_x0000_i1120" DrawAspect="Content" ObjectID="_1624864263" r:id="rId199"/>
        </w:object>
      </w:r>
      <w:r w:rsidR="00EF7813" w:rsidRPr="00B20E54">
        <w:rPr>
          <w:sz w:val="26"/>
          <w:szCs w:val="26"/>
        </w:rPr>
        <w:t xml:space="preserve"> là điểm trên đoạn </w:t>
      </w:r>
      <w:r w:rsidR="00B20E54" w:rsidRPr="00B20E54">
        <w:rPr>
          <w:position w:val="-6"/>
          <w:sz w:val="26"/>
          <w:szCs w:val="26"/>
        </w:rPr>
        <w:object w:dxaOrig="400" w:dyaOrig="279">
          <v:shape id="_x0000_i1121" type="#_x0000_t75" style="width:20.25pt;height:14.25pt" o:ole="">
            <v:imagedata r:id="rId200" o:title=""/>
          </v:shape>
          <o:OLEObject Type="Embed" ProgID="Equation.DSMT4" ShapeID="_x0000_i1121" DrawAspect="Content" ObjectID="_1624864264" r:id="rId201"/>
        </w:object>
      </w:r>
      <w:r w:rsidR="00EF7813" w:rsidRPr="00B20E54">
        <w:rPr>
          <w:sz w:val="26"/>
          <w:szCs w:val="26"/>
        </w:rPr>
        <w:t xml:space="preserve"> sao cho </w:t>
      </w:r>
      <w:r w:rsidR="00B20E54" w:rsidRPr="00B20E54">
        <w:rPr>
          <w:position w:val="-6"/>
          <w:sz w:val="26"/>
          <w:szCs w:val="26"/>
        </w:rPr>
        <w:object w:dxaOrig="1180" w:dyaOrig="279">
          <v:shape id="_x0000_i1122" type="#_x0000_t75" style="width:59.25pt;height:14.25pt" o:ole="">
            <v:imagedata r:id="rId202" o:title=""/>
          </v:shape>
          <o:OLEObject Type="Embed" ProgID="Equation.DSMT4" ShapeID="_x0000_i1122" DrawAspect="Content" ObjectID="_1624864265" r:id="rId203"/>
        </w:object>
      </w:r>
      <w:r w:rsidR="00EF7813" w:rsidRPr="00B20E54">
        <w:rPr>
          <w:sz w:val="26"/>
          <w:szCs w:val="26"/>
        </w:rPr>
        <w:t xml:space="preserve">. </w:t>
      </w:r>
      <w:r w:rsidR="007B65C8" w:rsidRPr="00B20E54">
        <w:rPr>
          <w:sz w:val="26"/>
          <w:szCs w:val="26"/>
        </w:rPr>
        <w:t>Tính t</w:t>
      </w:r>
      <w:r w:rsidR="00EF7813" w:rsidRPr="00B20E54">
        <w:rPr>
          <w:sz w:val="26"/>
          <w:szCs w:val="26"/>
        </w:rPr>
        <w:t xml:space="preserve">hể tích </w:t>
      </w:r>
      <w:r w:rsidR="00B20E54" w:rsidRPr="00B20E54">
        <w:rPr>
          <w:position w:val="-6"/>
          <w:sz w:val="26"/>
          <w:szCs w:val="26"/>
        </w:rPr>
        <w:object w:dxaOrig="240" w:dyaOrig="279">
          <v:shape id="_x0000_i1123" type="#_x0000_t75" style="width:12pt;height:14.25pt" o:ole="">
            <v:imagedata r:id="rId204" o:title=""/>
          </v:shape>
          <o:OLEObject Type="Embed" ProgID="Equation.DSMT4" ShapeID="_x0000_i1123" DrawAspect="Content" ObjectID="_1624864266" r:id="rId205"/>
        </w:object>
      </w:r>
      <w:r w:rsidR="007B65C8" w:rsidRPr="00B20E54">
        <w:rPr>
          <w:sz w:val="26"/>
          <w:szCs w:val="26"/>
        </w:rPr>
        <w:t xml:space="preserve"> của </w:t>
      </w:r>
      <w:r w:rsidR="00EF7813" w:rsidRPr="00B20E54">
        <w:rPr>
          <w:sz w:val="26"/>
          <w:szCs w:val="26"/>
        </w:rPr>
        <w:t xml:space="preserve">khối chóp </w:t>
      </w:r>
      <w:r w:rsidR="00B20E54" w:rsidRPr="00B20E54">
        <w:rPr>
          <w:position w:val="-6"/>
          <w:sz w:val="26"/>
          <w:szCs w:val="26"/>
        </w:rPr>
        <w:object w:dxaOrig="1100" w:dyaOrig="279">
          <v:shape id="_x0000_i1124" type="#_x0000_t75" style="width:54.75pt;height:14.25pt" o:ole="">
            <v:imagedata r:id="rId206" o:title=""/>
          </v:shape>
          <o:OLEObject Type="Embed" ProgID="Equation.DSMT4" ShapeID="_x0000_i1124" DrawAspect="Content" ObjectID="_1624864267" r:id="rId207"/>
        </w:object>
      </w:r>
    </w:p>
    <w:p w:rsidR="00EF7813" w:rsidRPr="00B20E54" w:rsidRDefault="007B65C8" w:rsidP="00F03AED">
      <w:pPr>
        <w:tabs>
          <w:tab w:val="left" w:pos="360"/>
          <w:tab w:val="left" w:pos="1980"/>
          <w:tab w:val="left" w:pos="3960"/>
          <w:tab w:val="left" w:pos="5940"/>
        </w:tabs>
        <w:jc w:val="both"/>
        <w:rPr>
          <w:sz w:val="26"/>
          <w:szCs w:val="26"/>
        </w:rPr>
      </w:pPr>
      <w:r w:rsidRPr="00B20E54">
        <w:rPr>
          <w:sz w:val="26"/>
          <w:szCs w:val="26"/>
        </w:rPr>
        <w:tab/>
      </w:r>
      <w:r w:rsidR="00EF7813" w:rsidRPr="00B20E54">
        <w:rPr>
          <w:sz w:val="26"/>
          <w:szCs w:val="26"/>
        </w:rPr>
        <w:t xml:space="preserve"> </w:t>
      </w:r>
      <w:r w:rsidR="00EF7813" w:rsidRPr="00B20E54">
        <w:rPr>
          <w:b/>
          <w:sz w:val="26"/>
          <w:szCs w:val="26"/>
        </w:rPr>
        <w:t>A.</w:t>
      </w:r>
      <w:r w:rsidRPr="00B20E54">
        <w:rPr>
          <w:b/>
          <w:sz w:val="26"/>
          <w:szCs w:val="26"/>
        </w:rPr>
        <w:t xml:space="preserve"> </w:t>
      </w:r>
      <w:r w:rsidR="00B20E54" w:rsidRPr="00B20E54">
        <w:rPr>
          <w:b/>
          <w:position w:val="-26"/>
          <w:sz w:val="26"/>
          <w:szCs w:val="26"/>
        </w:rPr>
        <w:object w:dxaOrig="1200" w:dyaOrig="720">
          <v:shape id="_x0000_i1125" type="#_x0000_t75" style="width:60pt;height:36pt" o:ole="">
            <v:imagedata r:id="rId208" o:title=""/>
          </v:shape>
          <o:OLEObject Type="Embed" ProgID="Equation.DSMT4" ShapeID="_x0000_i1125" DrawAspect="Content" ObjectID="_1624864268" r:id="rId209"/>
        </w:object>
      </w:r>
      <w:r w:rsidR="00EF7813" w:rsidRPr="00B20E54">
        <w:rPr>
          <w:sz w:val="26"/>
          <w:szCs w:val="26"/>
        </w:rPr>
        <w:t>.</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1200" w:dyaOrig="720">
          <v:shape id="_x0000_i1126" type="#_x0000_t75" style="width:60pt;height:36pt" o:ole="">
            <v:imagedata r:id="rId210" o:title=""/>
          </v:shape>
          <o:OLEObject Type="Embed" ProgID="Equation.DSMT4" ShapeID="_x0000_i1126" DrawAspect="Content" ObjectID="_1624864269" r:id="rId211"/>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1200" w:dyaOrig="720">
          <v:shape id="_x0000_i1127" type="#_x0000_t75" style="width:60pt;height:36pt" o:ole="">
            <v:imagedata r:id="rId212" o:title=""/>
          </v:shape>
          <o:OLEObject Type="Embed" ProgID="Equation.DSMT4" ShapeID="_x0000_i1127" DrawAspect="Content" ObjectID="_1624864270" r:id="rId213"/>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1200" w:dyaOrig="720">
          <v:shape id="_x0000_i1128" type="#_x0000_t75" style="width:60pt;height:36pt" o:ole="">
            <v:imagedata r:id="rId214" o:title=""/>
          </v:shape>
          <o:OLEObject Type="Embed" ProgID="Equation.DSMT4" ShapeID="_x0000_i1128" DrawAspect="Content" ObjectID="_1624864271" r:id="rId215"/>
        </w:object>
      </w:r>
      <w:r w:rsidR="00EF7813" w:rsidRPr="00B20E54">
        <w:rPr>
          <w:sz w:val="26"/>
          <w:szCs w:val="26"/>
        </w:rPr>
        <w:t>.</w:t>
      </w:r>
    </w:p>
    <w:p w:rsidR="00585A5C" w:rsidRPr="00B20E54" w:rsidRDefault="00585A5C" w:rsidP="00F03AED">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Cho hình chóp đều </w:t>
      </w:r>
      <w:r w:rsidR="00B20E54" w:rsidRPr="00B20E54">
        <w:rPr>
          <w:position w:val="-6"/>
          <w:sz w:val="26"/>
          <w:szCs w:val="26"/>
        </w:rPr>
        <w:object w:dxaOrig="800" w:dyaOrig="279">
          <v:shape id="_x0000_i1129" type="#_x0000_t75" style="width:39.75pt;height:14.25pt" o:ole="">
            <v:imagedata r:id="rId216" o:title=""/>
          </v:shape>
          <o:OLEObject Type="Embed" ProgID="Equation.DSMT4" ShapeID="_x0000_i1129" DrawAspect="Content" ObjectID="_1624864272" r:id="rId217"/>
        </w:object>
      </w:r>
      <w:r w:rsidRPr="00B20E54">
        <w:rPr>
          <w:sz w:val="26"/>
          <w:szCs w:val="26"/>
        </w:rPr>
        <w:t xml:space="preserve"> có tất cả các cạnh bằng </w:t>
      </w:r>
      <w:r w:rsidR="00B20E54" w:rsidRPr="00B20E54">
        <w:rPr>
          <w:position w:val="-6"/>
          <w:sz w:val="26"/>
          <w:szCs w:val="26"/>
        </w:rPr>
        <w:object w:dxaOrig="220" w:dyaOrig="220">
          <v:shape id="_x0000_i1130" type="#_x0000_t75" style="width:11.25pt;height:11.25pt" o:ole="">
            <v:imagedata r:id="rId218" o:title=""/>
          </v:shape>
          <o:OLEObject Type="Embed" ProgID="Equation.DSMT4" ShapeID="_x0000_i1130" DrawAspect="Content" ObjectID="_1624864273" r:id="rId219"/>
        </w:object>
      </w:r>
      <w:r w:rsidRPr="00B20E54">
        <w:rPr>
          <w:sz w:val="26"/>
          <w:szCs w:val="26"/>
        </w:rPr>
        <w:t xml:space="preserve">. Mặt phẳng </w:t>
      </w:r>
      <w:r w:rsidR="00B20E54" w:rsidRPr="00B20E54">
        <w:rPr>
          <w:position w:val="-14"/>
          <w:sz w:val="26"/>
          <w:szCs w:val="26"/>
        </w:rPr>
        <w:object w:dxaOrig="440" w:dyaOrig="400">
          <v:shape id="_x0000_i1131" type="#_x0000_t75" style="width:21.75pt;height:20.25pt" o:ole="">
            <v:imagedata r:id="rId220" o:title=""/>
          </v:shape>
          <o:OLEObject Type="Embed" ProgID="Equation.DSMT4" ShapeID="_x0000_i1131" DrawAspect="Content" ObjectID="_1624864274" r:id="rId221"/>
        </w:object>
      </w:r>
      <w:r w:rsidRPr="00B20E54">
        <w:rPr>
          <w:sz w:val="26"/>
          <w:szCs w:val="26"/>
        </w:rPr>
        <w:t xml:space="preserve"> song song với mặt đáy </w:t>
      </w:r>
      <w:r w:rsidR="00B20E54" w:rsidRPr="00B20E54">
        <w:rPr>
          <w:position w:val="-14"/>
          <w:sz w:val="26"/>
          <w:szCs w:val="26"/>
        </w:rPr>
        <w:object w:dxaOrig="800" w:dyaOrig="400">
          <v:shape id="_x0000_i1132" type="#_x0000_t75" style="width:39.75pt;height:20.25pt" o:ole="">
            <v:imagedata r:id="rId222" o:title=""/>
          </v:shape>
          <o:OLEObject Type="Embed" ProgID="Equation.DSMT4" ShapeID="_x0000_i1132" DrawAspect="Content" ObjectID="_1624864275" r:id="rId223"/>
        </w:object>
      </w:r>
      <w:r w:rsidRPr="00B20E54">
        <w:rPr>
          <w:sz w:val="26"/>
          <w:szCs w:val="26"/>
        </w:rPr>
        <w:t xml:space="preserve"> và cắt các cạnh bên </w:t>
      </w:r>
      <w:r w:rsidR="00B20E54" w:rsidRPr="00B20E54">
        <w:rPr>
          <w:position w:val="-12"/>
          <w:sz w:val="26"/>
          <w:szCs w:val="26"/>
        </w:rPr>
        <w:object w:dxaOrig="1260" w:dyaOrig="340">
          <v:shape id="_x0000_i1133" type="#_x0000_t75" style="width:63pt;height:17.25pt" o:ole="">
            <v:imagedata r:id="rId224" o:title=""/>
          </v:shape>
          <o:OLEObject Type="Embed" ProgID="Equation.DSMT4" ShapeID="_x0000_i1133" DrawAspect="Content" ObjectID="_1624864276" r:id="rId225"/>
        </w:object>
      </w:r>
      <w:r w:rsidRPr="00B20E54">
        <w:rPr>
          <w:sz w:val="26"/>
          <w:szCs w:val="26"/>
        </w:rPr>
        <w:t xml:space="preserve"> lần lượt tại </w:t>
      </w:r>
      <w:r w:rsidR="00B20E54" w:rsidRPr="00B20E54">
        <w:rPr>
          <w:position w:val="-12"/>
          <w:sz w:val="26"/>
          <w:szCs w:val="26"/>
        </w:rPr>
        <w:object w:dxaOrig="999" w:dyaOrig="340">
          <v:shape id="_x0000_i1134" type="#_x0000_t75" style="width:50.25pt;height:17.25pt" o:ole="">
            <v:imagedata r:id="rId226" o:title=""/>
          </v:shape>
          <o:OLEObject Type="Embed" ProgID="Equation.DSMT4" ShapeID="_x0000_i1134" DrawAspect="Content" ObjectID="_1624864277" r:id="rId227"/>
        </w:object>
      </w:r>
      <w:r w:rsidRPr="00B20E54">
        <w:rPr>
          <w:sz w:val="26"/>
          <w:szCs w:val="26"/>
        </w:rPr>
        <w:t xml:space="preserve">. Tính diện tích tam giác </w:t>
      </w:r>
      <w:r w:rsidR="00B20E54" w:rsidRPr="00B20E54">
        <w:rPr>
          <w:position w:val="-6"/>
          <w:sz w:val="26"/>
          <w:szCs w:val="26"/>
        </w:rPr>
        <w:object w:dxaOrig="639" w:dyaOrig="279">
          <v:shape id="_x0000_i1135" type="#_x0000_t75" style="width:32.25pt;height:14.25pt" o:ole="">
            <v:imagedata r:id="rId228" o:title=""/>
          </v:shape>
          <o:OLEObject Type="Embed" ProgID="Equation.DSMT4" ShapeID="_x0000_i1135" DrawAspect="Content" ObjectID="_1624864278" r:id="rId229"/>
        </w:object>
      </w:r>
      <w:r w:rsidRPr="00B20E54">
        <w:rPr>
          <w:sz w:val="26"/>
          <w:szCs w:val="26"/>
        </w:rPr>
        <w:t xml:space="preserve"> biết mặt phẳng </w:t>
      </w:r>
      <w:r w:rsidR="00B20E54" w:rsidRPr="00B20E54">
        <w:rPr>
          <w:position w:val="-14"/>
          <w:sz w:val="26"/>
          <w:szCs w:val="26"/>
        </w:rPr>
        <w:object w:dxaOrig="440" w:dyaOrig="400">
          <v:shape id="_x0000_i1136" type="#_x0000_t75" style="width:21.75pt;height:20.25pt" o:ole="">
            <v:imagedata r:id="rId230" o:title=""/>
          </v:shape>
          <o:OLEObject Type="Embed" ProgID="Equation.DSMT4" ShapeID="_x0000_i1136" DrawAspect="Content" ObjectID="_1624864279" r:id="rId231"/>
        </w:object>
      </w:r>
      <w:r w:rsidRPr="00B20E54">
        <w:rPr>
          <w:sz w:val="26"/>
          <w:szCs w:val="26"/>
        </w:rPr>
        <w:t xml:space="preserve"> chia khối chóp đã cho thành hai phần có thể tích bằng nhau. </w:t>
      </w:r>
    </w:p>
    <w:p w:rsidR="00585A5C" w:rsidRPr="00B20E54" w:rsidRDefault="00585A5C"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579" w:dyaOrig="720">
          <v:shape id="_x0000_i1137" type="#_x0000_t75" style="width:78.75pt;height:36pt" o:ole="">
            <v:imagedata r:id="rId232" o:title=""/>
          </v:shape>
          <o:OLEObject Type="Embed" ProgID="Equation.DSMT4" ShapeID="_x0000_i1137" DrawAspect="Content" ObjectID="_1624864280" r:id="rId2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579" w:dyaOrig="720">
          <v:shape id="_x0000_i1138" type="#_x0000_t75" style="width:78.75pt;height:36pt" o:ole="">
            <v:imagedata r:id="rId234" o:title=""/>
          </v:shape>
          <o:OLEObject Type="Embed" ProgID="Equation.DSMT4" ShapeID="_x0000_i1138" DrawAspect="Content" ObjectID="_1624864281" r:id="rId235"/>
        </w:object>
      </w:r>
      <w:r w:rsidRPr="00B20E54">
        <w:rPr>
          <w:sz w:val="26"/>
          <w:szCs w:val="26"/>
          <w:lang w:val="nl-NL"/>
        </w:rPr>
        <w:tab/>
      </w:r>
      <w:r w:rsidRPr="00B20E54">
        <w:rPr>
          <w:b/>
          <w:sz w:val="26"/>
          <w:szCs w:val="26"/>
          <w:lang w:val="nl-NL"/>
        </w:rPr>
        <w:t xml:space="preserve">C. </w:t>
      </w:r>
      <w:r w:rsidR="00B20E54" w:rsidRPr="00B20E54">
        <w:rPr>
          <w:b/>
          <w:position w:val="-30"/>
          <w:sz w:val="26"/>
          <w:szCs w:val="26"/>
          <w:lang w:val="nl-NL"/>
        </w:rPr>
        <w:object w:dxaOrig="1579" w:dyaOrig="760">
          <v:shape id="_x0000_i1139" type="#_x0000_t75" style="width:78.75pt;height:38.25pt" o:ole="">
            <v:imagedata r:id="rId236" o:title=""/>
          </v:shape>
          <o:OLEObject Type="Embed" ProgID="Equation.DSMT4" ShapeID="_x0000_i1139" DrawAspect="Content" ObjectID="_1624864282" r:id="rId2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30"/>
          <w:sz w:val="26"/>
          <w:szCs w:val="26"/>
          <w:lang w:val="nl-NL"/>
        </w:rPr>
        <w:object w:dxaOrig="1579" w:dyaOrig="760">
          <v:shape id="_x0000_i1140" type="#_x0000_t75" style="width:78.75pt;height:38.25pt" o:ole="">
            <v:imagedata r:id="rId238" o:title=""/>
          </v:shape>
          <o:OLEObject Type="Embed" ProgID="Equation.DSMT4" ShapeID="_x0000_i1140" DrawAspect="Content" ObjectID="_1624864283" r:id="rId239"/>
        </w:object>
      </w:r>
    </w:p>
    <w:p w:rsidR="00391DA4" w:rsidRPr="00B20E54" w:rsidRDefault="00391DA4" w:rsidP="00F03AED">
      <w:pPr>
        <w:tabs>
          <w:tab w:val="left" w:pos="360"/>
          <w:tab w:val="left" w:pos="1985"/>
          <w:tab w:val="left" w:pos="3969"/>
          <w:tab w:val="left" w:pos="5954"/>
        </w:tabs>
        <w:jc w:val="both"/>
        <w:rPr>
          <w:spacing w:val="-6"/>
          <w:sz w:val="26"/>
          <w:szCs w:val="26"/>
        </w:rPr>
      </w:pPr>
      <w:r w:rsidRPr="00B20E54">
        <w:rPr>
          <w:b/>
          <w:spacing w:val="-6"/>
          <w:sz w:val="26"/>
          <w:szCs w:val="26"/>
        </w:rPr>
        <w:t>Câu 9</w:t>
      </w:r>
      <w:r w:rsidR="00FE1ABF" w:rsidRPr="00B20E54">
        <w:rPr>
          <w:b/>
          <w:spacing w:val="-6"/>
          <w:sz w:val="26"/>
          <w:szCs w:val="26"/>
        </w:rPr>
        <w:t>1</w:t>
      </w:r>
      <w:r w:rsidR="00EF7813" w:rsidRPr="00B20E54">
        <w:rPr>
          <w:b/>
          <w:spacing w:val="-6"/>
          <w:sz w:val="26"/>
          <w:szCs w:val="26"/>
        </w:rPr>
        <w:t>.</w:t>
      </w:r>
      <w:r w:rsidR="00EF7813" w:rsidRPr="00B20E54">
        <w:rPr>
          <w:spacing w:val="-6"/>
          <w:sz w:val="26"/>
          <w:szCs w:val="26"/>
        </w:rPr>
        <w:t xml:space="preserve"> Cho tam giác </w:t>
      </w:r>
      <w:r w:rsidR="00B20E54" w:rsidRPr="00B20E54">
        <w:rPr>
          <w:spacing w:val="-6"/>
          <w:position w:val="-6"/>
          <w:sz w:val="26"/>
          <w:szCs w:val="26"/>
        </w:rPr>
        <w:object w:dxaOrig="600" w:dyaOrig="279">
          <v:shape id="_x0000_i1141" type="#_x0000_t75" style="width:30pt;height:14.25pt" o:ole="">
            <v:imagedata r:id="rId240" o:title=""/>
          </v:shape>
          <o:OLEObject Type="Embed" ProgID="Equation.DSMT4" ShapeID="_x0000_i1141" DrawAspect="Content" ObjectID="_1624864284" r:id="rId241"/>
        </w:object>
      </w:r>
      <w:r w:rsidR="00EF7813" w:rsidRPr="00B20E54">
        <w:rPr>
          <w:spacing w:val="-6"/>
          <w:sz w:val="26"/>
          <w:szCs w:val="26"/>
        </w:rPr>
        <w:t xml:space="preserve"> vuông cân ở </w:t>
      </w:r>
      <w:r w:rsidR="00B20E54" w:rsidRPr="00B20E54">
        <w:rPr>
          <w:spacing w:val="-6"/>
          <w:position w:val="-4"/>
          <w:sz w:val="26"/>
          <w:szCs w:val="26"/>
        </w:rPr>
        <w:object w:dxaOrig="240" w:dyaOrig="260">
          <v:shape id="_x0000_i1142" type="#_x0000_t75" style="width:12pt;height:12.75pt" o:ole="">
            <v:imagedata r:id="rId242" o:title=""/>
          </v:shape>
          <o:OLEObject Type="Embed" ProgID="Equation.DSMT4" ShapeID="_x0000_i1142" DrawAspect="Content" ObjectID="_1624864285" r:id="rId243"/>
        </w:object>
      </w:r>
      <w:r w:rsidR="00EF7813" w:rsidRPr="00B20E54">
        <w:rPr>
          <w:spacing w:val="-6"/>
          <w:sz w:val="26"/>
          <w:szCs w:val="26"/>
        </w:rPr>
        <w:t xml:space="preserve"> và </w:t>
      </w:r>
      <w:r w:rsidR="00B20E54" w:rsidRPr="00B20E54">
        <w:rPr>
          <w:spacing w:val="-6"/>
          <w:position w:val="-6"/>
          <w:sz w:val="26"/>
          <w:szCs w:val="26"/>
        </w:rPr>
        <w:object w:dxaOrig="820" w:dyaOrig="279">
          <v:shape id="_x0000_i1143" type="#_x0000_t75" style="width:41.25pt;height:14.25pt" o:ole="">
            <v:imagedata r:id="rId244" o:title=""/>
          </v:shape>
          <o:OLEObject Type="Embed" ProgID="Equation.DSMT4" ShapeID="_x0000_i1143" DrawAspect="Content" ObjectID="_1624864286" r:id="rId245"/>
        </w:object>
      </w:r>
      <w:r w:rsidR="00EF7813" w:rsidRPr="00B20E54">
        <w:rPr>
          <w:spacing w:val="-6"/>
          <w:sz w:val="26"/>
          <w:szCs w:val="26"/>
        </w:rPr>
        <w:t xml:space="preserve">. Trên đường thẳng qua </w:t>
      </w:r>
      <w:r w:rsidR="00B20E54" w:rsidRPr="00B20E54">
        <w:rPr>
          <w:spacing w:val="-6"/>
          <w:position w:val="-6"/>
          <w:sz w:val="26"/>
          <w:szCs w:val="26"/>
        </w:rPr>
        <w:object w:dxaOrig="260" w:dyaOrig="279">
          <v:shape id="_x0000_i1144" type="#_x0000_t75" style="width:12.75pt;height:14.25pt" o:ole="">
            <v:imagedata r:id="rId246" o:title=""/>
          </v:shape>
          <o:OLEObject Type="Embed" ProgID="Equation.DSMT4" ShapeID="_x0000_i1144" DrawAspect="Content" ObjectID="_1624864287" r:id="rId247"/>
        </w:object>
      </w:r>
      <w:r w:rsidR="00EF7813" w:rsidRPr="00B20E54">
        <w:rPr>
          <w:spacing w:val="-6"/>
          <w:sz w:val="26"/>
          <w:szCs w:val="26"/>
        </w:rPr>
        <w:t xml:space="preserve"> và vuông góc với </w:t>
      </w:r>
      <w:r w:rsidR="00B20E54" w:rsidRPr="00B20E54">
        <w:rPr>
          <w:spacing w:val="-6"/>
          <w:position w:val="-14"/>
          <w:sz w:val="26"/>
          <w:szCs w:val="26"/>
        </w:rPr>
        <w:object w:dxaOrig="800" w:dyaOrig="400">
          <v:shape id="_x0000_i1145" type="#_x0000_t75" style="width:39.75pt;height:20.25pt" o:ole="">
            <v:imagedata r:id="rId248" o:title=""/>
          </v:shape>
          <o:OLEObject Type="Embed" ProgID="Equation.DSMT4" ShapeID="_x0000_i1145" DrawAspect="Content" ObjectID="_1624864288" r:id="rId249"/>
        </w:object>
      </w:r>
      <w:r w:rsidR="00EF7813" w:rsidRPr="00B20E54">
        <w:rPr>
          <w:spacing w:val="-6"/>
          <w:sz w:val="26"/>
          <w:szCs w:val="26"/>
        </w:rPr>
        <w:t xml:space="preserve"> lấy điểm </w:t>
      </w:r>
      <w:r w:rsidR="00B20E54" w:rsidRPr="00B20E54">
        <w:rPr>
          <w:spacing w:val="-6"/>
          <w:position w:val="-4"/>
          <w:sz w:val="26"/>
          <w:szCs w:val="26"/>
        </w:rPr>
        <w:object w:dxaOrig="279" w:dyaOrig="260">
          <v:shape id="_x0000_i1146" type="#_x0000_t75" style="width:14.25pt;height:12.75pt" o:ole="">
            <v:imagedata r:id="rId250" o:title=""/>
          </v:shape>
          <o:OLEObject Type="Embed" ProgID="Equation.DSMT4" ShapeID="_x0000_i1146" DrawAspect="Content" ObjectID="_1624864289" r:id="rId251"/>
        </w:object>
      </w:r>
      <w:r w:rsidR="00EF7813" w:rsidRPr="00B20E54">
        <w:rPr>
          <w:spacing w:val="-6"/>
          <w:sz w:val="26"/>
          <w:szCs w:val="26"/>
        </w:rPr>
        <w:t xml:space="preserve"> sao cho </w:t>
      </w:r>
      <w:r w:rsidR="00B20E54" w:rsidRPr="00B20E54">
        <w:rPr>
          <w:spacing w:val="-6"/>
          <w:position w:val="-6"/>
          <w:sz w:val="26"/>
          <w:szCs w:val="26"/>
        </w:rPr>
        <w:object w:dxaOrig="840" w:dyaOrig="279">
          <v:shape id="_x0000_i1147" type="#_x0000_t75" style="width:42pt;height:14.25pt" o:ole="">
            <v:imagedata r:id="rId252" o:title=""/>
          </v:shape>
          <o:OLEObject Type="Embed" ProgID="Equation.DSMT4" ShapeID="_x0000_i1147" DrawAspect="Content" ObjectID="_1624864290" r:id="rId253"/>
        </w:object>
      </w:r>
      <w:r w:rsidR="00EF7813" w:rsidRPr="00B20E54">
        <w:rPr>
          <w:spacing w:val="-6"/>
          <w:sz w:val="26"/>
          <w:szCs w:val="26"/>
        </w:rPr>
        <w:t xml:space="preserve">. Mặt phẳng </w:t>
      </w:r>
      <w:r w:rsidR="00B20E54" w:rsidRPr="00B20E54">
        <w:rPr>
          <w:spacing w:val="-6"/>
          <w:position w:val="-14"/>
          <w:sz w:val="26"/>
          <w:szCs w:val="26"/>
        </w:rPr>
        <w:object w:dxaOrig="440" w:dyaOrig="400">
          <v:shape id="_x0000_i1148" type="#_x0000_t75" style="width:21.75pt;height:20.25pt" o:ole="">
            <v:imagedata r:id="rId254" o:title=""/>
          </v:shape>
          <o:OLEObject Type="Embed" ProgID="Equation.DSMT4" ShapeID="_x0000_i1148" DrawAspect="Content" ObjectID="_1624864291" r:id="rId255"/>
        </w:object>
      </w:r>
      <w:r w:rsidR="00EF7813" w:rsidRPr="00B20E54">
        <w:rPr>
          <w:spacing w:val="-6"/>
          <w:sz w:val="26"/>
          <w:szCs w:val="26"/>
        </w:rPr>
        <w:t xml:space="preserve"> qua </w:t>
      </w:r>
      <w:r w:rsidR="00B20E54" w:rsidRPr="00B20E54">
        <w:rPr>
          <w:spacing w:val="-6"/>
          <w:position w:val="-6"/>
          <w:sz w:val="26"/>
          <w:szCs w:val="26"/>
        </w:rPr>
        <w:object w:dxaOrig="260" w:dyaOrig="279">
          <v:shape id="_x0000_i1149" type="#_x0000_t75" style="width:12.75pt;height:14.25pt" o:ole="">
            <v:imagedata r:id="rId256" o:title=""/>
          </v:shape>
          <o:OLEObject Type="Embed" ProgID="Equation.DSMT4" ShapeID="_x0000_i1149" DrawAspect="Content" ObjectID="_1624864292" r:id="rId257"/>
        </w:object>
      </w:r>
      <w:r w:rsidR="00EF7813" w:rsidRPr="00B20E54">
        <w:rPr>
          <w:spacing w:val="-6"/>
          <w:sz w:val="26"/>
          <w:szCs w:val="26"/>
        </w:rPr>
        <w:t xml:space="preserve"> và vuông góc với </w:t>
      </w:r>
      <w:r w:rsidR="00B20E54" w:rsidRPr="00B20E54">
        <w:rPr>
          <w:spacing w:val="-6"/>
          <w:position w:val="-4"/>
          <w:sz w:val="26"/>
          <w:szCs w:val="26"/>
        </w:rPr>
        <w:object w:dxaOrig="440" w:dyaOrig="260">
          <v:shape id="_x0000_i1150" type="#_x0000_t75" style="width:21.75pt;height:12.75pt" o:ole="">
            <v:imagedata r:id="rId258" o:title=""/>
          </v:shape>
          <o:OLEObject Type="Embed" ProgID="Equation.DSMT4" ShapeID="_x0000_i1150" DrawAspect="Content" ObjectID="_1624864293" r:id="rId259"/>
        </w:object>
      </w:r>
      <w:r w:rsidR="00EF7813" w:rsidRPr="00B20E54">
        <w:rPr>
          <w:spacing w:val="-6"/>
          <w:sz w:val="26"/>
          <w:szCs w:val="26"/>
        </w:rPr>
        <w:t xml:space="preserve">, cắt </w:t>
      </w:r>
      <w:r w:rsidR="00B20E54" w:rsidRPr="00B20E54">
        <w:rPr>
          <w:spacing w:val="-6"/>
          <w:position w:val="-4"/>
          <w:sz w:val="26"/>
          <w:szCs w:val="26"/>
        </w:rPr>
        <w:object w:dxaOrig="440" w:dyaOrig="260">
          <v:shape id="_x0000_i1151" type="#_x0000_t75" style="width:21.75pt;height:12.75pt" o:ole="">
            <v:imagedata r:id="rId260" o:title=""/>
          </v:shape>
          <o:OLEObject Type="Embed" ProgID="Equation.DSMT4" ShapeID="_x0000_i1151" DrawAspect="Content" ObjectID="_1624864294" r:id="rId261"/>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2" type="#_x0000_t75" style="width:12.75pt;height:12.75pt" o:ole="">
            <v:imagedata r:id="rId262" o:title=""/>
          </v:shape>
          <o:OLEObject Type="Embed" ProgID="Equation.DSMT4" ShapeID="_x0000_i1152" DrawAspect="Content" ObjectID="_1624864295" r:id="rId263"/>
        </w:object>
      </w:r>
      <w:r w:rsidR="00EF7813" w:rsidRPr="00B20E54">
        <w:rPr>
          <w:spacing w:val="-6"/>
          <w:sz w:val="26"/>
          <w:szCs w:val="26"/>
        </w:rPr>
        <w:t xml:space="preserve"> và cắt </w:t>
      </w:r>
      <w:r w:rsidR="00B20E54" w:rsidRPr="00B20E54">
        <w:rPr>
          <w:spacing w:val="-6"/>
          <w:position w:val="-4"/>
          <w:sz w:val="26"/>
          <w:szCs w:val="26"/>
        </w:rPr>
        <w:object w:dxaOrig="440" w:dyaOrig="260">
          <v:shape id="_x0000_i1153" type="#_x0000_t75" style="width:21.75pt;height:12.75pt" o:ole="">
            <v:imagedata r:id="rId264" o:title=""/>
          </v:shape>
          <o:OLEObject Type="Embed" ProgID="Equation.DSMT4" ShapeID="_x0000_i1153" DrawAspect="Content" ObjectID="_1624864296" r:id="rId265"/>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4" type="#_x0000_t75" style="width:12.75pt;height:12.75pt" o:ole="">
            <v:imagedata r:id="rId266" o:title=""/>
          </v:shape>
          <o:OLEObject Type="Embed" ProgID="Equation.DSMT4" ShapeID="_x0000_i1154" DrawAspect="Content" ObjectID="_1624864297" r:id="rId267"/>
        </w:object>
      </w:r>
      <w:r w:rsidR="00EF7813" w:rsidRPr="00B20E54">
        <w:rPr>
          <w:spacing w:val="-6"/>
          <w:sz w:val="26"/>
          <w:szCs w:val="26"/>
        </w:rPr>
        <w:t>. T</w:t>
      </w:r>
      <w:r w:rsidRPr="00B20E54">
        <w:rPr>
          <w:spacing w:val="-6"/>
          <w:sz w:val="26"/>
          <w:szCs w:val="26"/>
        </w:rPr>
        <w:t>ính t</w:t>
      </w:r>
      <w:r w:rsidR="00EF7813" w:rsidRPr="00B20E54">
        <w:rPr>
          <w:spacing w:val="-6"/>
          <w:sz w:val="26"/>
          <w:szCs w:val="26"/>
        </w:rPr>
        <w:t xml:space="preserve">hể tích </w:t>
      </w:r>
      <w:r w:rsidR="00B20E54" w:rsidRPr="00B20E54">
        <w:rPr>
          <w:spacing w:val="-6"/>
          <w:position w:val="-6"/>
          <w:sz w:val="26"/>
          <w:szCs w:val="26"/>
        </w:rPr>
        <w:object w:dxaOrig="240" w:dyaOrig="279">
          <v:shape id="_x0000_i1155" type="#_x0000_t75" style="width:12pt;height:14.25pt" o:ole="">
            <v:imagedata r:id="rId268" o:title=""/>
          </v:shape>
          <o:OLEObject Type="Embed" ProgID="Equation.DSMT4" ShapeID="_x0000_i1155" DrawAspect="Content" ObjectID="_1624864298" r:id="rId269"/>
        </w:object>
      </w:r>
      <w:r w:rsidRPr="00B20E54">
        <w:rPr>
          <w:spacing w:val="-6"/>
          <w:sz w:val="26"/>
          <w:szCs w:val="26"/>
        </w:rPr>
        <w:t xml:space="preserve"> của </w:t>
      </w:r>
      <w:r w:rsidR="00EF7813" w:rsidRPr="00B20E54">
        <w:rPr>
          <w:spacing w:val="-6"/>
          <w:sz w:val="26"/>
          <w:szCs w:val="26"/>
        </w:rPr>
        <w:t>khối tứ diện</w:t>
      </w:r>
      <w:r w:rsidRPr="00B20E54">
        <w:rPr>
          <w:spacing w:val="-6"/>
          <w:sz w:val="26"/>
          <w:szCs w:val="26"/>
        </w:rPr>
        <w:t xml:space="preserve"> </w:t>
      </w:r>
      <w:r w:rsidR="00B20E54" w:rsidRPr="00B20E54">
        <w:rPr>
          <w:spacing w:val="-6"/>
          <w:position w:val="-6"/>
          <w:sz w:val="26"/>
          <w:szCs w:val="26"/>
        </w:rPr>
        <w:object w:dxaOrig="780" w:dyaOrig="279">
          <v:shape id="_x0000_i1156" type="#_x0000_t75" style="width:39pt;height:14.25pt" o:ole="">
            <v:imagedata r:id="rId270" o:title=""/>
          </v:shape>
          <o:OLEObject Type="Embed" ProgID="Equation.DSMT4" ShapeID="_x0000_i1156" DrawAspect="Content" ObjectID="_1624864299" r:id="rId271"/>
        </w:object>
      </w:r>
      <w:r w:rsidRPr="00B20E54">
        <w:rPr>
          <w:spacing w:val="-6"/>
          <w:sz w:val="26"/>
          <w:szCs w:val="26"/>
        </w:rPr>
        <w:t>.</w:t>
      </w:r>
    </w:p>
    <w:p w:rsidR="00EF7813" w:rsidRPr="00B20E54" w:rsidRDefault="00391DA4" w:rsidP="00F03AED">
      <w:pPr>
        <w:tabs>
          <w:tab w:val="left" w:pos="360"/>
          <w:tab w:val="left" w:pos="1985"/>
          <w:tab w:val="left" w:pos="3969"/>
          <w:tab w:val="left" w:pos="5954"/>
        </w:tabs>
        <w:jc w:val="both"/>
        <w:rPr>
          <w:sz w:val="26"/>
          <w:szCs w:val="26"/>
        </w:rPr>
      </w:pPr>
      <w:r w:rsidRPr="00B20E54">
        <w:rPr>
          <w:spacing w:val="-6"/>
          <w:sz w:val="26"/>
          <w:szCs w:val="26"/>
        </w:rPr>
        <w:tab/>
      </w:r>
      <w:r w:rsidR="00EF7813" w:rsidRPr="00B20E54">
        <w:rPr>
          <w:b/>
          <w:sz w:val="26"/>
          <w:szCs w:val="26"/>
        </w:rPr>
        <w:t>A.</w:t>
      </w:r>
      <w:r w:rsidRPr="00B20E54">
        <w:rPr>
          <w:b/>
          <w:sz w:val="26"/>
          <w:szCs w:val="26"/>
        </w:rPr>
        <w:t xml:space="preserve"> </w:t>
      </w:r>
      <w:r w:rsidR="00B20E54" w:rsidRPr="00B20E54">
        <w:rPr>
          <w:b/>
          <w:position w:val="-26"/>
          <w:sz w:val="26"/>
          <w:szCs w:val="26"/>
        </w:rPr>
        <w:object w:dxaOrig="800" w:dyaOrig="700">
          <v:shape id="_x0000_i1157" type="#_x0000_t75" style="width:39.75pt;height:35.25pt" o:ole="">
            <v:imagedata r:id="rId272" o:title=""/>
          </v:shape>
          <o:OLEObject Type="Embed" ProgID="Equation.DSMT4" ShapeID="_x0000_i1157" DrawAspect="Content" ObjectID="_1624864300" r:id="rId273"/>
        </w:object>
      </w:r>
      <w:r w:rsidR="00EF7813" w:rsidRPr="00B20E54">
        <w:rPr>
          <w:sz w:val="26"/>
          <w:szCs w:val="26"/>
        </w:rPr>
        <w:t xml:space="preserve">. </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820" w:dyaOrig="700">
          <v:shape id="_x0000_i1158" type="#_x0000_t75" style="width:41.25pt;height:35.25pt" o:ole="">
            <v:imagedata r:id="rId274" o:title=""/>
          </v:shape>
          <o:OLEObject Type="Embed" ProgID="Equation.DSMT4" ShapeID="_x0000_i1158" DrawAspect="Content" ObjectID="_1624864301" r:id="rId275"/>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800" w:dyaOrig="700">
          <v:shape id="_x0000_i1159" type="#_x0000_t75" style="width:39.75pt;height:35.25pt" o:ole="">
            <v:imagedata r:id="rId276" o:title=""/>
          </v:shape>
          <o:OLEObject Type="Embed" ProgID="Equation.DSMT4" ShapeID="_x0000_i1159" DrawAspect="Content" ObjectID="_1624864302" r:id="rId277"/>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800" w:dyaOrig="700">
          <v:shape id="_x0000_i1160" type="#_x0000_t75" style="width:39.75pt;height:35.25pt" o:ole="">
            <v:imagedata r:id="rId278" o:title=""/>
          </v:shape>
          <o:OLEObject Type="Embed" ProgID="Equation.DSMT4" ShapeID="_x0000_i1160" DrawAspect="Content" ObjectID="_1624864303" r:id="rId279"/>
        </w:object>
      </w:r>
      <w:r w:rsidR="00EF7813" w:rsidRPr="00B20E54">
        <w:rPr>
          <w:sz w:val="26"/>
          <w:szCs w:val="26"/>
        </w:rPr>
        <w:t>.</w:t>
      </w:r>
    </w:p>
    <w:p w:rsidR="00A379CD" w:rsidRPr="00B20E54" w:rsidRDefault="00A379CD" w:rsidP="00F03AED">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Cho tứ diện </w:t>
      </w:r>
      <w:r w:rsidR="00B20E54" w:rsidRPr="00B20E54">
        <w:rPr>
          <w:position w:val="-6"/>
          <w:sz w:val="26"/>
          <w:szCs w:val="26"/>
        </w:rPr>
        <w:object w:dxaOrig="780" w:dyaOrig="279">
          <v:shape id="_x0000_i1161" type="#_x0000_t75" style="width:39pt;height:14.25pt" o:ole="">
            <v:imagedata r:id="rId280" o:title=""/>
          </v:shape>
          <o:OLEObject Type="Embed" ProgID="Equation.DSMT4" ShapeID="_x0000_i1161" DrawAspect="Content" ObjectID="_1624864304" r:id="rId281"/>
        </w:object>
      </w:r>
      <w:r w:rsidRPr="00B20E54">
        <w:rPr>
          <w:sz w:val="26"/>
          <w:szCs w:val="26"/>
        </w:rPr>
        <w:t xml:space="preserve"> có thể tích </w:t>
      </w:r>
      <w:r w:rsidR="00B20E54" w:rsidRPr="00B20E54">
        <w:rPr>
          <w:position w:val="-6"/>
          <w:sz w:val="26"/>
          <w:szCs w:val="26"/>
        </w:rPr>
        <w:object w:dxaOrig="240" w:dyaOrig="279">
          <v:shape id="_x0000_i1162" type="#_x0000_t75" style="width:12pt;height:14.25pt" o:ole="">
            <v:imagedata r:id="rId282" o:title=""/>
          </v:shape>
          <o:OLEObject Type="Embed" ProgID="Equation.DSMT4" ShapeID="_x0000_i1162" DrawAspect="Content" ObjectID="_1624864305" r:id="rId283"/>
        </w:object>
      </w:r>
      <w:r w:rsidRPr="00B20E54">
        <w:rPr>
          <w:sz w:val="26"/>
          <w:szCs w:val="26"/>
        </w:rPr>
        <w:t xml:space="preserve"> và các điểm </w:t>
      </w:r>
      <w:r w:rsidR="00B20E54" w:rsidRPr="00B20E54">
        <w:rPr>
          <w:position w:val="-12"/>
          <w:sz w:val="26"/>
          <w:szCs w:val="26"/>
        </w:rPr>
        <w:object w:dxaOrig="999" w:dyaOrig="340">
          <v:shape id="_x0000_i1163" type="#_x0000_t75" style="width:50.25pt;height:17.25pt" o:ole="">
            <v:imagedata r:id="rId284" o:title=""/>
          </v:shape>
          <o:OLEObject Type="Embed" ProgID="Equation.DSMT4" ShapeID="_x0000_i1163" DrawAspect="Content" ObjectID="_1624864306" r:id="rId285"/>
        </w:object>
      </w:r>
      <w:r w:rsidRPr="00B20E54">
        <w:rPr>
          <w:sz w:val="26"/>
          <w:szCs w:val="26"/>
        </w:rPr>
        <w:t xml:space="preserve"> thỏa mãn điều kiện </w:t>
      </w:r>
      <w:r w:rsidR="00B20E54" w:rsidRPr="00B20E54">
        <w:rPr>
          <w:position w:val="-4"/>
          <w:sz w:val="26"/>
          <w:szCs w:val="26"/>
        </w:rPr>
        <w:object w:dxaOrig="1260" w:dyaOrig="340">
          <v:shape id="_x0000_i1164" type="#_x0000_t75" style="width:63pt;height:17.25pt" o:ole="">
            <v:imagedata r:id="rId286" o:title=""/>
          </v:shape>
          <o:OLEObject Type="Embed" ProgID="Equation.DSMT4" ShapeID="_x0000_i1164" DrawAspect="Content" ObjectID="_1624864307" r:id="rId287"/>
        </w:object>
      </w:r>
      <w:r w:rsidRPr="00B20E54">
        <w:rPr>
          <w:sz w:val="26"/>
          <w:szCs w:val="26"/>
        </w:rPr>
        <w:t xml:space="preserve">, </w:t>
      </w:r>
      <w:r w:rsidR="00B20E54" w:rsidRPr="00B20E54">
        <w:rPr>
          <w:position w:val="-6"/>
          <w:sz w:val="26"/>
          <w:szCs w:val="26"/>
        </w:rPr>
        <w:object w:dxaOrig="1200" w:dyaOrig="360">
          <v:shape id="_x0000_i1165" type="#_x0000_t75" style="width:60pt;height:18pt" o:ole="">
            <v:imagedata r:id="rId288" o:title=""/>
          </v:shape>
          <o:OLEObject Type="Embed" ProgID="Equation.DSMT4" ShapeID="_x0000_i1165" DrawAspect="Content" ObjectID="_1624864308" r:id="rId289"/>
        </w:object>
      </w:r>
      <w:r w:rsidRPr="00B20E54">
        <w:rPr>
          <w:sz w:val="26"/>
          <w:szCs w:val="26"/>
        </w:rPr>
        <w:t xml:space="preserve"> và </w:t>
      </w:r>
      <w:r w:rsidR="00B20E54" w:rsidRPr="00B20E54">
        <w:rPr>
          <w:position w:val="-4"/>
          <w:sz w:val="26"/>
          <w:szCs w:val="26"/>
        </w:rPr>
        <w:object w:dxaOrig="1180" w:dyaOrig="340">
          <v:shape id="_x0000_i1166" type="#_x0000_t75" style="width:59.25pt;height:17.25pt" o:ole="">
            <v:imagedata r:id="rId290" o:title=""/>
          </v:shape>
          <o:OLEObject Type="Embed" ProgID="Equation.DSMT4" ShapeID="_x0000_i1166" DrawAspect="Content" ObjectID="_1624864309" r:id="rId291"/>
        </w:object>
      </w:r>
      <w:r w:rsidRPr="00B20E54">
        <w:rPr>
          <w:sz w:val="26"/>
          <w:szCs w:val="26"/>
        </w:rPr>
        <w:t xml:space="preserve">. Mệnh đều nào dưới đây đúng? </w:t>
      </w:r>
    </w:p>
    <w:p w:rsidR="00A379CD" w:rsidRPr="00B20E54" w:rsidRDefault="00A379CD"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26"/>
          <w:sz w:val="26"/>
          <w:szCs w:val="26"/>
          <w:lang w:val="nl-NL"/>
        </w:rPr>
        <w:object w:dxaOrig="1280" w:dyaOrig="680">
          <v:shape id="_x0000_i1167" type="#_x0000_t75" style="width:63.75pt;height:33.75pt" o:ole="">
            <v:imagedata r:id="rId292" o:title=""/>
          </v:shape>
          <o:OLEObject Type="Embed" ProgID="Equation.DSMT4" ShapeID="_x0000_i1167" DrawAspect="Content" ObjectID="_1624864310" r:id="rId29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168" type="#_x0000_t75" style="width:63pt;height:18pt" o:ole="">
            <v:imagedata r:id="rId294" o:title=""/>
          </v:shape>
          <o:OLEObject Type="Embed" ProgID="Equation.DSMT4" ShapeID="_x0000_i1168" DrawAspect="Content" ObjectID="_1624864311" r:id="rId29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400" w:dyaOrig="360">
          <v:shape id="_x0000_i1169" type="#_x0000_t75" style="width:69.75pt;height:18pt" o:ole="">
            <v:imagedata r:id="rId296" o:title=""/>
          </v:shape>
          <o:OLEObject Type="Embed" ProgID="Equation.DSMT4" ShapeID="_x0000_i1169" DrawAspect="Content" ObjectID="_1624864312" r:id="rId29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200" w:dyaOrig="680">
          <v:shape id="_x0000_i1170" type="#_x0000_t75" style="width:60pt;height:33.75pt" o:ole="">
            <v:imagedata r:id="rId298" o:title=""/>
          </v:shape>
          <o:OLEObject Type="Embed" ProgID="Equation.DSMT4" ShapeID="_x0000_i1170" DrawAspect="Content" ObjectID="_1624864313" r:id="rId299"/>
        </w:objec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 xml:space="preserve">Câu </w:t>
      </w:r>
      <w:r w:rsidR="00F97E63" w:rsidRPr="00B20E54">
        <w:rPr>
          <w:b/>
          <w:sz w:val="26"/>
          <w:szCs w:val="26"/>
        </w:rPr>
        <w:t>93</w:t>
      </w:r>
      <w:r w:rsidRPr="00B20E54">
        <w:rPr>
          <w:b/>
          <w:sz w:val="26"/>
          <w:szCs w:val="26"/>
        </w:rPr>
        <w:t>.</w:t>
      </w:r>
      <w:r w:rsidRPr="00B20E54">
        <w:rPr>
          <w:sz w:val="26"/>
          <w:szCs w:val="26"/>
        </w:rPr>
        <w:t xml:space="preserve"> Cho tứ diện đều </w:t>
      </w:r>
      <w:r w:rsidR="00B20E54" w:rsidRPr="00B20E54">
        <w:rPr>
          <w:position w:val="-6"/>
          <w:sz w:val="26"/>
          <w:szCs w:val="26"/>
        </w:rPr>
        <w:object w:dxaOrig="780" w:dyaOrig="279">
          <v:shape id="_x0000_i1171" type="#_x0000_t75" style="width:39pt;height:14.25pt" o:ole="">
            <v:imagedata r:id="rId300" o:title=""/>
          </v:shape>
          <o:OLEObject Type="Embed" ProgID="Equation.DSMT4" ShapeID="_x0000_i1171" DrawAspect="Content" ObjectID="_1624864314" r:id="rId301"/>
        </w:object>
      </w:r>
      <w:r w:rsidRPr="00B20E54">
        <w:rPr>
          <w:sz w:val="26"/>
          <w:szCs w:val="26"/>
        </w:rPr>
        <w:t xml:space="preserve"> có cạnh bằng </w:t>
      </w:r>
      <w:r w:rsidR="00B20E54" w:rsidRPr="00B20E54">
        <w:rPr>
          <w:position w:val="-6"/>
          <w:sz w:val="26"/>
          <w:szCs w:val="26"/>
        </w:rPr>
        <w:object w:dxaOrig="220" w:dyaOrig="220">
          <v:shape id="_x0000_i1172" type="#_x0000_t75" style="width:11.25pt;height:11.25pt" o:ole="">
            <v:imagedata r:id="rId302" o:title=""/>
          </v:shape>
          <o:OLEObject Type="Embed" ProgID="Equation.DSMT4" ShapeID="_x0000_i1172" DrawAspect="Content" ObjectID="_1624864315" r:id="rId303"/>
        </w:object>
      </w:r>
      <w:r w:rsidRPr="00B20E54">
        <w:rPr>
          <w:sz w:val="26"/>
          <w:szCs w:val="26"/>
        </w:rPr>
        <w:t xml:space="preserve">. Gọi </w:t>
      </w:r>
      <w:r w:rsidR="00B20E54" w:rsidRPr="00B20E54">
        <w:rPr>
          <w:position w:val="-12"/>
          <w:sz w:val="26"/>
          <w:szCs w:val="26"/>
        </w:rPr>
        <w:object w:dxaOrig="680" w:dyaOrig="340">
          <v:shape id="_x0000_i1173" type="#_x0000_t75" style="width:33.75pt;height:17.25pt" o:ole="">
            <v:imagedata r:id="rId304" o:title=""/>
          </v:shape>
          <o:OLEObject Type="Embed" ProgID="Equation.DSMT4" ShapeID="_x0000_i1173" DrawAspect="Content" ObjectID="_1624864316" r:id="rId305"/>
        </w:object>
      </w:r>
      <w:r w:rsidRPr="00B20E54">
        <w:rPr>
          <w:sz w:val="26"/>
          <w:szCs w:val="26"/>
        </w:rPr>
        <w:t xml:space="preserve"> lần lượt là trung điểm của các cạnh </w:t>
      </w:r>
      <w:r w:rsidR="00B20E54" w:rsidRPr="00B20E54">
        <w:rPr>
          <w:position w:val="-12"/>
          <w:sz w:val="26"/>
          <w:szCs w:val="26"/>
        </w:rPr>
        <w:object w:dxaOrig="920" w:dyaOrig="340">
          <v:shape id="_x0000_i1174" type="#_x0000_t75" style="width:45.75pt;height:17.25pt" o:ole="">
            <v:imagedata r:id="rId306" o:title=""/>
          </v:shape>
          <o:OLEObject Type="Embed" ProgID="Equation.DSMT4" ShapeID="_x0000_i1174" DrawAspect="Content" ObjectID="_1624864317" r:id="rId307"/>
        </w:object>
      </w:r>
      <w:r w:rsidRPr="00B20E54">
        <w:rPr>
          <w:sz w:val="26"/>
          <w:szCs w:val="26"/>
        </w:rPr>
        <w:t xml:space="preserve"> và </w:t>
      </w:r>
      <w:r w:rsidR="00B20E54" w:rsidRPr="00B20E54">
        <w:rPr>
          <w:position w:val="-4"/>
          <w:sz w:val="26"/>
          <w:szCs w:val="26"/>
        </w:rPr>
        <w:object w:dxaOrig="260" w:dyaOrig="260">
          <v:shape id="_x0000_i1175" type="#_x0000_t75" style="width:12.75pt;height:12.75pt" o:ole="">
            <v:imagedata r:id="rId308" o:title=""/>
          </v:shape>
          <o:OLEObject Type="Embed" ProgID="Equation.DSMT4" ShapeID="_x0000_i1175" DrawAspect="Content" ObjectID="_1624864318" r:id="rId309"/>
        </w:object>
      </w:r>
      <w:r w:rsidRPr="00B20E54">
        <w:rPr>
          <w:sz w:val="26"/>
          <w:szCs w:val="26"/>
        </w:rPr>
        <w:t xml:space="preserve"> là điểm đối xứng với </w:t>
      </w:r>
      <w:r w:rsidR="00B20E54" w:rsidRPr="00B20E54">
        <w:rPr>
          <w:position w:val="-4"/>
          <w:sz w:val="26"/>
          <w:szCs w:val="26"/>
        </w:rPr>
        <w:object w:dxaOrig="240" w:dyaOrig="260">
          <v:shape id="_x0000_i1176" type="#_x0000_t75" style="width:12pt;height:12.75pt" o:ole="">
            <v:imagedata r:id="rId310" o:title=""/>
          </v:shape>
          <o:OLEObject Type="Embed" ProgID="Equation.DSMT4" ShapeID="_x0000_i1176" DrawAspect="Content" ObjectID="_1624864319" r:id="rId311"/>
        </w:object>
      </w:r>
      <w:r w:rsidRPr="00B20E54">
        <w:rPr>
          <w:sz w:val="26"/>
          <w:szCs w:val="26"/>
        </w:rPr>
        <w:t xml:space="preserve"> qua </w:t>
      </w:r>
      <w:r w:rsidR="00B20E54" w:rsidRPr="00B20E54">
        <w:rPr>
          <w:position w:val="-4"/>
          <w:sz w:val="26"/>
          <w:szCs w:val="26"/>
        </w:rPr>
        <w:object w:dxaOrig="279" w:dyaOrig="260">
          <v:shape id="_x0000_i1177" type="#_x0000_t75" style="width:14.25pt;height:12.75pt" o:ole="">
            <v:imagedata r:id="rId312" o:title=""/>
          </v:shape>
          <o:OLEObject Type="Embed" ProgID="Equation.DSMT4" ShapeID="_x0000_i1177" DrawAspect="Content" ObjectID="_1624864320" r:id="rId313"/>
        </w:object>
      </w:r>
      <w:r w:rsidRPr="00B20E54">
        <w:rPr>
          <w:sz w:val="26"/>
          <w:szCs w:val="26"/>
        </w:rPr>
        <w:t xml:space="preserve">. Mặt phẳng </w:t>
      </w:r>
      <w:r w:rsidR="00B20E54" w:rsidRPr="00B20E54">
        <w:rPr>
          <w:position w:val="-14"/>
          <w:sz w:val="26"/>
          <w:szCs w:val="26"/>
        </w:rPr>
        <w:object w:dxaOrig="840" w:dyaOrig="400">
          <v:shape id="_x0000_i1178" type="#_x0000_t75" style="width:42pt;height:20.25pt" o:ole="">
            <v:imagedata r:id="rId314" o:title=""/>
          </v:shape>
          <o:OLEObject Type="Embed" ProgID="Equation.DSMT4" ShapeID="_x0000_i1178" DrawAspect="Content" ObjectID="_1624864321" r:id="rId315"/>
        </w:object>
      </w:r>
      <w:r w:rsidRPr="00B20E54">
        <w:rPr>
          <w:sz w:val="26"/>
          <w:szCs w:val="26"/>
        </w:rPr>
        <w:t xml:space="preserve"> chia khối tứ diện </w:t>
      </w:r>
      <w:r w:rsidR="00B20E54" w:rsidRPr="00B20E54">
        <w:rPr>
          <w:position w:val="-6"/>
          <w:sz w:val="26"/>
          <w:szCs w:val="26"/>
        </w:rPr>
        <w:object w:dxaOrig="780" w:dyaOrig="279">
          <v:shape id="_x0000_i1179" type="#_x0000_t75" style="width:39pt;height:14.25pt" o:ole="">
            <v:imagedata r:id="rId316" o:title=""/>
          </v:shape>
          <o:OLEObject Type="Embed" ProgID="Equation.DSMT4" ShapeID="_x0000_i1179" DrawAspect="Content" ObjectID="_1624864322" r:id="rId317"/>
        </w:object>
      </w:r>
      <w:r w:rsidRPr="00B20E54">
        <w:rPr>
          <w:sz w:val="26"/>
          <w:szCs w:val="26"/>
        </w:rPr>
        <w:t xml:space="preserve"> thành hai khối đa diện, trong đó khối đa diện chứa đỉnh </w:t>
      </w:r>
      <w:r w:rsidR="00B20E54" w:rsidRPr="00B20E54">
        <w:rPr>
          <w:position w:val="-4"/>
          <w:sz w:val="26"/>
          <w:szCs w:val="26"/>
        </w:rPr>
        <w:object w:dxaOrig="240" w:dyaOrig="260">
          <v:shape id="_x0000_i1180" type="#_x0000_t75" style="width:12pt;height:12.75pt" o:ole="">
            <v:imagedata r:id="rId318" o:title=""/>
          </v:shape>
          <o:OLEObject Type="Embed" ProgID="Equation.DSMT4" ShapeID="_x0000_i1180" DrawAspect="Content" ObjectID="_1624864323" r:id="rId319"/>
        </w:object>
      </w:r>
      <w:r w:rsidRPr="00B20E54">
        <w:rPr>
          <w:sz w:val="26"/>
          <w:szCs w:val="26"/>
        </w:rPr>
        <w:t xml:space="preserve"> có thể tích </w:t>
      </w:r>
      <w:r w:rsidR="00B20E54" w:rsidRPr="00B20E54">
        <w:rPr>
          <w:position w:val="-6"/>
          <w:sz w:val="26"/>
          <w:szCs w:val="26"/>
        </w:rPr>
        <w:object w:dxaOrig="279" w:dyaOrig="279">
          <v:shape id="_x0000_i1181" type="#_x0000_t75" style="width:14.25pt;height:14.25pt" o:ole="">
            <v:imagedata r:id="rId320" o:title=""/>
          </v:shape>
          <o:OLEObject Type="Embed" ProgID="Equation.DSMT4" ShapeID="_x0000_i1181" DrawAspect="Content" ObjectID="_1624864324" r:id="rId321"/>
        </w:object>
      </w:r>
      <w:r w:rsidRPr="00B20E54">
        <w:rPr>
          <w:sz w:val="26"/>
          <w:szCs w:val="26"/>
        </w:rPr>
        <w:t xml:space="preserve"> Tính </w:t>
      </w:r>
      <w:r w:rsidR="00B20E54" w:rsidRPr="00B20E54">
        <w:rPr>
          <w:position w:val="-6"/>
          <w:sz w:val="26"/>
          <w:szCs w:val="26"/>
        </w:rPr>
        <w:object w:dxaOrig="279" w:dyaOrig="279">
          <v:shape id="_x0000_i1182" type="#_x0000_t75" style="width:14.25pt;height:14.25pt" o:ole="">
            <v:imagedata r:id="rId322" o:title=""/>
          </v:shape>
          <o:OLEObject Type="Embed" ProgID="Equation.DSMT4" ShapeID="_x0000_i1182" DrawAspect="Content" ObjectID="_1624864325" r:id="rId323"/>
        </w:object>
      </w:r>
      <w:r w:rsidRPr="00B20E54">
        <w:rPr>
          <w:sz w:val="26"/>
          <w:szCs w:val="26"/>
        </w:rPr>
        <w:t xml:space="preserve"> </w: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1300" w:dyaOrig="720">
          <v:shape id="_x0000_i1183" type="#_x0000_t75" style="width:65.25pt;height:36pt" o:ole="">
            <v:imagedata r:id="rId324" o:title=""/>
          </v:shape>
          <o:OLEObject Type="Embed" ProgID="Equation.DSMT4" ShapeID="_x0000_i1183" DrawAspect="Content" ObjectID="_1624864326" r:id="rId32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1380" w:dyaOrig="720">
          <v:shape id="_x0000_i1184" type="#_x0000_t75" style="width:69pt;height:36pt" o:ole="">
            <v:imagedata r:id="rId326" o:title=""/>
          </v:shape>
          <o:OLEObject Type="Embed" ProgID="Equation.DSMT4" ShapeID="_x0000_i1184" DrawAspect="Content" ObjectID="_1624864327" r:id="rId32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1400" w:dyaOrig="720">
          <v:shape id="_x0000_i1185" type="#_x0000_t75" style="width:69.75pt;height:36pt" o:ole="">
            <v:imagedata r:id="rId328" o:title=""/>
          </v:shape>
          <o:OLEObject Type="Embed" ProgID="Equation.DSMT4" ShapeID="_x0000_i1185" DrawAspect="Content" ObjectID="_1624864328" r:id="rId32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1160" w:dyaOrig="720">
          <v:shape id="_x0000_i1186" type="#_x0000_t75" style="width:57.75pt;height:36pt" o:ole="">
            <v:imagedata r:id="rId330" o:title=""/>
          </v:shape>
          <o:OLEObject Type="Embed" ProgID="Equation.DSMT4" ShapeID="_x0000_i1186" DrawAspect="Content" ObjectID="_1624864329" r:id="rId331"/>
        </w:object>
      </w:r>
    </w:p>
    <w:p w:rsidR="00597D15" w:rsidRPr="00B20E54" w:rsidRDefault="00597D15" w:rsidP="00F03AED">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Mặt phẳng đi qua trọng tâm của tứ diện, song song với một mặt phẳng của tứ diện và chia khối tứ diện thành hai phần. Tính tỉ số thể tích (phần bé chia phần lớn) của hai phần đó. </w:t>
      </w:r>
    </w:p>
    <w:p w:rsidR="00597D15" w:rsidRPr="00B20E54" w:rsidRDefault="00597D15"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187" type="#_x0000_t75" style="width:15.75pt;height:33.75pt" o:ole="">
            <v:imagedata r:id="rId332" o:title=""/>
          </v:shape>
          <o:OLEObject Type="Embed" ProgID="Equation.DSMT4" ShapeID="_x0000_i1187" DrawAspect="Content" ObjectID="_1624864330" r:id="rId3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320" w:dyaOrig="680">
          <v:shape id="_x0000_i1188" type="#_x0000_t75" style="width:15.75pt;height:33.75pt" o:ole="">
            <v:imagedata r:id="rId334" o:title=""/>
          </v:shape>
          <o:OLEObject Type="Embed" ProgID="Equation.DSMT4" ShapeID="_x0000_i1188" DrawAspect="Content" ObjectID="_1624864331" r:id="rId33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440" w:dyaOrig="680">
          <v:shape id="_x0000_i1189" type="#_x0000_t75" style="width:21.75pt;height:33.75pt" o:ole="">
            <v:imagedata r:id="rId336" o:title=""/>
          </v:shape>
          <o:OLEObject Type="Embed" ProgID="Equation.DSMT4" ShapeID="_x0000_i1189" DrawAspect="Content" ObjectID="_1624864332" r:id="rId3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320" w:dyaOrig="680">
          <v:shape id="_x0000_i1190" type="#_x0000_t75" style="width:15.75pt;height:33.75pt" o:ole="">
            <v:imagedata r:id="rId338" o:title=""/>
          </v:shape>
          <o:OLEObject Type="Embed" ProgID="Equation.DSMT4" ShapeID="_x0000_i1190" DrawAspect="Content" ObjectID="_1624864333" r:id="rId339"/>
        </w:object>
      </w:r>
    </w:p>
    <w:p w:rsidR="006E768F" w:rsidRPr="00B20E54" w:rsidRDefault="006E768F" w:rsidP="00F03AED">
      <w:pPr>
        <w:tabs>
          <w:tab w:val="left" w:pos="360"/>
          <w:tab w:val="left" w:pos="1980"/>
          <w:tab w:val="left" w:pos="3960"/>
          <w:tab w:val="left" w:pos="5940"/>
        </w:tabs>
        <w:jc w:val="both"/>
        <w:rPr>
          <w:sz w:val="26"/>
          <w:szCs w:val="26"/>
        </w:rPr>
      </w:pPr>
      <w:r w:rsidRPr="00B20E54">
        <w:rPr>
          <w:b/>
          <w:sz w:val="26"/>
          <w:szCs w:val="26"/>
        </w:rPr>
        <w:t>Câu 95.</w:t>
      </w:r>
      <w:r w:rsidR="00AA0D06" w:rsidRPr="00B20E54">
        <w:rPr>
          <w:sz w:val="26"/>
          <w:szCs w:val="26"/>
        </w:rPr>
        <w:t xml:space="preserve"> Cho </w:t>
      </w:r>
      <w:r w:rsidRPr="00B20E54">
        <w:rPr>
          <w:sz w:val="26"/>
          <w:szCs w:val="26"/>
        </w:rPr>
        <w:t xml:space="preserve">tứ diện đều </w:t>
      </w:r>
      <w:r w:rsidR="00B20E54" w:rsidRPr="00B20E54">
        <w:rPr>
          <w:position w:val="-6"/>
          <w:sz w:val="26"/>
          <w:szCs w:val="26"/>
        </w:rPr>
        <w:object w:dxaOrig="720" w:dyaOrig="279">
          <v:shape id="_x0000_i1191" type="#_x0000_t75" style="width:36pt;height:14.25pt" o:ole="">
            <v:imagedata r:id="rId340" o:title=""/>
          </v:shape>
          <o:OLEObject Type="Embed" ProgID="Equation.DSMT4" ShapeID="_x0000_i1191" DrawAspect="Content" ObjectID="_1624864334" r:id="rId341"/>
        </w:object>
      </w:r>
      <w:r w:rsidRPr="00B20E54">
        <w:rPr>
          <w:sz w:val="26"/>
          <w:szCs w:val="26"/>
        </w:rPr>
        <w:t xml:space="preserve"> có cạnh bằng </w:t>
      </w:r>
      <w:r w:rsidR="00B20E54" w:rsidRPr="00B20E54">
        <w:rPr>
          <w:position w:val="-4"/>
          <w:sz w:val="26"/>
          <w:szCs w:val="26"/>
        </w:rPr>
        <w:object w:dxaOrig="160" w:dyaOrig="260">
          <v:shape id="_x0000_i1192" type="#_x0000_t75" style="width:8.25pt;height:12.75pt" o:ole="">
            <v:imagedata r:id="rId342" o:title=""/>
          </v:shape>
          <o:OLEObject Type="Embed" ProgID="Equation.DSMT4" ShapeID="_x0000_i1192" DrawAspect="Content" ObjectID="_1624864335" r:id="rId343"/>
        </w:object>
      </w:r>
      <w:r w:rsidRPr="00B20E54">
        <w:rPr>
          <w:sz w:val="26"/>
          <w:szCs w:val="26"/>
        </w:rPr>
        <w:t xml:space="preserve">. Mặt phẳng </w:t>
      </w:r>
      <w:r w:rsidR="00B20E54" w:rsidRPr="00B20E54">
        <w:rPr>
          <w:position w:val="-14"/>
          <w:sz w:val="26"/>
          <w:szCs w:val="26"/>
        </w:rPr>
        <w:object w:dxaOrig="440" w:dyaOrig="400">
          <v:shape id="_x0000_i1193" type="#_x0000_t75" style="width:21.75pt;height:20.25pt" o:ole="">
            <v:imagedata r:id="rId344" o:title=""/>
          </v:shape>
          <o:OLEObject Type="Embed" ProgID="Equation.DSMT4" ShapeID="_x0000_i1193" DrawAspect="Content" ObjectID="_1624864336" r:id="rId345"/>
        </w:object>
      </w:r>
      <w:r w:rsidRPr="00B20E54">
        <w:rPr>
          <w:sz w:val="26"/>
          <w:szCs w:val="26"/>
        </w:rPr>
        <w:t xml:space="preserve"> đi qua điểm </w:t>
      </w:r>
      <w:r w:rsidR="00B20E54" w:rsidRPr="00B20E54">
        <w:rPr>
          <w:position w:val="-6"/>
          <w:sz w:val="26"/>
          <w:szCs w:val="26"/>
        </w:rPr>
        <w:object w:dxaOrig="240" w:dyaOrig="279">
          <v:shape id="_x0000_i1194" type="#_x0000_t75" style="width:12pt;height:14.25pt" o:ole="">
            <v:imagedata r:id="rId346" o:title=""/>
          </v:shape>
          <o:OLEObject Type="Embed" ProgID="Equation.DSMT4" ShapeID="_x0000_i1194" DrawAspect="Content" ObjectID="_1624864337" r:id="rId347"/>
        </w:object>
      </w:r>
      <w:r w:rsidRPr="00B20E54">
        <w:rPr>
          <w:sz w:val="26"/>
          <w:szCs w:val="26"/>
        </w:rPr>
        <w:t xml:space="preserve"> và trọng tâm </w:t>
      </w:r>
      <w:r w:rsidR="00B20E54" w:rsidRPr="00B20E54">
        <w:rPr>
          <w:position w:val="-6"/>
          <w:sz w:val="26"/>
          <w:szCs w:val="26"/>
        </w:rPr>
        <w:object w:dxaOrig="260" w:dyaOrig="279">
          <v:shape id="_x0000_i1195" type="#_x0000_t75" style="width:12.75pt;height:14.25pt" o:ole="">
            <v:imagedata r:id="rId348" o:title=""/>
          </v:shape>
          <o:OLEObject Type="Embed" ProgID="Equation.DSMT4" ShapeID="_x0000_i1195" DrawAspect="Content" ObjectID="_1624864338" r:id="rId349"/>
        </w:object>
      </w:r>
      <w:r w:rsidRPr="00B20E54">
        <w:rPr>
          <w:sz w:val="26"/>
          <w:szCs w:val="26"/>
        </w:rPr>
        <w:t xml:space="preserve"> của tam giác </w:t>
      </w:r>
      <w:r w:rsidR="00B20E54" w:rsidRPr="00B20E54">
        <w:rPr>
          <w:position w:val="-6"/>
          <w:sz w:val="26"/>
          <w:szCs w:val="26"/>
        </w:rPr>
        <w:object w:dxaOrig="600" w:dyaOrig="279">
          <v:shape id="_x0000_i1196" type="#_x0000_t75" style="width:30pt;height:14.25pt" o:ole="">
            <v:imagedata r:id="rId350" o:title=""/>
          </v:shape>
          <o:OLEObject Type="Embed" ProgID="Equation.DSMT4" ShapeID="_x0000_i1196" DrawAspect="Content" ObjectID="_1624864339" r:id="rId351"/>
        </w:object>
      </w:r>
      <w:r w:rsidRPr="00B20E54">
        <w:rPr>
          <w:sz w:val="26"/>
          <w:szCs w:val="26"/>
        </w:rPr>
        <w:t xml:space="preserve"> cắt các cạnh </w:t>
      </w:r>
      <w:r w:rsidR="00B20E54" w:rsidRPr="00B20E54">
        <w:rPr>
          <w:position w:val="-12"/>
          <w:sz w:val="26"/>
          <w:szCs w:val="26"/>
        </w:rPr>
        <w:object w:dxaOrig="920" w:dyaOrig="340">
          <v:shape id="_x0000_i1197" type="#_x0000_t75" style="width:45.75pt;height:17.25pt" o:ole="">
            <v:imagedata r:id="rId352" o:title=""/>
          </v:shape>
          <o:OLEObject Type="Embed" ProgID="Equation.DSMT4" ShapeID="_x0000_i1197" DrawAspect="Content" ObjectID="_1624864340" r:id="rId353"/>
        </w:object>
      </w:r>
      <w:r w:rsidRPr="00B20E54">
        <w:rPr>
          <w:sz w:val="26"/>
          <w:szCs w:val="26"/>
        </w:rPr>
        <w:t xml:space="preserve"> lần lượt tại </w:t>
      </w:r>
      <w:r w:rsidR="00B20E54" w:rsidRPr="00B20E54">
        <w:rPr>
          <w:position w:val="-12"/>
          <w:sz w:val="26"/>
          <w:szCs w:val="26"/>
        </w:rPr>
        <w:object w:dxaOrig="680" w:dyaOrig="340">
          <v:shape id="_x0000_i1198" type="#_x0000_t75" style="width:33.75pt;height:17.25pt" o:ole="">
            <v:imagedata r:id="rId354" o:title=""/>
          </v:shape>
          <o:OLEObject Type="Embed" ProgID="Equation.DSMT4" ShapeID="_x0000_i1198" DrawAspect="Content" ObjectID="_1624864341" r:id="rId355"/>
        </w:object>
      </w:r>
      <w:r w:rsidRPr="00B20E54">
        <w:rPr>
          <w:sz w:val="26"/>
          <w:szCs w:val="26"/>
        </w:rPr>
        <w:t xml:space="preserve">. Tính thể tích nhỏ nhất </w:t>
      </w:r>
      <w:r w:rsidR="00B20E54" w:rsidRPr="00B20E54">
        <w:rPr>
          <w:position w:val="-12"/>
          <w:sz w:val="26"/>
          <w:szCs w:val="26"/>
        </w:rPr>
        <w:object w:dxaOrig="440" w:dyaOrig="360">
          <v:shape id="_x0000_i1199" type="#_x0000_t75" style="width:21.75pt;height:18pt" o:ole="">
            <v:imagedata r:id="rId356" o:title=""/>
          </v:shape>
          <o:OLEObject Type="Embed" ProgID="Equation.DSMT4" ShapeID="_x0000_i1199" DrawAspect="Content" ObjectID="_1624864342" r:id="rId357"/>
        </w:object>
      </w:r>
      <w:r w:rsidRPr="00B20E54">
        <w:rPr>
          <w:sz w:val="26"/>
          <w:szCs w:val="26"/>
        </w:rPr>
        <w:t xml:space="preserve"> của khối tứ diện </w:t>
      </w:r>
      <w:r w:rsidR="00B20E54" w:rsidRPr="00B20E54">
        <w:rPr>
          <w:position w:val="-6"/>
          <w:sz w:val="26"/>
          <w:szCs w:val="26"/>
        </w:rPr>
        <w:object w:dxaOrig="820" w:dyaOrig="279">
          <v:shape id="_x0000_i1200" type="#_x0000_t75" style="width:41.25pt;height:14.25pt" o:ole="">
            <v:imagedata r:id="rId358" o:title=""/>
          </v:shape>
          <o:OLEObject Type="Embed" ProgID="Equation.DSMT4" ShapeID="_x0000_i1200" DrawAspect="Content" ObjectID="_1624864343" r:id="rId359"/>
        </w:object>
      </w:r>
      <w:r w:rsidRPr="00B20E54">
        <w:rPr>
          <w:sz w:val="26"/>
          <w:szCs w:val="26"/>
        </w:rPr>
        <w:t xml:space="preserve"> </w:t>
      </w:r>
    </w:p>
    <w:p w:rsidR="006E768F" w:rsidRPr="00B20E54" w:rsidRDefault="006E768F"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160" w:dyaOrig="720">
          <v:shape id="_x0000_i1201" type="#_x0000_t75" style="width:57.75pt;height:36pt" o:ole="">
            <v:imagedata r:id="rId360" o:title=""/>
          </v:shape>
          <o:OLEObject Type="Embed" ProgID="Equation.DSMT4" ShapeID="_x0000_i1201" DrawAspect="Content" ObjectID="_1624864344" r:id="rId361"/>
        </w:object>
      </w:r>
      <w:r w:rsidRPr="00B20E54">
        <w:rPr>
          <w:sz w:val="26"/>
          <w:szCs w:val="26"/>
          <w:lang w:val="nl-NL"/>
        </w:rPr>
        <w:tab/>
      </w:r>
      <w:r w:rsidRPr="00B20E54">
        <w:rPr>
          <w:b/>
          <w:sz w:val="26"/>
          <w:szCs w:val="26"/>
          <w:lang w:val="nl-NL"/>
        </w:rPr>
        <w:t xml:space="preserve">B. </w:t>
      </w:r>
      <w:r w:rsidR="00B20E54" w:rsidRPr="00B20E54">
        <w:rPr>
          <w:b/>
          <w:position w:val="-26"/>
          <w:sz w:val="26"/>
          <w:szCs w:val="26"/>
          <w:lang w:val="nl-NL"/>
        </w:rPr>
        <w:object w:dxaOrig="960" w:dyaOrig="680">
          <v:shape id="_x0000_i1202" type="#_x0000_t75" style="width:48pt;height:33.75pt" o:ole="">
            <v:imagedata r:id="rId362" o:title=""/>
          </v:shape>
          <o:OLEObject Type="Embed" ProgID="Equation.DSMT4" ShapeID="_x0000_i1202" DrawAspect="Content" ObjectID="_1624864345" r:id="rId363"/>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1160" w:dyaOrig="720">
          <v:shape id="_x0000_i1203" type="#_x0000_t75" style="width:57.75pt;height:36pt" o:ole="">
            <v:imagedata r:id="rId364" o:title=""/>
          </v:shape>
          <o:OLEObject Type="Embed" ProgID="Equation.DSMT4" ShapeID="_x0000_i1203" DrawAspect="Content" ObjectID="_1624864346" r:id="rId36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204" type="#_x0000_t75" style="width:57.75pt;height:36pt" o:ole="">
            <v:imagedata r:id="rId366" o:title=""/>
          </v:shape>
          <o:OLEObject Type="Embed" ProgID="Equation.DSMT4" ShapeID="_x0000_i1204" DrawAspect="Content" ObjectID="_1624864347" r:id="rId367"/>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 xml:space="preserve">Câu 96. </w:t>
      </w:r>
      <w:r w:rsidRPr="00B20E54">
        <w:rPr>
          <w:sz w:val="26"/>
          <w:szCs w:val="26"/>
        </w:rPr>
        <w:t xml:space="preserve">Cho hình chóp </w:t>
      </w:r>
      <w:r w:rsidR="00B20E54" w:rsidRPr="00B20E54">
        <w:rPr>
          <w:position w:val="-6"/>
          <w:sz w:val="26"/>
          <w:szCs w:val="26"/>
        </w:rPr>
        <w:object w:dxaOrig="980" w:dyaOrig="279">
          <v:shape id="_x0000_i1205" type="#_x0000_t75" style="width:48.75pt;height:14.25pt" o:ole="">
            <v:imagedata r:id="rId368" o:title=""/>
          </v:shape>
          <o:OLEObject Type="Embed" ProgID="Equation.DSMT4" ShapeID="_x0000_i1205" DrawAspect="Content" ObjectID="_1624864348" r:id="rId369"/>
        </w:object>
      </w:r>
      <w:r w:rsidRPr="00B20E54">
        <w:rPr>
          <w:sz w:val="26"/>
          <w:szCs w:val="26"/>
        </w:rPr>
        <w:t xml:space="preserve"> có đáy </w:t>
      </w:r>
      <w:r w:rsidR="00B20E54" w:rsidRPr="00B20E54">
        <w:rPr>
          <w:position w:val="-6"/>
          <w:sz w:val="26"/>
          <w:szCs w:val="26"/>
        </w:rPr>
        <w:object w:dxaOrig="780" w:dyaOrig="279">
          <v:shape id="_x0000_i1206" type="#_x0000_t75" style="width:39pt;height:14.25pt" o:ole="">
            <v:imagedata r:id="rId370" o:title=""/>
          </v:shape>
          <o:OLEObject Type="Embed" ProgID="Equation.DSMT4" ShapeID="_x0000_i1206" DrawAspect="Content" ObjectID="_1624864349" r:id="rId371"/>
        </w:object>
      </w:r>
      <w:r w:rsidRPr="00B20E54">
        <w:rPr>
          <w:sz w:val="26"/>
          <w:szCs w:val="26"/>
        </w:rPr>
        <w:t xml:space="preserve"> là hình bình hành và có thể tích bằng </w:t>
      </w:r>
      <w:r w:rsidR="00B20E54" w:rsidRPr="00B20E54">
        <w:rPr>
          <w:position w:val="-6"/>
          <w:sz w:val="26"/>
          <w:szCs w:val="26"/>
        </w:rPr>
        <w:object w:dxaOrig="380" w:dyaOrig="279">
          <v:shape id="_x0000_i1207" type="#_x0000_t75" style="width:18.75pt;height:14.25pt" o:ole="">
            <v:imagedata r:id="rId372" o:title=""/>
          </v:shape>
          <o:OLEObject Type="Embed" ProgID="Equation.DSMT4" ShapeID="_x0000_i1207" DrawAspect="Content" ObjectID="_1624864350" r:id="rId373"/>
        </w:object>
      </w:r>
      <w:r w:rsidRPr="00B20E54">
        <w:rPr>
          <w:sz w:val="26"/>
          <w:szCs w:val="26"/>
        </w:rPr>
        <w:t xml:space="preserve"> Gọi </w:t>
      </w:r>
      <w:r w:rsidR="00B20E54" w:rsidRPr="00B20E54">
        <w:rPr>
          <w:position w:val="-10"/>
          <w:sz w:val="26"/>
          <w:szCs w:val="26"/>
        </w:rPr>
        <w:object w:dxaOrig="700" w:dyaOrig="320">
          <v:shape id="_x0000_i1208" type="#_x0000_t75" style="width:35.25pt;height:15.75pt" o:ole="">
            <v:imagedata r:id="rId374" o:title=""/>
          </v:shape>
          <o:OLEObject Type="Embed" ProgID="Equation.DSMT4" ShapeID="_x0000_i1208" DrawAspect="Content" ObjectID="_1624864351" r:id="rId375"/>
        </w:object>
      </w:r>
      <w:r w:rsidRPr="00B20E54">
        <w:rPr>
          <w:sz w:val="26"/>
          <w:szCs w:val="26"/>
        </w:rPr>
        <w:t xml:space="preserve"> lần lượt là điểm thuộc các cạnh </w:t>
      </w:r>
      <w:r w:rsidR="00B20E54" w:rsidRPr="00B20E54">
        <w:rPr>
          <w:position w:val="-10"/>
          <w:sz w:val="26"/>
          <w:szCs w:val="26"/>
        </w:rPr>
        <w:object w:dxaOrig="940" w:dyaOrig="320">
          <v:shape id="_x0000_i1209" type="#_x0000_t75" style="width:47.25pt;height:15.75pt" o:ole="">
            <v:imagedata r:id="rId376" o:title=""/>
          </v:shape>
          <o:OLEObject Type="Embed" ProgID="Equation.DSMT4" ShapeID="_x0000_i1209" DrawAspect="Content" ObjectID="_1624864352" r:id="rId377"/>
        </w:object>
      </w:r>
      <w:r w:rsidRPr="00B20E54">
        <w:rPr>
          <w:sz w:val="26"/>
          <w:szCs w:val="26"/>
        </w:rPr>
        <w:t xml:space="preserve"> sao cho </w:t>
      </w:r>
      <w:r w:rsidR="00B20E54" w:rsidRPr="00B20E54">
        <w:rPr>
          <w:position w:val="-10"/>
          <w:sz w:val="26"/>
          <w:szCs w:val="26"/>
        </w:rPr>
        <w:object w:dxaOrig="1160" w:dyaOrig="320">
          <v:shape id="_x0000_i1210" type="#_x0000_t75" style="width:57.75pt;height:15.75pt" o:ole="">
            <v:imagedata r:id="rId378" o:title=""/>
          </v:shape>
          <o:OLEObject Type="Embed" ProgID="Equation.DSMT4" ShapeID="_x0000_i1210" DrawAspect="Content" ObjectID="_1624864353" r:id="rId379"/>
        </w:object>
      </w:r>
      <w:r w:rsidRPr="00B20E54">
        <w:rPr>
          <w:sz w:val="26"/>
          <w:szCs w:val="26"/>
        </w:rPr>
        <w:t xml:space="preserve"> </w:t>
      </w:r>
      <w:r w:rsidR="00B20E54" w:rsidRPr="00B20E54">
        <w:rPr>
          <w:position w:val="-6"/>
          <w:sz w:val="26"/>
          <w:szCs w:val="26"/>
        </w:rPr>
        <w:object w:dxaOrig="1240" w:dyaOrig="279">
          <v:shape id="_x0000_i1211" type="#_x0000_t75" style="width:62.25pt;height:14.25pt" o:ole="">
            <v:imagedata r:id="rId380" o:title=""/>
          </v:shape>
          <o:OLEObject Type="Embed" ProgID="Equation.DSMT4" ShapeID="_x0000_i1211" DrawAspect="Content" ObjectID="_1624864354" r:id="rId381"/>
        </w:object>
      </w:r>
      <w:r w:rsidRPr="00B20E54">
        <w:rPr>
          <w:sz w:val="26"/>
          <w:szCs w:val="26"/>
        </w:rPr>
        <w:t xml:space="preserve">. Tính thể tích </w:t>
      </w:r>
      <w:r w:rsidR="00B20E54" w:rsidRPr="00B20E54">
        <w:rPr>
          <w:position w:val="-6"/>
          <w:sz w:val="26"/>
          <w:szCs w:val="26"/>
        </w:rPr>
        <w:object w:dxaOrig="240" w:dyaOrig="279">
          <v:shape id="_x0000_i1212" type="#_x0000_t75" style="width:12pt;height:14.25pt" o:ole="">
            <v:imagedata r:id="rId382" o:title=""/>
          </v:shape>
          <o:OLEObject Type="Embed" ProgID="Equation.DSMT4" ShapeID="_x0000_i1212" DrawAspect="Content" ObjectID="_1624864355" r:id="rId383"/>
        </w:object>
      </w:r>
      <w:r w:rsidRPr="00B20E54">
        <w:rPr>
          <w:sz w:val="26"/>
          <w:szCs w:val="26"/>
        </w:rPr>
        <w:t xml:space="preserve"> của khối chóp </w:t>
      </w:r>
      <w:r w:rsidR="00B20E54" w:rsidRPr="00B20E54">
        <w:rPr>
          <w:position w:val="-6"/>
          <w:sz w:val="26"/>
          <w:szCs w:val="26"/>
        </w:rPr>
        <w:object w:dxaOrig="1080" w:dyaOrig="279">
          <v:shape id="_x0000_i1213" type="#_x0000_t75" style="width:54pt;height:14.25pt" o:ole="">
            <v:imagedata r:id="rId384" o:title=""/>
          </v:shape>
          <o:OLEObject Type="Embed" ProgID="Equation.DSMT4" ShapeID="_x0000_i1213" DrawAspect="Content" ObjectID="_1624864356" r:id="rId385"/>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6"/>
          <w:sz w:val="26"/>
          <w:szCs w:val="26"/>
        </w:rPr>
        <w:object w:dxaOrig="680" w:dyaOrig="279">
          <v:shape id="_x0000_i1214" type="#_x0000_t75" style="width:33.75pt;height:14.25pt" o:ole="">
            <v:imagedata r:id="rId386" o:title=""/>
          </v:shape>
          <o:OLEObject Type="Embed" ProgID="Equation.DSMT4" ShapeID="_x0000_i1214" DrawAspect="Content" ObjectID="_1624864357" r:id="rId387"/>
        </w:object>
      </w:r>
      <w:r w:rsidRPr="00B20E54">
        <w:rPr>
          <w:b/>
          <w:sz w:val="26"/>
          <w:szCs w:val="26"/>
        </w:rPr>
        <w:t xml:space="preserve"> </w:t>
      </w:r>
      <w:r w:rsidRPr="00B20E54">
        <w:rPr>
          <w:b/>
          <w:sz w:val="26"/>
          <w:szCs w:val="26"/>
        </w:rPr>
        <w:tab/>
        <w:t xml:space="preserve">B. </w:t>
      </w:r>
      <w:r w:rsidR="00B20E54" w:rsidRPr="00B20E54">
        <w:rPr>
          <w:b/>
          <w:position w:val="-6"/>
          <w:sz w:val="26"/>
          <w:szCs w:val="26"/>
        </w:rPr>
        <w:object w:dxaOrig="820" w:dyaOrig="279">
          <v:shape id="_x0000_i1215" type="#_x0000_t75" style="width:41.25pt;height:14.25pt" o:ole="">
            <v:imagedata r:id="rId388" o:title=""/>
          </v:shape>
          <o:OLEObject Type="Embed" ProgID="Equation.DSMT4" ShapeID="_x0000_i1215" DrawAspect="Content" ObjectID="_1624864358" r:id="rId389"/>
        </w:object>
      </w:r>
      <w:r w:rsidRPr="00B20E54">
        <w:rPr>
          <w:b/>
          <w:sz w:val="26"/>
          <w:szCs w:val="26"/>
        </w:rPr>
        <w:t xml:space="preserve"> </w:t>
      </w:r>
      <w:r w:rsidRPr="00B20E54">
        <w:rPr>
          <w:b/>
          <w:sz w:val="26"/>
          <w:szCs w:val="26"/>
        </w:rPr>
        <w:tab/>
        <w:t xml:space="preserve">C. </w:t>
      </w:r>
      <w:r w:rsidR="00B20E54" w:rsidRPr="00B20E54">
        <w:rPr>
          <w:b/>
          <w:position w:val="-6"/>
          <w:sz w:val="26"/>
          <w:szCs w:val="26"/>
        </w:rPr>
        <w:object w:dxaOrig="820" w:dyaOrig="279">
          <v:shape id="_x0000_i1216" type="#_x0000_t75" style="width:41.25pt;height:14.25pt" o:ole="">
            <v:imagedata r:id="rId390" o:title=""/>
          </v:shape>
          <o:OLEObject Type="Embed" ProgID="Equation.DSMT4" ShapeID="_x0000_i1216" DrawAspect="Content" ObjectID="_1624864359" r:id="rId391"/>
        </w:object>
      </w:r>
      <w:r w:rsidRPr="00B20E54">
        <w:rPr>
          <w:b/>
          <w:sz w:val="26"/>
          <w:szCs w:val="26"/>
        </w:rPr>
        <w:t xml:space="preserve"> </w:t>
      </w:r>
      <w:r w:rsidRPr="00B20E54">
        <w:rPr>
          <w:b/>
          <w:sz w:val="26"/>
          <w:szCs w:val="26"/>
        </w:rPr>
        <w:tab/>
        <w:t xml:space="preserve">D. </w:t>
      </w:r>
      <w:r w:rsidR="00B20E54" w:rsidRPr="00B20E54">
        <w:rPr>
          <w:b/>
          <w:position w:val="-6"/>
          <w:sz w:val="26"/>
          <w:szCs w:val="26"/>
        </w:rPr>
        <w:object w:dxaOrig="820" w:dyaOrig="279">
          <v:shape id="_x0000_i1217" type="#_x0000_t75" style="width:41.25pt;height:14.25pt" o:ole="">
            <v:imagedata r:id="rId392" o:title=""/>
          </v:shape>
          <o:OLEObject Type="Embed" ProgID="Equation.DSMT4" ShapeID="_x0000_i1217" DrawAspect="Content" ObjectID="_1624864360" r:id="rId393"/>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Cho hình chóp </w:t>
      </w:r>
      <w:r w:rsidR="00B20E54" w:rsidRPr="00B20E54">
        <w:rPr>
          <w:position w:val="-6"/>
          <w:sz w:val="26"/>
          <w:szCs w:val="26"/>
        </w:rPr>
        <w:object w:dxaOrig="980" w:dyaOrig="279">
          <v:shape id="_x0000_i1218" type="#_x0000_t75" style="width:48.75pt;height:14.25pt" o:ole="">
            <v:imagedata r:id="rId394" o:title=""/>
          </v:shape>
          <o:OLEObject Type="Embed" ProgID="Equation.DSMT4" ShapeID="_x0000_i1218" DrawAspect="Content" ObjectID="_1624864361" r:id="rId395"/>
        </w:object>
      </w:r>
      <w:r w:rsidRPr="00B20E54">
        <w:rPr>
          <w:sz w:val="26"/>
          <w:szCs w:val="26"/>
        </w:rPr>
        <w:t xml:space="preserve">. Gọi </w:t>
      </w:r>
      <w:r w:rsidR="00B20E54" w:rsidRPr="00B20E54">
        <w:rPr>
          <w:position w:val="-10"/>
          <w:sz w:val="26"/>
          <w:szCs w:val="26"/>
        </w:rPr>
        <w:object w:dxaOrig="1540" w:dyaOrig="320">
          <v:shape id="_x0000_i1219" type="#_x0000_t75" style="width:77.25pt;height:15.75pt" o:ole="">
            <v:imagedata r:id="rId396" o:title=""/>
          </v:shape>
          <o:OLEObject Type="Embed" ProgID="Equation.DSMT4" ShapeID="_x0000_i1219" DrawAspect="Content" ObjectID="_1624864362" r:id="rId397"/>
        </w:object>
      </w:r>
      <w:r w:rsidRPr="00B20E54">
        <w:rPr>
          <w:sz w:val="26"/>
          <w:szCs w:val="26"/>
        </w:rPr>
        <w:t xml:space="preserve"> lần lượt là trung điểm của </w:t>
      </w:r>
      <w:r w:rsidR="00B20E54" w:rsidRPr="00B20E54">
        <w:rPr>
          <w:position w:val="-10"/>
          <w:sz w:val="26"/>
          <w:szCs w:val="26"/>
        </w:rPr>
        <w:object w:dxaOrig="420" w:dyaOrig="320">
          <v:shape id="_x0000_i1220" type="#_x0000_t75" style="width:21pt;height:15.75pt" o:ole="">
            <v:imagedata r:id="rId398" o:title=""/>
          </v:shape>
          <o:OLEObject Type="Embed" ProgID="Equation.DSMT4" ShapeID="_x0000_i1220" DrawAspect="Content" ObjectID="_1624864363" r:id="rId399"/>
        </w:object>
      </w:r>
      <w:r w:rsidRPr="00B20E54">
        <w:rPr>
          <w:sz w:val="26"/>
          <w:szCs w:val="26"/>
        </w:rPr>
        <w:t xml:space="preserve"> </w:t>
      </w:r>
      <w:r w:rsidR="00B20E54" w:rsidRPr="00B20E54">
        <w:rPr>
          <w:position w:val="-10"/>
          <w:sz w:val="26"/>
          <w:szCs w:val="26"/>
        </w:rPr>
        <w:object w:dxaOrig="440" w:dyaOrig="320">
          <v:shape id="_x0000_i1221" type="#_x0000_t75" style="width:21.75pt;height:15.75pt" o:ole="">
            <v:imagedata r:id="rId400" o:title=""/>
          </v:shape>
          <o:OLEObject Type="Embed" ProgID="Equation.DSMT4" ShapeID="_x0000_i1221" DrawAspect="Content" ObjectID="_1624864364" r:id="rId401"/>
        </w:object>
      </w:r>
      <w:r w:rsidRPr="00B20E54">
        <w:rPr>
          <w:sz w:val="26"/>
          <w:szCs w:val="26"/>
        </w:rPr>
        <w:t xml:space="preserve"> </w:t>
      </w:r>
      <w:r w:rsidR="00B20E54" w:rsidRPr="00B20E54">
        <w:rPr>
          <w:position w:val="-10"/>
          <w:sz w:val="26"/>
          <w:szCs w:val="26"/>
        </w:rPr>
        <w:object w:dxaOrig="920" w:dyaOrig="320">
          <v:shape id="_x0000_i1222" type="#_x0000_t75" style="width:45.75pt;height:15.75pt" o:ole="">
            <v:imagedata r:id="rId402" o:title=""/>
          </v:shape>
          <o:OLEObject Type="Embed" ProgID="Equation.DSMT4" ShapeID="_x0000_i1222" DrawAspect="Content" ObjectID="_1624864365" r:id="rId403"/>
        </w:object>
      </w:r>
      <w:r w:rsidRPr="00B20E54">
        <w:rPr>
          <w:sz w:val="26"/>
          <w:szCs w:val="26"/>
        </w:rPr>
        <w:t xml:space="preserve"> Tính tỷ số </w:t>
      </w:r>
      <w:r w:rsidR="00B20E54" w:rsidRPr="00B20E54">
        <w:rPr>
          <w:position w:val="-6"/>
          <w:sz w:val="26"/>
          <w:szCs w:val="26"/>
        </w:rPr>
        <w:object w:dxaOrig="220" w:dyaOrig="300">
          <v:shape id="_x0000_i1223" type="#_x0000_t75" style="width:11.25pt;height:15pt" o:ole="">
            <v:imagedata r:id="rId404" o:title=""/>
          </v:shape>
          <o:OLEObject Type="Embed" ProgID="Equation.DSMT4" ShapeID="_x0000_i1223" DrawAspect="Content" ObjectID="_1624864366" r:id="rId405"/>
        </w:object>
      </w:r>
      <w:r w:rsidRPr="00B20E54">
        <w:rPr>
          <w:sz w:val="26"/>
          <w:szCs w:val="26"/>
        </w:rPr>
        <w:t xml:space="preserve"> của thể tích khối chóp </w:t>
      </w:r>
      <w:r w:rsidR="00B20E54" w:rsidRPr="00B20E54">
        <w:rPr>
          <w:position w:val="-6"/>
          <w:sz w:val="26"/>
          <w:szCs w:val="26"/>
        </w:rPr>
        <w:object w:dxaOrig="1359" w:dyaOrig="279">
          <v:shape id="_x0000_i1224" type="#_x0000_t75" style="width:68.25pt;height:14.25pt" o:ole="">
            <v:imagedata r:id="rId406" o:title=""/>
          </v:shape>
          <o:OLEObject Type="Embed" ProgID="Equation.DSMT4" ShapeID="_x0000_i1224" DrawAspect="Content" ObjectID="_1624864367" r:id="rId407"/>
        </w:object>
      </w:r>
      <w:r w:rsidRPr="00B20E54">
        <w:rPr>
          <w:sz w:val="26"/>
          <w:szCs w:val="26"/>
        </w:rPr>
        <w:t xml:space="preserve"> chia cho thể tích khối chóp </w:t>
      </w:r>
      <w:r w:rsidR="00B20E54" w:rsidRPr="00B20E54">
        <w:rPr>
          <w:position w:val="-6"/>
          <w:sz w:val="26"/>
          <w:szCs w:val="26"/>
        </w:rPr>
        <w:object w:dxaOrig="980" w:dyaOrig="279">
          <v:shape id="_x0000_i1225" type="#_x0000_t75" style="width:48.75pt;height:14.25pt" o:ole="">
            <v:imagedata r:id="rId408" o:title=""/>
          </v:shape>
          <o:OLEObject Type="Embed" ProgID="Equation.DSMT4" ShapeID="_x0000_i1225" DrawAspect="Content" ObjectID="_1624864368" r:id="rId40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639" w:dyaOrig="680">
          <v:shape id="_x0000_i1226" type="#_x0000_t75" style="width:32.25pt;height:33.75pt" o:ole="">
            <v:imagedata r:id="rId410" o:title=""/>
          </v:shape>
          <o:OLEObject Type="Embed" ProgID="Equation.DSMT4" ShapeID="_x0000_i1226" DrawAspect="Content" ObjectID="_1624864369" r:id="rId41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639" w:dyaOrig="680">
          <v:shape id="_x0000_i1227" type="#_x0000_t75" style="width:32.25pt;height:33.75pt" o:ole="">
            <v:imagedata r:id="rId412" o:title=""/>
          </v:shape>
          <o:OLEObject Type="Embed" ProgID="Equation.DSMT4" ShapeID="_x0000_i1227" DrawAspect="Content" ObjectID="_1624864370" r:id="rId41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228" type="#_x0000_t75" style="width:32.25pt;height:33.75pt" o:ole="">
            <v:imagedata r:id="rId414" o:title=""/>
          </v:shape>
          <o:OLEObject Type="Embed" ProgID="Equation.DSMT4" ShapeID="_x0000_i1228" DrawAspect="Content" ObjectID="_1624864371" r:id="rId415"/>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740" w:dyaOrig="680">
          <v:shape id="_x0000_i1229" type="#_x0000_t75" style="width:36.75pt;height:33.75pt" o:ole="">
            <v:imagedata r:id="rId416" o:title=""/>
          </v:shape>
          <o:OLEObject Type="Embed" ProgID="Equation.DSMT4" ShapeID="_x0000_i1229" DrawAspect="Content" ObjectID="_1624864372" r:id="rId417"/>
        </w:object>
      </w:r>
      <w:r w:rsidRPr="00B20E54">
        <w:rPr>
          <w:sz w:val="26"/>
          <w:szCs w:val="26"/>
        </w:rPr>
        <w:t>.</w: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Câu 98.</w:t>
      </w:r>
      <w:r w:rsidRPr="00B20E54">
        <w:rPr>
          <w:sz w:val="26"/>
          <w:szCs w:val="26"/>
        </w:rPr>
        <w:t xml:space="preserve"> Cho khối chóp </w:t>
      </w:r>
      <w:r w:rsidR="00B20E54" w:rsidRPr="00B20E54">
        <w:rPr>
          <w:position w:val="-6"/>
          <w:sz w:val="26"/>
          <w:szCs w:val="26"/>
        </w:rPr>
        <w:object w:dxaOrig="980" w:dyaOrig="279">
          <v:shape id="_x0000_i1230" type="#_x0000_t75" style="width:48.75pt;height:14.25pt" o:ole="">
            <v:imagedata r:id="rId418" o:title=""/>
          </v:shape>
          <o:OLEObject Type="Embed" ProgID="Equation.DSMT4" ShapeID="_x0000_i1230" DrawAspect="Content" ObjectID="_1624864373" r:id="rId419"/>
        </w:object>
      </w:r>
      <w:r w:rsidRPr="00B20E54">
        <w:rPr>
          <w:sz w:val="26"/>
          <w:szCs w:val="26"/>
        </w:rPr>
        <w:t xml:space="preserve"> có thể tích bằng </w:t>
      </w:r>
      <w:r w:rsidR="00B20E54" w:rsidRPr="00B20E54">
        <w:rPr>
          <w:position w:val="-6"/>
          <w:sz w:val="26"/>
          <w:szCs w:val="26"/>
        </w:rPr>
        <w:object w:dxaOrig="240" w:dyaOrig="279">
          <v:shape id="_x0000_i1231" type="#_x0000_t75" style="width:12pt;height:14.25pt" o:ole="">
            <v:imagedata r:id="rId420" o:title=""/>
          </v:shape>
          <o:OLEObject Type="Embed" ProgID="Equation.DSMT4" ShapeID="_x0000_i1231" DrawAspect="Content" ObjectID="_1624864374" r:id="rId421"/>
        </w:object>
      </w:r>
      <w:r w:rsidRPr="00B20E54">
        <w:rPr>
          <w:sz w:val="26"/>
          <w:szCs w:val="26"/>
        </w:rPr>
        <w:t xml:space="preserve">. Lấy điểm </w:t>
      </w:r>
      <w:r w:rsidR="00B20E54" w:rsidRPr="00B20E54">
        <w:rPr>
          <w:position w:val="-4"/>
          <w:sz w:val="26"/>
          <w:szCs w:val="26"/>
        </w:rPr>
        <w:object w:dxaOrig="320" w:dyaOrig="260">
          <v:shape id="_x0000_i1232" type="#_x0000_t75" style="width:15.75pt;height:12.75pt" o:ole="">
            <v:imagedata r:id="rId422" o:title=""/>
          </v:shape>
          <o:OLEObject Type="Embed" ProgID="Equation.DSMT4" ShapeID="_x0000_i1232" DrawAspect="Content" ObjectID="_1624864375" r:id="rId423"/>
        </w:object>
      </w:r>
      <w:r w:rsidRPr="00B20E54">
        <w:rPr>
          <w:sz w:val="26"/>
          <w:szCs w:val="26"/>
        </w:rPr>
        <w:t xml:space="preserve"> trên cạnh </w:t>
      </w:r>
      <w:r w:rsidR="00B20E54" w:rsidRPr="00B20E54">
        <w:rPr>
          <w:position w:val="-6"/>
          <w:sz w:val="26"/>
          <w:szCs w:val="26"/>
        </w:rPr>
        <w:object w:dxaOrig="360" w:dyaOrig="279">
          <v:shape id="_x0000_i1233" type="#_x0000_t75" style="width:18pt;height:14.25pt" o:ole="">
            <v:imagedata r:id="rId424" o:title=""/>
          </v:shape>
          <o:OLEObject Type="Embed" ProgID="Equation.DSMT4" ShapeID="_x0000_i1233" DrawAspect="Content" ObjectID="_1624864376" r:id="rId425"/>
        </w:object>
      </w:r>
      <w:r w:rsidRPr="00B20E54">
        <w:rPr>
          <w:sz w:val="26"/>
          <w:szCs w:val="26"/>
        </w:rPr>
        <w:t xml:space="preserve"> sao cho </w:t>
      </w:r>
      <w:r w:rsidR="00B20E54" w:rsidRPr="00B20E54">
        <w:rPr>
          <w:position w:val="-26"/>
          <w:sz w:val="26"/>
          <w:szCs w:val="26"/>
        </w:rPr>
        <w:object w:dxaOrig="1160" w:dyaOrig="680">
          <v:shape id="_x0000_i1234" type="#_x0000_t75" style="width:57.75pt;height:33.75pt" o:ole="">
            <v:imagedata r:id="rId426" o:title=""/>
          </v:shape>
          <o:OLEObject Type="Embed" ProgID="Equation.DSMT4" ShapeID="_x0000_i1234" DrawAspect="Content" ObjectID="_1624864377" r:id="rId427"/>
        </w:object>
      </w:r>
      <w:r w:rsidRPr="00B20E54">
        <w:rPr>
          <w:sz w:val="26"/>
          <w:szCs w:val="26"/>
        </w:rPr>
        <w:t xml:space="preserve">. Mặt phẳng </w:t>
      </w:r>
      <w:r w:rsidR="00B20E54" w:rsidRPr="00B20E54">
        <w:rPr>
          <w:position w:val="-14"/>
          <w:sz w:val="26"/>
          <w:szCs w:val="26"/>
        </w:rPr>
        <w:object w:dxaOrig="440" w:dyaOrig="400">
          <v:shape id="_x0000_i1235" type="#_x0000_t75" style="width:21.75pt;height:20.25pt" o:ole="">
            <v:imagedata r:id="rId428" o:title=""/>
          </v:shape>
          <o:OLEObject Type="Embed" ProgID="Equation.DSMT4" ShapeID="_x0000_i1235" DrawAspect="Content" ObjectID="_1624864378" r:id="rId429"/>
        </w:object>
      </w:r>
      <w:r w:rsidRPr="00B20E54">
        <w:rPr>
          <w:sz w:val="26"/>
          <w:szCs w:val="26"/>
        </w:rPr>
        <w:t xml:space="preserve"> qua </w:t>
      </w:r>
      <w:r w:rsidR="00B20E54" w:rsidRPr="00B20E54">
        <w:rPr>
          <w:position w:val="-4"/>
          <w:sz w:val="26"/>
          <w:szCs w:val="26"/>
        </w:rPr>
        <w:object w:dxaOrig="320" w:dyaOrig="260">
          <v:shape id="_x0000_i1236" type="#_x0000_t75" style="width:15.75pt;height:12.75pt" o:ole="">
            <v:imagedata r:id="rId430" o:title=""/>
          </v:shape>
          <o:OLEObject Type="Embed" ProgID="Equation.DSMT4" ShapeID="_x0000_i1236" DrawAspect="Content" ObjectID="_1624864379" r:id="rId431"/>
        </w:object>
      </w:r>
      <w:r w:rsidRPr="00B20E54">
        <w:rPr>
          <w:sz w:val="26"/>
          <w:szCs w:val="26"/>
        </w:rPr>
        <w:t xml:space="preserve"> và song song với đáy </w:t>
      </w:r>
      <w:r w:rsidR="00B20E54" w:rsidRPr="00B20E54">
        <w:rPr>
          <w:position w:val="-14"/>
          <w:sz w:val="26"/>
          <w:szCs w:val="26"/>
        </w:rPr>
        <w:object w:dxaOrig="980" w:dyaOrig="400">
          <v:shape id="_x0000_i1237" type="#_x0000_t75" style="width:48.75pt;height:20.25pt" o:ole="">
            <v:imagedata r:id="rId432" o:title=""/>
          </v:shape>
          <o:OLEObject Type="Embed" ProgID="Equation.DSMT4" ShapeID="_x0000_i1237" DrawAspect="Content" ObjectID="_1624864380" r:id="rId433"/>
        </w:object>
      </w:r>
      <w:r w:rsidRPr="00B20E54">
        <w:rPr>
          <w:sz w:val="26"/>
          <w:szCs w:val="26"/>
        </w:rPr>
        <w:t xml:space="preserve"> cắt các cạnh </w:t>
      </w:r>
      <w:r w:rsidR="00B20E54" w:rsidRPr="00B20E54">
        <w:rPr>
          <w:position w:val="-10"/>
          <w:sz w:val="26"/>
          <w:szCs w:val="26"/>
        </w:rPr>
        <w:object w:dxaOrig="1340" w:dyaOrig="320">
          <v:shape id="_x0000_i1238" type="#_x0000_t75" style="width:66.75pt;height:15.75pt" o:ole="">
            <v:imagedata r:id="rId434" o:title=""/>
          </v:shape>
          <o:OLEObject Type="Embed" ProgID="Equation.DSMT4" ShapeID="_x0000_i1238" DrawAspect="Content" ObjectID="_1624864381" r:id="rId435"/>
        </w:object>
      </w:r>
      <w:r w:rsidRPr="00B20E54">
        <w:rPr>
          <w:sz w:val="26"/>
          <w:szCs w:val="26"/>
        </w:rPr>
        <w:t xml:space="preserve"> lần lượt tại </w:t>
      </w:r>
      <w:r w:rsidR="00B20E54" w:rsidRPr="00B20E54">
        <w:rPr>
          <w:position w:val="-10"/>
          <w:sz w:val="26"/>
          <w:szCs w:val="26"/>
        </w:rPr>
        <w:object w:dxaOrig="1140" w:dyaOrig="320">
          <v:shape id="_x0000_i1239" type="#_x0000_t75" style="width:57pt;height:15.75pt" o:ole="">
            <v:imagedata r:id="rId436" o:title=""/>
          </v:shape>
          <o:OLEObject Type="Embed" ProgID="Equation.DSMT4" ShapeID="_x0000_i1239" DrawAspect="Content" ObjectID="_1624864382" r:id="rId437"/>
        </w:object>
      </w:r>
      <w:r w:rsidRPr="00B20E54">
        <w:rPr>
          <w:sz w:val="26"/>
          <w:szCs w:val="26"/>
        </w:rPr>
        <w:t xml:space="preserve">. Tính thể tích </w:t>
      </w:r>
      <w:r w:rsidR="00B20E54" w:rsidRPr="00B20E54">
        <w:rPr>
          <w:position w:val="-6"/>
          <w:sz w:val="26"/>
          <w:szCs w:val="26"/>
        </w:rPr>
        <w:object w:dxaOrig="320" w:dyaOrig="279">
          <v:shape id="_x0000_i1240" type="#_x0000_t75" style="width:15.75pt;height:14.25pt" o:ole="">
            <v:imagedata r:id="rId438" o:title=""/>
          </v:shape>
          <o:OLEObject Type="Embed" ProgID="Equation.DSMT4" ShapeID="_x0000_i1240" DrawAspect="Content" ObjectID="_1624864383" r:id="rId439"/>
        </w:object>
      </w:r>
      <w:r w:rsidRPr="00B20E54">
        <w:rPr>
          <w:sz w:val="26"/>
          <w:szCs w:val="26"/>
        </w:rPr>
        <w:t xml:space="preserve"> của khối chóp </w:t>
      </w:r>
      <w:r w:rsidR="00B20E54" w:rsidRPr="00B20E54">
        <w:rPr>
          <w:position w:val="-6"/>
          <w:sz w:val="26"/>
          <w:szCs w:val="26"/>
        </w:rPr>
        <w:object w:dxaOrig="1359" w:dyaOrig="279">
          <v:shape id="_x0000_i1241" type="#_x0000_t75" style="width:68.25pt;height:14.25pt" o:ole="">
            <v:imagedata r:id="rId440" o:title=""/>
          </v:shape>
          <o:OLEObject Type="Embed" ProgID="Equation.DSMT4" ShapeID="_x0000_i1241" DrawAspect="Content" ObjectID="_1624864384" r:id="rId441"/>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800" w:dyaOrig="680">
          <v:shape id="_x0000_i1242" type="#_x0000_t75" style="width:39.75pt;height:33.75pt" o:ole="">
            <v:imagedata r:id="rId442" o:title=""/>
          </v:shape>
          <o:OLEObject Type="Embed" ProgID="Equation.DSMT4" ShapeID="_x0000_i1242" DrawAspect="Content" ObjectID="_1624864385" r:id="rId443"/>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800" w:dyaOrig="680">
          <v:shape id="_x0000_i1243" type="#_x0000_t75" style="width:39.75pt;height:33.75pt" o:ole="">
            <v:imagedata r:id="rId444" o:title=""/>
          </v:shape>
          <o:OLEObject Type="Embed" ProgID="Equation.DSMT4" ShapeID="_x0000_i1243" DrawAspect="Content" ObjectID="_1624864386" r:id="rId445"/>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880" w:dyaOrig="680">
          <v:shape id="_x0000_i1244" type="#_x0000_t75" style="width:44.25pt;height:33.75pt" o:ole="">
            <v:imagedata r:id="rId446" o:title=""/>
          </v:shape>
          <o:OLEObject Type="Embed" ProgID="Equation.DSMT4" ShapeID="_x0000_i1244" DrawAspect="Content" ObjectID="_1624864387" r:id="rId447"/>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840" w:dyaOrig="680">
          <v:shape id="_x0000_i1245" type="#_x0000_t75" style="width:42pt;height:33.75pt" o:ole="">
            <v:imagedata r:id="rId448" o:title=""/>
          </v:shape>
          <o:OLEObject Type="Embed" ProgID="Equation.DSMT4" ShapeID="_x0000_i1245" DrawAspect="Content" ObjectID="_1624864388" r:id="rId44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Cho hình chóp </w:t>
      </w:r>
      <w:r w:rsidR="00B20E54" w:rsidRPr="00B20E54">
        <w:rPr>
          <w:position w:val="-6"/>
          <w:sz w:val="26"/>
          <w:szCs w:val="26"/>
        </w:rPr>
        <w:object w:dxaOrig="980" w:dyaOrig="279">
          <v:shape id="_x0000_i1246" type="#_x0000_t75" style="width:48.75pt;height:14.25pt" o:ole="">
            <v:imagedata r:id="rId450" o:title=""/>
          </v:shape>
          <o:OLEObject Type="Embed" ProgID="Equation.DSMT4" ShapeID="_x0000_i1246" DrawAspect="Content" ObjectID="_1624864389" r:id="rId451"/>
        </w:object>
      </w:r>
      <w:r w:rsidRPr="00B20E54">
        <w:rPr>
          <w:sz w:val="26"/>
          <w:szCs w:val="26"/>
        </w:rPr>
        <w:t xml:space="preserve"> có đáy </w:t>
      </w:r>
      <w:r w:rsidR="00B20E54" w:rsidRPr="00B20E54">
        <w:rPr>
          <w:position w:val="-6"/>
          <w:sz w:val="26"/>
          <w:szCs w:val="26"/>
        </w:rPr>
        <w:object w:dxaOrig="780" w:dyaOrig="279">
          <v:shape id="_x0000_i1247" type="#_x0000_t75" style="width:39pt;height:14.25pt" o:ole="">
            <v:imagedata r:id="rId452" o:title=""/>
          </v:shape>
          <o:OLEObject Type="Embed" ProgID="Equation.DSMT4" ShapeID="_x0000_i1247" DrawAspect="Content" ObjectID="_1624864390" r:id="rId453"/>
        </w:object>
      </w:r>
      <w:r w:rsidRPr="00B20E54">
        <w:rPr>
          <w:sz w:val="26"/>
          <w:szCs w:val="26"/>
        </w:rPr>
        <w:t xml:space="preserve"> là hình chữ nhật. Mặt phẳng </w:t>
      </w:r>
      <w:r w:rsidR="00B20E54" w:rsidRPr="00B20E54">
        <w:rPr>
          <w:position w:val="-14"/>
          <w:sz w:val="26"/>
          <w:szCs w:val="26"/>
        </w:rPr>
        <w:object w:dxaOrig="440" w:dyaOrig="400">
          <v:shape id="_x0000_i1248" type="#_x0000_t75" style="width:21.75pt;height:20.25pt" o:ole="">
            <v:imagedata r:id="rId454" o:title=""/>
          </v:shape>
          <o:OLEObject Type="Embed" ProgID="Equation.DSMT4" ShapeID="_x0000_i1248" DrawAspect="Content" ObjectID="_1624864391" r:id="rId455"/>
        </w:object>
      </w:r>
      <w:r w:rsidRPr="00B20E54">
        <w:rPr>
          <w:sz w:val="26"/>
          <w:szCs w:val="26"/>
        </w:rPr>
        <w:t xml:space="preserve"> đi qua </w:t>
      </w:r>
      <w:r w:rsidR="00B20E54" w:rsidRPr="00B20E54">
        <w:rPr>
          <w:position w:val="-10"/>
          <w:sz w:val="26"/>
          <w:szCs w:val="26"/>
        </w:rPr>
        <w:object w:dxaOrig="580" w:dyaOrig="320">
          <v:shape id="_x0000_i1249" type="#_x0000_t75" style="width:29.25pt;height:15.75pt" o:ole="">
            <v:imagedata r:id="rId456" o:title=""/>
          </v:shape>
          <o:OLEObject Type="Embed" ProgID="Equation.DSMT4" ShapeID="_x0000_i1249" DrawAspect="Content" ObjectID="_1624864392" r:id="rId457"/>
        </w:object>
      </w:r>
      <w:r w:rsidRPr="00B20E54">
        <w:rPr>
          <w:sz w:val="26"/>
          <w:szCs w:val="26"/>
        </w:rPr>
        <w:t xml:space="preserve"> và trung điểm </w:t>
      </w:r>
      <w:r w:rsidR="00B20E54" w:rsidRPr="00B20E54">
        <w:rPr>
          <w:position w:val="-4"/>
          <w:sz w:val="26"/>
          <w:szCs w:val="26"/>
        </w:rPr>
        <w:object w:dxaOrig="340" w:dyaOrig="260">
          <v:shape id="_x0000_i1250" type="#_x0000_t75" style="width:17.25pt;height:12.75pt" o:ole="">
            <v:imagedata r:id="rId458" o:title=""/>
          </v:shape>
          <o:OLEObject Type="Embed" ProgID="Equation.DSMT4" ShapeID="_x0000_i1250" DrawAspect="Content" ObjectID="_1624864393" r:id="rId459"/>
        </w:object>
      </w:r>
      <w:r w:rsidRPr="00B20E54">
        <w:rPr>
          <w:sz w:val="26"/>
          <w:szCs w:val="26"/>
        </w:rPr>
        <w:t xml:space="preserve"> của </w:t>
      </w:r>
      <w:r w:rsidR="00B20E54" w:rsidRPr="00B20E54">
        <w:rPr>
          <w:position w:val="-6"/>
          <w:sz w:val="26"/>
          <w:szCs w:val="26"/>
        </w:rPr>
        <w:object w:dxaOrig="400" w:dyaOrig="279">
          <v:shape id="_x0000_i1251" type="#_x0000_t75" style="width:20.25pt;height:14.25pt" o:ole="">
            <v:imagedata r:id="rId460" o:title=""/>
          </v:shape>
          <o:OLEObject Type="Embed" ProgID="Equation.DSMT4" ShapeID="_x0000_i1251" DrawAspect="Content" ObjectID="_1624864394" r:id="rId461"/>
        </w:object>
      </w:r>
      <w:r w:rsidRPr="00B20E54">
        <w:rPr>
          <w:sz w:val="26"/>
          <w:szCs w:val="26"/>
        </w:rPr>
        <w:t xml:space="preserve">. Mặt phẳng </w:t>
      </w:r>
      <w:r w:rsidR="00B20E54" w:rsidRPr="00B20E54">
        <w:rPr>
          <w:position w:val="-14"/>
          <w:sz w:val="26"/>
          <w:szCs w:val="26"/>
        </w:rPr>
        <w:object w:dxaOrig="440" w:dyaOrig="400">
          <v:shape id="_x0000_i1252" type="#_x0000_t75" style="width:21.75pt;height:20.25pt" o:ole="">
            <v:imagedata r:id="rId462" o:title=""/>
          </v:shape>
          <o:OLEObject Type="Embed" ProgID="Equation.DSMT4" ShapeID="_x0000_i1252" DrawAspect="Content" ObjectID="_1624864395" r:id="rId463"/>
        </w:object>
      </w:r>
      <w:r w:rsidRPr="00B20E54">
        <w:rPr>
          <w:sz w:val="26"/>
          <w:szCs w:val="26"/>
        </w:rPr>
        <w:t xml:space="preserve"> chia khối chóp đã cho thành hai phần có thể tích lần lượt là </w:t>
      </w:r>
      <w:r w:rsidR="00B20E54" w:rsidRPr="00B20E54">
        <w:rPr>
          <w:position w:val="-12"/>
          <w:sz w:val="26"/>
          <w:szCs w:val="26"/>
        </w:rPr>
        <w:object w:dxaOrig="620" w:dyaOrig="360">
          <v:shape id="_x0000_i1253" type="#_x0000_t75" style="width:30.75pt;height:18pt" o:ole="">
            <v:imagedata r:id="rId464" o:title=""/>
          </v:shape>
          <o:OLEObject Type="Embed" ProgID="Equation.DSMT4" ShapeID="_x0000_i1253" DrawAspect="Content" ObjectID="_1624864396" r:id="rId465"/>
        </w:object>
      </w:r>
      <w:r w:rsidRPr="00B20E54">
        <w:rPr>
          <w:sz w:val="26"/>
          <w:szCs w:val="26"/>
        </w:rPr>
        <w:t xml:space="preserve"> với </w:t>
      </w:r>
      <w:r w:rsidR="00B20E54" w:rsidRPr="00B20E54">
        <w:rPr>
          <w:position w:val="-12"/>
          <w:sz w:val="26"/>
          <w:szCs w:val="26"/>
        </w:rPr>
        <w:object w:dxaOrig="800" w:dyaOrig="360">
          <v:shape id="_x0000_i1254" type="#_x0000_t75" style="width:39.75pt;height:18pt" o:ole="">
            <v:imagedata r:id="rId466" o:title=""/>
          </v:shape>
          <o:OLEObject Type="Embed" ProgID="Equation.DSMT4" ShapeID="_x0000_i1254" DrawAspect="Content" ObjectID="_1624864397" r:id="rId467"/>
        </w:object>
      </w:r>
      <w:r w:rsidRPr="00B20E54">
        <w:rPr>
          <w:sz w:val="26"/>
          <w:szCs w:val="26"/>
        </w:rPr>
        <w:t xml:space="preserve"> Tính tỉ số </w:t>
      </w:r>
      <w:r w:rsidR="00B20E54" w:rsidRPr="00B20E54">
        <w:rPr>
          <w:position w:val="-32"/>
          <w:sz w:val="26"/>
          <w:szCs w:val="26"/>
        </w:rPr>
        <w:object w:dxaOrig="420" w:dyaOrig="740">
          <v:shape id="_x0000_i1255" type="#_x0000_t75" style="width:21pt;height:36.75pt" o:ole="">
            <v:imagedata r:id="rId468" o:title=""/>
          </v:shape>
          <o:OLEObject Type="Embed" ProgID="Equation.DSMT4" ShapeID="_x0000_i1255" DrawAspect="Content" ObjectID="_1624864398" r:id="rId469"/>
        </w:object>
      </w:r>
    </w:p>
    <w:p w:rsidR="003B0362" w:rsidRPr="00B20E54" w:rsidRDefault="003B0362"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 xml:space="preserve">A. </w:t>
      </w:r>
      <w:r w:rsidR="00B20E54" w:rsidRPr="00B20E54">
        <w:rPr>
          <w:b/>
          <w:position w:val="-32"/>
          <w:sz w:val="26"/>
          <w:szCs w:val="26"/>
        </w:rPr>
        <w:object w:dxaOrig="780" w:dyaOrig="740">
          <v:shape id="_x0000_i1256" type="#_x0000_t75" style="width:39pt;height:36.75pt" o:ole="">
            <v:imagedata r:id="rId470" o:title=""/>
          </v:shape>
          <o:OLEObject Type="Embed" ProgID="Equation.DSMT4" ShapeID="_x0000_i1256" DrawAspect="Content" ObjectID="_1624864399" r:id="rId47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32"/>
          <w:sz w:val="26"/>
          <w:szCs w:val="26"/>
        </w:rPr>
        <w:object w:dxaOrig="760" w:dyaOrig="740">
          <v:shape id="_x0000_i1257" type="#_x0000_t75" style="width:38.25pt;height:36.75pt" o:ole="">
            <v:imagedata r:id="rId472" o:title=""/>
          </v:shape>
          <o:OLEObject Type="Embed" ProgID="Equation.DSMT4" ShapeID="_x0000_i1257" DrawAspect="Content" ObjectID="_1624864400" r:id="rId47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32"/>
          <w:sz w:val="26"/>
          <w:szCs w:val="26"/>
        </w:rPr>
        <w:object w:dxaOrig="760" w:dyaOrig="740">
          <v:shape id="_x0000_i1258" type="#_x0000_t75" style="width:38.25pt;height:36.75pt" o:ole="">
            <v:imagedata r:id="rId474" o:title=""/>
          </v:shape>
          <o:OLEObject Type="Embed" ProgID="Equation.DSMT4" ShapeID="_x0000_i1258" DrawAspect="Content" ObjectID="_1624864401" r:id="rId475"/>
        </w:object>
      </w:r>
      <w:r w:rsidRPr="00B20E54">
        <w:rPr>
          <w:sz w:val="26"/>
          <w:szCs w:val="26"/>
        </w:rPr>
        <w:t>.</w:t>
      </w:r>
      <w:r w:rsidRPr="00B20E54">
        <w:rPr>
          <w:sz w:val="26"/>
          <w:szCs w:val="26"/>
        </w:rPr>
        <w:tab/>
      </w:r>
      <w:r w:rsidRPr="00B20E54">
        <w:rPr>
          <w:b/>
          <w:sz w:val="26"/>
          <w:szCs w:val="26"/>
        </w:rPr>
        <w:t xml:space="preserve">D. </w:t>
      </w:r>
      <w:r w:rsidR="00B20E54" w:rsidRPr="00B20E54">
        <w:rPr>
          <w:b/>
          <w:position w:val="-32"/>
          <w:sz w:val="26"/>
          <w:szCs w:val="26"/>
        </w:rPr>
        <w:object w:dxaOrig="760" w:dyaOrig="740">
          <v:shape id="_x0000_i1259" type="#_x0000_t75" style="width:38.25pt;height:36.75pt" o:ole="">
            <v:imagedata r:id="rId476" o:title=""/>
          </v:shape>
          <o:OLEObject Type="Embed" ProgID="Equation.DSMT4" ShapeID="_x0000_i1259" DrawAspect="Content" ObjectID="_1624864402" r:id="rId477"/>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Cho hình chóp </w:t>
      </w:r>
      <w:r w:rsidR="00B20E54" w:rsidRPr="00B20E54">
        <w:rPr>
          <w:position w:val="-6"/>
          <w:sz w:val="26"/>
          <w:szCs w:val="26"/>
        </w:rPr>
        <w:object w:dxaOrig="980" w:dyaOrig="279">
          <v:shape id="_x0000_i1260" type="#_x0000_t75" style="width:48.75pt;height:14.25pt" o:ole="">
            <v:imagedata r:id="rId478" o:title=""/>
          </v:shape>
          <o:OLEObject Type="Embed" ProgID="Equation.DSMT4" ShapeID="_x0000_i1260" DrawAspect="Content" ObjectID="_1624864403" r:id="rId479"/>
        </w:object>
      </w:r>
      <w:r w:rsidRPr="00B20E54">
        <w:rPr>
          <w:sz w:val="26"/>
          <w:szCs w:val="26"/>
        </w:rPr>
        <w:t xml:space="preserve"> có đáy </w:t>
      </w:r>
      <w:r w:rsidR="00B20E54" w:rsidRPr="00B20E54">
        <w:rPr>
          <w:position w:val="-6"/>
          <w:sz w:val="26"/>
          <w:szCs w:val="26"/>
        </w:rPr>
        <w:object w:dxaOrig="780" w:dyaOrig="279">
          <v:shape id="_x0000_i1261" type="#_x0000_t75" style="width:39pt;height:14.25pt" o:ole="">
            <v:imagedata r:id="rId480" o:title=""/>
          </v:shape>
          <o:OLEObject Type="Embed" ProgID="Equation.DSMT4" ShapeID="_x0000_i1261" DrawAspect="Content" ObjectID="_1624864404" r:id="rId481"/>
        </w:object>
      </w:r>
      <w:r w:rsidRPr="00B20E54">
        <w:rPr>
          <w:sz w:val="26"/>
          <w:szCs w:val="26"/>
        </w:rPr>
        <w:t xml:space="preserve"> là hình thang vuông tại </w:t>
      </w:r>
      <w:r w:rsidR="00B20E54" w:rsidRPr="00B20E54">
        <w:rPr>
          <w:position w:val="-4"/>
          <w:sz w:val="26"/>
          <w:szCs w:val="26"/>
        </w:rPr>
        <w:object w:dxaOrig="240" w:dyaOrig="260">
          <v:shape id="_x0000_i1262" type="#_x0000_t75" style="width:12pt;height:12.75pt" o:ole="">
            <v:imagedata r:id="rId482" o:title=""/>
          </v:shape>
          <o:OLEObject Type="Embed" ProgID="Equation.DSMT4" ShapeID="_x0000_i1262" DrawAspect="Content" ObjectID="_1624864405" r:id="rId483"/>
        </w:object>
      </w:r>
      <w:r w:rsidRPr="00B20E54">
        <w:rPr>
          <w:sz w:val="26"/>
          <w:szCs w:val="26"/>
        </w:rPr>
        <w:t xml:space="preserve"> và </w:t>
      </w:r>
      <w:r w:rsidR="00B20E54" w:rsidRPr="00B20E54">
        <w:rPr>
          <w:position w:val="-4"/>
          <w:sz w:val="26"/>
          <w:szCs w:val="26"/>
        </w:rPr>
        <w:object w:dxaOrig="240" w:dyaOrig="260">
          <v:shape id="_x0000_i1263" type="#_x0000_t75" style="width:12pt;height:12.75pt" o:ole="">
            <v:imagedata r:id="rId484" o:title=""/>
          </v:shape>
          <o:OLEObject Type="Embed" ProgID="Equation.DSMT4" ShapeID="_x0000_i1263" DrawAspect="Content" ObjectID="_1624864406" r:id="rId485"/>
        </w:object>
      </w:r>
      <w:r w:rsidRPr="00B20E54">
        <w:rPr>
          <w:sz w:val="26"/>
          <w:szCs w:val="26"/>
        </w:rPr>
        <w:t xml:space="preserve">, </w:t>
      </w:r>
      <w:r w:rsidR="00B20E54" w:rsidRPr="00B20E54">
        <w:rPr>
          <w:position w:val="-6"/>
          <w:sz w:val="26"/>
          <w:szCs w:val="26"/>
        </w:rPr>
        <w:object w:dxaOrig="1359" w:dyaOrig="279">
          <v:shape id="_x0000_i1264" type="#_x0000_t75" style="width:68.25pt;height:14.25pt" o:ole="">
            <v:imagedata r:id="rId486" o:title=""/>
          </v:shape>
          <o:OLEObject Type="Embed" ProgID="Equation.DSMT4" ShapeID="_x0000_i1264" DrawAspect="Content" ObjectID="_1624864407" r:id="rId487"/>
        </w:object>
      </w:r>
      <w:r w:rsidRPr="00B20E54">
        <w:rPr>
          <w:sz w:val="26"/>
          <w:szCs w:val="26"/>
        </w:rPr>
        <w:t xml:space="preserve">, </w:t>
      </w:r>
      <w:r w:rsidR="00B20E54" w:rsidRPr="00B20E54">
        <w:rPr>
          <w:position w:val="-4"/>
          <w:sz w:val="26"/>
          <w:szCs w:val="26"/>
        </w:rPr>
        <w:object w:dxaOrig="840" w:dyaOrig="260">
          <v:shape id="_x0000_i1265" type="#_x0000_t75" style="width:42pt;height:12.75pt" o:ole="">
            <v:imagedata r:id="rId488" o:title=""/>
          </v:shape>
          <o:OLEObject Type="Embed" ProgID="Equation.DSMT4" ShapeID="_x0000_i1265" DrawAspect="Content" ObjectID="_1624864408" r:id="rId489"/>
        </w:object>
      </w:r>
      <w:r w:rsidRPr="00B20E54">
        <w:rPr>
          <w:sz w:val="26"/>
          <w:szCs w:val="26"/>
        </w:rPr>
        <w:t xml:space="preserve">. Cạnh bên </w:t>
      </w:r>
      <w:r w:rsidR="00B20E54" w:rsidRPr="00B20E54">
        <w:rPr>
          <w:position w:val="-6"/>
          <w:sz w:val="26"/>
          <w:szCs w:val="26"/>
        </w:rPr>
        <w:object w:dxaOrig="360" w:dyaOrig="279">
          <v:shape id="_x0000_i1266" type="#_x0000_t75" style="width:18pt;height:14.25pt" o:ole="">
            <v:imagedata r:id="rId490" o:title=""/>
          </v:shape>
          <o:OLEObject Type="Embed" ProgID="Equation.DSMT4" ShapeID="_x0000_i1266" DrawAspect="Content" ObjectID="_1624864409" r:id="rId491"/>
        </w:object>
      </w:r>
      <w:r w:rsidRPr="00B20E54">
        <w:rPr>
          <w:sz w:val="26"/>
          <w:szCs w:val="26"/>
        </w:rPr>
        <w:t xml:space="preserve"> vuông góc với đáy và </w:t>
      </w:r>
      <w:r w:rsidR="00B20E54" w:rsidRPr="00B20E54">
        <w:rPr>
          <w:position w:val="-8"/>
          <w:sz w:val="26"/>
          <w:szCs w:val="26"/>
        </w:rPr>
        <w:object w:dxaOrig="960" w:dyaOrig="380">
          <v:shape id="_x0000_i1267" type="#_x0000_t75" style="width:48pt;height:18.75pt" o:ole="">
            <v:imagedata r:id="rId492" o:title=""/>
          </v:shape>
          <o:OLEObject Type="Embed" ProgID="Equation.DSMT4" ShapeID="_x0000_i1267" DrawAspect="Content" ObjectID="_1624864410" r:id="rId493"/>
        </w:object>
      </w:r>
      <w:r w:rsidRPr="00B20E54">
        <w:rPr>
          <w:sz w:val="26"/>
          <w:szCs w:val="26"/>
        </w:rPr>
        <w:t xml:space="preserve">. Gọi </w:t>
      </w:r>
      <w:r w:rsidR="00B20E54" w:rsidRPr="00B20E54">
        <w:rPr>
          <w:position w:val="-4"/>
          <w:sz w:val="26"/>
          <w:szCs w:val="26"/>
        </w:rPr>
        <w:object w:dxaOrig="300" w:dyaOrig="260">
          <v:shape id="_x0000_i1268" type="#_x0000_t75" style="width:15pt;height:12.75pt" o:ole="">
            <v:imagedata r:id="rId494" o:title=""/>
          </v:shape>
          <o:OLEObject Type="Embed" ProgID="Equation.DSMT4" ShapeID="_x0000_i1268" DrawAspect="Content" ObjectID="_1624864411" r:id="rId495"/>
        </w:object>
      </w:r>
      <w:r w:rsidRPr="00B20E54">
        <w:rPr>
          <w:sz w:val="26"/>
          <w:szCs w:val="26"/>
        </w:rPr>
        <w:t xml:space="preserve"> là hình chiếu vuông góc của </w:t>
      </w:r>
      <w:r w:rsidR="00B20E54" w:rsidRPr="00B20E54">
        <w:rPr>
          <w:position w:val="-6"/>
          <w:sz w:val="26"/>
          <w:szCs w:val="26"/>
        </w:rPr>
        <w:object w:dxaOrig="720" w:dyaOrig="340">
          <v:shape id="_x0000_i1269" type="#_x0000_t75" style="width:36pt;height:17.25pt" o:ole="">
            <v:imagedata r:id="rId496" o:title=""/>
          </v:shape>
          <o:OLEObject Type="Embed" ProgID="Equation.DSMT4" ShapeID="_x0000_i1269" DrawAspect="Content" ObjectID="_1624864412" r:id="rId497"/>
        </w:object>
      </w:r>
      <w:r w:rsidRPr="00B20E54">
        <w:rPr>
          <w:sz w:val="26"/>
          <w:szCs w:val="26"/>
        </w:rPr>
        <w:t xml:space="preserve"> trên </w:t>
      </w:r>
      <w:r w:rsidR="00B20E54" w:rsidRPr="00B20E54">
        <w:rPr>
          <w:position w:val="-6"/>
          <w:sz w:val="26"/>
          <w:szCs w:val="26"/>
        </w:rPr>
        <w:object w:dxaOrig="380" w:dyaOrig="279">
          <v:shape id="_x0000_i1270" type="#_x0000_t75" style="width:18.75pt;height:14.25pt" o:ole="">
            <v:imagedata r:id="rId498" o:title=""/>
          </v:shape>
          <o:OLEObject Type="Embed" ProgID="Equation.DSMT4" ShapeID="_x0000_i1270" DrawAspect="Content" ObjectID="_1624864413" r:id="rId499"/>
        </w:object>
      </w:r>
      <w:r w:rsidRPr="00B20E54">
        <w:rPr>
          <w:sz w:val="26"/>
          <w:szCs w:val="26"/>
        </w:rPr>
        <w:t xml:space="preserve">. Tính thể tích </w:t>
      </w:r>
      <w:r w:rsidR="00B20E54" w:rsidRPr="00B20E54">
        <w:rPr>
          <w:position w:val="-6"/>
          <w:sz w:val="26"/>
          <w:szCs w:val="26"/>
        </w:rPr>
        <w:object w:dxaOrig="240" w:dyaOrig="279">
          <v:shape id="_x0000_i1271" type="#_x0000_t75" style="width:12pt;height:14.25pt" o:ole="">
            <v:imagedata r:id="rId500" o:title=""/>
          </v:shape>
          <o:OLEObject Type="Embed" ProgID="Equation.DSMT4" ShapeID="_x0000_i1271" DrawAspect="Content" ObjectID="_1624864414" r:id="rId501"/>
        </w:object>
      </w:r>
      <w:r w:rsidR="00554408" w:rsidRPr="00B20E54">
        <w:rPr>
          <w:sz w:val="26"/>
          <w:szCs w:val="26"/>
        </w:rPr>
        <w:t xml:space="preserve"> của khối đa diện</w:t>
      </w:r>
      <w:r w:rsidRPr="00B20E54">
        <w:rPr>
          <w:sz w:val="26"/>
          <w:szCs w:val="26"/>
        </w:rPr>
        <w:t xml:space="preserve"> </w:t>
      </w:r>
      <w:r w:rsidR="00B20E54" w:rsidRPr="00B20E54">
        <w:rPr>
          <w:position w:val="-6"/>
          <w:sz w:val="26"/>
          <w:szCs w:val="26"/>
        </w:rPr>
        <w:object w:dxaOrig="920" w:dyaOrig="279">
          <v:shape id="_x0000_i1272" type="#_x0000_t75" style="width:45.75pt;height:14.25pt" o:ole="">
            <v:imagedata r:id="rId502" o:title=""/>
          </v:shape>
          <o:OLEObject Type="Embed" ProgID="Equation.DSMT4" ShapeID="_x0000_i1272" DrawAspect="Content" ObjectID="_1624864415" r:id="rId503"/>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ab/>
        <w:t xml:space="preserve">A. </w:t>
      </w:r>
      <w:r w:rsidR="00B20E54" w:rsidRPr="00B20E54">
        <w:rPr>
          <w:b/>
          <w:position w:val="-26"/>
          <w:sz w:val="26"/>
          <w:szCs w:val="26"/>
          <w:lang w:val="fr-FR"/>
        </w:rPr>
        <w:object w:dxaOrig="1020" w:dyaOrig="720">
          <v:shape id="_x0000_i1273" type="#_x0000_t75" style="width:51pt;height:36pt" o:ole="">
            <v:imagedata r:id="rId504" o:title=""/>
          </v:shape>
          <o:OLEObject Type="Embed" ProgID="Equation.DSMT4" ShapeID="_x0000_i1273" DrawAspect="Content" ObjectID="_1624864416" r:id="rId505"/>
        </w:object>
      </w:r>
      <w:r w:rsidRPr="00B20E54">
        <w:rPr>
          <w:sz w:val="26"/>
          <w:szCs w:val="26"/>
        </w:rPr>
        <w:t>.</w:t>
      </w:r>
      <w:r w:rsidRPr="00B20E54">
        <w:rPr>
          <w:sz w:val="26"/>
          <w:szCs w:val="26"/>
        </w:rPr>
        <w:tab/>
      </w:r>
      <w:r w:rsidRPr="00B20E54">
        <w:rPr>
          <w:b/>
          <w:sz w:val="26"/>
          <w:szCs w:val="26"/>
          <w:lang w:val="fr-FR"/>
        </w:rPr>
        <w:t xml:space="preserve">B. </w:t>
      </w:r>
      <w:r w:rsidR="00B20E54" w:rsidRPr="00B20E54">
        <w:rPr>
          <w:b/>
          <w:position w:val="-26"/>
          <w:sz w:val="26"/>
          <w:szCs w:val="26"/>
          <w:lang w:val="fr-FR"/>
        </w:rPr>
        <w:object w:dxaOrig="1020" w:dyaOrig="720">
          <v:shape id="_x0000_i1274" type="#_x0000_t75" style="width:51pt;height:36pt" o:ole="">
            <v:imagedata r:id="rId506" o:title=""/>
          </v:shape>
          <o:OLEObject Type="Embed" ProgID="Equation.DSMT4" ShapeID="_x0000_i1274" DrawAspect="Content" ObjectID="_1624864417" r:id="rId507"/>
        </w:object>
      </w:r>
      <w:r w:rsidRPr="00B20E54">
        <w:rPr>
          <w:sz w:val="26"/>
          <w:szCs w:val="26"/>
        </w:rPr>
        <w:t>.</w:t>
      </w:r>
      <w:r w:rsidRPr="00B20E54">
        <w:rPr>
          <w:b/>
          <w:sz w:val="26"/>
          <w:szCs w:val="26"/>
          <w:lang w:val="fr-FR"/>
        </w:rPr>
        <w:t xml:space="preserve"> </w:t>
      </w:r>
      <w:r w:rsidRPr="00B20E54">
        <w:rPr>
          <w:b/>
          <w:sz w:val="26"/>
          <w:szCs w:val="26"/>
          <w:lang w:val="fr-FR"/>
        </w:rPr>
        <w:tab/>
        <w:t xml:space="preserve">C. </w:t>
      </w:r>
      <w:r w:rsidR="00B20E54" w:rsidRPr="00B20E54">
        <w:rPr>
          <w:b/>
          <w:position w:val="-26"/>
          <w:sz w:val="26"/>
          <w:szCs w:val="26"/>
          <w:lang w:val="fr-FR"/>
        </w:rPr>
        <w:object w:dxaOrig="1020" w:dyaOrig="720">
          <v:shape id="_x0000_i1275" type="#_x0000_t75" style="width:51pt;height:36pt" o:ole="">
            <v:imagedata r:id="rId508" o:title=""/>
          </v:shape>
          <o:OLEObject Type="Embed" ProgID="Equation.DSMT4" ShapeID="_x0000_i1275" DrawAspect="Content" ObjectID="_1624864418" r:id="rId509"/>
        </w:object>
      </w:r>
      <w:r w:rsidRPr="00B20E54">
        <w:rPr>
          <w:sz w:val="26"/>
          <w:szCs w:val="26"/>
        </w:rPr>
        <w:t>.</w:t>
      </w:r>
      <w:r w:rsidRPr="00B20E54">
        <w:rPr>
          <w:sz w:val="26"/>
          <w:szCs w:val="26"/>
        </w:rPr>
        <w:tab/>
      </w:r>
      <w:r w:rsidRPr="00B20E54">
        <w:rPr>
          <w:b/>
          <w:sz w:val="26"/>
          <w:szCs w:val="26"/>
          <w:lang w:val="fr-FR"/>
        </w:rPr>
        <w:t xml:space="preserve">D. </w:t>
      </w:r>
      <w:r w:rsidR="00B20E54" w:rsidRPr="00B20E54">
        <w:rPr>
          <w:b/>
          <w:position w:val="-26"/>
          <w:sz w:val="26"/>
          <w:szCs w:val="26"/>
          <w:lang w:val="fr-FR"/>
        </w:rPr>
        <w:object w:dxaOrig="1020" w:dyaOrig="720">
          <v:shape id="_x0000_i1276" type="#_x0000_t75" style="width:51pt;height:36pt" o:ole="">
            <v:imagedata r:id="rId510" o:title=""/>
          </v:shape>
          <o:OLEObject Type="Embed" ProgID="Equation.DSMT4" ShapeID="_x0000_i1276" DrawAspect="Content" ObjectID="_1624864419" r:id="rId511"/>
        </w:object>
      </w:r>
      <w:r w:rsidRPr="00B20E54">
        <w:rPr>
          <w:sz w:val="26"/>
          <w:szCs w:val="26"/>
        </w:rPr>
        <w:t>.</w: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Cho hình chóp đều </w:t>
      </w:r>
      <w:r w:rsidR="00B20E54" w:rsidRPr="00B20E54">
        <w:rPr>
          <w:position w:val="-6"/>
          <w:sz w:val="26"/>
          <w:szCs w:val="26"/>
        </w:rPr>
        <w:object w:dxaOrig="1020" w:dyaOrig="279">
          <v:shape id="_x0000_i1277" type="#_x0000_t75" style="width:51pt;height:14.25pt" o:ole="">
            <v:imagedata r:id="rId512" o:title=""/>
          </v:shape>
          <o:OLEObject Type="Embed" ProgID="Equation.DSMT4" ShapeID="_x0000_i1277" DrawAspect="Content" ObjectID="_1624864420" r:id="rId513"/>
        </w:object>
      </w:r>
      <w:r w:rsidRPr="00B20E54">
        <w:rPr>
          <w:sz w:val="26"/>
          <w:szCs w:val="26"/>
        </w:rPr>
        <w:t xml:space="preserve"> Gọi </w:t>
      </w:r>
      <w:r w:rsidR="00B20E54" w:rsidRPr="00B20E54">
        <w:rPr>
          <w:position w:val="-6"/>
          <w:sz w:val="26"/>
          <w:szCs w:val="26"/>
        </w:rPr>
        <w:object w:dxaOrig="279" w:dyaOrig="279">
          <v:shape id="_x0000_i1278" type="#_x0000_t75" style="width:14.25pt;height:14.25pt" o:ole="">
            <v:imagedata r:id="rId514" o:title=""/>
          </v:shape>
          <o:OLEObject Type="Embed" ProgID="Equation.DSMT4" ShapeID="_x0000_i1278" DrawAspect="Content" ObjectID="_1624864421" r:id="rId515"/>
        </w:object>
      </w:r>
      <w:r w:rsidRPr="00B20E54">
        <w:rPr>
          <w:sz w:val="26"/>
          <w:szCs w:val="26"/>
        </w:rPr>
        <w:t xml:space="preserve"> là trung điểm </w:t>
      </w:r>
      <w:r w:rsidR="00B20E54" w:rsidRPr="00B20E54">
        <w:rPr>
          <w:position w:val="-10"/>
          <w:sz w:val="26"/>
          <w:szCs w:val="26"/>
        </w:rPr>
        <w:object w:dxaOrig="440" w:dyaOrig="320">
          <v:shape id="_x0000_i1279" type="#_x0000_t75" style="width:21.75pt;height:15.75pt" o:ole="">
            <v:imagedata r:id="rId516" o:title=""/>
          </v:shape>
          <o:OLEObject Type="Embed" ProgID="Equation.DSMT4" ShapeID="_x0000_i1279" DrawAspect="Content" ObjectID="_1624864422" r:id="rId517"/>
        </w:object>
      </w:r>
      <w:r w:rsidRPr="00B20E54">
        <w:rPr>
          <w:sz w:val="26"/>
          <w:szCs w:val="26"/>
        </w:rPr>
        <w:t xml:space="preserve"> </w:t>
      </w:r>
      <w:r w:rsidR="00B20E54" w:rsidRPr="00B20E54">
        <w:rPr>
          <w:position w:val="-4"/>
          <w:sz w:val="26"/>
          <w:szCs w:val="26"/>
        </w:rPr>
        <w:object w:dxaOrig="340" w:dyaOrig="260">
          <v:shape id="_x0000_i1280" type="#_x0000_t75" style="width:17.25pt;height:12.75pt" o:ole="">
            <v:imagedata r:id="rId518" o:title=""/>
          </v:shape>
          <o:OLEObject Type="Embed" ProgID="Equation.DSMT4" ShapeID="_x0000_i1280" DrawAspect="Content" ObjectID="_1624864423" r:id="rId519"/>
        </w:object>
      </w:r>
      <w:r w:rsidRPr="00B20E54">
        <w:rPr>
          <w:sz w:val="26"/>
          <w:szCs w:val="26"/>
        </w:rPr>
        <w:t xml:space="preserve"> là điểm đối xứng với </w:t>
      </w:r>
      <w:r w:rsidR="00B20E54" w:rsidRPr="00B20E54">
        <w:rPr>
          <w:position w:val="-4"/>
          <w:sz w:val="26"/>
          <w:szCs w:val="26"/>
        </w:rPr>
        <w:object w:dxaOrig="240" w:dyaOrig="260">
          <v:shape id="_x0000_i1281" type="#_x0000_t75" style="width:12pt;height:12.75pt" o:ole="">
            <v:imagedata r:id="rId520" o:title=""/>
          </v:shape>
          <o:OLEObject Type="Embed" ProgID="Equation.DSMT4" ShapeID="_x0000_i1281" DrawAspect="Content" ObjectID="_1624864424" r:id="rId521"/>
        </w:object>
      </w:r>
      <w:r w:rsidRPr="00B20E54">
        <w:rPr>
          <w:sz w:val="26"/>
          <w:szCs w:val="26"/>
        </w:rPr>
        <w:t xml:space="preserve"> qua </w:t>
      </w:r>
      <w:r w:rsidR="00B20E54" w:rsidRPr="00B20E54">
        <w:rPr>
          <w:position w:val="-6"/>
          <w:sz w:val="26"/>
          <w:szCs w:val="26"/>
        </w:rPr>
        <w:object w:dxaOrig="279" w:dyaOrig="279">
          <v:shape id="_x0000_i1282" type="#_x0000_t75" style="width:14.25pt;height:14.25pt" o:ole="">
            <v:imagedata r:id="rId522" o:title=""/>
          </v:shape>
          <o:OLEObject Type="Embed" ProgID="Equation.DSMT4" ShapeID="_x0000_i1282" DrawAspect="Content" ObjectID="_1624864425" r:id="rId523"/>
        </w:object>
      </w:r>
      <w:r w:rsidRPr="00B20E54">
        <w:rPr>
          <w:sz w:val="26"/>
          <w:szCs w:val="26"/>
        </w:rPr>
        <w:t xml:space="preserve"> Mặt phẳng </w:t>
      </w:r>
      <w:r w:rsidR="00B20E54" w:rsidRPr="00B20E54">
        <w:rPr>
          <w:position w:val="-14"/>
          <w:sz w:val="26"/>
          <w:szCs w:val="26"/>
        </w:rPr>
        <w:object w:dxaOrig="859" w:dyaOrig="400">
          <v:shape id="_x0000_i1283" type="#_x0000_t75" style="width:42.75pt;height:20.25pt" o:ole="">
            <v:imagedata r:id="rId524" o:title=""/>
          </v:shape>
          <o:OLEObject Type="Embed" ProgID="Equation.DSMT4" ShapeID="_x0000_i1283" DrawAspect="Content" ObjectID="_1624864426" r:id="rId525"/>
        </w:object>
      </w:r>
      <w:r w:rsidRPr="00B20E54">
        <w:rPr>
          <w:sz w:val="26"/>
          <w:szCs w:val="26"/>
        </w:rPr>
        <w:t xml:space="preserve"> chia khối chóp </w:t>
      </w:r>
      <w:r w:rsidR="00B20E54" w:rsidRPr="00B20E54">
        <w:rPr>
          <w:position w:val="-6"/>
          <w:sz w:val="26"/>
          <w:szCs w:val="26"/>
        </w:rPr>
        <w:object w:dxaOrig="980" w:dyaOrig="279">
          <v:shape id="_x0000_i1284" type="#_x0000_t75" style="width:48.75pt;height:14.25pt" o:ole="">
            <v:imagedata r:id="rId526" o:title=""/>
          </v:shape>
          <o:OLEObject Type="Embed" ProgID="Equation.DSMT4" ShapeID="_x0000_i1284" DrawAspect="Content" ObjectID="_1624864427" r:id="rId527"/>
        </w:object>
      </w:r>
      <w:r w:rsidRPr="00B20E54">
        <w:rPr>
          <w:sz w:val="26"/>
          <w:szCs w:val="26"/>
        </w:rPr>
        <w:t xml:space="preserve"> thành hai phần có thể tích lần lượt là </w:t>
      </w:r>
      <w:r w:rsidR="00B20E54" w:rsidRPr="00B20E54">
        <w:rPr>
          <w:position w:val="-12"/>
          <w:sz w:val="26"/>
          <w:szCs w:val="26"/>
        </w:rPr>
        <w:object w:dxaOrig="620" w:dyaOrig="360">
          <v:shape id="_x0000_i1285" type="#_x0000_t75" style="width:30.75pt;height:18pt" o:ole="">
            <v:imagedata r:id="rId528" o:title=""/>
          </v:shape>
          <o:OLEObject Type="Embed" ProgID="Equation.DSMT4" ShapeID="_x0000_i1285" DrawAspect="Content" ObjectID="_1624864428" r:id="rId529"/>
        </w:object>
      </w:r>
      <w:r w:rsidRPr="00B20E54">
        <w:rPr>
          <w:sz w:val="26"/>
          <w:szCs w:val="26"/>
        </w:rPr>
        <w:t xml:space="preserve"> với </w:t>
      </w:r>
      <w:r w:rsidR="00B20E54" w:rsidRPr="00B20E54">
        <w:rPr>
          <w:position w:val="-12"/>
          <w:sz w:val="26"/>
          <w:szCs w:val="26"/>
        </w:rPr>
        <w:object w:dxaOrig="800" w:dyaOrig="360">
          <v:shape id="_x0000_i1286" type="#_x0000_t75" style="width:39.75pt;height:18pt" o:ole="">
            <v:imagedata r:id="rId530" o:title=""/>
          </v:shape>
          <o:OLEObject Type="Embed" ProgID="Equation.DSMT4" ShapeID="_x0000_i1286" DrawAspect="Content" ObjectID="_1624864429" r:id="rId531"/>
        </w:object>
      </w:r>
      <w:r w:rsidRPr="00B20E54">
        <w:rPr>
          <w:sz w:val="26"/>
          <w:szCs w:val="26"/>
        </w:rPr>
        <w:t xml:space="preserve"> Tính tỉ số </w:t>
      </w:r>
      <w:r w:rsidR="00B20E54" w:rsidRPr="00B20E54">
        <w:rPr>
          <w:position w:val="-32"/>
          <w:sz w:val="26"/>
          <w:szCs w:val="26"/>
        </w:rPr>
        <w:object w:dxaOrig="420" w:dyaOrig="740">
          <v:shape id="_x0000_i1287" type="#_x0000_t75" style="width:21pt;height:36.75pt" o:ole="">
            <v:imagedata r:id="rId532" o:title=""/>
          </v:shape>
          <o:OLEObject Type="Embed" ProgID="Equation.DSMT4" ShapeID="_x0000_i1287" DrawAspect="Content" ObjectID="_1624864430" r:id="rId533"/>
        </w:objec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32"/>
          <w:sz w:val="26"/>
          <w:szCs w:val="26"/>
        </w:rPr>
        <w:object w:dxaOrig="840" w:dyaOrig="740">
          <v:shape id="_x0000_i1288" type="#_x0000_t75" style="width:42pt;height:36.75pt" o:ole="">
            <v:imagedata r:id="rId534" o:title=""/>
          </v:shape>
          <o:OLEObject Type="Embed" ProgID="Equation.DSMT4" ShapeID="_x0000_i1288" DrawAspect="Content" ObjectID="_1624864431" r:id="rId53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32"/>
          <w:sz w:val="26"/>
          <w:szCs w:val="26"/>
        </w:rPr>
        <w:object w:dxaOrig="920" w:dyaOrig="740">
          <v:shape id="_x0000_i1289" type="#_x0000_t75" style="width:45.75pt;height:36.75pt" o:ole="">
            <v:imagedata r:id="rId536" o:title=""/>
          </v:shape>
          <o:OLEObject Type="Embed" ProgID="Equation.DSMT4" ShapeID="_x0000_i1289" DrawAspect="Content" ObjectID="_1624864432" r:id="rId53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32"/>
          <w:sz w:val="26"/>
          <w:szCs w:val="26"/>
        </w:rPr>
        <w:object w:dxaOrig="840" w:dyaOrig="740">
          <v:shape id="_x0000_i1290" type="#_x0000_t75" style="width:42pt;height:36.75pt" o:ole="">
            <v:imagedata r:id="rId538" o:title=""/>
          </v:shape>
          <o:OLEObject Type="Embed" ProgID="Equation.DSMT4" ShapeID="_x0000_i1290" DrawAspect="Content" ObjectID="_1624864433" r:id="rId53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32"/>
          <w:sz w:val="26"/>
          <w:szCs w:val="26"/>
        </w:rPr>
        <w:object w:dxaOrig="940" w:dyaOrig="740">
          <v:shape id="_x0000_i1291" type="#_x0000_t75" style="width:47.25pt;height:36.75pt" o:ole="">
            <v:imagedata r:id="rId540" o:title=""/>
          </v:shape>
          <o:OLEObject Type="Embed" ProgID="Equation.DSMT4" ShapeID="_x0000_i1291" DrawAspect="Content" ObjectID="_1624864434" r:id="rId541"/>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Pr="00B20E54">
        <w:rPr>
          <w:sz w:val="26"/>
          <w:szCs w:val="26"/>
        </w:rPr>
        <w:t xml:space="preserve">Cho hình chóp </w:t>
      </w:r>
      <w:r w:rsidR="00B20E54" w:rsidRPr="00B20E54">
        <w:rPr>
          <w:position w:val="-6"/>
          <w:sz w:val="26"/>
          <w:szCs w:val="26"/>
        </w:rPr>
        <w:object w:dxaOrig="980" w:dyaOrig="279">
          <v:shape id="_x0000_i1292" type="#_x0000_t75" style="width:48.75pt;height:14.25pt" o:ole="">
            <v:imagedata r:id="rId542" o:title=""/>
          </v:shape>
          <o:OLEObject Type="Embed" ProgID="Equation.DSMT4" ShapeID="_x0000_i1292" DrawAspect="Content" ObjectID="_1624864435" r:id="rId543"/>
        </w:object>
      </w:r>
      <w:r w:rsidRPr="00B20E54">
        <w:rPr>
          <w:sz w:val="26"/>
          <w:szCs w:val="26"/>
        </w:rPr>
        <w:t xml:space="preserve"> có đáy </w:t>
      </w:r>
      <w:r w:rsidR="00B20E54" w:rsidRPr="00B20E54">
        <w:rPr>
          <w:position w:val="-6"/>
          <w:sz w:val="26"/>
          <w:szCs w:val="26"/>
        </w:rPr>
        <w:object w:dxaOrig="780" w:dyaOrig="279">
          <v:shape id="_x0000_i1293" type="#_x0000_t75" style="width:39pt;height:14.25pt" o:ole="">
            <v:imagedata r:id="rId544" o:title=""/>
          </v:shape>
          <o:OLEObject Type="Embed" ProgID="Equation.DSMT4" ShapeID="_x0000_i1293" DrawAspect="Content" ObjectID="_1624864436" r:id="rId545"/>
        </w:object>
      </w:r>
      <w:r w:rsidRPr="00B20E54">
        <w:rPr>
          <w:sz w:val="26"/>
          <w:szCs w:val="26"/>
        </w:rPr>
        <w:t xml:space="preserve"> là hình vuông cạnh </w:t>
      </w:r>
      <w:r w:rsidR="00B20E54" w:rsidRPr="00B20E54">
        <w:rPr>
          <w:position w:val="-6"/>
          <w:sz w:val="26"/>
          <w:szCs w:val="26"/>
        </w:rPr>
        <w:object w:dxaOrig="220" w:dyaOrig="220">
          <v:shape id="_x0000_i1294" type="#_x0000_t75" style="width:11.25pt;height:11.25pt" o:ole="">
            <v:imagedata r:id="rId546" o:title=""/>
          </v:shape>
          <o:OLEObject Type="Embed" ProgID="Equation.DSMT4" ShapeID="_x0000_i1294" DrawAspect="Content" ObjectID="_1624864437" r:id="rId547"/>
        </w:object>
      </w:r>
      <w:r w:rsidRPr="00B20E54">
        <w:rPr>
          <w:sz w:val="26"/>
          <w:szCs w:val="26"/>
        </w:rPr>
        <w:t xml:space="preserve">, </w:t>
      </w:r>
      <w:r w:rsidR="00B20E54" w:rsidRPr="00B20E54">
        <w:rPr>
          <w:position w:val="-6"/>
          <w:sz w:val="26"/>
          <w:szCs w:val="26"/>
        </w:rPr>
        <w:object w:dxaOrig="760" w:dyaOrig="279">
          <v:shape id="_x0000_i1295" type="#_x0000_t75" style="width:38.25pt;height:14.25pt" o:ole="">
            <v:imagedata r:id="rId548" o:title=""/>
          </v:shape>
          <o:OLEObject Type="Embed" ProgID="Equation.DSMT4" ShapeID="_x0000_i1295" DrawAspect="Content" ObjectID="_1624864438" r:id="rId549"/>
        </w:object>
      </w:r>
      <w:r w:rsidRPr="00B20E54">
        <w:rPr>
          <w:sz w:val="26"/>
          <w:szCs w:val="26"/>
        </w:rPr>
        <w:t xml:space="preserve"> vuông góc với mặt phẳng đáy </w:t>
      </w:r>
      <w:r w:rsidR="00B20E54" w:rsidRPr="00B20E54">
        <w:rPr>
          <w:position w:val="-14"/>
          <w:sz w:val="26"/>
          <w:szCs w:val="26"/>
        </w:rPr>
        <w:object w:dxaOrig="1040" w:dyaOrig="400">
          <v:shape id="_x0000_i1296" type="#_x0000_t75" style="width:51.75pt;height:20.25pt" o:ole="">
            <v:imagedata r:id="rId550" o:title=""/>
          </v:shape>
          <o:OLEObject Type="Embed" ProgID="Equation.DSMT4" ShapeID="_x0000_i1296" DrawAspect="Content" ObjectID="_1624864439" r:id="rId551"/>
        </w:object>
      </w:r>
      <w:r w:rsidRPr="00B20E54">
        <w:rPr>
          <w:sz w:val="26"/>
          <w:szCs w:val="26"/>
        </w:rPr>
        <w:t xml:space="preserve"> Điểm </w:t>
      </w:r>
      <w:r w:rsidR="00B20E54" w:rsidRPr="00B20E54">
        <w:rPr>
          <w:position w:val="-4"/>
          <w:sz w:val="26"/>
          <w:szCs w:val="26"/>
        </w:rPr>
        <w:object w:dxaOrig="340" w:dyaOrig="260">
          <v:shape id="_x0000_i1297" type="#_x0000_t75" style="width:17.25pt;height:12.75pt" o:ole="">
            <v:imagedata r:id="rId552" o:title=""/>
          </v:shape>
          <o:OLEObject Type="Embed" ProgID="Equation.DSMT4" ShapeID="_x0000_i1297" DrawAspect="Content" ObjectID="_1624864440" r:id="rId553"/>
        </w:object>
      </w:r>
      <w:r w:rsidRPr="00B20E54">
        <w:rPr>
          <w:sz w:val="26"/>
          <w:szCs w:val="26"/>
        </w:rPr>
        <w:t xml:space="preserve"> thuộc cạnh </w:t>
      </w:r>
      <w:r w:rsidR="00B20E54" w:rsidRPr="00B20E54">
        <w:rPr>
          <w:position w:val="-6"/>
          <w:sz w:val="26"/>
          <w:szCs w:val="26"/>
        </w:rPr>
        <w:object w:dxaOrig="360" w:dyaOrig="279">
          <v:shape id="_x0000_i1298" type="#_x0000_t75" style="width:18pt;height:14.25pt" o:ole="">
            <v:imagedata r:id="rId554" o:title=""/>
          </v:shape>
          <o:OLEObject Type="Embed" ProgID="Equation.DSMT4" ShapeID="_x0000_i1298" DrawAspect="Content" ObjectID="_1624864441" r:id="rId555"/>
        </w:object>
      </w:r>
      <w:r w:rsidRPr="00B20E54">
        <w:rPr>
          <w:sz w:val="26"/>
          <w:szCs w:val="26"/>
        </w:rPr>
        <w:t xml:space="preserve"> sao cho </w:t>
      </w:r>
      <w:r w:rsidR="00B20E54" w:rsidRPr="00B20E54">
        <w:rPr>
          <w:position w:val="-26"/>
          <w:sz w:val="26"/>
          <w:szCs w:val="26"/>
        </w:rPr>
        <w:object w:dxaOrig="960" w:dyaOrig="680">
          <v:shape id="_x0000_i1299" type="#_x0000_t75" style="width:48pt;height:33.75pt" o:ole="">
            <v:imagedata r:id="rId556" o:title=""/>
          </v:shape>
          <o:OLEObject Type="Embed" ProgID="Equation.DSMT4" ShapeID="_x0000_i1299" DrawAspect="Content" ObjectID="_1624864442" r:id="rId557"/>
        </w:object>
      </w:r>
      <w:r w:rsidRPr="00B20E54">
        <w:rPr>
          <w:sz w:val="26"/>
          <w:szCs w:val="26"/>
        </w:rPr>
        <w:t xml:space="preserve"> Xác định </w:t>
      </w:r>
      <w:r w:rsidR="00B20E54" w:rsidRPr="00B20E54">
        <w:rPr>
          <w:position w:val="-6"/>
          <w:sz w:val="26"/>
          <w:szCs w:val="26"/>
        </w:rPr>
        <w:object w:dxaOrig="220" w:dyaOrig="300">
          <v:shape id="_x0000_i1300" type="#_x0000_t75" style="width:11.25pt;height:15pt" o:ole="">
            <v:imagedata r:id="rId558" o:title=""/>
          </v:shape>
          <o:OLEObject Type="Embed" ProgID="Equation.DSMT4" ShapeID="_x0000_i1300" DrawAspect="Content" ObjectID="_1624864443" r:id="rId559"/>
        </w:object>
      </w:r>
      <w:r w:rsidRPr="00B20E54">
        <w:rPr>
          <w:sz w:val="26"/>
          <w:szCs w:val="26"/>
        </w:rPr>
        <w:t xml:space="preserve"> sao cho mặt phẳng </w:t>
      </w:r>
      <w:r w:rsidR="00B20E54" w:rsidRPr="00B20E54">
        <w:rPr>
          <w:position w:val="-14"/>
          <w:sz w:val="26"/>
          <w:szCs w:val="26"/>
        </w:rPr>
        <w:object w:dxaOrig="840" w:dyaOrig="400">
          <v:shape id="_x0000_i1301" type="#_x0000_t75" style="width:42pt;height:20.25pt" o:ole="">
            <v:imagedata r:id="rId560" o:title=""/>
          </v:shape>
          <o:OLEObject Type="Embed" ProgID="Equation.DSMT4" ShapeID="_x0000_i1301" DrawAspect="Content" ObjectID="_1624864444" r:id="rId561"/>
        </w:object>
      </w:r>
      <w:r w:rsidRPr="00B20E54">
        <w:rPr>
          <w:sz w:val="26"/>
          <w:szCs w:val="26"/>
        </w:rPr>
        <w:t xml:space="preserve"> chia khối chóp đã cho thành hai phần có thể tích bằng nhau.</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1380" w:dyaOrig="720">
          <v:shape id="_x0000_i1302" type="#_x0000_t75" style="width:69pt;height:36pt" o:ole="">
            <v:imagedata r:id="rId562" o:title=""/>
          </v:shape>
          <o:OLEObject Type="Embed" ProgID="Equation.DSMT4" ShapeID="_x0000_i1302" DrawAspect="Content" ObjectID="_1624864445" r:id="rId563"/>
        </w:object>
      </w:r>
      <w:r w:rsidRPr="00B20E54">
        <w:rPr>
          <w:b/>
          <w:sz w:val="26"/>
          <w:szCs w:val="26"/>
        </w:rPr>
        <w:tab/>
        <w:t xml:space="preserve">B. </w:t>
      </w:r>
      <w:r w:rsidR="00B20E54" w:rsidRPr="00B20E54">
        <w:rPr>
          <w:b/>
          <w:position w:val="-26"/>
          <w:sz w:val="26"/>
          <w:szCs w:val="26"/>
        </w:rPr>
        <w:object w:dxaOrig="1380" w:dyaOrig="720">
          <v:shape id="_x0000_i1303" type="#_x0000_t75" style="width:69pt;height:36pt" o:ole="">
            <v:imagedata r:id="rId564" o:title=""/>
          </v:shape>
          <o:OLEObject Type="Embed" ProgID="Equation.DSMT4" ShapeID="_x0000_i1303" DrawAspect="Content" ObjectID="_1624864446" r:id="rId565"/>
        </w:object>
      </w:r>
      <w:r w:rsidRPr="00B20E54">
        <w:rPr>
          <w:b/>
          <w:sz w:val="26"/>
          <w:szCs w:val="26"/>
        </w:rPr>
        <w:tab/>
        <w:t xml:space="preserve">C. </w:t>
      </w:r>
      <w:r w:rsidR="00B20E54" w:rsidRPr="00B20E54">
        <w:rPr>
          <w:b/>
          <w:position w:val="-26"/>
          <w:sz w:val="26"/>
          <w:szCs w:val="26"/>
        </w:rPr>
        <w:object w:dxaOrig="1400" w:dyaOrig="720">
          <v:shape id="_x0000_i1304" type="#_x0000_t75" style="width:69.75pt;height:36pt" o:ole="">
            <v:imagedata r:id="rId566" o:title=""/>
          </v:shape>
          <o:OLEObject Type="Embed" ProgID="Equation.DSMT4" ShapeID="_x0000_i1304" DrawAspect="Content" ObjectID="_1624864447" r:id="rId567"/>
        </w:object>
      </w:r>
      <w:r w:rsidRPr="00B20E54">
        <w:rPr>
          <w:b/>
          <w:sz w:val="26"/>
          <w:szCs w:val="26"/>
        </w:rPr>
        <w:tab/>
        <w:t xml:space="preserve">D. </w:t>
      </w:r>
      <w:r w:rsidR="00B20E54" w:rsidRPr="00B20E54">
        <w:rPr>
          <w:b/>
          <w:position w:val="-26"/>
          <w:sz w:val="26"/>
          <w:szCs w:val="26"/>
        </w:rPr>
        <w:object w:dxaOrig="1219" w:dyaOrig="720">
          <v:shape id="_x0000_i1305" type="#_x0000_t75" style="width:60.75pt;height:36pt" o:ole="">
            <v:imagedata r:id="rId568" o:title=""/>
          </v:shape>
          <o:OLEObject Type="Embed" ProgID="Equation.DSMT4" ShapeID="_x0000_i1305" DrawAspect="Content" ObjectID="_1624864448" r:id="rId569"/>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3. </w:t>
      </w:r>
      <w:r w:rsidRPr="00B20E54">
        <w:rPr>
          <w:sz w:val="26"/>
          <w:szCs w:val="26"/>
        </w:rPr>
        <w:t xml:space="preserve">Gọi </w:t>
      </w:r>
      <w:r w:rsidR="00B20E54" w:rsidRPr="00B20E54">
        <w:rPr>
          <w:position w:val="-6"/>
          <w:sz w:val="26"/>
          <w:szCs w:val="26"/>
        </w:rPr>
        <w:object w:dxaOrig="240" w:dyaOrig="279">
          <v:shape id="_x0000_i1306" type="#_x0000_t75" style="width:12pt;height:14.25pt" o:ole="">
            <v:imagedata r:id="rId570" o:title=""/>
          </v:shape>
          <o:OLEObject Type="Embed" ProgID="Equation.DSMT4" ShapeID="_x0000_i1306" DrawAspect="Content" ObjectID="_1624864449" r:id="rId571"/>
        </w:object>
      </w:r>
      <w:r w:rsidRPr="00B20E54">
        <w:rPr>
          <w:sz w:val="26"/>
          <w:szCs w:val="26"/>
        </w:rPr>
        <w:t xml:space="preserve"> là thể tích của hình lập phương </w:t>
      </w:r>
      <w:r w:rsidR="00B20E54" w:rsidRPr="00B20E54">
        <w:rPr>
          <w:position w:val="-6"/>
          <w:sz w:val="26"/>
          <w:szCs w:val="26"/>
        </w:rPr>
        <w:object w:dxaOrig="1900" w:dyaOrig="279">
          <v:shape id="_x0000_i1307" type="#_x0000_t75" style="width:95.25pt;height:14.25pt" o:ole="">
            <v:imagedata r:id="rId572" o:title=""/>
          </v:shape>
          <o:OLEObject Type="Embed" ProgID="Equation.DSMT4" ShapeID="_x0000_i1307" DrawAspect="Content" ObjectID="_1624864450" r:id="rId573"/>
        </w:object>
      </w:r>
      <w:r w:rsidRPr="00B20E54">
        <w:rPr>
          <w:sz w:val="26"/>
          <w:szCs w:val="26"/>
        </w:rPr>
        <w:t xml:space="preserve">, </w:t>
      </w:r>
      <w:r w:rsidR="00B20E54" w:rsidRPr="00B20E54">
        <w:rPr>
          <w:position w:val="-12"/>
          <w:sz w:val="26"/>
          <w:szCs w:val="26"/>
        </w:rPr>
        <w:object w:dxaOrig="260" w:dyaOrig="360">
          <v:shape id="_x0000_i1308" type="#_x0000_t75" style="width:12.75pt;height:18pt" o:ole="">
            <v:imagedata r:id="rId574" o:title=""/>
          </v:shape>
          <o:OLEObject Type="Embed" ProgID="Equation.DSMT4" ShapeID="_x0000_i1308" DrawAspect="Content" ObjectID="_1624864451" r:id="rId575"/>
        </w:object>
      </w:r>
      <w:r w:rsidRPr="00B20E54">
        <w:rPr>
          <w:sz w:val="26"/>
          <w:szCs w:val="26"/>
        </w:rPr>
        <w:t xml:space="preserve"> là thể tích tứ diện </w:t>
      </w:r>
      <w:r w:rsidR="00B20E54" w:rsidRPr="00B20E54">
        <w:rPr>
          <w:position w:val="-4"/>
          <w:sz w:val="26"/>
          <w:szCs w:val="26"/>
        </w:rPr>
        <w:object w:dxaOrig="880" w:dyaOrig="260">
          <v:shape id="_x0000_i1309" type="#_x0000_t75" style="width:44.25pt;height:12.75pt" o:ole="">
            <v:imagedata r:id="rId576" o:title=""/>
          </v:shape>
          <o:OLEObject Type="Embed" ProgID="Equation.DSMT4" ShapeID="_x0000_i1309" DrawAspect="Content" ObjectID="_1624864452" r:id="rId577"/>
        </w:object>
      </w:r>
      <w:r w:rsidRPr="00B20E54">
        <w:rPr>
          <w:sz w:val="26"/>
          <w:szCs w:val="26"/>
        </w:rPr>
        <w:t>. Hệ thức nào sau đây đúng?</w:t>
      </w:r>
      <w:r w:rsidRPr="00B20E54">
        <w:rPr>
          <w:b/>
          <w:sz w:val="26"/>
          <w:szCs w:val="26"/>
        </w:rPr>
        <w:t xml:space="preserve"> </w:t>
      </w:r>
    </w:p>
    <w:p w:rsidR="00BB62CA" w:rsidRPr="00B20E54" w:rsidRDefault="00BB62CA" w:rsidP="00F03AED">
      <w:pPr>
        <w:tabs>
          <w:tab w:val="left" w:pos="360"/>
          <w:tab w:val="left" w:pos="1980"/>
          <w:tab w:val="left" w:pos="3960"/>
          <w:tab w:val="left" w:pos="5940"/>
        </w:tabs>
        <w:rPr>
          <w:b/>
          <w:sz w:val="26"/>
          <w:szCs w:val="26"/>
        </w:rPr>
      </w:pPr>
      <w:r w:rsidRPr="00B20E54">
        <w:rPr>
          <w:b/>
          <w:sz w:val="26"/>
          <w:szCs w:val="26"/>
        </w:rPr>
        <w:tab/>
        <w:t xml:space="preserve">A. </w:t>
      </w:r>
      <w:r w:rsidR="00B20E54" w:rsidRPr="00B20E54">
        <w:rPr>
          <w:b/>
          <w:position w:val="-12"/>
          <w:sz w:val="26"/>
          <w:szCs w:val="26"/>
        </w:rPr>
        <w:object w:dxaOrig="880" w:dyaOrig="360">
          <v:shape id="_x0000_i1310" type="#_x0000_t75" style="width:44.25pt;height:18pt" o:ole="">
            <v:imagedata r:id="rId578" o:title=""/>
          </v:shape>
          <o:OLEObject Type="Embed" ProgID="Equation.DSMT4" ShapeID="_x0000_i1310" DrawAspect="Content" ObjectID="_1624864453" r:id="rId579"/>
        </w:object>
      </w:r>
      <w:r w:rsidRPr="00B20E54">
        <w:rPr>
          <w:b/>
          <w:sz w:val="26"/>
          <w:szCs w:val="26"/>
        </w:rPr>
        <w:t xml:space="preserve"> </w:t>
      </w:r>
      <w:r w:rsidRPr="00B20E54">
        <w:rPr>
          <w:b/>
          <w:sz w:val="26"/>
          <w:szCs w:val="26"/>
        </w:rPr>
        <w:tab/>
        <w:t xml:space="preserve">B. </w:t>
      </w:r>
      <w:r w:rsidR="00B20E54" w:rsidRPr="00B20E54">
        <w:rPr>
          <w:b/>
          <w:position w:val="-12"/>
          <w:sz w:val="26"/>
          <w:szCs w:val="26"/>
        </w:rPr>
        <w:object w:dxaOrig="880" w:dyaOrig="360">
          <v:shape id="_x0000_i1311" type="#_x0000_t75" style="width:44.25pt;height:18pt" o:ole="">
            <v:imagedata r:id="rId580" o:title=""/>
          </v:shape>
          <o:OLEObject Type="Embed" ProgID="Equation.DSMT4" ShapeID="_x0000_i1311" DrawAspect="Content" ObjectID="_1624864454" r:id="rId581"/>
        </w:object>
      </w:r>
      <w:r w:rsidRPr="00B20E54">
        <w:rPr>
          <w:b/>
          <w:sz w:val="26"/>
          <w:szCs w:val="26"/>
        </w:rPr>
        <w:t xml:space="preserve"> </w:t>
      </w:r>
      <w:r w:rsidRPr="00B20E54">
        <w:rPr>
          <w:b/>
          <w:sz w:val="26"/>
          <w:szCs w:val="26"/>
        </w:rPr>
        <w:tab/>
        <w:t xml:space="preserve">C. </w:t>
      </w:r>
      <w:r w:rsidR="00B20E54" w:rsidRPr="00B20E54">
        <w:rPr>
          <w:b/>
          <w:position w:val="-12"/>
          <w:sz w:val="26"/>
          <w:szCs w:val="26"/>
        </w:rPr>
        <w:object w:dxaOrig="880" w:dyaOrig="360">
          <v:shape id="_x0000_i1312" type="#_x0000_t75" style="width:44.25pt;height:18pt" o:ole="">
            <v:imagedata r:id="rId582" o:title=""/>
          </v:shape>
          <o:OLEObject Type="Embed" ProgID="Equation.DSMT4" ShapeID="_x0000_i1312" DrawAspect="Content" ObjectID="_1624864455" r:id="rId583"/>
        </w:object>
      </w:r>
      <w:r w:rsidRPr="00B20E54">
        <w:rPr>
          <w:b/>
          <w:sz w:val="26"/>
          <w:szCs w:val="26"/>
        </w:rPr>
        <w:t xml:space="preserve"> </w:t>
      </w:r>
      <w:r w:rsidRPr="00B20E54">
        <w:rPr>
          <w:b/>
          <w:sz w:val="26"/>
          <w:szCs w:val="26"/>
        </w:rPr>
        <w:tab/>
        <w:t xml:space="preserve">D. </w:t>
      </w:r>
      <w:r w:rsidR="00B20E54" w:rsidRPr="00B20E54">
        <w:rPr>
          <w:b/>
          <w:position w:val="-12"/>
          <w:sz w:val="26"/>
          <w:szCs w:val="26"/>
        </w:rPr>
        <w:object w:dxaOrig="880" w:dyaOrig="360">
          <v:shape id="_x0000_i1313" type="#_x0000_t75" style="width:44.25pt;height:18pt" o:ole="">
            <v:imagedata r:id="rId584" o:title=""/>
          </v:shape>
          <o:OLEObject Type="Embed" ProgID="Equation.DSMT4" ShapeID="_x0000_i1313" DrawAspect="Content" ObjectID="_1624864456" r:id="rId585"/>
        </w:object>
      </w:r>
      <w:r w:rsidRPr="00B20E54">
        <w:rPr>
          <w:b/>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 xml:space="preserve">Câu 104. </w:t>
      </w:r>
      <w:r w:rsidRPr="00B20E54">
        <w:rPr>
          <w:sz w:val="26"/>
          <w:szCs w:val="26"/>
        </w:rPr>
        <w:t xml:space="preserve">Cho lăng trụ đứng </w:t>
      </w:r>
      <w:r w:rsidR="00B20E54" w:rsidRPr="00B20E54">
        <w:rPr>
          <w:position w:val="-6"/>
          <w:sz w:val="26"/>
          <w:szCs w:val="26"/>
        </w:rPr>
        <w:object w:dxaOrig="1440" w:dyaOrig="279">
          <v:shape id="_x0000_i1314" type="#_x0000_t75" style="width:1in;height:14.25pt" o:ole="">
            <v:imagedata r:id="rId586" o:title=""/>
          </v:shape>
          <o:OLEObject Type="Embed" ProgID="Equation.DSMT4" ShapeID="_x0000_i1314" DrawAspect="Content" ObjectID="_1624864457" r:id="rId587"/>
        </w:object>
      </w:r>
      <w:r w:rsidRPr="00B20E54">
        <w:rPr>
          <w:sz w:val="26"/>
          <w:szCs w:val="26"/>
        </w:rPr>
        <w:t xml:space="preserve">. Gọi </w:t>
      </w:r>
      <w:r w:rsidR="00B20E54" w:rsidRPr="00B20E54">
        <w:rPr>
          <w:position w:val="-4"/>
          <w:sz w:val="26"/>
          <w:szCs w:val="26"/>
        </w:rPr>
        <w:object w:dxaOrig="279" w:dyaOrig="260">
          <v:shape id="_x0000_i1315" type="#_x0000_t75" style="width:14.25pt;height:12.75pt" o:ole="">
            <v:imagedata r:id="rId588" o:title=""/>
          </v:shape>
          <o:OLEObject Type="Embed" ProgID="Equation.DSMT4" ShapeID="_x0000_i1315" DrawAspect="Content" ObjectID="_1624864458" r:id="rId589"/>
        </w:object>
      </w:r>
      <w:r w:rsidRPr="00B20E54">
        <w:rPr>
          <w:sz w:val="26"/>
          <w:szCs w:val="26"/>
        </w:rPr>
        <w:t xml:space="preserve"> là trung điểm </w:t>
      </w:r>
      <w:r w:rsidR="00B20E54" w:rsidRPr="00B20E54">
        <w:rPr>
          <w:position w:val="-6"/>
          <w:sz w:val="26"/>
          <w:szCs w:val="26"/>
        </w:rPr>
        <w:object w:dxaOrig="440" w:dyaOrig="279">
          <v:shape id="_x0000_i1316" type="#_x0000_t75" style="width:21.75pt;height:14.25pt" o:ole="">
            <v:imagedata r:id="rId590" o:title=""/>
          </v:shape>
          <o:OLEObject Type="Embed" ProgID="Equation.DSMT4" ShapeID="_x0000_i1316" DrawAspect="Content" ObjectID="_1624864459" r:id="rId591"/>
        </w:object>
      </w:r>
      <w:r w:rsidRPr="00B20E54">
        <w:rPr>
          <w:sz w:val="26"/>
          <w:szCs w:val="26"/>
        </w:rPr>
        <w:t xml:space="preserve">. Tính tỉ số </w:t>
      </w:r>
      <w:r w:rsidR="00B20E54" w:rsidRPr="00B20E54">
        <w:rPr>
          <w:position w:val="-6"/>
          <w:sz w:val="26"/>
          <w:szCs w:val="26"/>
        </w:rPr>
        <w:object w:dxaOrig="220" w:dyaOrig="300">
          <v:shape id="_x0000_i1317" type="#_x0000_t75" style="width:11.25pt;height:15pt" o:ole="">
            <v:imagedata r:id="rId592" o:title=""/>
          </v:shape>
          <o:OLEObject Type="Embed" ProgID="Equation.DSMT4" ShapeID="_x0000_i1317" DrawAspect="Content" ObjectID="_1624864460" r:id="rId593"/>
        </w:object>
      </w:r>
      <w:r w:rsidRPr="00B20E54">
        <w:rPr>
          <w:sz w:val="26"/>
          <w:szCs w:val="26"/>
        </w:rPr>
        <w:t xml:space="preserve"> của thể tích khối tứ diện </w:t>
      </w:r>
      <w:r w:rsidR="00B20E54" w:rsidRPr="00B20E54">
        <w:rPr>
          <w:position w:val="-4"/>
          <w:sz w:val="26"/>
          <w:szCs w:val="26"/>
        </w:rPr>
        <w:object w:dxaOrig="859" w:dyaOrig="260">
          <v:shape id="_x0000_i1318" type="#_x0000_t75" style="width:42.75pt;height:12.75pt" o:ole="">
            <v:imagedata r:id="rId594" o:title=""/>
          </v:shape>
          <o:OLEObject Type="Embed" ProgID="Equation.DSMT4" ShapeID="_x0000_i1318" DrawAspect="Content" ObjectID="_1624864461" r:id="rId595"/>
        </w:object>
      </w:r>
      <w:r w:rsidRPr="00B20E54">
        <w:rPr>
          <w:sz w:val="26"/>
          <w:szCs w:val="26"/>
        </w:rPr>
        <w:t xml:space="preserve"> và thể tích khối lăng trụ đã cho.</w:t>
      </w:r>
    </w:p>
    <w:p w:rsidR="00BB62CA" w:rsidRPr="00B20E54" w:rsidRDefault="00BB62CA" w:rsidP="00F03AED">
      <w:pPr>
        <w:tabs>
          <w:tab w:val="left" w:pos="360"/>
          <w:tab w:val="left" w:pos="1980"/>
          <w:tab w:val="left" w:pos="3960"/>
          <w:tab w:val="left" w:pos="5940"/>
        </w:tabs>
        <w:rPr>
          <w:sz w:val="26"/>
          <w:szCs w:val="26"/>
        </w:rPr>
      </w:pPr>
      <w:r w:rsidRPr="00B20E54">
        <w:rPr>
          <w:b/>
          <w:sz w:val="26"/>
          <w:szCs w:val="26"/>
        </w:rPr>
        <w:tab/>
        <w:t xml:space="preserve">A. </w:t>
      </w:r>
      <w:r w:rsidR="00B20E54" w:rsidRPr="00B20E54">
        <w:rPr>
          <w:b/>
          <w:position w:val="-26"/>
          <w:sz w:val="26"/>
          <w:szCs w:val="26"/>
        </w:rPr>
        <w:object w:dxaOrig="639" w:dyaOrig="680">
          <v:shape id="_x0000_i1319" type="#_x0000_t75" style="width:32.25pt;height:33.75pt" o:ole="">
            <v:imagedata r:id="rId596" o:title=""/>
          </v:shape>
          <o:OLEObject Type="Embed" ProgID="Equation.DSMT4" ShapeID="_x0000_i1319" DrawAspect="Content" ObjectID="_1624864462" r:id="rId597"/>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740" w:dyaOrig="680">
          <v:shape id="_x0000_i1320" type="#_x0000_t75" style="width:36.75pt;height:33.75pt" o:ole="">
            <v:imagedata r:id="rId598" o:title=""/>
          </v:shape>
          <o:OLEObject Type="Embed" ProgID="Equation.DSMT4" ShapeID="_x0000_i1320" DrawAspect="Content" ObjectID="_1624864463" r:id="rId599"/>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321" type="#_x0000_t75" style="width:32.25pt;height:33.75pt" o:ole="">
            <v:imagedata r:id="rId600" o:title=""/>
          </v:shape>
          <o:OLEObject Type="Embed" ProgID="Equation.DSMT4" ShapeID="_x0000_i1321" DrawAspect="Content" ObjectID="_1624864464" r:id="rId601"/>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639" w:dyaOrig="680">
          <v:shape id="_x0000_i1322" type="#_x0000_t75" style="width:32.25pt;height:33.75pt" o:ole="">
            <v:imagedata r:id="rId602" o:title=""/>
          </v:shape>
          <o:OLEObject Type="Embed" ProgID="Equation.DSMT4" ShapeID="_x0000_i1322" DrawAspect="Content" ObjectID="_1624864465" r:id="rId603"/>
        </w:object>
      </w:r>
      <w:r w:rsidRPr="00B20E54">
        <w:rPr>
          <w:sz w:val="26"/>
          <w:szCs w:val="26"/>
        </w:rPr>
        <w:t>.</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5.</w:t>
      </w:r>
      <w:r w:rsidRPr="00B20E54">
        <w:rPr>
          <w:sz w:val="26"/>
          <w:szCs w:val="26"/>
        </w:rPr>
        <w:t xml:space="preserve"> Cho khối lăng trụ </w:t>
      </w:r>
      <w:r w:rsidR="00B20E54" w:rsidRPr="00B20E54">
        <w:rPr>
          <w:position w:val="-6"/>
          <w:sz w:val="26"/>
          <w:szCs w:val="26"/>
        </w:rPr>
        <w:object w:dxaOrig="1340" w:dyaOrig="300">
          <v:shape id="_x0000_i1323" type="#_x0000_t75" style="width:66.75pt;height:15pt" o:ole="">
            <v:imagedata r:id="rId604" o:title=""/>
          </v:shape>
          <o:OLEObject Type="Embed" ProgID="Equation.DSMT4" ShapeID="_x0000_i1323" DrawAspect="Content" ObjectID="_1624864466" r:id="rId605"/>
        </w:object>
      </w:r>
      <w:r w:rsidRPr="00B20E54">
        <w:rPr>
          <w:sz w:val="26"/>
          <w:szCs w:val="26"/>
        </w:rPr>
        <w:t xml:space="preserve">. Đường thẳng đi qua trọng tâm của tam giác </w:t>
      </w:r>
      <w:r w:rsidR="00B20E54" w:rsidRPr="00B20E54">
        <w:rPr>
          <w:position w:val="-6"/>
          <w:sz w:val="26"/>
          <w:szCs w:val="26"/>
        </w:rPr>
        <w:object w:dxaOrig="600" w:dyaOrig="279">
          <v:shape id="_x0000_i1324" type="#_x0000_t75" style="width:30pt;height:14.25pt" o:ole="">
            <v:imagedata r:id="rId606" o:title=""/>
          </v:shape>
          <o:OLEObject Type="Embed" ProgID="Equation.DSMT4" ShapeID="_x0000_i1324" DrawAspect="Content" ObjectID="_1624864467" r:id="rId607"/>
        </w:object>
      </w:r>
      <w:r w:rsidRPr="00B20E54">
        <w:rPr>
          <w:sz w:val="26"/>
          <w:szCs w:val="26"/>
        </w:rPr>
        <w:t xml:space="preserve"> và song song với </w:t>
      </w:r>
      <w:r w:rsidR="00B20E54" w:rsidRPr="00B20E54">
        <w:rPr>
          <w:position w:val="-6"/>
          <w:sz w:val="26"/>
          <w:szCs w:val="26"/>
        </w:rPr>
        <w:object w:dxaOrig="440" w:dyaOrig="279">
          <v:shape id="_x0000_i1325" type="#_x0000_t75" style="width:21.75pt;height:14.25pt" o:ole="">
            <v:imagedata r:id="rId608" o:title=""/>
          </v:shape>
          <o:OLEObject Type="Embed" ProgID="Equation.DSMT4" ShapeID="_x0000_i1325" DrawAspect="Content" ObjectID="_1624864468" r:id="rId609"/>
        </w:object>
      </w:r>
      <w:r w:rsidRPr="00B20E54">
        <w:rPr>
          <w:sz w:val="26"/>
          <w:szCs w:val="26"/>
        </w:rPr>
        <w:t xml:space="preserve"> cắt các cạnh </w:t>
      </w:r>
      <w:r w:rsidR="00B20E54" w:rsidRPr="00B20E54">
        <w:rPr>
          <w:position w:val="-12"/>
          <w:sz w:val="26"/>
          <w:szCs w:val="26"/>
        </w:rPr>
        <w:object w:dxaOrig="920" w:dyaOrig="340">
          <v:shape id="_x0000_i1326" type="#_x0000_t75" style="width:45.75pt;height:17.25pt" o:ole="">
            <v:imagedata r:id="rId610" o:title=""/>
          </v:shape>
          <o:OLEObject Type="Embed" ProgID="Equation.DSMT4" ShapeID="_x0000_i1326" DrawAspect="Content" ObjectID="_1624864469" r:id="rId611"/>
        </w:object>
      </w:r>
      <w:r w:rsidRPr="00B20E54">
        <w:rPr>
          <w:sz w:val="26"/>
          <w:szCs w:val="26"/>
        </w:rPr>
        <w:t xml:space="preserve"> lần lượt tại </w:t>
      </w:r>
      <w:r w:rsidR="00B20E54" w:rsidRPr="00B20E54">
        <w:rPr>
          <w:position w:val="-12"/>
          <w:sz w:val="26"/>
          <w:szCs w:val="26"/>
        </w:rPr>
        <w:object w:dxaOrig="720" w:dyaOrig="340">
          <v:shape id="_x0000_i1327" type="#_x0000_t75" style="width:36pt;height:17.25pt" o:ole="">
            <v:imagedata r:id="rId612" o:title=""/>
          </v:shape>
          <o:OLEObject Type="Embed" ProgID="Equation.DSMT4" ShapeID="_x0000_i1327" DrawAspect="Content" ObjectID="_1624864470" r:id="rId613"/>
        </w:object>
      </w:r>
      <w:r w:rsidRPr="00B20E54">
        <w:rPr>
          <w:sz w:val="26"/>
          <w:szCs w:val="26"/>
        </w:rPr>
        <w:t xml:space="preserve"> Mặt phẳng </w:t>
      </w:r>
      <w:r w:rsidR="00B20E54" w:rsidRPr="00B20E54">
        <w:rPr>
          <w:position w:val="-14"/>
          <w:sz w:val="26"/>
          <w:szCs w:val="26"/>
        </w:rPr>
        <w:object w:dxaOrig="920" w:dyaOrig="400">
          <v:shape id="_x0000_i1328" type="#_x0000_t75" style="width:45.75pt;height:20.25pt" o:ole="">
            <v:imagedata r:id="rId614" o:title=""/>
          </v:shape>
          <o:OLEObject Type="Embed" ProgID="Equation.DSMT4" ShapeID="_x0000_i1328" DrawAspect="Content" ObjectID="_1624864471" r:id="rId615"/>
        </w:object>
      </w:r>
      <w:r w:rsidRPr="00B20E54">
        <w:rPr>
          <w:sz w:val="26"/>
          <w:szCs w:val="26"/>
        </w:rPr>
        <w:t xml:space="preserve"> chia khối lăng trụ thành hai phần. Tính tỉ số thể tích (phần bé chia phần lớn) của chúng. </w:t>
      </w:r>
    </w:p>
    <w:p w:rsidR="00BB62CA" w:rsidRPr="00B20E54" w:rsidRDefault="00BB62CA"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329" type="#_x0000_t75" style="width:15.75pt;height:33.75pt" o:ole="">
            <v:imagedata r:id="rId616" o:title=""/>
          </v:shape>
          <o:OLEObject Type="Embed" ProgID="Equation.DSMT4" ShapeID="_x0000_i1329" DrawAspect="Content" ObjectID="_1624864472" r:id="rId61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440" w:dyaOrig="680">
          <v:shape id="_x0000_i1330" type="#_x0000_t75" style="width:21.75pt;height:33.75pt" o:ole="">
            <v:imagedata r:id="rId618" o:title=""/>
          </v:shape>
          <o:OLEObject Type="Embed" ProgID="Equation.DSMT4" ShapeID="_x0000_i1330" DrawAspect="Content" ObjectID="_1624864473" r:id="rId619"/>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320" w:dyaOrig="680">
          <v:shape id="_x0000_i1331" type="#_x0000_t75" style="width:15.75pt;height:33.75pt" o:ole="">
            <v:imagedata r:id="rId620" o:title=""/>
          </v:shape>
          <o:OLEObject Type="Embed" ProgID="Equation.DSMT4" ShapeID="_x0000_i1331" DrawAspect="Content" ObjectID="_1624864474" r:id="rId62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440" w:dyaOrig="680">
          <v:shape id="_x0000_i1332" type="#_x0000_t75" style="width:21.75pt;height:33.75pt" o:ole="">
            <v:imagedata r:id="rId622" o:title=""/>
          </v:shape>
          <o:OLEObject Type="Embed" ProgID="Equation.DSMT4" ShapeID="_x0000_i1332" DrawAspect="Content" ObjectID="_1624864475" r:id="rId623"/>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6. </w:t>
      </w:r>
      <w:r w:rsidRPr="00B20E54">
        <w:rPr>
          <w:sz w:val="26"/>
          <w:szCs w:val="26"/>
        </w:rPr>
        <w:t xml:space="preserve">Cho hình lăng trụ </w:t>
      </w:r>
      <w:r w:rsidR="00B20E54" w:rsidRPr="00B20E54">
        <w:rPr>
          <w:position w:val="-6"/>
          <w:sz w:val="26"/>
          <w:szCs w:val="26"/>
        </w:rPr>
        <w:object w:dxaOrig="1340" w:dyaOrig="300">
          <v:shape id="_x0000_i1333" type="#_x0000_t75" style="width:66.75pt;height:15pt" o:ole="">
            <v:imagedata r:id="rId624" o:title=""/>
          </v:shape>
          <o:OLEObject Type="Embed" ProgID="Equation.DSMT4" ShapeID="_x0000_i1333" DrawAspect="Content" ObjectID="_1624864476" r:id="rId625"/>
        </w:object>
      </w:r>
      <w:r w:rsidRPr="00B20E54">
        <w:rPr>
          <w:sz w:val="26"/>
          <w:szCs w:val="26"/>
        </w:rPr>
        <w:t xml:space="preserve"> có đáy </w:t>
      </w:r>
      <w:r w:rsidR="00B20E54" w:rsidRPr="00B20E54">
        <w:rPr>
          <w:position w:val="-6"/>
          <w:sz w:val="26"/>
          <w:szCs w:val="26"/>
        </w:rPr>
        <w:object w:dxaOrig="600" w:dyaOrig="279">
          <v:shape id="_x0000_i1334" type="#_x0000_t75" style="width:30pt;height:14.25pt" o:ole="">
            <v:imagedata r:id="rId626" o:title=""/>
          </v:shape>
          <o:OLEObject Type="Embed" ProgID="Equation.DSMT4" ShapeID="_x0000_i1334" DrawAspect="Content" ObjectID="_1624864477" r:id="rId627"/>
        </w:object>
      </w:r>
      <w:r w:rsidRPr="00B20E54">
        <w:rPr>
          <w:sz w:val="26"/>
          <w:szCs w:val="26"/>
        </w:rPr>
        <w:t xml:space="preserve"> là tam giác vuông cân tại </w:t>
      </w:r>
      <w:r w:rsidR="00B20E54" w:rsidRPr="00B20E54">
        <w:rPr>
          <w:position w:val="-4"/>
          <w:sz w:val="26"/>
          <w:szCs w:val="26"/>
        </w:rPr>
        <w:object w:dxaOrig="240" w:dyaOrig="260">
          <v:shape id="_x0000_i1335" type="#_x0000_t75" style="width:12pt;height:12.75pt" o:ole="">
            <v:imagedata r:id="rId628" o:title=""/>
          </v:shape>
          <o:OLEObject Type="Embed" ProgID="Equation.DSMT4" ShapeID="_x0000_i1335" DrawAspect="Content" ObjectID="_1624864478" r:id="rId629"/>
        </w:object>
      </w:r>
      <w:r w:rsidRPr="00B20E54">
        <w:rPr>
          <w:sz w:val="26"/>
          <w:szCs w:val="26"/>
        </w:rPr>
        <w:t xml:space="preserve">, </w:t>
      </w:r>
      <w:r w:rsidR="00B20E54" w:rsidRPr="00B20E54">
        <w:rPr>
          <w:position w:val="-8"/>
          <w:sz w:val="26"/>
          <w:szCs w:val="26"/>
        </w:rPr>
        <w:object w:dxaOrig="1160" w:dyaOrig="380">
          <v:shape id="_x0000_i1336" type="#_x0000_t75" style="width:57.75pt;height:18.75pt" o:ole="">
            <v:imagedata r:id="rId630" o:title=""/>
          </v:shape>
          <o:OLEObject Type="Embed" ProgID="Equation.DSMT4" ShapeID="_x0000_i1336" DrawAspect="Content" ObjectID="_1624864479" r:id="rId631"/>
        </w:object>
      </w:r>
      <w:r w:rsidRPr="00B20E54">
        <w:rPr>
          <w:sz w:val="26"/>
          <w:szCs w:val="26"/>
        </w:rPr>
        <w:t xml:space="preserve">. Biết </w:t>
      </w:r>
      <w:r w:rsidR="00B20E54" w:rsidRPr="00B20E54">
        <w:rPr>
          <w:position w:val="-6"/>
          <w:sz w:val="26"/>
          <w:szCs w:val="26"/>
        </w:rPr>
        <w:object w:dxaOrig="499" w:dyaOrig="300">
          <v:shape id="_x0000_i1337" type="#_x0000_t75" style="width:24.75pt;height:15pt" o:ole="">
            <v:imagedata r:id="rId632" o:title=""/>
          </v:shape>
          <o:OLEObject Type="Embed" ProgID="Equation.DSMT4" ShapeID="_x0000_i1337" DrawAspect="Content" ObjectID="_1624864480" r:id="rId633"/>
        </w:object>
      </w:r>
      <w:r w:rsidRPr="00B20E54">
        <w:rPr>
          <w:sz w:val="26"/>
          <w:szCs w:val="26"/>
        </w:rPr>
        <w:t xml:space="preserve"> tạo với mặt phẳng </w:t>
      </w:r>
      <w:r w:rsidR="00B20E54" w:rsidRPr="00B20E54">
        <w:rPr>
          <w:position w:val="-14"/>
          <w:sz w:val="26"/>
          <w:szCs w:val="26"/>
        </w:rPr>
        <w:object w:dxaOrig="800" w:dyaOrig="400">
          <v:shape id="_x0000_i1338" type="#_x0000_t75" style="width:39.75pt;height:20.25pt" o:ole="">
            <v:imagedata r:id="rId634" o:title=""/>
          </v:shape>
          <o:OLEObject Type="Embed" ProgID="Equation.DSMT4" ShapeID="_x0000_i1338" DrawAspect="Content" ObjectID="_1624864481" r:id="rId635"/>
        </w:object>
      </w:r>
      <w:r w:rsidRPr="00B20E54">
        <w:rPr>
          <w:sz w:val="26"/>
          <w:szCs w:val="26"/>
        </w:rPr>
        <w:t xml:space="preserve"> một góc </w:t>
      </w:r>
      <w:r w:rsidR="00B20E54" w:rsidRPr="00B20E54">
        <w:rPr>
          <w:position w:val="-6"/>
          <w:sz w:val="26"/>
          <w:szCs w:val="26"/>
        </w:rPr>
        <w:object w:dxaOrig="420" w:dyaOrig="340">
          <v:shape id="_x0000_i1339" type="#_x0000_t75" style="width:21pt;height:17.25pt" o:ole="">
            <v:imagedata r:id="rId636" o:title=""/>
          </v:shape>
          <o:OLEObject Type="Embed" ProgID="Equation.DSMT4" ShapeID="_x0000_i1339" DrawAspect="Content" ObjectID="_1624864482" r:id="rId637"/>
        </w:object>
      </w:r>
      <w:r w:rsidRPr="00B20E54">
        <w:rPr>
          <w:sz w:val="26"/>
          <w:szCs w:val="26"/>
        </w:rPr>
        <w:t xml:space="preserve"> và </w:t>
      </w:r>
      <w:r w:rsidR="00B20E54" w:rsidRPr="00B20E54">
        <w:rPr>
          <w:position w:val="-6"/>
          <w:sz w:val="26"/>
          <w:szCs w:val="26"/>
        </w:rPr>
        <w:object w:dxaOrig="900" w:dyaOrig="300">
          <v:shape id="_x0000_i1340" type="#_x0000_t75" style="width:45pt;height:15pt" o:ole="">
            <v:imagedata r:id="rId638" o:title=""/>
          </v:shape>
          <o:OLEObject Type="Embed" ProgID="Equation.DSMT4" ShapeID="_x0000_i1340" DrawAspect="Content" ObjectID="_1624864483" r:id="rId639"/>
        </w:object>
      </w:r>
      <w:r w:rsidRPr="00B20E54">
        <w:rPr>
          <w:sz w:val="26"/>
          <w:szCs w:val="26"/>
        </w:rPr>
        <w:t xml:space="preserve">. Tính thể tích </w:t>
      </w:r>
      <w:r w:rsidR="00B20E54" w:rsidRPr="00B20E54">
        <w:rPr>
          <w:position w:val="-6"/>
          <w:sz w:val="26"/>
          <w:szCs w:val="26"/>
        </w:rPr>
        <w:object w:dxaOrig="240" w:dyaOrig="279">
          <v:shape id="_x0000_i1341" type="#_x0000_t75" style="width:12pt;height:14.25pt" o:ole="">
            <v:imagedata r:id="rId640" o:title=""/>
          </v:shape>
          <o:OLEObject Type="Embed" ProgID="Equation.DSMT4" ShapeID="_x0000_i1341" DrawAspect="Content" ObjectID="_1624864484" r:id="rId641"/>
        </w:object>
      </w:r>
      <w:r w:rsidRPr="00B20E54">
        <w:rPr>
          <w:sz w:val="26"/>
          <w:szCs w:val="26"/>
        </w:rPr>
        <w:t xml:space="preserve"> của khối đa diện </w:t>
      </w:r>
      <w:r w:rsidR="00B20E54" w:rsidRPr="00B20E54">
        <w:rPr>
          <w:position w:val="-6"/>
          <w:sz w:val="26"/>
          <w:szCs w:val="26"/>
        </w:rPr>
        <w:object w:dxaOrig="1040" w:dyaOrig="300">
          <v:shape id="_x0000_i1342" type="#_x0000_t75" style="width:51.75pt;height:15pt" o:ole="">
            <v:imagedata r:id="rId642" o:title=""/>
          </v:shape>
          <o:OLEObject Type="Embed" ProgID="Equation.DSMT4" ShapeID="_x0000_i1342" DrawAspect="Content" ObjectID="_1624864485" r:id="rId643"/>
        </w:object>
      </w:r>
      <w:r w:rsidRPr="00B20E54">
        <w:rPr>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8"/>
          <w:sz w:val="26"/>
          <w:szCs w:val="26"/>
          <w:lang w:val="nl-NL"/>
        </w:rPr>
        <w:object w:dxaOrig="980" w:dyaOrig="380">
          <v:shape id="_x0000_i1343" type="#_x0000_t75" style="width:48.75pt;height:18.75pt" o:ole="">
            <v:imagedata r:id="rId644" o:title=""/>
          </v:shape>
          <o:OLEObject Type="Embed" ProgID="Equation.DSMT4" ShapeID="_x0000_i1343" DrawAspect="Content" ObjectID="_1624864486" r:id="rId645"/>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859" w:dyaOrig="680">
          <v:shape id="_x0000_i1344" type="#_x0000_t75" style="width:42.75pt;height:33.75pt" o:ole="">
            <v:imagedata r:id="rId646" o:title=""/>
          </v:shape>
          <o:OLEObject Type="Embed" ProgID="Equation.DSMT4" ShapeID="_x0000_i1344" DrawAspect="Content" ObjectID="_1624864487" r:id="rId647"/>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040" w:dyaOrig="720">
          <v:shape id="_x0000_i1345" type="#_x0000_t75" style="width:51.75pt;height:36pt" o:ole="">
            <v:imagedata r:id="rId648" o:title=""/>
          </v:shape>
          <o:OLEObject Type="Embed" ProgID="Equation.DSMT4" ShapeID="_x0000_i1345" DrawAspect="Content" ObjectID="_1624864488" r:id="rId649"/>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346" type="#_x0000_t75" style="width:57.75pt;height:36pt" o:ole="">
            <v:imagedata r:id="rId650" o:title=""/>
          </v:shape>
          <o:OLEObject Type="Embed" ProgID="Equation.DSMT4" ShapeID="_x0000_i1346" DrawAspect="Content" ObjectID="_1624864489" r:id="rId651"/>
        </w:objec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Cho khối hộp </w:t>
      </w:r>
      <w:r w:rsidR="00B20E54" w:rsidRPr="00B20E54">
        <w:rPr>
          <w:position w:val="-6"/>
          <w:sz w:val="26"/>
          <w:szCs w:val="26"/>
        </w:rPr>
        <w:object w:dxaOrig="1760" w:dyaOrig="300">
          <v:shape id="_x0000_i1347" type="#_x0000_t75" style="width:87.75pt;height:15pt" o:ole="">
            <v:imagedata r:id="rId652" o:title=""/>
          </v:shape>
          <o:OLEObject Type="Embed" ProgID="Equation.DSMT4" ShapeID="_x0000_i1347" DrawAspect="Content" ObjectID="_1624864490" r:id="rId653"/>
        </w:object>
      </w:r>
      <w:r w:rsidRPr="00B20E54">
        <w:rPr>
          <w:sz w:val="26"/>
          <w:szCs w:val="26"/>
        </w:rPr>
        <w:t xml:space="preserve"> có thể tích </w:t>
      </w:r>
      <w:r w:rsidR="00B20E54" w:rsidRPr="00B20E54">
        <w:rPr>
          <w:position w:val="-6"/>
          <w:sz w:val="26"/>
          <w:szCs w:val="26"/>
        </w:rPr>
        <w:object w:dxaOrig="279" w:dyaOrig="279">
          <v:shape id="_x0000_i1348" type="#_x0000_t75" style="width:14.25pt;height:14.25pt" o:ole="">
            <v:imagedata r:id="rId654" o:title=""/>
          </v:shape>
          <o:OLEObject Type="Embed" ProgID="Equation.DSMT4" ShapeID="_x0000_i1348" DrawAspect="Content" ObjectID="_1624864491" r:id="rId655"/>
        </w:object>
      </w:r>
      <w:r w:rsidRPr="00B20E54">
        <w:rPr>
          <w:sz w:val="26"/>
          <w:szCs w:val="26"/>
        </w:rPr>
        <w:t xml:space="preserve"> Các điểm </w:t>
      </w:r>
      <w:r w:rsidR="00B20E54" w:rsidRPr="00B20E54">
        <w:rPr>
          <w:position w:val="-12"/>
          <w:sz w:val="26"/>
          <w:szCs w:val="26"/>
        </w:rPr>
        <w:object w:dxaOrig="999" w:dyaOrig="340">
          <v:shape id="_x0000_i1349" type="#_x0000_t75" style="width:50.25pt;height:17.25pt" o:ole="">
            <v:imagedata r:id="rId656" o:title=""/>
          </v:shape>
          <o:OLEObject Type="Embed" ProgID="Equation.DSMT4" ShapeID="_x0000_i1349" DrawAspect="Content" ObjectID="_1624864492" r:id="rId657"/>
        </w:object>
      </w:r>
      <w:r w:rsidRPr="00B20E54">
        <w:rPr>
          <w:sz w:val="26"/>
          <w:szCs w:val="26"/>
        </w:rPr>
        <w:t xml:space="preserve"> thỏa mãn điều kiện </w:t>
      </w:r>
      <w:r w:rsidR="00B20E54" w:rsidRPr="00B20E54">
        <w:rPr>
          <w:position w:val="-6"/>
          <w:sz w:val="26"/>
          <w:szCs w:val="26"/>
        </w:rPr>
        <w:object w:dxaOrig="1280" w:dyaOrig="360">
          <v:shape id="_x0000_i1350" type="#_x0000_t75" style="width:63.75pt;height:18pt" o:ole="">
            <v:imagedata r:id="rId658" o:title=""/>
          </v:shape>
          <o:OLEObject Type="Embed" ProgID="Equation.DSMT4" ShapeID="_x0000_i1350" DrawAspect="Content" ObjectID="_1624864493" r:id="rId659"/>
        </w:object>
      </w:r>
      <w:r w:rsidRPr="00B20E54">
        <w:rPr>
          <w:sz w:val="26"/>
          <w:szCs w:val="26"/>
        </w:rPr>
        <w:t xml:space="preserve">, </w:t>
      </w:r>
      <w:r w:rsidR="00B20E54" w:rsidRPr="00B20E54">
        <w:rPr>
          <w:position w:val="-6"/>
          <w:sz w:val="26"/>
          <w:szCs w:val="26"/>
        </w:rPr>
        <w:object w:dxaOrig="1240" w:dyaOrig="360">
          <v:shape id="_x0000_i1351" type="#_x0000_t75" style="width:62.25pt;height:18pt" o:ole="">
            <v:imagedata r:id="rId660" o:title=""/>
          </v:shape>
          <o:OLEObject Type="Embed" ProgID="Equation.DSMT4" ShapeID="_x0000_i1351" DrawAspect="Content" ObjectID="_1624864494" r:id="rId661"/>
        </w:object>
      </w:r>
      <w:r w:rsidRPr="00B20E54">
        <w:rPr>
          <w:sz w:val="26"/>
          <w:szCs w:val="26"/>
        </w:rPr>
        <w:t xml:space="preserve"> và </w:t>
      </w:r>
      <w:r w:rsidR="00B20E54" w:rsidRPr="00B20E54">
        <w:rPr>
          <w:position w:val="-4"/>
          <w:sz w:val="26"/>
          <w:szCs w:val="26"/>
        </w:rPr>
        <w:object w:dxaOrig="1240" w:dyaOrig="340">
          <v:shape id="_x0000_i1352" type="#_x0000_t75" style="width:62.25pt;height:17.25pt" o:ole="">
            <v:imagedata r:id="rId662" o:title=""/>
          </v:shape>
          <o:OLEObject Type="Embed" ProgID="Equation.DSMT4" ShapeID="_x0000_i1352" DrawAspect="Content" ObjectID="_1624864495" r:id="rId663"/>
        </w:object>
      </w:r>
      <w:r w:rsidRPr="00B20E54">
        <w:rPr>
          <w:sz w:val="26"/>
          <w:szCs w:val="26"/>
        </w:rPr>
        <w:t xml:space="preserve">. Tính thể tích của khối tứ diện </w:t>
      </w:r>
      <w:r w:rsidR="00B20E54" w:rsidRPr="00B20E54">
        <w:rPr>
          <w:position w:val="-6"/>
          <w:sz w:val="26"/>
          <w:szCs w:val="26"/>
        </w:rPr>
        <w:object w:dxaOrig="800" w:dyaOrig="279">
          <v:shape id="_x0000_i1353" type="#_x0000_t75" style="width:39.75pt;height:14.25pt" o:ole="">
            <v:imagedata r:id="rId664" o:title=""/>
          </v:shape>
          <o:OLEObject Type="Embed" ProgID="Equation.DSMT4" ShapeID="_x0000_i1353" DrawAspect="Content" ObjectID="_1624864496" r:id="rId665"/>
        </w:object>
      </w:r>
      <w:r w:rsidRPr="00B20E54">
        <w:rPr>
          <w:sz w:val="26"/>
          <w:szCs w:val="26"/>
        </w:rPr>
        <w:t xml:space="preserve"> theo </w:t>
      </w:r>
      <w:r w:rsidR="00B20E54" w:rsidRPr="00B20E54">
        <w:rPr>
          <w:position w:val="-6"/>
          <w:sz w:val="26"/>
          <w:szCs w:val="26"/>
        </w:rPr>
        <w:object w:dxaOrig="279" w:dyaOrig="279">
          <v:shape id="_x0000_i1354" type="#_x0000_t75" style="width:14.25pt;height:14.25pt" o:ole="">
            <v:imagedata r:id="rId666" o:title=""/>
          </v:shape>
          <o:OLEObject Type="Embed" ProgID="Equation.DSMT4" ShapeID="_x0000_i1354" DrawAspect="Content" ObjectID="_1624864497" r:id="rId667"/>
        </w:objec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12"/>
          <w:sz w:val="26"/>
          <w:szCs w:val="26"/>
          <w:lang w:val="nl-NL"/>
        </w:rPr>
        <w:object w:dxaOrig="1260" w:dyaOrig="360">
          <v:shape id="_x0000_i1355" type="#_x0000_t75" style="width:63pt;height:18pt" o:ole="">
            <v:imagedata r:id="rId668" o:title=""/>
          </v:shape>
          <o:OLEObject Type="Embed" ProgID="Equation.DSMT4" ShapeID="_x0000_i1355" DrawAspect="Content" ObjectID="_1624864498" r:id="rId669"/>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356" type="#_x0000_t75" style="width:63pt;height:18pt" o:ole="">
            <v:imagedata r:id="rId670" o:title=""/>
          </v:shape>
          <o:OLEObject Type="Embed" ProgID="Equation.DSMT4" ShapeID="_x0000_i1356" DrawAspect="Content" ObjectID="_1624864499" r:id="rId671"/>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260" w:dyaOrig="360">
          <v:shape id="_x0000_i1357" type="#_x0000_t75" style="width:63pt;height:18pt" o:ole="">
            <v:imagedata r:id="rId672" o:title=""/>
          </v:shape>
          <o:OLEObject Type="Embed" ProgID="Equation.DSMT4" ShapeID="_x0000_i1357" DrawAspect="Content" ObjectID="_1624864500" r:id="rId673"/>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12"/>
          <w:sz w:val="26"/>
          <w:szCs w:val="26"/>
          <w:lang w:val="nl-NL"/>
        </w:rPr>
        <w:object w:dxaOrig="1359" w:dyaOrig="360">
          <v:shape id="_x0000_i1358" type="#_x0000_t75" style="width:68.25pt;height:18pt" o:ole="">
            <v:imagedata r:id="rId674" o:title=""/>
          </v:shape>
          <o:OLEObject Type="Embed" ProgID="Equation.DSMT4" ShapeID="_x0000_i1358" DrawAspect="Content" ObjectID="_1624864501" r:id="rId675"/>
        </w:object>
      </w:r>
    </w:p>
    <w:p w:rsidR="007A4CF3" w:rsidRPr="00B20E54" w:rsidRDefault="007A4CF3" w:rsidP="00F03AED">
      <w:pPr>
        <w:tabs>
          <w:tab w:val="left" w:pos="360"/>
          <w:tab w:val="left" w:pos="1980"/>
          <w:tab w:val="left" w:pos="3960"/>
          <w:tab w:val="left" w:pos="5940"/>
        </w:tabs>
        <w:jc w:val="both"/>
        <w:rPr>
          <w:sz w:val="26"/>
          <w:szCs w:val="26"/>
        </w:rPr>
      </w:pPr>
      <w:r w:rsidRPr="00B20E54">
        <w:rPr>
          <w:b/>
          <w:spacing w:val="-2"/>
          <w:sz w:val="26"/>
          <w:szCs w:val="26"/>
          <w:lang w:val="pt-BR"/>
        </w:rPr>
        <w:lastRenderedPageBreak/>
        <w:t>Câu 108.</w:t>
      </w:r>
      <w:r w:rsidRPr="00B20E54">
        <w:rPr>
          <w:spacing w:val="-2"/>
          <w:sz w:val="26"/>
          <w:szCs w:val="26"/>
          <w:lang w:val="pt-BR"/>
        </w:rPr>
        <w:t xml:space="preserve"> Cho hình lăng trụ </w:t>
      </w:r>
      <w:r w:rsidR="00B20E54" w:rsidRPr="00B20E54">
        <w:rPr>
          <w:spacing w:val="-2"/>
          <w:position w:val="-6"/>
          <w:sz w:val="26"/>
          <w:szCs w:val="26"/>
          <w:lang w:val="pt-BR"/>
        </w:rPr>
        <w:object w:dxaOrig="1440" w:dyaOrig="279">
          <v:shape id="_x0000_i1359" type="#_x0000_t75" style="width:1in;height:14.25pt" o:ole="">
            <v:imagedata r:id="rId676" o:title=""/>
          </v:shape>
          <o:OLEObject Type="Embed" ProgID="Equation.DSMT4" ShapeID="_x0000_i1359" DrawAspect="Content" ObjectID="_1624864502" r:id="rId677"/>
        </w:object>
      </w:r>
      <w:r w:rsidRPr="00B20E54">
        <w:rPr>
          <w:spacing w:val="-2"/>
          <w:sz w:val="26"/>
          <w:szCs w:val="26"/>
          <w:lang w:val="pt-BR"/>
        </w:rPr>
        <w:t xml:space="preserve"> có thể tích bằng </w:t>
      </w:r>
      <w:r w:rsidR="00B20E54" w:rsidRPr="00B20E54">
        <w:rPr>
          <w:spacing w:val="-2"/>
          <w:position w:val="-6"/>
          <w:sz w:val="26"/>
          <w:szCs w:val="26"/>
          <w:lang w:val="pt-BR"/>
        </w:rPr>
        <w:object w:dxaOrig="240" w:dyaOrig="279">
          <v:shape id="_x0000_i1360" type="#_x0000_t75" style="width:12pt;height:14.25pt" o:ole="">
            <v:imagedata r:id="rId678" o:title=""/>
          </v:shape>
          <o:OLEObject Type="Embed" ProgID="Equation.DSMT4" ShapeID="_x0000_i1360" DrawAspect="Content" ObjectID="_1624864503" r:id="rId679"/>
        </w:object>
      </w:r>
      <w:r w:rsidRPr="00B20E54">
        <w:rPr>
          <w:spacing w:val="-2"/>
          <w:sz w:val="26"/>
          <w:szCs w:val="26"/>
          <w:lang w:val="pt-BR"/>
        </w:rPr>
        <w:t xml:space="preserve">. Các điểm </w:t>
      </w:r>
      <w:r w:rsidR="00B20E54" w:rsidRPr="00B20E54">
        <w:rPr>
          <w:spacing w:val="-2"/>
          <w:position w:val="-4"/>
          <w:sz w:val="26"/>
          <w:szCs w:val="26"/>
          <w:lang w:val="pt-BR"/>
        </w:rPr>
        <w:object w:dxaOrig="340" w:dyaOrig="260">
          <v:shape id="_x0000_i1361" type="#_x0000_t75" style="width:17.25pt;height:12.75pt" o:ole="">
            <v:imagedata r:id="rId680" o:title=""/>
          </v:shape>
          <o:OLEObject Type="Embed" ProgID="Equation.DSMT4" ShapeID="_x0000_i1361" DrawAspect="Content" ObjectID="_1624864504" r:id="rId681"/>
        </w:object>
      </w:r>
      <w:r w:rsidRPr="00B20E54">
        <w:rPr>
          <w:spacing w:val="-2"/>
          <w:sz w:val="26"/>
          <w:szCs w:val="26"/>
          <w:lang w:val="pt-BR"/>
        </w:rPr>
        <w:t xml:space="preserve">, </w:t>
      </w:r>
      <w:r w:rsidR="00B20E54" w:rsidRPr="00B20E54">
        <w:rPr>
          <w:spacing w:val="-2"/>
          <w:position w:val="-6"/>
          <w:sz w:val="26"/>
          <w:szCs w:val="26"/>
          <w:lang w:val="pt-BR"/>
        </w:rPr>
        <w:object w:dxaOrig="279" w:dyaOrig="279">
          <v:shape id="_x0000_i1362" type="#_x0000_t75" style="width:14.25pt;height:14.25pt" o:ole="">
            <v:imagedata r:id="rId682" o:title=""/>
          </v:shape>
          <o:OLEObject Type="Embed" ProgID="Equation.DSMT4" ShapeID="_x0000_i1362" DrawAspect="Content" ObjectID="_1624864505" r:id="rId683"/>
        </w:object>
      </w:r>
      <w:r w:rsidRPr="00B20E54">
        <w:rPr>
          <w:spacing w:val="-2"/>
          <w:sz w:val="26"/>
          <w:szCs w:val="26"/>
          <w:lang w:val="pt-BR"/>
        </w:rPr>
        <w:t xml:space="preserve">, </w:t>
      </w:r>
      <w:r w:rsidR="00B20E54" w:rsidRPr="00B20E54">
        <w:rPr>
          <w:spacing w:val="-2"/>
          <w:position w:val="-4"/>
          <w:sz w:val="26"/>
          <w:szCs w:val="26"/>
          <w:lang w:val="pt-BR"/>
        </w:rPr>
        <w:object w:dxaOrig="240" w:dyaOrig="260">
          <v:shape id="_x0000_i1363" type="#_x0000_t75" style="width:12pt;height:12.75pt" o:ole="">
            <v:imagedata r:id="rId684" o:title=""/>
          </v:shape>
          <o:OLEObject Type="Embed" ProgID="Equation.DSMT4" ShapeID="_x0000_i1363" DrawAspect="Content" ObjectID="_1624864506" r:id="rId685"/>
        </w:object>
      </w:r>
      <w:r w:rsidRPr="00B20E54">
        <w:rPr>
          <w:spacing w:val="-2"/>
          <w:sz w:val="26"/>
          <w:szCs w:val="26"/>
          <w:lang w:val="pt-BR"/>
        </w:rPr>
        <w:t xml:space="preserve"> lần lượt thuộc các cạnh </w:t>
      </w:r>
      <w:r w:rsidR="00B20E54" w:rsidRPr="00B20E54">
        <w:rPr>
          <w:spacing w:val="-2"/>
          <w:position w:val="-4"/>
          <w:sz w:val="26"/>
          <w:szCs w:val="26"/>
          <w:lang w:val="pt-BR"/>
        </w:rPr>
        <w:object w:dxaOrig="480" w:dyaOrig="260">
          <v:shape id="_x0000_i1364" type="#_x0000_t75" style="width:24pt;height:12.75pt" o:ole="">
            <v:imagedata r:id="rId686" o:title=""/>
          </v:shape>
          <o:OLEObject Type="Embed" ProgID="Equation.DSMT4" ShapeID="_x0000_i1364" DrawAspect="Content" ObjectID="_1624864507" r:id="rId687"/>
        </w:object>
      </w:r>
      <w:r w:rsidRPr="00B20E54">
        <w:rPr>
          <w:spacing w:val="-2"/>
          <w:sz w:val="26"/>
          <w:szCs w:val="26"/>
          <w:lang w:val="pt-BR"/>
        </w:rPr>
        <w:t xml:space="preserve">, </w:t>
      </w:r>
      <w:r w:rsidR="00B20E54" w:rsidRPr="00B20E54">
        <w:rPr>
          <w:spacing w:val="-2"/>
          <w:position w:val="-4"/>
          <w:sz w:val="26"/>
          <w:szCs w:val="26"/>
          <w:lang w:val="pt-BR"/>
        </w:rPr>
        <w:object w:dxaOrig="480" w:dyaOrig="260">
          <v:shape id="_x0000_i1365" type="#_x0000_t75" style="width:24pt;height:12.75pt" o:ole="">
            <v:imagedata r:id="rId688" o:title=""/>
          </v:shape>
          <o:OLEObject Type="Embed" ProgID="Equation.DSMT4" ShapeID="_x0000_i1365" DrawAspect="Content" ObjectID="_1624864508" r:id="rId689"/>
        </w:object>
      </w:r>
      <w:r w:rsidRPr="00B20E54">
        <w:rPr>
          <w:spacing w:val="-2"/>
          <w:sz w:val="26"/>
          <w:szCs w:val="26"/>
          <w:lang w:val="pt-BR"/>
        </w:rPr>
        <w:t xml:space="preserve">, </w:t>
      </w:r>
      <w:r w:rsidR="00B20E54" w:rsidRPr="00B20E54">
        <w:rPr>
          <w:spacing w:val="-2"/>
          <w:position w:val="-6"/>
          <w:sz w:val="26"/>
          <w:szCs w:val="26"/>
          <w:lang w:val="pt-BR"/>
        </w:rPr>
        <w:object w:dxaOrig="499" w:dyaOrig="279">
          <v:shape id="_x0000_i1366" type="#_x0000_t75" style="width:24.75pt;height:14.25pt" o:ole="">
            <v:imagedata r:id="rId690" o:title=""/>
          </v:shape>
          <o:OLEObject Type="Embed" ProgID="Equation.DSMT4" ShapeID="_x0000_i1366" DrawAspect="Content" ObjectID="_1624864509" r:id="rId691"/>
        </w:object>
      </w:r>
      <w:r w:rsidRPr="00B20E54">
        <w:rPr>
          <w:spacing w:val="-2"/>
          <w:sz w:val="26"/>
          <w:szCs w:val="26"/>
          <w:lang w:val="pt-BR"/>
        </w:rPr>
        <w:t xml:space="preserve"> sao cho </w:t>
      </w:r>
      <w:r w:rsidR="00B20E54" w:rsidRPr="00B20E54">
        <w:rPr>
          <w:spacing w:val="-2"/>
          <w:position w:val="-26"/>
          <w:sz w:val="26"/>
          <w:szCs w:val="26"/>
          <w:lang w:val="pt-BR"/>
        </w:rPr>
        <w:object w:dxaOrig="980" w:dyaOrig="680">
          <v:shape id="_x0000_i1367" type="#_x0000_t75" style="width:48.75pt;height:33.75pt" o:ole="">
            <v:imagedata r:id="rId692" o:title=""/>
          </v:shape>
          <o:OLEObject Type="Embed" ProgID="Equation.DSMT4" ShapeID="_x0000_i1367" DrawAspect="Content" ObjectID="_1624864510" r:id="rId693"/>
        </w:object>
      </w:r>
      <w:r w:rsidRPr="00B20E54">
        <w:rPr>
          <w:spacing w:val="-2"/>
          <w:sz w:val="26"/>
          <w:szCs w:val="26"/>
          <w:lang w:val="pt-BR"/>
        </w:rPr>
        <w:t xml:space="preserve">, </w:t>
      </w:r>
      <w:r w:rsidR="00B20E54" w:rsidRPr="00B20E54">
        <w:rPr>
          <w:spacing w:val="-2"/>
          <w:position w:val="-26"/>
          <w:sz w:val="26"/>
          <w:szCs w:val="26"/>
          <w:lang w:val="pt-BR"/>
        </w:rPr>
        <w:object w:dxaOrig="1680" w:dyaOrig="680">
          <v:shape id="_x0000_i1368" type="#_x0000_t75" style="width:84pt;height:33.75pt" o:ole="">
            <v:imagedata r:id="rId694" o:title=""/>
          </v:shape>
          <o:OLEObject Type="Embed" ProgID="Equation.DSMT4" ShapeID="_x0000_i1368" DrawAspect="Content" ObjectID="_1624864511" r:id="rId695"/>
        </w:object>
      </w:r>
      <w:r w:rsidRPr="00B20E54">
        <w:rPr>
          <w:spacing w:val="-2"/>
          <w:sz w:val="26"/>
          <w:szCs w:val="26"/>
          <w:lang w:val="pt-BR"/>
        </w:rPr>
        <w:t xml:space="preserve">. Tính thể tích </w:t>
      </w:r>
      <w:r w:rsidR="00B20E54" w:rsidRPr="00B20E54">
        <w:rPr>
          <w:spacing w:val="-2"/>
          <w:position w:val="-6"/>
          <w:sz w:val="26"/>
          <w:szCs w:val="26"/>
          <w:lang w:val="pt-BR"/>
        </w:rPr>
        <w:object w:dxaOrig="320" w:dyaOrig="279">
          <v:shape id="_x0000_i1369" type="#_x0000_t75" style="width:15.75pt;height:14.25pt" o:ole="">
            <v:imagedata r:id="rId696" o:title=""/>
          </v:shape>
          <o:OLEObject Type="Embed" ProgID="Equation.DSMT4" ShapeID="_x0000_i1369" DrawAspect="Content" ObjectID="_1624864512" r:id="rId697"/>
        </w:object>
      </w:r>
      <w:r w:rsidRPr="00B20E54">
        <w:rPr>
          <w:spacing w:val="-2"/>
          <w:sz w:val="26"/>
          <w:szCs w:val="26"/>
          <w:lang w:val="pt-BR"/>
        </w:rPr>
        <w:t xml:space="preserve"> của khối đa diện </w:t>
      </w:r>
      <w:r w:rsidR="00B20E54" w:rsidRPr="00B20E54">
        <w:rPr>
          <w:spacing w:val="-2"/>
          <w:position w:val="-6"/>
          <w:sz w:val="26"/>
          <w:szCs w:val="26"/>
          <w:lang w:val="pt-BR"/>
        </w:rPr>
        <w:object w:dxaOrig="1240" w:dyaOrig="279">
          <v:shape id="_x0000_i1370" type="#_x0000_t75" style="width:62.25pt;height:14.25pt" o:ole="">
            <v:imagedata r:id="rId698" o:title=""/>
          </v:shape>
          <o:OLEObject Type="Embed" ProgID="Equation.DSMT4" ShapeID="_x0000_i1370" DrawAspect="Content" ObjectID="_1624864513" r:id="rId699"/>
        </w:object>
      </w:r>
    </w:p>
    <w:p w:rsidR="007A4CF3" w:rsidRPr="00B20E54" w:rsidRDefault="007A4CF3" w:rsidP="00F03AED">
      <w:pPr>
        <w:tabs>
          <w:tab w:val="left" w:pos="360"/>
          <w:tab w:val="left" w:pos="1980"/>
          <w:tab w:val="left" w:pos="3960"/>
          <w:tab w:val="left" w:pos="5940"/>
        </w:tabs>
        <w:jc w:val="both"/>
        <w:rPr>
          <w:sz w:val="26"/>
          <w:szCs w:val="26"/>
        </w:rPr>
      </w:pPr>
      <w:r w:rsidRPr="00B20E54">
        <w:rPr>
          <w:b/>
          <w:sz w:val="26"/>
          <w:szCs w:val="26"/>
          <w:lang w:val="pt-BR"/>
        </w:rPr>
        <w:tab/>
        <w:t xml:space="preserve">A. </w:t>
      </w:r>
      <w:r w:rsidR="00B20E54" w:rsidRPr="00B20E54">
        <w:rPr>
          <w:b/>
          <w:position w:val="-26"/>
          <w:sz w:val="26"/>
          <w:szCs w:val="26"/>
          <w:lang w:val="pt-BR"/>
        </w:rPr>
        <w:object w:dxaOrig="999" w:dyaOrig="680">
          <v:shape id="_x0000_i1371" type="#_x0000_t75" style="width:50.25pt;height:33.75pt" o:ole="">
            <v:imagedata r:id="rId700" o:title=""/>
          </v:shape>
          <o:OLEObject Type="Embed" ProgID="Equation.DSMT4" ShapeID="_x0000_i1371" DrawAspect="Content" ObjectID="_1624864514" r:id="rId701"/>
        </w:object>
      </w:r>
      <w:r w:rsidRPr="00B20E54">
        <w:rPr>
          <w:sz w:val="26"/>
          <w:szCs w:val="26"/>
          <w:lang w:val="pt-BR"/>
        </w:rPr>
        <w:tab/>
      </w:r>
      <w:r w:rsidRPr="00B20E54">
        <w:rPr>
          <w:b/>
          <w:sz w:val="26"/>
          <w:szCs w:val="26"/>
          <w:lang w:val="pt-BR"/>
        </w:rPr>
        <w:t xml:space="preserve">B. </w:t>
      </w:r>
      <w:r w:rsidR="00B20E54" w:rsidRPr="00B20E54">
        <w:rPr>
          <w:b/>
          <w:position w:val="-26"/>
          <w:sz w:val="26"/>
          <w:szCs w:val="26"/>
          <w:lang w:val="pt-BR"/>
        </w:rPr>
        <w:object w:dxaOrig="1100" w:dyaOrig="680">
          <v:shape id="_x0000_i1372" type="#_x0000_t75" style="width:54.75pt;height:33.75pt" o:ole="">
            <v:imagedata r:id="rId702" o:title=""/>
          </v:shape>
          <o:OLEObject Type="Embed" ProgID="Equation.DSMT4" ShapeID="_x0000_i1372" DrawAspect="Content" ObjectID="_1624864515" r:id="rId703"/>
        </w:object>
      </w:r>
      <w:r w:rsidRPr="00B20E54">
        <w:rPr>
          <w:sz w:val="26"/>
          <w:szCs w:val="26"/>
          <w:lang w:val="pt-BR"/>
        </w:rPr>
        <w:tab/>
      </w:r>
      <w:r w:rsidRPr="00B20E54">
        <w:rPr>
          <w:b/>
          <w:sz w:val="26"/>
          <w:szCs w:val="26"/>
          <w:lang w:val="pt-BR"/>
        </w:rPr>
        <w:t xml:space="preserve">C. </w:t>
      </w:r>
      <w:r w:rsidR="00B20E54" w:rsidRPr="00B20E54">
        <w:rPr>
          <w:b/>
          <w:position w:val="-26"/>
          <w:sz w:val="26"/>
          <w:szCs w:val="26"/>
          <w:lang w:val="pt-BR"/>
        </w:rPr>
        <w:object w:dxaOrig="1120" w:dyaOrig="680">
          <v:shape id="_x0000_i1373" type="#_x0000_t75" style="width:56.25pt;height:33.75pt" o:ole="">
            <v:imagedata r:id="rId704" o:title=""/>
          </v:shape>
          <o:OLEObject Type="Embed" ProgID="Equation.DSMT4" ShapeID="_x0000_i1373" DrawAspect="Content" ObjectID="_1624864516" r:id="rId705"/>
        </w:object>
      </w:r>
      <w:r w:rsidRPr="00B20E54">
        <w:rPr>
          <w:sz w:val="26"/>
          <w:szCs w:val="26"/>
          <w:lang w:val="pt-BR"/>
        </w:rPr>
        <w:t xml:space="preserve"> </w:t>
      </w:r>
      <w:r w:rsidRPr="00B20E54">
        <w:rPr>
          <w:sz w:val="26"/>
          <w:szCs w:val="26"/>
          <w:lang w:val="pt-BR"/>
        </w:rPr>
        <w:tab/>
      </w:r>
      <w:r w:rsidRPr="00B20E54">
        <w:rPr>
          <w:b/>
          <w:sz w:val="26"/>
          <w:szCs w:val="26"/>
          <w:lang w:val="pt-BR"/>
        </w:rPr>
        <w:t xml:space="preserve">D. </w:t>
      </w:r>
      <w:r w:rsidR="00B20E54" w:rsidRPr="00B20E54">
        <w:rPr>
          <w:b/>
          <w:position w:val="-26"/>
          <w:sz w:val="26"/>
          <w:szCs w:val="26"/>
          <w:lang w:val="pt-BR"/>
        </w:rPr>
        <w:object w:dxaOrig="1100" w:dyaOrig="680">
          <v:shape id="_x0000_i1374" type="#_x0000_t75" style="width:54.75pt;height:33.75pt" o:ole="">
            <v:imagedata r:id="rId706" o:title=""/>
          </v:shape>
          <o:OLEObject Type="Embed" ProgID="Equation.DSMT4" ShapeID="_x0000_i1374" DrawAspect="Content" ObjectID="_1624864517" r:id="rId707"/>
        </w:object>
      </w:r>
    </w:p>
    <w:tbl>
      <w:tblPr>
        <w:tblW w:w="0" w:type="auto"/>
        <w:tblLook w:val="01E0" w:firstRow="1" w:lastRow="1" w:firstColumn="1" w:lastColumn="1" w:noHBand="0" w:noVBand="0"/>
      </w:tblPr>
      <w:tblGrid>
        <w:gridCol w:w="5217"/>
        <w:gridCol w:w="2919"/>
      </w:tblGrid>
      <w:tr w:rsidR="00F34835" w:rsidRPr="00B20E54" w:rsidTr="00F03AED">
        <w:tc>
          <w:tcPr>
            <w:tcW w:w="5217" w:type="dxa"/>
            <w:shd w:val="clear" w:color="auto" w:fill="auto"/>
          </w:tcPr>
          <w:p w:rsidR="00F34835" w:rsidRPr="00B20E54" w:rsidRDefault="00F34835" w:rsidP="00F03AED">
            <w:pPr>
              <w:tabs>
                <w:tab w:val="left" w:pos="360"/>
                <w:tab w:val="left" w:pos="1980"/>
                <w:tab w:val="left" w:pos="3960"/>
                <w:tab w:val="left" w:pos="5940"/>
              </w:tabs>
              <w:jc w:val="both"/>
              <w:rPr>
                <w:sz w:val="26"/>
                <w:szCs w:val="26"/>
              </w:rPr>
            </w:pPr>
            <w:r w:rsidRPr="00B20E54">
              <w:rPr>
                <w:b/>
                <w:sz w:val="26"/>
                <w:szCs w:val="26"/>
                <w:lang w:val="fr-FR"/>
              </w:rPr>
              <w:t>Câu 109.</w:t>
            </w:r>
            <w:r w:rsidRPr="00B20E54">
              <w:rPr>
                <w:sz w:val="26"/>
                <w:szCs w:val="26"/>
                <w:lang w:val="fr-FR"/>
              </w:rPr>
              <w:t xml:space="preserve"> </w:t>
            </w:r>
            <w:r w:rsidRPr="00B20E54">
              <w:rPr>
                <w:sz w:val="26"/>
                <w:szCs w:val="26"/>
              </w:rPr>
              <w:t xml:space="preserve">Người ta cần cắt một khối lập phương thành hai khối đa diện bởi một mặt phẳng đi qua </w:t>
            </w:r>
            <w:r w:rsidR="00B20E54" w:rsidRPr="00B20E54">
              <w:rPr>
                <w:position w:val="-4"/>
                <w:sz w:val="26"/>
                <w:szCs w:val="26"/>
              </w:rPr>
              <w:object w:dxaOrig="240" w:dyaOrig="260">
                <v:shape id="_x0000_i1375" type="#_x0000_t75" style="width:12pt;height:12.75pt" o:ole="">
                  <v:imagedata r:id="rId708" o:title=""/>
                </v:shape>
                <o:OLEObject Type="Embed" ProgID="Equation.DSMT4" ShapeID="_x0000_i1375" DrawAspect="Content" ObjectID="_1624864518" r:id="rId709"/>
              </w:object>
            </w:r>
            <w:r w:rsidRPr="00B20E54">
              <w:rPr>
                <w:sz w:val="26"/>
                <w:szCs w:val="26"/>
              </w:rPr>
              <w:t xml:space="preserve"> (như hình vẽ) sao cho phần thể tích của khối đa diện chứa điểm </w:t>
            </w:r>
            <w:r w:rsidR="00B20E54" w:rsidRPr="00B20E54">
              <w:rPr>
                <w:position w:val="-4"/>
                <w:sz w:val="26"/>
                <w:szCs w:val="26"/>
              </w:rPr>
              <w:object w:dxaOrig="240" w:dyaOrig="260">
                <v:shape id="_x0000_i1376" type="#_x0000_t75" style="width:12pt;height:12.75pt" o:ole="">
                  <v:imagedata r:id="rId710" o:title=""/>
                </v:shape>
                <o:OLEObject Type="Embed" ProgID="Equation.DSMT4" ShapeID="_x0000_i1376" DrawAspect="Content" ObjectID="_1624864519" r:id="rId711"/>
              </w:object>
            </w:r>
            <w:r w:rsidRPr="00B20E54">
              <w:rPr>
                <w:sz w:val="26"/>
                <w:szCs w:val="26"/>
              </w:rPr>
              <w:t xml:space="preserve"> bằng một nửa thể tích của khối đa diện còn lại. Tính tỉ số </w:t>
            </w:r>
            <w:r w:rsidR="00B20E54" w:rsidRPr="00B20E54">
              <w:rPr>
                <w:position w:val="-26"/>
                <w:sz w:val="26"/>
                <w:szCs w:val="26"/>
              </w:rPr>
              <w:object w:dxaOrig="999" w:dyaOrig="680">
                <v:shape id="_x0000_i1377" type="#_x0000_t75" style="width:50.25pt;height:33.75pt" o:ole="">
                  <v:imagedata r:id="rId712" o:title=""/>
                </v:shape>
                <o:OLEObject Type="Embed" ProgID="Equation.DSMT4" ShapeID="_x0000_i1377" DrawAspect="Content" ObjectID="_1624864520" r:id="rId713"/>
              </w:object>
            </w:r>
          </w:p>
          <w:p w:rsidR="00F34835" w:rsidRPr="00B20E54" w:rsidRDefault="00F34835"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A.</w:t>
            </w:r>
            <w:r w:rsidRPr="00B20E54">
              <w:rPr>
                <w:sz w:val="26"/>
                <w:szCs w:val="26"/>
              </w:rPr>
              <w:t xml:space="preserve"> </w:t>
            </w:r>
            <w:r w:rsidR="00B20E54" w:rsidRPr="00B20E54">
              <w:rPr>
                <w:position w:val="-26"/>
                <w:sz w:val="26"/>
                <w:szCs w:val="26"/>
              </w:rPr>
              <w:object w:dxaOrig="700" w:dyaOrig="680">
                <v:shape id="_x0000_i1378" type="#_x0000_t75" style="width:35.25pt;height:33.75pt" o:ole="">
                  <v:imagedata r:id="rId714" o:title=""/>
                </v:shape>
                <o:OLEObject Type="Embed" ProgID="Equation.DSMT4" ShapeID="_x0000_i1378" DrawAspect="Content" ObjectID="_1624864521" r:id="rId715"/>
              </w:objec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720" w:dyaOrig="680">
                <v:shape id="_x0000_i1379" type="#_x0000_t75" style="width:36pt;height:33.75pt" o:ole="">
                  <v:imagedata r:id="rId716" o:title=""/>
                </v:shape>
                <o:OLEObject Type="Embed" ProgID="Equation.DSMT4" ShapeID="_x0000_i1379" DrawAspect="Content" ObjectID="_1624864522" r:id="rId717"/>
              </w:object>
            </w:r>
          </w:p>
          <w:p w:rsidR="00F34835" w:rsidRPr="00B20E54" w:rsidRDefault="00F34835" w:rsidP="00B20E54">
            <w:pPr>
              <w:tabs>
                <w:tab w:val="left" w:pos="360"/>
                <w:tab w:val="left" w:pos="1980"/>
                <w:tab w:val="left" w:pos="3960"/>
                <w:tab w:val="left" w:pos="5940"/>
              </w:tabs>
              <w:jc w:val="both"/>
              <w:rPr>
                <w:b/>
                <w:sz w:val="26"/>
                <w:szCs w:val="26"/>
                <w:lang w:val="fr-FR"/>
              </w:rPr>
            </w:pP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720" w:dyaOrig="680">
                <v:shape id="_x0000_i1380" type="#_x0000_t75" style="width:36pt;height:33.75pt" o:ole="">
                  <v:imagedata r:id="rId718" o:title=""/>
                </v:shape>
                <o:OLEObject Type="Embed" ProgID="Equation.DSMT4" ShapeID="_x0000_i1380" DrawAspect="Content" ObjectID="_1624864523" r:id="rId71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720" w:dyaOrig="680">
                <v:shape id="_x0000_i1381" type="#_x0000_t75" style="width:36pt;height:33.75pt" o:ole="">
                  <v:imagedata r:id="rId720" o:title=""/>
                </v:shape>
                <o:OLEObject Type="Embed" ProgID="Equation.DSMT4" ShapeID="_x0000_i1381" DrawAspect="Content" ObjectID="_1624864524" r:id="rId721"/>
              </w:object>
            </w:r>
          </w:p>
        </w:tc>
        <w:tc>
          <w:tcPr>
            <w:tcW w:w="2919" w:type="dxa"/>
            <w:shd w:val="clear" w:color="auto" w:fill="auto"/>
          </w:tcPr>
          <w:p w:rsidR="00F34835" w:rsidRPr="00B20E54" w:rsidRDefault="001E15F3" w:rsidP="00F03AED">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716405" cy="1769110"/>
                      <wp:effectExtent l="0" t="3810" r="0" b="0"/>
                      <wp:docPr id="1342" name="Canvas 1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42" name="Freeform 1344"/>
                              <wps:cNvSpPr>
                                <a:spLocks noEditPoints="1"/>
                              </wps:cNvSpPr>
                              <wps:spPr bwMode="auto">
                                <a:xfrm>
                                  <a:off x="641350" y="1119505"/>
                                  <a:ext cx="799465" cy="7620"/>
                                </a:xfrm>
                                <a:custGeom>
                                  <a:avLst/>
                                  <a:gdLst>
                                    <a:gd name="T0" fmla="*/ 0 w 1259"/>
                                    <a:gd name="T1" fmla="*/ 0 h 12"/>
                                    <a:gd name="T2" fmla="*/ 65 w 1259"/>
                                    <a:gd name="T3" fmla="*/ 0 h 12"/>
                                    <a:gd name="T4" fmla="*/ 65 w 1259"/>
                                    <a:gd name="T5" fmla="*/ 12 h 12"/>
                                    <a:gd name="T6" fmla="*/ 0 w 1259"/>
                                    <a:gd name="T7" fmla="*/ 12 h 12"/>
                                    <a:gd name="T8" fmla="*/ 0 w 1259"/>
                                    <a:gd name="T9" fmla="*/ 0 h 12"/>
                                    <a:gd name="T10" fmla="*/ 108 w 1259"/>
                                    <a:gd name="T11" fmla="*/ 0 h 12"/>
                                    <a:gd name="T12" fmla="*/ 173 w 1259"/>
                                    <a:gd name="T13" fmla="*/ 0 h 12"/>
                                    <a:gd name="T14" fmla="*/ 173 w 1259"/>
                                    <a:gd name="T15" fmla="*/ 12 h 12"/>
                                    <a:gd name="T16" fmla="*/ 108 w 1259"/>
                                    <a:gd name="T17" fmla="*/ 12 h 12"/>
                                    <a:gd name="T18" fmla="*/ 108 w 1259"/>
                                    <a:gd name="T19" fmla="*/ 0 h 12"/>
                                    <a:gd name="T20" fmla="*/ 217 w 1259"/>
                                    <a:gd name="T21" fmla="*/ 0 h 12"/>
                                    <a:gd name="T22" fmla="*/ 282 w 1259"/>
                                    <a:gd name="T23" fmla="*/ 0 h 12"/>
                                    <a:gd name="T24" fmla="*/ 282 w 1259"/>
                                    <a:gd name="T25" fmla="*/ 12 h 12"/>
                                    <a:gd name="T26" fmla="*/ 217 w 1259"/>
                                    <a:gd name="T27" fmla="*/ 12 h 12"/>
                                    <a:gd name="T28" fmla="*/ 217 w 1259"/>
                                    <a:gd name="T29" fmla="*/ 0 h 12"/>
                                    <a:gd name="T30" fmla="*/ 325 w 1259"/>
                                    <a:gd name="T31" fmla="*/ 0 h 12"/>
                                    <a:gd name="T32" fmla="*/ 390 w 1259"/>
                                    <a:gd name="T33" fmla="*/ 0 h 12"/>
                                    <a:gd name="T34" fmla="*/ 390 w 1259"/>
                                    <a:gd name="T35" fmla="*/ 12 h 12"/>
                                    <a:gd name="T36" fmla="*/ 325 w 1259"/>
                                    <a:gd name="T37" fmla="*/ 12 h 12"/>
                                    <a:gd name="T38" fmla="*/ 325 w 1259"/>
                                    <a:gd name="T39" fmla="*/ 0 h 12"/>
                                    <a:gd name="T40" fmla="*/ 434 w 1259"/>
                                    <a:gd name="T41" fmla="*/ 0 h 12"/>
                                    <a:gd name="T42" fmla="*/ 499 w 1259"/>
                                    <a:gd name="T43" fmla="*/ 0 h 12"/>
                                    <a:gd name="T44" fmla="*/ 499 w 1259"/>
                                    <a:gd name="T45" fmla="*/ 12 h 12"/>
                                    <a:gd name="T46" fmla="*/ 434 w 1259"/>
                                    <a:gd name="T47" fmla="*/ 12 h 12"/>
                                    <a:gd name="T48" fmla="*/ 434 w 1259"/>
                                    <a:gd name="T49" fmla="*/ 0 h 12"/>
                                    <a:gd name="T50" fmla="*/ 542 w 1259"/>
                                    <a:gd name="T51" fmla="*/ 0 h 12"/>
                                    <a:gd name="T52" fmla="*/ 608 w 1259"/>
                                    <a:gd name="T53" fmla="*/ 0 h 12"/>
                                    <a:gd name="T54" fmla="*/ 608 w 1259"/>
                                    <a:gd name="T55" fmla="*/ 12 h 12"/>
                                    <a:gd name="T56" fmla="*/ 542 w 1259"/>
                                    <a:gd name="T57" fmla="*/ 12 h 12"/>
                                    <a:gd name="T58" fmla="*/ 542 w 1259"/>
                                    <a:gd name="T59" fmla="*/ 0 h 12"/>
                                    <a:gd name="T60" fmla="*/ 651 w 1259"/>
                                    <a:gd name="T61" fmla="*/ 0 h 12"/>
                                    <a:gd name="T62" fmla="*/ 716 w 1259"/>
                                    <a:gd name="T63" fmla="*/ 0 h 12"/>
                                    <a:gd name="T64" fmla="*/ 716 w 1259"/>
                                    <a:gd name="T65" fmla="*/ 12 h 12"/>
                                    <a:gd name="T66" fmla="*/ 651 w 1259"/>
                                    <a:gd name="T67" fmla="*/ 12 h 12"/>
                                    <a:gd name="T68" fmla="*/ 651 w 1259"/>
                                    <a:gd name="T69" fmla="*/ 0 h 12"/>
                                    <a:gd name="T70" fmla="*/ 759 w 1259"/>
                                    <a:gd name="T71" fmla="*/ 0 h 12"/>
                                    <a:gd name="T72" fmla="*/ 825 w 1259"/>
                                    <a:gd name="T73" fmla="*/ 0 h 12"/>
                                    <a:gd name="T74" fmla="*/ 825 w 1259"/>
                                    <a:gd name="T75" fmla="*/ 12 h 12"/>
                                    <a:gd name="T76" fmla="*/ 759 w 1259"/>
                                    <a:gd name="T77" fmla="*/ 12 h 12"/>
                                    <a:gd name="T78" fmla="*/ 759 w 1259"/>
                                    <a:gd name="T79" fmla="*/ 0 h 12"/>
                                    <a:gd name="T80" fmla="*/ 868 w 1259"/>
                                    <a:gd name="T81" fmla="*/ 0 h 12"/>
                                    <a:gd name="T82" fmla="*/ 933 w 1259"/>
                                    <a:gd name="T83" fmla="*/ 0 h 12"/>
                                    <a:gd name="T84" fmla="*/ 933 w 1259"/>
                                    <a:gd name="T85" fmla="*/ 12 h 12"/>
                                    <a:gd name="T86" fmla="*/ 868 w 1259"/>
                                    <a:gd name="T87" fmla="*/ 12 h 12"/>
                                    <a:gd name="T88" fmla="*/ 868 w 1259"/>
                                    <a:gd name="T89" fmla="*/ 0 h 12"/>
                                    <a:gd name="T90" fmla="*/ 977 w 1259"/>
                                    <a:gd name="T91" fmla="*/ 0 h 12"/>
                                    <a:gd name="T92" fmla="*/ 1042 w 1259"/>
                                    <a:gd name="T93" fmla="*/ 0 h 12"/>
                                    <a:gd name="T94" fmla="*/ 1042 w 1259"/>
                                    <a:gd name="T95" fmla="*/ 12 h 12"/>
                                    <a:gd name="T96" fmla="*/ 977 w 1259"/>
                                    <a:gd name="T97" fmla="*/ 12 h 12"/>
                                    <a:gd name="T98" fmla="*/ 977 w 1259"/>
                                    <a:gd name="T99" fmla="*/ 0 h 12"/>
                                    <a:gd name="T100" fmla="*/ 1085 w 1259"/>
                                    <a:gd name="T101" fmla="*/ 0 h 12"/>
                                    <a:gd name="T102" fmla="*/ 1150 w 1259"/>
                                    <a:gd name="T103" fmla="*/ 0 h 12"/>
                                    <a:gd name="T104" fmla="*/ 1150 w 1259"/>
                                    <a:gd name="T105" fmla="*/ 12 h 12"/>
                                    <a:gd name="T106" fmla="*/ 1085 w 1259"/>
                                    <a:gd name="T107" fmla="*/ 12 h 12"/>
                                    <a:gd name="T108" fmla="*/ 1085 w 1259"/>
                                    <a:gd name="T109" fmla="*/ 0 h 12"/>
                                    <a:gd name="T110" fmla="*/ 1194 w 1259"/>
                                    <a:gd name="T111" fmla="*/ 0 h 12"/>
                                    <a:gd name="T112" fmla="*/ 1259 w 1259"/>
                                    <a:gd name="T113" fmla="*/ 0 h 12"/>
                                    <a:gd name="T114" fmla="*/ 1259 w 1259"/>
                                    <a:gd name="T115" fmla="*/ 12 h 12"/>
                                    <a:gd name="T116" fmla="*/ 1194 w 1259"/>
                                    <a:gd name="T117" fmla="*/ 12 h 12"/>
                                    <a:gd name="T118" fmla="*/ 1194 w 12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59" h="12">
                                      <a:moveTo>
                                        <a:pt x="0" y="0"/>
                                      </a:moveTo>
                                      <a:lnTo>
                                        <a:pt x="65" y="0"/>
                                      </a:lnTo>
                                      <a:lnTo>
                                        <a:pt x="65" y="12"/>
                                      </a:lnTo>
                                      <a:lnTo>
                                        <a:pt x="0" y="12"/>
                                      </a:lnTo>
                                      <a:lnTo>
                                        <a:pt x="0" y="0"/>
                                      </a:lnTo>
                                      <a:close/>
                                      <a:moveTo>
                                        <a:pt x="108" y="0"/>
                                      </a:moveTo>
                                      <a:lnTo>
                                        <a:pt x="173" y="0"/>
                                      </a:lnTo>
                                      <a:lnTo>
                                        <a:pt x="173" y="12"/>
                                      </a:lnTo>
                                      <a:lnTo>
                                        <a:pt x="108" y="12"/>
                                      </a:lnTo>
                                      <a:lnTo>
                                        <a:pt x="108" y="0"/>
                                      </a:lnTo>
                                      <a:close/>
                                      <a:moveTo>
                                        <a:pt x="217" y="0"/>
                                      </a:moveTo>
                                      <a:lnTo>
                                        <a:pt x="282" y="0"/>
                                      </a:lnTo>
                                      <a:lnTo>
                                        <a:pt x="282" y="12"/>
                                      </a:lnTo>
                                      <a:lnTo>
                                        <a:pt x="217" y="12"/>
                                      </a:lnTo>
                                      <a:lnTo>
                                        <a:pt x="217" y="0"/>
                                      </a:lnTo>
                                      <a:close/>
                                      <a:moveTo>
                                        <a:pt x="325" y="0"/>
                                      </a:moveTo>
                                      <a:lnTo>
                                        <a:pt x="390" y="0"/>
                                      </a:lnTo>
                                      <a:lnTo>
                                        <a:pt x="390" y="12"/>
                                      </a:lnTo>
                                      <a:lnTo>
                                        <a:pt x="325" y="12"/>
                                      </a:lnTo>
                                      <a:lnTo>
                                        <a:pt x="325" y="0"/>
                                      </a:lnTo>
                                      <a:close/>
                                      <a:moveTo>
                                        <a:pt x="434" y="0"/>
                                      </a:moveTo>
                                      <a:lnTo>
                                        <a:pt x="499" y="0"/>
                                      </a:lnTo>
                                      <a:lnTo>
                                        <a:pt x="499" y="12"/>
                                      </a:lnTo>
                                      <a:lnTo>
                                        <a:pt x="434" y="12"/>
                                      </a:lnTo>
                                      <a:lnTo>
                                        <a:pt x="434" y="0"/>
                                      </a:lnTo>
                                      <a:close/>
                                      <a:moveTo>
                                        <a:pt x="542" y="0"/>
                                      </a:moveTo>
                                      <a:lnTo>
                                        <a:pt x="608" y="0"/>
                                      </a:lnTo>
                                      <a:lnTo>
                                        <a:pt x="608" y="12"/>
                                      </a:lnTo>
                                      <a:lnTo>
                                        <a:pt x="542" y="12"/>
                                      </a:lnTo>
                                      <a:lnTo>
                                        <a:pt x="542" y="0"/>
                                      </a:lnTo>
                                      <a:close/>
                                      <a:moveTo>
                                        <a:pt x="651" y="0"/>
                                      </a:moveTo>
                                      <a:lnTo>
                                        <a:pt x="716" y="0"/>
                                      </a:lnTo>
                                      <a:lnTo>
                                        <a:pt x="716" y="12"/>
                                      </a:lnTo>
                                      <a:lnTo>
                                        <a:pt x="651" y="12"/>
                                      </a:lnTo>
                                      <a:lnTo>
                                        <a:pt x="651" y="0"/>
                                      </a:lnTo>
                                      <a:close/>
                                      <a:moveTo>
                                        <a:pt x="759" y="0"/>
                                      </a:moveTo>
                                      <a:lnTo>
                                        <a:pt x="825" y="0"/>
                                      </a:lnTo>
                                      <a:lnTo>
                                        <a:pt x="825" y="12"/>
                                      </a:lnTo>
                                      <a:lnTo>
                                        <a:pt x="759" y="12"/>
                                      </a:lnTo>
                                      <a:lnTo>
                                        <a:pt x="759" y="0"/>
                                      </a:lnTo>
                                      <a:close/>
                                      <a:moveTo>
                                        <a:pt x="868" y="0"/>
                                      </a:moveTo>
                                      <a:lnTo>
                                        <a:pt x="933" y="0"/>
                                      </a:lnTo>
                                      <a:lnTo>
                                        <a:pt x="933" y="12"/>
                                      </a:lnTo>
                                      <a:lnTo>
                                        <a:pt x="868" y="12"/>
                                      </a:lnTo>
                                      <a:lnTo>
                                        <a:pt x="868" y="0"/>
                                      </a:lnTo>
                                      <a:close/>
                                      <a:moveTo>
                                        <a:pt x="977" y="0"/>
                                      </a:moveTo>
                                      <a:lnTo>
                                        <a:pt x="1042" y="0"/>
                                      </a:lnTo>
                                      <a:lnTo>
                                        <a:pt x="1042" y="12"/>
                                      </a:lnTo>
                                      <a:lnTo>
                                        <a:pt x="977" y="12"/>
                                      </a:lnTo>
                                      <a:lnTo>
                                        <a:pt x="977" y="0"/>
                                      </a:lnTo>
                                      <a:close/>
                                      <a:moveTo>
                                        <a:pt x="1085" y="0"/>
                                      </a:moveTo>
                                      <a:lnTo>
                                        <a:pt x="1150" y="0"/>
                                      </a:lnTo>
                                      <a:lnTo>
                                        <a:pt x="1150" y="12"/>
                                      </a:lnTo>
                                      <a:lnTo>
                                        <a:pt x="1085" y="12"/>
                                      </a:lnTo>
                                      <a:lnTo>
                                        <a:pt x="1085" y="0"/>
                                      </a:lnTo>
                                      <a:close/>
                                      <a:moveTo>
                                        <a:pt x="1194" y="0"/>
                                      </a:moveTo>
                                      <a:lnTo>
                                        <a:pt x="1259" y="0"/>
                                      </a:lnTo>
                                      <a:lnTo>
                                        <a:pt x="1259" y="12"/>
                                      </a:lnTo>
                                      <a:lnTo>
                                        <a:pt x="1194" y="12"/>
                                      </a:lnTo>
                                      <a:lnTo>
                                        <a:pt x="11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3" name="Freeform 1345"/>
                              <wps:cNvSpPr>
                                <a:spLocks noEditPoints="1"/>
                              </wps:cNvSpPr>
                              <wps:spPr bwMode="auto">
                                <a:xfrm>
                                  <a:off x="219075" y="1120140"/>
                                  <a:ext cx="424180" cy="307340"/>
                                </a:xfrm>
                                <a:custGeom>
                                  <a:avLst/>
                                  <a:gdLst>
                                    <a:gd name="T0" fmla="*/ 668 w 668"/>
                                    <a:gd name="T1" fmla="*/ 10 h 484"/>
                                    <a:gd name="T2" fmla="*/ 612 w 668"/>
                                    <a:gd name="T3" fmla="*/ 50 h 484"/>
                                    <a:gd name="T4" fmla="*/ 607 w 668"/>
                                    <a:gd name="T5" fmla="*/ 39 h 484"/>
                                    <a:gd name="T6" fmla="*/ 662 w 668"/>
                                    <a:gd name="T7" fmla="*/ 0 h 484"/>
                                    <a:gd name="T8" fmla="*/ 668 w 668"/>
                                    <a:gd name="T9" fmla="*/ 10 h 484"/>
                                    <a:gd name="T10" fmla="*/ 575 w 668"/>
                                    <a:gd name="T11" fmla="*/ 76 h 484"/>
                                    <a:gd name="T12" fmla="*/ 520 w 668"/>
                                    <a:gd name="T13" fmla="*/ 116 h 484"/>
                                    <a:gd name="T14" fmla="*/ 514 w 668"/>
                                    <a:gd name="T15" fmla="*/ 105 h 484"/>
                                    <a:gd name="T16" fmla="*/ 570 w 668"/>
                                    <a:gd name="T17" fmla="*/ 66 h 484"/>
                                    <a:gd name="T18" fmla="*/ 575 w 668"/>
                                    <a:gd name="T19" fmla="*/ 76 h 484"/>
                                    <a:gd name="T20" fmla="*/ 483 w 668"/>
                                    <a:gd name="T21" fmla="*/ 142 h 484"/>
                                    <a:gd name="T22" fmla="*/ 428 w 668"/>
                                    <a:gd name="T23" fmla="*/ 181 h 484"/>
                                    <a:gd name="T24" fmla="*/ 422 w 668"/>
                                    <a:gd name="T25" fmla="*/ 171 h 484"/>
                                    <a:gd name="T26" fmla="*/ 477 w 668"/>
                                    <a:gd name="T27" fmla="*/ 131 h 484"/>
                                    <a:gd name="T28" fmla="*/ 483 w 668"/>
                                    <a:gd name="T29" fmla="*/ 142 h 484"/>
                                    <a:gd name="T30" fmla="*/ 391 w 668"/>
                                    <a:gd name="T31" fmla="*/ 208 h 484"/>
                                    <a:gd name="T32" fmla="*/ 336 w 668"/>
                                    <a:gd name="T33" fmla="*/ 247 h 484"/>
                                    <a:gd name="T34" fmla="*/ 330 w 668"/>
                                    <a:gd name="T35" fmla="*/ 237 h 484"/>
                                    <a:gd name="T36" fmla="*/ 385 w 668"/>
                                    <a:gd name="T37" fmla="*/ 197 h 484"/>
                                    <a:gd name="T38" fmla="*/ 391 w 668"/>
                                    <a:gd name="T39" fmla="*/ 208 h 484"/>
                                    <a:gd name="T40" fmla="*/ 299 w 668"/>
                                    <a:gd name="T41" fmla="*/ 274 h 484"/>
                                    <a:gd name="T42" fmla="*/ 244 w 668"/>
                                    <a:gd name="T43" fmla="*/ 313 h 484"/>
                                    <a:gd name="T44" fmla="*/ 238 w 668"/>
                                    <a:gd name="T45" fmla="*/ 303 h 484"/>
                                    <a:gd name="T46" fmla="*/ 293 w 668"/>
                                    <a:gd name="T47" fmla="*/ 263 h 484"/>
                                    <a:gd name="T48" fmla="*/ 299 w 668"/>
                                    <a:gd name="T49" fmla="*/ 274 h 484"/>
                                    <a:gd name="T50" fmla="*/ 207 w 668"/>
                                    <a:gd name="T51" fmla="*/ 340 h 484"/>
                                    <a:gd name="T52" fmla="*/ 152 w 668"/>
                                    <a:gd name="T53" fmla="*/ 379 h 484"/>
                                    <a:gd name="T54" fmla="*/ 146 w 668"/>
                                    <a:gd name="T55" fmla="*/ 368 h 484"/>
                                    <a:gd name="T56" fmla="*/ 201 w 668"/>
                                    <a:gd name="T57" fmla="*/ 329 h 484"/>
                                    <a:gd name="T58" fmla="*/ 207 w 668"/>
                                    <a:gd name="T59" fmla="*/ 340 h 484"/>
                                    <a:gd name="T60" fmla="*/ 115 w 668"/>
                                    <a:gd name="T61" fmla="*/ 405 h 484"/>
                                    <a:gd name="T62" fmla="*/ 59 w 668"/>
                                    <a:gd name="T63" fmla="*/ 445 h 484"/>
                                    <a:gd name="T64" fmla="*/ 54 w 668"/>
                                    <a:gd name="T65" fmla="*/ 434 h 484"/>
                                    <a:gd name="T66" fmla="*/ 109 w 668"/>
                                    <a:gd name="T67" fmla="*/ 395 h 484"/>
                                    <a:gd name="T68" fmla="*/ 115 w 668"/>
                                    <a:gd name="T69" fmla="*/ 405 h 484"/>
                                    <a:gd name="T70" fmla="*/ 22 w 668"/>
                                    <a:gd name="T71" fmla="*/ 471 h 484"/>
                                    <a:gd name="T72" fmla="*/ 5 w 668"/>
                                    <a:gd name="T73" fmla="*/ 484 h 484"/>
                                    <a:gd name="T74" fmla="*/ 0 w 668"/>
                                    <a:gd name="T75" fmla="*/ 473 h 484"/>
                                    <a:gd name="T76" fmla="*/ 17 w 668"/>
                                    <a:gd name="T77" fmla="*/ 461 h 484"/>
                                    <a:gd name="T78" fmla="*/ 22 w 668"/>
                                    <a:gd name="T79" fmla="*/ 47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8" h="484">
                                      <a:moveTo>
                                        <a:pt x="668" y="10"/>
                                      </a:moveTo>
                                      <a:lnTo>
                                        <a:pt x="612" y="50"/>
                                      </a:lnTo>
                                      <a:lnTo>
                                        <a:pt x="607" y="39"/>
                                      </a:lnTo>
                                      <a:lnTo>
                                        <a:pt x="662" y="0"/>
                                      </a:lnTo>
                                      <a:lnTo>
                                        <a:pt x="668" y="10"/>
                                      </a:lnTo>
                                      <a:close/>
                                      <a:moveTo>
                                        <a:pt x="575" y="76"/>
                                      </a:moveTo>
                                      <a:lnTo>
                                        <a:pt x="520" y="116"/>
                                      </a:lnTo>
                                      <a:lnTo>
                                        <a:pt x="514" y="105"/>
                                      </a:lnTo>
                                      <a:lnTo>
                                        <a:pt x="570" y="66"/>
                                      </a:lnTo>
                                      <a:lnTo>
                                        <a:pt x="575" y="76"/>
                                      </a:lnTo>
                                      <a:close/>
                                      <a:moveTo>
                                        <a:pt x="483" y="142"/>
                                      </a:moveTo>
                                      <a:lnTo>
                                        <a:pt x="428" y="181"/>
                                      </a:lnTo>
                                      <a:lnTo>
                                        <a:pt x="422" y="171"/>
                                      </a:lnTo>
                                      <a:lnTo>
                                        <a:pt x="477" y="131"/>
                                      </a:lnTo>
                                      <a:lnTo>
                                        <a:pt x="483" y="142"/>
                                      </a:lnTo>
                                      <a:close/>
                                      <a:moveTo>
                                        <a:pt x="391" y="208"/>
                                      </a:moveTo>
                                      <a:lnTo>
                                        <a:pt x="336" y="247"/>
                                      </a:lnTo>
                                      <a:lnTo>
                                        <a:pt x="330" y="237"/>
                                      </a:lnTo>
                                      <a:lnTo>
                                        <a:pt x="385" y="197"/>
                                      </a:lnTo>
                                      <a:lnTo>
                                        <a:pt x="391" y="208"/>
                                      </a:lnTo>
                                      <a:close/>
                                      <a:moveTo>
                                        <a:pt x="299" y="274"/>
                                      </a:moveTo>
                                      <a:lnTo>
                                        <a:pt x="244" y="313"/>
                                      </a:lnTo>
                                      <a:lnTo>
                                        <a:pt x="238" y="303"/>
                                      </a:lnTo>
                                      <a:lnTo>
                                        <a:pt x="293" y="263"/>
                                      </a:lnTo>
                                      <a:lnTo>
                                        <a:pt x="299" y="274"/>
                                      </a:lnTo>
                                      <a:close/>
                                      <a:moveTo>
                                        <a:pt x="207" y="340"/>
                                      </a:moveTo>
                                      <a:lnTo>
                                        <a:pt x="152" y="379"/>
                                      </a:lnTo>
                                      <a:lnTo>
                                        <a:pt x="146" y="368"/>
                                      </a:lnTo>
                                      <a:lnTo>
                                        <a:pt x="201" y="329"/>
                                      </a:lnTo>
                                      <a:lnTo>
                                        <a:pt x="207" y="340"/>
                                      </a:lnTo>
                                      <a:close/>
                                      <a:moveTo>
                                        <a:pt x="115" y="405"/>
                                      </a:moveTo>
                                      <a:lnTo>
                                        <a:pt x="59" y="445"/>
                                      </a:lnTo>
                                      <a:lnTo>
                                        <a:pt x="54" y="434"/>
                                      </a:lnTo>
                                      <a:lnTo>
                                        <a:pt x="109" y="395"/>
                                      </a:lnTo>
                                      <a:lnTo>
                                        <a:pt x="115" y="405"/>
                                      </a:lnTo>
                                      <a:close/>
                                      <a:moveTo>
                                        <a:pt x="22" y="471"/>
                                      </a:moveTo>
                                      <a:lnTo>
                                        <a:pt x="5" y="484"/>
                                      </a:lnTo>
                                      <a:lnTo>
                                        <a:pt x="0" y="473"/>
                                      </a:lnTo>
                                      <a:lnTo>
                                        <a:pt x="17" y="461"/>
                                      </a:lnTo>
                                      <a:lnTo>
                                        <a:pt x="22" y="47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4" name="Line 1346"/>
                              <wps:cNvCnPr/>
                              <wps:spPr bwMode="auto">
                                <a:xfrm flipV="1">
                                  <a:off x="220345"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5" name="Line 1347"/>
                              <wps:cNvCnPr/>
                              <wps:spPr bwMode="auto">
                                <a:xfrm>
                                  <a:off x="641350" y="273685"/>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6" name="Line 1348"/>
                              <wps:cNvCnPr/>
                              <wps:spPr bwMode="auto">
                                <a:xfrm flipH="1">
                                  <a:off x="1033780"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7" name="Line 1349"/>
                              <wps:cNvCnPr/>
                              <wps:spPr bwMode="auto">
                                <a:xfrm>
                                  <a:off x="1033780"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4" name="Line 1350"/>
                              <wps:cNvCnPr/>
                              <wps:spPr bwMode="auto">
                                <a:xfrm flipV="1">
                                  <a:off x="1033780" y="112331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5" name="Line 1351"/>
                              <wps:cNvCnPr/>
                              <wps:spPr bwMode="auto">
                                <a:xfrm flipV="1">
                                  <a:off x="1454785" y="273685"/>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6" name="Line 1352"/>
                              <wps:cNvCnPr/>
                              <wps:spPr bwMode="auto">
                                <a:xfrm>
                                  <a:off x="220345"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7" name="Line 1353"/>
                              <wps:cNvCnPr/>
                              <wps:spPr bwMode="auto">
                                <a:xfrm>
                                  <a:off x="220345" y="142367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8" name="Line 1354"/>
                              <wps:cNvCnPr/>
                              <wps:spPr bwMode="auto">
                                <a:xfrm flipH="1">
                                  <a:off x="220345" y="57404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9" name="Freeform 1355"/>
                              <wps:cNvSpPr>
                                <a:spLocks noEditPoints="1"/>
                              </wps:cNvSpPr>
                              <wps:spPr bwMode="auto">
                                <a:xfrm>
                                  <a:off x="637540" y="273685"/>
                                  <a:ext cx="6985" cy="838200"/>
                                </a:xfrm>
                                <a:custGeom>
                                  <a:avLst/>
                                  <a:gdLst>
                                    <a:gd name="T0" fmla="*/ 11 w 11"/>
                                    <a:gd name="T1" fmla="*/ 0 h 1320"/>
                                    <a:gd name="T2" fmla="*/ 11 w 11"/>
                                    <a:gd name="T3" fmla="*/ 74 h 1320"/>
                                    <a:gd name="T4" fmla="*/ 0 w 11"/>
                                    <a:gd name="T5" fmla="*/ 74 h 1320"/>
                                    <a:gd name="T6" fmla="*/ 0 w 11"/>
                                    <a:gd name="T7" fmla="*/ 0 h 1320"/>
                                    <a:gd name="T8" fmla="*/ 11 w 11"/>
                                    <a:gd name="T9" fmla="*/ 0 h 1320"/>
                                    <a:gd name="T10" fmla="*/ 11 w 11"/>
                                    <a:gd name="T11" fmla="*/ 124 h 1320"/>
                                    <a:gd name="T12" fmla="*/ 11 w 11"/>
                                    <a:gd name="T13" fmla="*/ 199 h 1320"/>
                                    <a:gd name="T14" fmla="*/ 0 w 11"/>
                                    <a:gd name="T15" fmla="*/ 199 h 1320"/>
                                    <a:gd name="T16" fmla="*/ 0 w 11"/>
                                    <a:gd name="T17" fmla="*/ 124 h 1320"/>
                                    <a:gd name="T18" fmla="*/ 11 w 11"/>
                                    <a:gd name="T19" fmla="*/ 124 h 1320"/>
                                    <a:gd name="T20" fmla="*/ 11 w 11"/>
                                    <a:gd name="T21" fmla="*/ 249 h 1320"/>
                                    <a:gd name="T22" fmla="*/ 11 w 11"/>
                                    <a:gd name="T23" fmla="*/ 324 h 1320"/>
                                    <a:gd name="T24" fmla="*/ 0 w 11"/>
                                    <a:gd name="T25" fmla="*/ 324 h 1320"/>
                                    <a:gd name="T26" fmla="*/ 0 w 11"/>
                                    <a:gd name="T27" fmla="*/ 249 h 1320"/>
                                    <a:gd name="T28" fmla="*/ 11 w 11"/>
                                    <a:gd name="T29" fmla="*/ 249 h 1320"/>
                                    <a:gd name="T30" fmla="*/ 11 w 11"/>
                                    <a:gd name="T31" fmla="*/ 373 h 1320"/>
                                    <a:gd name="T32" fmla="*/ 11 w 11"/>
                                    <a:gd name="T33" fmla="*/ 448 h 1320"/>
                                    <a:gd name="T34" fmla="*/ 0 w 11"/>
                                    <a:gd name="T35" fmla="*/ 448 h 1320"/>
                                    <a:gd name="T36" fmla="*/ 0 w 11"/>
                                    <a:gd name="T37" fmla="*/ 373 h 1320"/>
                                    <a:gd name="T38" fmla="*/ 11 w 11"/>
                                    <a:gd name="T39" fmla="*/ 373 h 1320"/>
                                    <a:gd name="T40" fmla="*/ 11 w 11"/>
                                    <a:gd name="T41" fmla="*/ 498 h 1320"/>
                                    <a:gd name="T42" fmla="*/ 11 w 11"/>
                                    <a:gd name="T43" fmla="*/ 573 h 1320"/>
                                    <a:gd name="T44" fmla="*/ 0 w 11"/>
                                    <a:gd name="T45" fmla="*/ 573 h 1320"/>
                                    <a:gd name="T46" fmla="*/ 0 w 11"/>
                                    <a:gd name="T47" fmla="*/ 498 h 1320"/>
                                    <a:gd name="T48" fmla="*/ 11 w 11"/>
                                    <a:gd name="T49" fmla="*/ 498 h 1320"/>
                                    <a:gd name="T50" fmla="*/ 11 w 11"/>
                                    <a:gd name="T51" fmla="*/ 623 h 1320"/>
                                    <a:gd name="T52" fmla="*/ 11 w 11"/>
                                    <a:gd name="T53" fmla="*/ 697 h 1320"/>
                                    <a:gd name="T54" fmla="*/ 0 w 11"/>
                                    <a:gd name="T55" fmla="*/ 697 h 1320"/>
                                    <a:gd name="T56" fmla="*/ 0 w 11"/>
                                    <a:gd name="T57" fmla="*/ 623 h 1320"/>
                                    <a:gd name="T58" fmla="*/ 11 w 11"/>
                                    <a:gd name="T59" fmla="*/ 623 h 1320"/>
                                    <a:gd name="T60" fmla="*/ 11 w 11"/>
                                    <a:gd name="T61" fmla="*/ 747 h 1320"/>
                                    <a:gd name="T62" fmla="*/ 11 w 11"/>
                                    <a:gd name="T63" fmla="*/ 822 h 1320"/>
                                    <a:gd name="T64" fmla="*/ 0 w 11"/>
                                    <a:gd name="T65" fmla="*/ 822 h 1320"/>
                                    <a:gd name="T66" fmla="*/ 0 w 11"/>
                                    <a:gd name="T67" fmla="*/ 747 h 1320"/>
                                    <a:gd name="T68" fmla="*/ 11 w 11"/>
                                    <a:gd name="T69" fmla="*/ 747 h 1320"/>
                                    <a:gd name="T70" fmla="*/ 11 w 11"/>
                                    <a:gd name="T71" fmla="*/ 872 h 1320"/>
                                    <a:gd name="T72" fmla="*/ 11 w 11"/>
                                    <a:gd name="T73" fmla="*/ 946 h 1320"/>
                                    <a:gd name="T74" fmla="*/ 0 w 11"/>
                                    <a:gd name="T75" fmla="*/ 946 h 1320"/>
                                    <a:gd name="T76" fmla="*/ 0 w 11"/>
                                    <a:gd name="T77" fmla="*/ 872 h 1320"/>
                                    <a:gd name="T78" fmla="*/ 11 w 11"/>
                                    <a:gd name="T79" fmla="*/ 872 h 1320"/>
                                    <a:gd name="T80" fmla="*/ 11 w 11"/>
                                    <a:gd name="T81" fmla="*/ 996 h 1320"/>
                                    <a:gd name="T82" fmla="*/ 11 w 11"/>
                                    <a:gd name="T83" fmla="*/ 1071 h 1320"/>
                                    <a:gd name="T84" fmla="*/ 0 w 11"/>
                                    <a:gd name="T85" fmla="*/ 1071 h 1320"/>
                                    <a:gd name="T86" fmla="*/ 0 w 11"/>
                                    <a:gd name="T87" fmla="*/ 996 h 1320"/>
                                    <a:gd name="T88" fmla="*/ 11 w 11"/>
                                    <a:gd name="T89" fmla="*/ 996 h 1320"/>
                                    <a:gd name="T90" fmla="*/ 11 w 11"/>
                                    <a:gd name="T91" fmla="*/ 1121 h 1320"/>
                                    <a:gd name="T92" fmla="*/ 11 w 11"/>
                                    <a:gd name="T93" fmla="*/ 1196 h 1320"/>
                                    <a:gd name="T94" fmla="*/ 0 w 11"/>
                                    <a:gd name="T95" fmla="*/ 1196 h 1320"/>
                                    <a:gd name="T96" fmla="*/ 0 w 11"/>
                                    <a:gd name="T97" fmla="*/ 1121 h 1320"/>
                                    <a:gd name="T98" fmla="*/ 11 w 11"/>
                                    <a:gd name="T99" fmla="*/ 1121 h 1320"/>
                                    <a:gd name="T100" fmla="*/ 11 w 11"/>
                                    <a:gd name="T101" fmla="*/ 1245 h 1320"/>
                                    <a:gd name="T102" fmla="*/ 11 w 11"/>
                                    <a:gd name="T103" fmla="*/ 1320 h 1320"/>
                                    <a:gd name="T104" fmla="*/ 0 w 11"/>
                                    <a:gd name="T105" fmla="*/ 1320 h 1320"/>
                                    <a:gd name="T106" fmla="*/ 0 w 11"/>
                                    <a:gd name="T107" fmla="*/ 1245 h 1320"/>
                                    <a:gd name="T108" fmla="*/ 11 w 11"/>
                                    <a:gd name="T109" fmla="*/ 1245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320">
                                      <a:moveTo>
                                        <a:pt x="11" y="0"/>
                                      </a:moveTo>
                                      <a:lnTo>
                                        <a:pt x="11" y="74"/>
                                      </a:lnTo>
                                      <a:lnTo>
                                        <a:pt x="0" y="74"/>
                                      </a:lnTo>
                                      <a:lnTo>
                                        <a:pt x="0" y="0"/>
                                      </a:lnTo>
                                      <a:lnTo>
                                        <a:pt x="11" y="0"/>
                                      </a:lnTo>
                                      <a:close/>
                                      <a:moveTo>
                                        <a:pt x="11" y="124"/>
                                      </a:moveTo>
                                      <a:lnTo>
                                        <a:pt x="11" y="199"/>
                                      </a:lnTo>
                                      <a:lnTo>
                                        <a:pt x="0" y="199"/>
                                      </a:lnTo>
                                      <a:lnTo>
                                        <a:pt x="0" y="124"/>
                                      </a:lnTo>
                                      <a:lnTo>
                                        <a:pt x="11" y="124"/>
                                      </a:lnTo>
                                      <a:close/>
                                      <a:moveTo>
                                        <a:pt x="11" y="249"/>
                                      </a:moveTo>
                                      <a:lnTo>
                                        <a:pt x="11" y="324"/>
                                      </a:lnTo>
                                      <a:lnTo>
                                        <a:pt x="0" y="324"/>
                                      </a:lnTo>
                                      <a:lnTo>
                                        <a:pt x="0" y="249"/>
                                      </a:lnTo>
                                      <a:lnTo>
                                        <a:pt x="11" y="249"/>
                                      </a:lnTo>
                                      <a:close/>
                                      <a:moveTo>
                                        <a:pt x="11" y="373"/>
                                      </a:moveTo>
                                      <a:lnTo>
                                        <a:pt x="11" y="448"/>
                                      </a:lnTo>
                                      <a:lnTo>
                                        <a:pt x="0" y="448"/>
                                      </a:lnTo>
                                      <a:lnTo>
                                        <a:pt x="0" y="373"/>
                                      </a:lnTo>
                                      <a:lnTo>
                                        <a:pt x="11" y="373"/>
                                      </a:lnTo>
                                      <a:close/>
                                      <a:moveTo>
                                        <a:pt x="11" y="498"/>
                                      </a:moveTo>
                                      <a:lnTo>
                                        <a:pt x="11" y="573"/>
                                      </a:lnTo>
                                      <a:lnTo>
                                        <a:pt x="0" y="573"/>
                                      </a:lnTo>
                                      <a:lnTo>
                                        <a:pt x="0" y="498"/>
                                      </a:lnTo>
                                      <a:lnTo>
                                        <a:pt x="11" y="498"/>
                                      </a:lnTo>
                                      <a:close/>
                                      <a:moveTo>
                                        <a:pt x="11" y="623"/>
                                      </a:moveTo>
                                      <a:lnTo>
                                        <a:pt x="11" y="697"/>
                                      </a:lnTo>
                                      <a:lnTo>
                                        <a:pt x="0" y="697"/>
                                      </a:lnTo>
                                      <a:lnTo>
                                        <a:pt x="0" y="623"/>
                                      </a:lnTo>
                                      <a:lnTo>
                                        <a:pt x="11" y="623"/>
                                      </a:lnTo>
                                      <a:close/>
                                      <a:moveTo>
                                        <a:pt x="11" y="747"/>
                                      </a:moveTo>
                                      <a:lnTo>
                                        <a:pt x="11" y="822"/>
                                      </a:lnTo>
                                      <a:lnTo>
                                        <a:pt x="0" y="822"/>
                                      </a:lnTo>
                                      <a:lnTo>
                                        <a:pt x="0" y="747"/>
                                      </a:lnTo>
                                      <a:lnTo>
                                        <a:pt x="11" y="747"/>
                                      </a:lnTo>
                                      <a:close/>
                                      <a:moveTo>
                                        <a:pt x="11" y="872"/>
                                      </a:moveTo>
                                      <a:lnTo>
                                        <a:pt x="11" y="946"/>
                                      </a:lnTo>
                                      <a:lnTo>
                                        <a:pt x="0" y="946"/>
                                      </a:lnTo>
                                      <a:lnTo>
                                        <a:pt x="0" y="872"/>
                                      </a:lnTo>
                                      <a:lnTo>
                                        <a:pt x="11" y="872"/>
                                      </a:lnTo>
                                      <a:close/>
                                      <a:moveTo>
                                        <a:pt x="11" y="996"/>
                                      </a:moveTo>
                                      <a:lnTo>
                                        <a:pt x="11" y="1071"/>
                                      </a:lnTo>
                                      <a:lnTo>
                                        <a:pt x="0" y="1071"/>
                                      </a:lnTo>
                                      <a:lnTo>
                                        <a:pt x="0" y="996"/>
                                      </a:lnTo>
                                      <a:lnTo>
                                        <a:pt x="11" y="996"/>
                                      </a:lnTo>
                                      <a:close/>
                                      <a:moveTo>
                                        <a:pt x="11" y="1121"/>
                                      </a:moveTo>
                                      <a:lnTo>
                                        <a:pt x="11" y="1196"/>
                                      </a:lnTo>
                                      <a:lnTo>
                                        <a:pt x="0" y="1196"/>
                                      </a:lnTo>
                                      <a:lnTo>
                                        <a:pt x="0" y="1121"/>
                                      </a:lnTo>
                                      <a:lnTo>
                                        <a:pt x="11" y="1121"/>
                                      </a:lnTo>
                                      <a:close/>
                                      <a:moveTo>
                                        <a:pt x="11" y="1245"/>
                                      </a:moveTo>
                                      <a:lnTo>
                                        <a:pt x="11" y="1320"/>
                                      </a:lnTo>
                                      <a:lnTo>
                                        <a:pt x="0" y="1320"/>
                                      </a:lnTo>
                                      <a:lnTo>
                                        <a:pt x="0" y="1245"/>
                                      </a:lnTo>
                                      <a:lnTo>
                                        <a:pt x="11" y="124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0" name="Freeform 1356"/>
                              <wps:cNvSpPr>
                                <a:spLocks noEditPoints="1"/>
                              </wps:cNvSpPr>
                              <wps:spPr bwMode="auto">
                                <a:xfrm>
                                  <a:off x="219710" y="570230"/>
                                  <a:ext cx="1235710" cy="273685"/>
                                </a:xfrm>
                                <a:custGeom>
                                  <a:avLst/>
                                  <a:gdLst>
                                    <a:gd name="T0" fmla="*/ 66 w 1946"/>
                                    <a:gd name="T1" fmla="*/ 14 h 431"/>
                                    <a:gd name="T2" fmla="*/ 0 w 1946"/>
                                    <a:gd name="T3" fmla="*/ 12 h 431"/>
                                    <a:gd name="T4" fmla="*/ 109 w 1946"/>
                                    <a:gd name="T5" fmla="*/ 23 h 431"/>
                                    <a:gd name="T6" fmla="*/ 171 w 1946"/>
                                    <a:gd name="T7" fmla="*/ 49 h 431"/>
                                    <a:gd name="T8" fmla="*/ 109 w 1946"/>
                                    <a:gd name="T9" fmla="*/ 23 h 431"/>
                                    <a:gd name="T10" fmla="*/ 280 w 1946"/>
                                    <a:gd name="T11" fmla="*/ 60 h 431"/>
                                    <a:gd name="T12" fmla="*/ 214 w 1946"/>
                                    <a:gd name="T13" fmla="*/ 58 h 431"/>
                                    <a:gd name="T14" fmla="*/ 322 w 1946"/>
                                    <a:gd name="T15" fmla="*/ 69 h 431"/>
                                    <a:gd name="T16" fmla="*/ 384 w 1946"/>
                                    <a:gd name="T17" fmla="*/ 95 h 431"/>
                                    <a:gd name="T18" fmla="*/ 322 w 1946"/>
                                    <a:gd name="T19" fmla="*/ 69 h 431"/>
                                    <a:gd name="T20" fmla="*/ 493 w 1946"/>
                                    <a:gd name="T21" fmla="*/ 106 h 431"/>
                                    <a:gd name="T22" fmla="*/ 427 w 1946"/>
                                    <a:gd name="T23" fmla="*/ 104 h 431"/>
                                    <a:gd name="T24" fmla="*/ 536 w 1946"/>
                                    <a:gd name="T25" fmla="*/ 115 h 431"/>
                                    <a:gd name="T26" fmla="*/ 598 w 1946"/>
                                    <a:gd name="T27" fmla="*/ 141 h 431"/>
                                    <a:gd name="T28" fmla="*/ 536 w 1946"/>
                                    <a:gd name="T29" fmla="*/ 115 h 431"/>
                                    <a:gd name="T30" fmla="*/ 707 w 1946"/>
                                    <a:gd name="T31" fmla="*/ 152 h 431"/>
                                    <a:gd name="T32" fmla="*/ 641 w 1946"/>
                                    <a:gd name="T33" fmla="*/ 150 h 431"/>
                                    <a:gd name="T34" fmla="*/ 749 w 1946"/>
                                    <a:gd name="T35" fmla="*/ 161 h 431"/>
                                    <a:gd name="T36" fmla="*/ 811 w 1946"/>
                                    <a:gd name="T37" fmla="*/ 187 h 431"/>
                                    <a:gd name="T38" fmla="*/ 749 w 1946"/>
                                    <a:gd name="T39" fmla="*/ 161 h 431"/>
                                    <a:gd name="T40" fmla="*/ 920 w 1946"/>
                                    <a:gd name="T41" fmla="*/ 198 h 431"/>
                                    <a:gd name="T42" fmla="*/ 854 w 1946"/>
                                    <a:gd name="T43" fmla="*/ 196 h 431"/>
                                    <a:gd name="T44" fmla="*/ 963 w 1946"/>
                                    <a:gd name="T45" fmla="*/ 207 h 431"/>
                                    <a:gd name="T46" fmla="*/ 1025 w 1946"/>
                                    <a:gd name="T47" fmla="*/ 233 h 431"/>
                                    <a:gd name="T48" fmla="*/ 963 w 1946"/>
                                    <a:gd name="T49" fmla="*/ 207 h 431"/>
                                    <a:gd name="T50" fmla="*/ 1133 w 1946"/>
                                    <a:gd name="T51" fmla="*/ 244 h 431"/>
                                    <a:gd name="T52" fmla="*/ 1067 w 1946"/>
                                    <a:gd name="T53" fmla="*/ 242 h 431"/>
                                    <a:gd name="T54" fmla="*/ 1176 w 1946"/>
                                    <a:gd name="T55" fmla="*/ 253 h 431"/>
                                    <a:gd name="T56" fmla="*/ 1238 w 1946"/>
                                    <a:gd name="T57" fmla="*/ 279 h 431"/>
                                    <a:gd name="T58" fmla="*/ 1176 w 1946"/>
                                    <a:gd name="T59" fmla="*/ 253 h 431"/>
                                    <a:gd name="T60" fmla="*/ 1347 w 1946"/>
                                    <a:gd name="T61" fmla="*/ 290 h 431"/>
                                    <a:gd name="T62" fmla="*/ 1281 w 1946"/>
                                    <a:gd name="T63" fmla="*/ 288 h 431"/>
                                    <a:gd name="T64" fmla="*/ 1389 w 1946"/>
                                    <a:gd name="T65" fmla="*/ 299 h 431"/>
                                    <a:gd name="T66" fmla="*/ 1451 w 1946"/>
                                    <a:gd name="T67" fmla="*/ 325 h 431"/>
                                    <a:gd name="T68" fmla="*/ 1389 w 1946"/>
                                    <a:gd name="T69" fmla="*/ 299 h 431"/>
                                    <a:gd name="T70" fmla="*/ 1560 w 1946"/>
                                    <a:gd name="T71" fmla="*/ 336 h 431"/>
                                    <a:gd name="T72" fmla="*/ 1494 w 1946"/>
                                    <a:gd name="T73" fmla="*/ 334 h 431"/>
                                    <a:gd name="T74" fmla="*/ 1603 w 1946"/>
                                    <a:gd name="T75" fmla="*/ 345 h 431"/>
                                    <a:gd name="T76" fmla="*/ 1665 w 1946"/>
                                    <a:gd name="T77" fmla="*/ 371 h 431"/>
                                    <a:gd name="T78" fmla="*/ 1603 w 1946"/>
                                    <a:gd name="T79" fmla="*/ 345 h 431"/>
                                    <a:gd name="T80" fmla="*/ 1773 w 1946"/>
                                    <a:gd name="T81" fmla="*/ 382 h 431"/>
                                    <a:gd name="T82" fmla="*/ 1707 w 1946"/>
                                    <a:gd name="T83" fmla="*/ 380 h 431"/>
                                    <a:gd name="T84" fmla="*/ 1816 w 1946"/>
                                    <a:gd name="T85" fmla="*/ 391 h 431"/>
                                    <a:gd name="T86" fmla="*/ 1878 w 1946"/>
                                    <a:gd name="T87" fmla="*/ 417 h 431"/>
                                    <a:gd name="T88" fmla="*/ 1816 w 1946"/>
                                    <a:gd name="T89" fmla="*/ 391 h 431"/>
                                    <a:gd name="T90" fmla="*/ 1946 w 1946"/>
                                    <a:gd name="T91" fmla="*/ 419 h 431"/>
                                    <a:gd name="T92" fmla="*/ 1921 w 1946"/>
                                    <a:gd name="T93" fmla="*/ 42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946" h="431">
                                      <a:moveTo>
                                        <a:pt x="2" y="0"/>
                                      </a:moveTo>
                                      <a:lnTo>
                                        <a:pt x="66" y="14"/>
                                      </a:lnTo>
                                      <a:lnTo>
                                        <a:pt x="64" y="26"/>
                                      </a:lnTo>
                                      <a:lnTo>
                                        <a:pt x="0" y="12"/>
                                      </a:lnTo>
                                      <a:lnTo>
                                        <a:pt x="2" y="0"/>
                                      </a:lnTo>
                                      <a:close/>
                                      <a:moveTo>
                                        <a:pt x="109" y="23"/>
                                      </a:moveTo>
                                      <a:lnTo>
                                        <a:pt x="173" y="37"/>
                                      </a:lnTo>
                                      <a:lnTo>
                                        <a:pt x="171" y="49"/>
                                      </a:lnTo>
                                      <a:lnTo>
                                        <a:pt x="107" y="35"/>
                                      </a:lnTo>
                                      <a:lnTo>
                                        <a:pt x="109" y="23"/>
                                      </a:lnTo>
                                      <a:close/>
                                      <a:moveTo>
                                        <a:pt x="216" y="46"/>
                                      </a:moveTo>
                                      <a:lnTo>
                                        <a:pt x="280" y="60"/>
                                      </a:lnTo>
                                      <a:lnTo>
                                        <a:pt x="278" y="72"/>
                                      </a:lnTo>
                                      <a:lnTo>
                                        <a:pt x="214" y="58"/>
                                      </a:lnTo>
                                      <a:lnTo>
                                        <a:pt x="216" y="46"/>
                                      </a:lnTo>
                                      <a:close/>
                                      <a:moveTo>
                                        <a:pt x="322" y="69"/>
                                      </a:moveTo>
                                      <a:lnTo>
                                        <a:pt x="387" y="83"/>
                                      </a:lnTo>
                                      <a:lnTo>
                                        <a:pt x="384" y="95"/>
                                      </a:lnTo>
                                      <a:lnTo>
                                        <a:pt x="321" y="81"/>
                                      </a:lnTo>
                                      <a:lnTo>
                                        <a:pt x="322" y="69"/>
                                      </a:lnTo>
                                      <a:close/>
                                      <a:moveTo>
                                        <a:pt x="429" y="92"/>
                                      </a:moveTo>
                                      <a:lnTo>
                                        <a:pt x="493" y="106"/>
                                      </a:lnTo>
                                      <a:lnTo>
                                        <a:pt x="491" y="118"/>
                                      </a:lnTo>
                                      <a:lnTo>
                                        <a:pt x="427" y="104"/>
                                      </a:lnTo>
                                      <a:lnTo>
                                        <a:pt x="429" y="92"/>
                                      </a:lnTo>
                                      <a:close/>
                                      <a:moveTo>
                                        <a:pt x="536" y="115"/>
                                      </a:moveTo>
                                      <a:lnTo>
                                        <a:pt x="600" y="129"/>
                                      </a:lnTo>
                                      <a:lnTo>
                                        <a:pt x="598" y="141"/>
                                      </a:lnTo>
                                      <a:lnTo>
                                        <a:pt x="534" y="127"/>
                                      </a:lnTo>
                                      <a:lnTo>
                                        <a:pt x="536" y="115"/>
                                      </a:lnTo>
                                      <a:close/>
                                      <a:moveTo>
                                        <a:pt x="643" y="138"/>
                                      </a:moveTo>
                                      <a:lnTo>
                                        <a:pt x="707" y="152"/>
                                      </a:lnTo>
                                      <a:lnTo>
                                        <a:pt x="705" y="164"/>
                                      </a:lnTo>
                                      <a:lnTo>
                                        <a:pt x="641" y="150"/>
                                      </a:lnTo>
                                      <a:lnTo>
                                        <a:pt x="643" y="138"/>
                                      </a:lnTo>
                                      <a:close/>
                                      <a:moveTo>
                                        <a:pt x="749" y="161"/>
                                      </a:moveTo>
                                      <a:lnTo>
                                        <a:pt x="813" y="175"/>
                                      </a:lnTo>
                                      <a:lnTo>
                                        <a:pt x="811" y="187"/>
                                      </a:lnTo>
                                      <a:lnTo>
                                        <a:pt x="747" y="173"/>
                                      </a:lnTo>
                                      <a:lnTo>
                                        <a:pt x="749" y="161"/>
                                      </a:lnTo>
                                      <a:close/>
                                      <a:moveTo>
                                        <a:pt x="856" y="184"/>
                                      </a:moveTo>
                                      <a:lnTo>
                                        <a:pt x="920" y="198"/>
                                      </a:lnTo>
                                      <a:lnTo>
                                        <a:pt x="918" y="210"/>
                                      </a:lnTo>
                                      <a:lnTo>
                                        <a:pt x="854" y="196"/>
                                      </a:lnTo>
                                      <a:lnTo>
                                        <a:pt x="856" y="184"/>
                                      </a:lnTo>
                                      <a:close/>
                                      <a:moveTo>
                                        <a:pt x="963" y="207"/>
                                      </a:moveTo>
                                      <a:lnTo>
                                        <a:pt x="1027" y="221"/>
                                      </a:lnTo>
                                      <a:lnTo>
                                        <a:pt x="1025" y="233"/>
                                      </a:lnTo>
                                      <a:lnTo>
                                        <a:pt x="961" y="219"/>
                                      </a:lnTo>
                                      <a:lnTo>
                                        <a:pt x="963" y="207"/>
                                      </a:lnTo>
                                      <a:close/>
                                      <a:moveTo>
                                        <a:pt x="1069" y="230"/>
                                      </a:moveTo>
                                      <a:lnTo>
                                        <a:pt x="1133" y="244"/>
                                      </a:lnTo>
                                      <a:lnTo>
                                        <a:pt x="1131" y="256"/>
                                      </a:lnTo>
                                      <a:lnTo>
                                        <a:pt x="1067" y="242"/>
                                      </a:lnTo>
                                      <a:lnTo>
                                        <a:pt x="1069" y="230"/>
                                      </a:lnTo>
                                      <a:close/>
                                      <a:moveTo>
                                        <a:pt x="1176" y="253"/>
                                      </a:moveTo>
                                      <a:lnTo>
                                        <a:pt x="1240" y="267"/>
                                      </a:lnTo>
                                      <a:lnTo>
                                        <a:pt x="1238" y="279"/>
                                      </a:lnTo>
                                      <a:lnTo>
                                        <a:pt x="1174" y="265"/>
                                      </a:lnTo>
                                      <a:lnTo>
                                        <a:pt x="1176" y="253"/>
                                      </a:lnTo>
                                      <a:close/>
                                      <a:moveTo>
                                        <a:pt x="1283" y="276"/>
                                      </a:moveTo>
                                      <a:lnTo>
                                        <a:pt x="1347" y="290"/>
                                      </a:lnTo>
                                      <a:lnTo>
                                        <a:pt x="1345" y="302"/>
                                      </a:lnTo>
                                      <a:lnTo>
                                        <a:pt x="1281" y="288"/>
                                      </a:lnTo>
                                      <a:lnTo>
                                        <a:pt x="1283" y="276"/>
                                      </a:lnTo>
                                      <a:close/>
                                      <a:moveTo>
                                        <a:pt x="1389" y="299"/>
                                      </a:moveTo>
                                      <a:lnTo>
                                        <a:pt x="1453" y="313"/>
                                      </a:lnTo>
                                      <a:lnTo>
                                        <a:pt x="1451" y="325"/>
                                      </a:lnTo>
                                      <a:lnTo>
                                        <a:pt x="1387" y="311"/>
                                      </a:lnTo>
                                      <a:lnTo>
                                        <a:pt x="1389" y="299"/>
                                      </a:lnTo>
                                      <a:close/>
                                      <a:moveTo>
                                        <a:pt x="1496" y="322"/>
                                      </a:moveTo>
                                      <a:lnTo>
                                        <a:pt x="1560" y="336"/>
                                      </a:lnTo>
                                      <a:lnTo>
                                        <a:pt x="1558" y="348"/>
                                      </a:lnTo>
                                      <a:lnTo>
                                        <a:pt x="1494" y="334"/>
                                      </a:lnTo>
                                      <a:lnTo>
                                        <a:pt x="1496" y="322"/>
                                      </a:lnTo>
                                      <a:close/>
                                      <a:moveTo>
                                        <a:pt x="1603" y="345"/>
                                      </a:moveTo>
                                      <a:lnTo>
                                        <a:pt x="1667" y="359"/>
                                      </a:lnTo>
                                      <a:lnTo>
                                        <a:pt x="1665" y="371"/>
                                      </a:lnTo>
                                      <a:lnTo>
                                        <a:pt x="1601" y="357"/>
                                      </a:lnTo>
                                      <a:lnTo>
                                        <a:pt x="1603" y="345"/>
                                      </a:lnTo>
                                      <a:close/>
                                      <a:moveTo>
                                        <a:pt x="1710" y="368"/>
                                      </a:moveTo>
                                      <a:lnTo>
                                        <a:pt x="1773" y="382"/>
                                      </a:lnTo>
                                      <a:lnTo>
                                        <a:pt x="1772" y="394"/>
                                      </a:lnTo>
                                      <a:lnTo>
                                        <a:pt x="1707" y="380"/>
                                      </a:lnTo>
                                      <a:lnTo>
                                        <a:pt x="1710" y="368"/>
                                      </a:lnTo>
                                      <a:close/>
                                      <a:moveTo>
                                        <a:pt x="1816" y="391"/>
                                      </a:moveTo>
                                      <a:lnTo>
                                        <a:pt x="1880" y="405"/>
                                      </a:lnTo>
                                      <a:lnTo>
                                        <a:pt x="1878" y="417"/>
                                      </a:lnTo>
                                      <a:lnTo>
                                        <a:pt x="1814" y="403"/>
                                      </a:lnTo>
                                      <a:lnTo>
                                        <a:pt x="1816" y="391"/>
                                      </a:lnTo>
                                      <a:close/>
                                      <a:moveTo>
                                        <a:pt x="1923" y="414"/>
                                      </a:moveTo>
                                      <a:lnTo>
                                        <a:pt x="1946" y="419"/>
                                      </a:lnTo>
                                      <a:lnTo>
                                        <a:pt x="1944" y="431"/>
                                      </a:lnTo>
                                      <a:lnTo>
                                        <a:pt x="1921" y="426"/>
                                      </a:lnTo>
                                      <a:lnTo>
                                        <a:pt x="1923" y="4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1" name="Freeform 1357"/>
                              <wps:cNvSpPr>
                                <a:spLocks noEditPoints="1"/>
                              </wps:cNvSpPr>
                              <wps:spPr bwMode="auto">
                                <a:xfrm>
                                  <a:off x="654685" y="453390"/>
                                  <a:ext cx="382270" cy="530225"/>
                                </a:xfrm>
                                <a:custGeom>
                                  <a:avLst/>
                                  <a:gdLst>
                                    <a:gd name="T0" fmla="*/ 593 w 602"/>
                                    <a:gd name="T1" fmla="*/ 835 h 835"/>
                                    <a:gd name="T2" fmla="*/ 552 w 602"/>
                                    <a:gd name="T3" fmla="*/ 777 h 835"/>
                                    <a:gd name="T4" fmla="*/ 560 w 602"/>
                                    <a:gd name="T5" fmla="*/ 769 h 835"/>
                                    <a:gd name="T6" fmla="*/ 602 w 602"/>
                                    <a:gd name="T7" fmla="*/ 827 h 835"/>
                                    <a:gd name="T8" fmla="*/ 593 w 602"/>
                                    <a:gd name="T9" fmla="*/ 835 h 835"/>
                                    <a:gd name="T10" fmla="*/ 524 w 602"/>
                                    <a:gd name="T11" fmla="*/ 738 h 835"/>
                                    <a:gd name="T12" fmla="*/ 483 w 602"/>
                                    <a:gd name="T13" fmla="*/ 681 h 835"/>
                                    <a:gd name="T14" fmla="*/ 491 w 602"/>
                                    <a:gd name="T15" fmla="*/ 673 h 835"/>
                                    <a:gd name="T16" fmla="*/ 533 w 602"/>
                                    <a:gd name="T17" fmla="*/ 731 h 835"/>
                                    <a:gd name="T18" fmla="*/ 524 w 602"/>
                                    <a:gd name="T19" fmla="*/ 738 h 835"/>
                                    <a:gd name="T20" fmla="*/ 455 w 602"/>
                                    <a:gd name="T21" fmla="*/ 642 h 835"/>
                                    <a:gd name="T22" fmla="*/ 414 w 602"/>
                                    <a:gd name="T23" fmla="*/ 585 h 835"/>
                                    <a:gd name="T24" fmla="*/ 422 w 602"/>
                                    <a:gd name="T25" fmla="*/ 577 h 835"/>
                                    <a:gd name="T26" fmla="*/ 464 w 602"/>
                                    <a:gd name="T27" fmla="*/ 634 h 835"/>
                                    <a:gd name="T28" fmla="*/ 455 w 602"/>
                                    <a:gd name="T29" fmla="*/ 642 h 835"/>
                                    <a:gd name="T30" fmla="*/ 386 w 602"/>
                                    <a:gd name="T31" fmla="*/ 546 h 835"/>
                                    <a:gd name="T32" fmla="*/ 345 w 602"/>
                                    <a:gd name="T33" fmla="*/ 488 h 835"/>
                                    <a:gd name="T34" fmla="*/ 353 w 602"/>
                                    <a:gd name="T35" fmla="*/ 480 h 835"/>
                                    <a:gd name="T36" fmla="*/ 395 w 602"/>
                                    <a:gd name="T37" fmla="*/ 538 h 835"/>
                                    <a:gd name="T38" fmla="*/ 386 w 602"/>
                                    <a:gd name="T39" fmla="*/ 546 h 835"/>
                                    <a:gd name="T40" fmla="*/ 317 w 602"/>
                                    <a:gd name="T41" fmla="*/ 450 h 835"/>
                                    <a:gd name="T42" fmla="*/ 276 w 602"/>
                                    <a:gd name="T43" fmla="*/ 392 h 835"/>
                                    <a:gd name="T44" fmla="*/ 284 w 602"/>
                                    <a:gd name="T45" fmla="*/ 384 h 835"/>
                                    <a:gd name="T46" fmla="*/ 326 w 602"/>
                                    <a:gd name="T47" fmla="*/ 442 h 835"/>
                                    <a:gd name="T48" fmla="*/ 317 w 602"/>
                                    <a:gd name="T49" fmla="*/ 450 h 835"/>
                                    <a:gd name="T50" fmla="*/ 248 w 602"/>
                                    <a:gd name="T51" fmla="*/ 354 h 835"/>
                                    <a:gd name="T52" fmla="*/ 207 w 602"/>
                                    <a:gd name="T53" fmla="*/ 296 h 835"/>
                                    <a:gd name="T54" fmla="*/ 215 w 602"/>
                                    <a:gd name="T55" fmla="*/ 288 h 835"/>
                                    <a:gd name="T56" fmla="*/ 257 w 602"/>
                                    <a:gd name="T57" fmla="*/ 346 h 835"/>
                                    <a:gd name="T58" fmla="*/ 248 w 602"/>
                                    <a:gd name="T59" fmla="*/ 354 h 835"/>
                                    <a:gd name="T60" fmla="*/ 179 w 602"/>
                                    <a:gd name="T61" fmla="*/ 258 h 835"/>
                                    <a:gd name="T62" fmla="*/ 138 w 602"/>
                                    <a:gd name="T63" fmla="*/ 200 h 835"/>
                                    <a:gd name="T64" fmla="*/ 146 w 602"/>
                                    <a:gd name="T65" fmla="*/ 192 h 835"/>
                                    <a:gd name="T66" fmla="*/ 188 w 602"/>
                                    <a:gd name="T67" fmla="*/ 250 h 835"/>
                                    <a:gd name="T68" fmla="*/ 179 w 602"/>
                                    <a:gd name="T69" fmla="*/ 258 h 835"/>
                                    <a:gd name="T70" fmla="*/ 110 w 602"/>
                                    <a:gd name="T71" fmla="*/ 161 h 835"/>
                                    <a:gd name="T72" fmla="*/ 69 w 602"/>
                                    <a:gd name="T73" fmla="*/ 104 h 835"/>
                                    <a:gd name="T74" fmla="*/ 77 w 602"/>
                                    <a:gd name="T75" fmla="*/ 96 h 835"/>
                                    <a:gd name="T76" fmla="*/ 119 w 602"/>
                                    <a:gd name="T77" fmla="*/ 154 h 835"/>
                                    <a:gd name="T78" fmla="*/ 110 w 602"/>
                                    <a:gd name="T79" fmla="*/ 161 h 835"/>
                                    <a:gd name="T80" fmla="*/ 41 w 602"/>
                                    <a:gd name="T81" fmla="*/ 65 h 835"/>
                                    <a:gd name="T82" fmla="*/ 0 w 602"/>
                                    <a:gd name="T83" fmla="*/ 8 h 835"/>
                                    <a:gd name="T84" fmla="*/ 8 w 602"/>
                                    <a:gd name="T85" fmla="*/ 0 h 835"/>
                                    <a:gd name="T86" fmla="*/ 50 w 602"/>
                                    <a:gd name="T87" fmla="*/ 57 h 835"/>
                                    <a:gd name="T88" fmla="*/ 41 w 602"/>
                                    <a:gd name="T89" fmla="*/ 65 h 8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02" h="835">
                                      <a:moveTo>
                                        <a:pt x="593" y="835"/>
                                      </a:moveTo>
                                      <a:lnTo>
                                        <a:pt x="552" y="777"/>
                                      </a:lnTo>
                                      <a:lnTo>
                                        <a:pt x="560" y="769"/>
                                      </a:lnTo>
                                      <a:lnTo>
                                        <a:pt x="602" y="827"/>
                                      </a:lnTo>
                                      <a:lnTo>
                                        <a:pt x="593" y="835"/>
                                      </a:lnTo>
                                      <a:close/>
                                      <a:moveTo>
                                        <a:pt x="524" y="738"/>
                                      </a:moveTo>
                                      <a:lnTo>
                                        <a:pt x="483" y="681"/>
                                      </a:lnTo>
                                      <a:lnTo>
                                        <a:pt x="491" y="673"/>
                                      </a:lnTo>
                                      <a:lnTo>
                                        <a:pt x="533" y="731"/>
                                      </a:lnTo>
                                      <a:lnTo>
                                        <a:pt x="524" y="738"/>
                                      </a:lnTo>
                                      <a:close/>
                                      <a:moveTo>
                                        <a:pt x="455" y="642"/>
                                      </a:moveTo>
                                      <a:lnTo>
                                        <a:pt x="414" y="585"/>
                                      </a:lnTo>
                                      <a:lnTo>
                                        <a:pt x="422" y="577"/>
                                      </a:lnTo>
                                      <a:lnTo>
                                        <a:pt x="464" y="634"/>
                                      </a:lnTo>
                                      <a:lnTo>
                                        <a:pt x="455" y="642"/>
                                      </a:lnTo>
                                      <a:close/>
                                      <a:moveTo>
                                        <a:pt x="386" y="546"/>
                                      </a:moveTo>
                                      <a:lnTo>
                                        <a:pt x="345" y="488"/>
                                      </a:lnTo>
                                      <a:lnTo>
                                        <a:pt x="353" y="480"/>
                                      </a:lnTo>
                                      <a:lnTo>
                                        <a:pt x="395" y="538"/>
                                      </a:lnTo>
                                      <a:lnTo>
                                        <a:pt x="386" y="546"/>
                                      </a:lnTo>
                                      <a:close/>
                                      <a:moveTo>
                                        <a:pt x="317" y="450"/>
                                      </a:moveTo>
                                      <a:lnTo>
                                        <a:pt x="276" y="392"/>
                                      </a:lnTo>
                                      <a:lnTo>
                                        <a:pt x="284" y="384"/>
                                      </a:lnTo>
                                      <a:lnTo>
                                        <a:pt x="326" y="442"/>
                                      </a:lnTo>
                                      <a:lnTo>
                                        <a:pt x="317" y="450"/>
                                      </a:lnTo>
                                      <a:close/>
                                      <a:moveTo>
                                        <a:pt x="248" y="354"/>
                                      </a:moveTo>
                                      <a:lnTo>
                                        <a:pt x="207" y="296"/>
                                      </a:lnTo>
                                      <a:lnTo>
                                        <a:pt x="215" y="288"/>
                                      </a:lnTo>
                                      <a:lnTo>
                                        <a:pt x="257" y="346"/>
                                      </a:lnTo>
                                      <a:lnTo>
                                        <a:pt x="248" y="354"/>
                                      </a:lnTo>
                                      <a:close/>
                                      <a:moveTo>
                                        <a:pt x="179" y="258"/>
                                      </a:moveTo>
                                      <a:lnTo>
                                        <a:pt x="138" y="200"/>
                                      </a:lnTo>
                                      <a:lnTo>
                                        <a:pt x="146" y="192"/>
                                      </a:lnTo>
                                      <a:lnTo>
                                        <a:pt x="188" y="250"/>
                                      </a:lnTo>
                                      <a:lnTo>
                                        <a:pt x="179" y="258"/>
                                      </a:lnTo>
                                      <a:close/>
                                      <a:moveTo>
                                        <a:pt x="110" y="161"/>
                                      </a:moveTo>
                                      <a:lnTo>
                                        <a:pt x="69" y="104"/>
                                      </a:lnTo>
                                      <a:lnTo>
                                        <a:pt x="77" y="96"/>
                                      </a:lnTo>
                                      <a:lnTo>
                                        <a:pt x="119" y="154"/>
                                      </a:lnTo>
                                      <a:lnTo>
                                        <a:pt x="110" y="161"/>
                                      </a:lnTo>
                                      <a:close/>
                                      <a:moveTo>
                                        <a:pt x="41" y="65"/>
                                      </a:moveTo>
                                      <a:lnTo>
                                        <a:pt x="0" y="8"/>
                                      </a:lnTo>
                                      <a:lnTo>
                                        <a:pt x="8" y="0"/>
                                      </a:lnTo>
                                      <a:lnTo>
                                        <a:pt x="50" y="57"/>
                                      </a:lnTo>
                                      <a:lnTo>
                                        <a:pt x="41" y="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2" name="Freeform 1358"/>
                              <wps:cNvSpPr>
                                <a:spLocks noEditPoints="1"/>
                              </wps:cNvSpPr>
                              <wps:spPr bwMode="auto">
                                <a:xfrm>
                                  <a:off x="219710" y="429260"/>
                                  <a:ext cx="422275" cy="148590"/>
                                </a:xfrm>
                                <a:custGeom>
                                  <a:avLst/>
                                  <a:gdLst>
                                    <a:gd name="T0" fmla="*/ 0 w 665"/>
                                    <a:gd name="T1" fmla="*/ 222 h 234"/>
                                    <a:gd name="T2" fmla="*/ 62 w 665"/>
                                    <a:gd name="T3" fmla="*/ 201 h 234"/>
                                    <a:gd name="T4" fmla="*/ 65 w 665"/>
                                    <a:gd name="T5" fmla="*/ 213 h 234"/>
                                    <a:gd name="T6" fmla="*/ 3 w 665"/>
                                    <a:gd name="T7" fmla="*/ 234 h 234"/>
                                    <a:gd name="T8" fmla="*/ 0 w 665"/>
                                    <a:gd name="T9" fmla="*/ 222 h 234"/>
                                    <a:gd name="T10" fmla="*/ 104 w 665"/>
                                    <a:gd name="T11" fmla="*/ 187 h 234"/>
                                    <a:gd name="T12" fmla="*/ 167 w 665"/>
                                    <a:gd name="T13" fmla="*/ 166 h 234"/>
                                    <a:gd name="T14" fmla="*/ 170 w 665"/>
                                    <a:gd name="T15" fmla="*/ 178 h 234"/>
                                    <a:gd name="T16" fmla="*/ 107 w 665"/>
                                    <a:gd name="T17" fmla="*/ 199 h 234"/>
                                    <a:gd name="T18" fmla="*/ 104 w 665"/>
                                    <a:gd name="T19" fmla="*/ 187 h 234"/>
                                    <a:gd name="T20" fmla="*/ 208 w 665"/>
                                    <a:gd name="T21" fmla="*/ 152 h 234"/>
                                    <a:gd name="T22" fmla="*/ 271 w 665"/>
                                    <a:gd name="T23" fmla="*/ 131 h 234"/>
                                    <a:gd name="T24" fmla="*/ 274 w 665"/>
                                    <a:gd name="T25" fmla="*/ 143 h 234"/>
                                    <a:gd name="T26" fmla="*/ 211 w 665"/>
                                    <a:gd name="T27" fmla="*/ 164 h 234"/>
                                    <a:gd name="T28" fmla="*/ 208 w 665"/>
                                    <a:gd name="T29" fmla="*/ 152 h 234"/>
                                    <a:gd name="T30" fmla="*/ 313 w 665"/>
                                    <a:gd name="T31" fmla="*/ 117 h 234"/>
                                    <a:gd name="T32" fmla="*/ 375 w 665"/>
                                    <a:gd name="T33" fmla="*/ 96 h 234"/>
                                    <a:gd name="T34" fmla="*/ 378 w 665"/>
                                    <a:gd name="T35" fmla="*/ 108 h 234"/>
                                    <a:gd name="T36" fmla="*/ 316 w 665"/>
                                    <a:gd name="T37" fmla="*/ 129 h 234"/>
                                    <a:gd name="T38" fmla="*/ 313 w 665"/>
                                    <a:gd name="T39" fmla="*/ 117 h 234"/>
                                    <a:gd name="T40" fmla="*/ 417 w 665"/>
                                    <a:gd name="T41" fmla="*/ 82 h 234"/>
                                    <a:gd name="T42" fmla="*/ 479 w 665"/>
                                    <a:gd name="T43" fmla="*/ 62 h 234"/>
                                    <a:gd name="T44" fmla="*/ 482 w 665"/>
                                    <a:gd name="T45" fmla="*/ 74 h 234"/>
                                    <a:gd name="T46" fmla="*/ 420 w 665"/>
                                    <a:gd name="T47" fmla="*/ 94 h 234"/>
                                    <a:gd name="T48" fmla="*/ 417 w 665"/>
                                    <a:gd name="T49" fmla="*/ 82 h 234"/>
                                    <a:gd name="T50" fmla="*/ 521 w 665"/>
                                    <a:gd name="T51" fmla="*/ 48 h 234"/>
                                    <a:gd name="T52" fmla="*/ 583 w 665"/>
                                    <a:gd name="T53" fmla="*/ 27 h 234"/>
                                    <a:gd name="T54" fmla="*/ 587 w 665"/>
                                    <a:gd name="T55" fmla="*/ 39 h 234"/>
                                    <a:gd name="T56" fmla="*/ 524 w 665"/>
                                    <a:gd name="T57" fmla="*/ 60 h 234"/>
                                    <a:gd name="T58" fmla="*/ 521 w 665"/>
                                    <a:gd name="T59" fmla="*/ 48 h 234"/>
                                    <a:gd name="T60" fmla="*/ 625 w 665"/>
                                    <a:gd name="T61" fmla="*/ 13 h 234"/>
                                    <a:gd name="T62" fmla="*/ 662 w 665"/>
                                    <a:gd name="T63" fmla="*/ 0 h 234"/>
                                    <a:gd name="T64" fmla="*/ 665 w 665"/>
                                    <a:gd name="T65" fmla="*/ 12 h 234"/>
                                    <a:gd name="T66" fmla="*/ 628 w 665"/>
                                    <a:gd name="T67" fmla="*/ 25 h 234"/>
                                    <a:gd name="T68" fmla="*/ 625 w 665"/>
                                    <a:gd name="T69" fmla="*/ 1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5" h="234">
                                      <a:moveTo>
                                        <a:pt x="0" y="222"/>
                                      </a:moveTo>
                                      <a:lnTo>
                                        <a:pt x="62" y="201"/>
                                      </a:lnTo>
                                      <a:lnTo>
                                        <a:pt x="65" y="213"/>
                                      </a:lnTo>
                                      <a:lnTo>
                                        <a:pt x="3" y="234"/>
                                      </a:lnTo>
                                      <a:lnTo>
                                        <a:pt x="0" y="222"/>
                                      </a:lnTo>
                                      <a:close/>
                                      <a:moveTo>
                                        <a:pt x="104" y="187"/>
                                      </a:moveTo>
                                      <a:lnTo>
                                        <a:pt x="167" y="166"/>
                                      </a:lnTo>
                                      <a:lnTo>
                                        <a:pt x="170" y="178"/>
                                      </a:lnTo>
                                      <a:lnTo>
                                        <a:pt x="107" y="199"/>
                                      </a:lnTo>
                                      <a:lnTo>
                                        <a:pt x="104" y="187"/>
                                      </a:lnTo>
                                      <a:close/>
                                      <a:moveTo>
                                        <a:pt x="208" y="152"/>
                                      </a:moveTo>
                                      <a:lnTo>
                                        <a:pt x="271" y="131"/>
                                      </a:lnTo>
                                      <a:lnTo>
                                        <a:pt x="274" y="143"/>
                                      </a:lnTo>
                                      <a:lnTo>
                                        <a:pt x="211" y="164"/>
                                      </a:lnTo>
                                      <a:lnTo>
                                        <a:pt x="208" y="152"/>
                                      </a:lnTo>
                                      <a:close/>
                                      <a:moveTo>
                                        <a:pt x="313" y="117"/>
                                      </a:moveTo>
                                      <a:lnTo>
                                        <a:pt x="375" y="96"/>
                                      </a:lnTo>
                                      <a:lnTo>
                                        <a:pt x="378" y="108"/>
                                      </a:lnTo>
                                      <a:lnTo>
                                        <a:pt x="316" y="129"/>
                                      </a:lnTo>
                                      <a:lnTo>
                                        <a:pt x="313" y="117"/>
                                      </a:lnTo>
                                      <a:close/>
                                      <a:moveTo>
                                        <a:pt x="417" y="82"/>
                                      </a:moveTo>
                                      <a:lnTo>
                                        <a:pt x="479" y="62"/>
                                      </a:lnTo>
                                      <a:lnTo>
                                        <a:pt x="482" y="74"/>
                                      </a:lnTo>
                                      <a:lnTo>
                                        <a:pt x="420" y="94"/>
                                      </a:lnTo>
                                      <a:lnTo>
                                        <a:pt x="417" y="82"/>
                                      </a:lnTo>
                                      <a:close/>
                                      <a:moveTo>
                                        <a:pt x="521" y="48"/>
                                      </a:moveTo>
                                      <a:lnTo>
                                        <a:pt x="583" y="27"/>
                                      </a:lnTo>
                                      <a:lnTo>
                                        <a:pt x="587" y="39"/>
                                      </a:lnTo>
                                      <a:lnTo>
                                        <a:pt x="524" y="60"/>
                                      </a:lnTo>
                                      <a:lnTo>
                                        <a:pt x="521" y="48"/>
                                      </a:lnTo>
                                      <a:close/>
                                      <a:moveTo>
                                        <a:pt x="625" y="13"/>
                                      </a:moveTo>
                                      <a:lnTo>
                                        <a:pt x="662" y="0"/>
                                      </a:lnTo>
                                      <a:lnTo>
                                        <a:pt x="665" y="12"/>
                                      </a:lnTo>
                                      <a:lnTo>
                                        <a:pt x="628" y="25"/>
                                      </a:lnTo>
                                      <a:lnTo>
                                        <a:pt x="625"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3" name="Freeform 1359"/>
                              <wps:cNvSpPr>
                                <a:spLocks noEditPoints="1"/>
                              </wps:cNvSpPr>
                              <wps:spPr bwMode="auto">
                                <a:xfrm>
                                  <a:off x="639445" y="429895"/>
                                  <a:ext cx="799465" cy="405130"/>
                                </a:xfrm>
                                <a:custGeom>
                                  <a:avLst/>
                                  <a:gdLst>
                                    <a:gd name="T0" fmla="*/ 64 w 1259"/>
                                    <a:gd name="T1" fmla="*/ 29 h 638"/>
                                    <a:gd name="T2" fmla="*/ 0 w 1259"/>
                                    <a:gd name="T3" fmla="*/ 11 h 638"/>
                                    <a:gd name="T4" fmla="*/ 104 w 1259"/>
                                    <a:gd name="T5" fmla="*/ 49 h 638"/>
                                    <a:gd name="T6" fmla="*/ 160 w 1259"/>
                                    <a:gd name="T7" fmla="*/ 91 h 638"/>
                                    <a:gd name="T8" fmla="*/ 104 w 1259"/>
                                    <a:gd name="T9" fmla="*/ 49 h 638"/>
                                    <a:gd name="T10" fmla="*/ 264 w 1259"/>
                                    <a:gd name="T11" fmla="*/ 129 h 638"/>
                                    <a:gd name="T12" fmla="*/ 200 w 1259"/>
                                    <a:gd name="T13" fmla="*/ 111 h 638"/>
                                    <a:gd name="T14" fmla="*/ 303 w 1259"/>
                                    <a:gd name="T15" fmla="*/ 149 h 638"/>
                                    <a:gd name="T16" fmla="*/ 359 w 1259"/>
                                    <a:gd name="T17" fmla="*/ 190 h 638"/>
                                    <a:gd name="T18" fmla="*/ 303 w 1259"/>
                                    <a:gd name="T19" fmla="*/ 149 h 638"/>
                                    <a:gd name="T20" fmla="*/ 463 w 1259"/>
                                    <a:gd name="T21" fmla="*/ 228 h 638"/>
                                    <a:gd name="T22" fmla="*/ 398 w 1259"/>
                                    <a:gd name="T23" fmla="*/ 210 h 638"/>
                                    <a:gd name="T24" fmla="*/ 502 w 1259"/>
                                    <a:gd name="T25" fmla="*/ 248 h 638"/>
                                    <a:gd name="T26" fmla="*/ 558 w 1259"/>
                                    <a:gd name="T27" fmla="*/ 290 h 638"/>
                                    <a:gd name="T28" fmla="*/ 502 w 1259"/>
                                    <a:gd name="T29" fmla="*/ 248 h 638"/>
                                    <a:gd name="T30" fmla="*/ 662 w 1259"/>
                                    <a:gd name="T31" fmla="*/ 328 h 638"/>
                                    <a:gd name="T32" fmla="*/ 598 w 1259"/>
                                    <a:gd name="T33" fmla="*/ 310 h 638"/>
                                    <a:gd name="T34" fmla="*/ 701 w 1259"/>
                                    <a:gd name="T35" fmla="*/ 348 h 638"/>
                                    <a:gd name="T36" fmla="*/ 757 w 1259"/>
                                    <a:gd name="T37" fmla="*/ 389 h 638"/>
                                    <a:gd name="T38" fmla="*/ 701 w 1259"/>
                                    <a:gd name="T39" fmla="*/ 348 h 638"/>
                                    <a:gd name="T40" fmla="*/ 861 w 1259"/>
                                    <a:gd name="T41" fmla="*/ 428 h 638"/>
                                    <a:gd name="T42" fmla="*/ 797 w 1259"/>
                                    <a:gd name="T43" fmla="*/ 409 h 638"/>
                                    <a:gd name="T44" fmla="*/ 900 w 1259"/>
                                    <a:gd name="T45" fmla="*/ 447 h 638"/>
                                    <a:gd name="T46" fmla="*/ 956 w 1259"/>
                                    <a:gd name="T47" fmla="*/ 489 h 638"/>
                                    <a:gd name="T48" fmla="*/ 900 w 1259"/>
                                    <a:gd name="T49" fmla="*/ 447 h 638"/>
                                    <a:gd name="T50" fmla="*/ 1060 w 1259"/>
                                    <a:gd name="T51" fmla="*/ 527 h 638"/>
                                    <a:gd name="T52" fmla="*/ 996 w 1259"/>
                                    <a:gd name="T53" fmla="*/ 509 h 638"/>
                                    <a:gd name="T54" fmla="*/ 1099 w 1259"/>
                                    <a:gd name="T55" fmla="*/ 547 h 638"/>
                                    <a:gd name="T56" fmla="*/ 1155 w 1259"/>
                                    <a:gd name="T57" fmla="*/ 588 h 638"/>
                                    <a:gd name="T58" fmla="*/ 1099 w 1259"/>
                                    <a:gd name="T59" fmla="*/ 547 h 638"/>
                                    <a:gd name="T60" fmla="*/ 1259 w 1259"/>
                                    <a:gd name="T61" fmla="*/ 627 h 638"/>
                                    <a:gd name="T62" fmla="*/ 1195 w 1259"/>
                                    <a:gd name="T63" fmla="*/ 60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59" h="638">
                                      <a:moveTo>
                                        <a:pt x="5" y="0"/>
                                      </a:moveTo>
                                      <a:lnTo>
                                        <a:pt x="64" y="29"/>
                                      </a:lnTo>
                                      <a:lnTo>
                                        <a:pt x="60" y="41"/>
                                      </a:lnTo>
                                      <a:lnTo>
                                        <a:pt x="0" y="11"/>
                                      </a:lnTo>
                                      <a:lnTo>
                                        <a:pt x="5" y="0"/>
                                      </a:lnTo>
                                      <a:close/>
                                      <a:moveTo>
                                        <a:pt x="104" y="49"/>
                                      </a:moveTo>
                                      <a:lnTo>
                                        <a:pt x="164" y="79"/>
                                      </a:lnTo>
                                      <a:lnTo>
                                        <a:pt x="160" y="91"/>
                                      </a:lnTo>
                                      <a:lnTo>
                                        <a:pt x="100" y="61"/>
                                      </a:lnTo>
                                      <a:lnTo>
                                        <a:pt x="104" y="49"/>
                                      </a:lnTo>
                                      <a:close/>
                                      <a:moveTo>
                                        <a:pt x="204" y="99"/>
                                      </a:moveTo>
                                      <a:lnTo>
                                        <a:pt x="264" y="129"/>
                                      </a:lnTo>
                                      <a:lnTo>
                                        <a:pt x="259" y="140"/>
                                      </a:lnTo>
                                      <a:lnTo>
                                        <a:pt x="200" y="111"/>
                                      </a:lnTo>
                                      <a:lnTo>
                                        <a:pt x="204" y="99"/>
                                      </a:lnTo>
                                      <a:close/>
                                      <a:moveTo>
                                        <a:pt x="303" y="149"/>
                                      </a:moveTo>
                                      <a:lnTo>
                                        <a:pt x="363" y="179"/>
                                      </a:lnTo>
                                      <a:lnTo>
                                        <a:pt x="359" y="190"/>
                                      </a:lnTo>
                                      <a:lnTo>
                                        <a:pt x="299" y="160"/>
                                      </a:lnTo>
                                      <a:lnTo>
                                        <a:pt x="303" y="149"/>
                                      </a:lnTo>
                                      <a:close/>
                                      <a:moveTo>
                                        <a:pt x="403" y="199"/>
                                      </a:moveTo>
                                      <a:lnTo>
                                        <a:pt x="463" y="228"/>
                                      </a:lnTo>
                                      <a:lnTo>
                                        <a:pt x="458" y="240"/>
                                      </a:lnTo>
                                      <a:lnTo>
                                        <a:pt x="398" y="210"/>
                                      </a:lnTo>
                                      <a:lnTo>
                                        <a:pt x="403" y="199"/>
                                      </a:lnTo>
                                      <a:close/>
                                      <a:moveTo>
                                        <a:pt x="502" y="248"/>
                                      </a:moveTo>
                                      <a:lnTo>
                                        <a:pt x="562" y="278"/>
                                      </a:lnTo>
                                      <a:lnTo>
                                        <a:pt x="558" y="290"/>
                                      </a:lnTo>
                                      <a:lnTo>
                                        <a:pt x="498" y="260"/>
                                      </a:lnTo>
                                      <a:lnTo>
                                        <a:pt x="502" y="248"/>
                                      </a:lnTo>
                                      <a:close/>
                                      <a:moveTo>
                                        <a:pt x="602" y="298"/>
                                      </a:moveTo>
                                      <a:lnTo>
                                        <a:pt x="662" y="328"/>
                                      </a:lnTo>
                                      <a:lnTo>
                                        <a:pt x="657" y="339"/>
                                      </a:lnTo>
                                      <a:lnTo>
                                        <a:pt x="598" y="310"/>
                                      </a:lnTo>
                                      <a:lnTo>
                                        <a:pt x="602" y="298"/>
                                      </a:lnTo>
                                      <a:close/>
                                      <a:moveTo>
                                        <a:pt x="701" y="348"/>
                                      </a:moveTo>
                                      <a:lnTo>
                                        <a:pt x="761" y="378"/>
                                      </a:lnTo>
                                      <a:lnTo>
                                        <a:pt x="757" y="389"/>
                                      </a:lnTo>
                                      <a:lnTo>
                                        <a:pt x="697" y="359"/>
                                      </a:lnTo>
                                      <a:lnTo>
                                        <a:pt x="701" y="348"/>
                                      </a:lnTo>
                                      <a:close/>
                                      <a:moveTo>
                                        <a:pt x="801" y="398"/>
                                      </a:moveTo>
                                      <a:lnTo>
                                        <a:pt x="861" y="428"/>
                                      </a:lnTo>
                                      <a:lnTo>
                                        <a:pt x="856" y="439"/>
                                      </a:lnTo>
                                      <a:lnTo>
                                        <a:pt x="797" y="409"/>
                                      </a:lnTo>
                                      <a:lnTo>
                                        <a:pt x="801" y="398"/>
                                      </a:lnTo>
                                      <a:close/>
                                      <a:moveTo>
                                        <a:pt x="900" y="447"/>
                                      </a:moveTo>
                                      <a:lnTo>
                                        <a:pt x="960" y="477"/>
                                      </a:lnTo>
                                      <a:lnTo>
                                        <a:pt x="956" y="489"/>
                                      </a:lnTo>
                                      <a:lnTo>
                                        <a:pt x="896" y="459"/>
                                      </a:lnTo>
                                      <a:lnTo>
                                        <a:pt x="900" y="447"/>
                                      </a:lnTo>
                                      <a:close/>
                                      <a:moveTo>
                                        <a:pt x="1000" y="497"/>
                                      </a:moveTo>
                                      <a:lnTo>
                                        <a:pt x="1060" y="527"/>
                                      </a:lnTo>
                                      <a:lnTo>
                                        <a:pt x="1055" y="539"/>
                                      </a:lnTo>
                                      <a:lnTo>
                                        <a:pt x="996" y="509"/>
                                      </a:lnTo>
                                      <a:lnTo>
                                        <a:pt x="1000" y="497"/>
                                      </a:lnTo>
                                      <a:close/>
                                      <a:moveTo>
                                        <a:pt x="1099" y="547"/>
                                      </a:moveTo>
                                      <a:lnTo>
                                        <a:pt x="1159" y="577"/>
                                      </a:lnTo>
                                      <a:lnTo>
                                        <a:pt x="1155" y="588"/>
                                      </a:lnTo>
                                      <a:lnTo>
                                        <a:pt x="1095" y="558"/>
                                      </a:lnTo>
                                      <a:lnTo>
                                        <a:pt x="1099" y="547"/>
                                      </a:lnTo>
                                      <a:close/>
                                      <a:moveTo>
                                        <a:pt x="1199" y="597"/>
                                      </a:moveTo>
                                      <a:lnTo>
                                        <a:pt x="1259" y="627"/>
                                      </a:lnTo>
                                      <a:lnTo>
                                        <a:pt x="1254" y="638"/>
                                      </a:lnTo>
                                      <a:lnTo>
                                        <a:pt x="1195" y="608"/>
                                      </a:lnTo>
                                      <a:lnTo>
                                        <a:pt x="1199" y="5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4" name="Line 1360"/>
                              <wps:cNvCnPr/>
                              <wps:spPr bwMode="auto">
                                <a:xfrm flipH="1">
                                  <a:off x="1033780" y="840105"/>
                                  <a:ext cx="421005" cy="1409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5" name="Line 1361"/>
                              <wps:cNvCnPr/>
                              <wps:spPr bwMode="auto">
                                <a:xfrm flipH="1" flipV="1">
                                  <a:off x="220345" y="574040"/>
                                  <a:ext cx="813435" cy="407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7" name="Rectangle 1362"/>
                              <wps:cNvSpPr>
                                <a:spLocks noChangeArrowheads="1"/>
                              </wps:cNvSpPr>
                              <wps:spPr bwMode="auto">
                                <a:xfrm>
                                  <a:off x="1073150" y="964565"/>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98" name="Rectangle 1363"/>
                              <wps:cNvSpPr>
                                <a:spLocks noChangeArrowheads="1"/>
                              </wps:cNvSpPr>
                              <wps:spPr bwMode="auto">
                                <a:xfrm>
                                  <a:off x="1511935" y="71501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99" name="Rectangle 1364"/>
                              <wps:cNvSpPr>
                                <a:spLocks noChangeArrowheads="1"/>
                              </wps:cNvSpPr>
                              <wps:spPr bwMode="auto">
                                <a:xfrm>
                                  <a:off x="676275" y="29337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00" name="Rectangle 1365"/>
                              <wps:cNvSpPr>
                                <a:spLocks noChangeArrowheads="1"/>
                              </wps:cNvSpPr>
                              <wps:spPr bwMode="auto">
                                <a:xfrm>
                                  <a:off x="980440" y="143891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1" name="Rectangle 1366"/>
                              <wps:cNvSpPr>
                                <a:spLocks noChangeArrowheads="1"/>
                              </wps:cNvSpPr>
                              <wps:spPr bwMode="auto">
                                <a:xfrm>
                                  <a:off x="148907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2" name="Rectangle 1367"/>
                              <wps:cNvSpPr>
                                <a:spLocks noChangeArrowheads="1"/>
                              </wps:cNvSpPr>
                              <wps:spPr bwMode="auto">
                                <a:xfrm>
                                  <a:off x="49466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3" name="Rectangle 1368"/>
                              <wps:cNvSpPr>
                                <a:spLocks noChangeArrowheads="1"/>
                              </wps:cNvSpPr>
                              <wps:spPr bwMode="auto">
                                <a:xfrm>
                                  <a:off x="131445" y="143764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4" name="Rectangle 1369"/>
                              <wps:cNvSpPr>
                                <a:spLocks noChangeArrowheads="1"/>
                              </wps:cNvSpPr>
                              <wps:spPr bwMode="auto">
                                <a:xfrm>
                                  <a:off x="992505" y="3886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5" name="Rectangle 1370"/>
                              <wps:cNvSpPr>
                                <a:spLocks noChangeArrowheads="1"/>
                              </wps:cNvSpPr>
                              <wps:spPr bwMode="auto">
                                <a:xfrm>
                                  <a:off x="1406525" y="9588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6" name="Rectangle 1371"/>
                              <wps:cNvSpPr>
                                <a:spLocks noChangeArrowheads="1"/>
                              </wps:cNvSpPr>
                              <wps:spPr bwMode="auto">
                                <a:xfrm>
                                  <a:off x="613410" y="958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7" name="Rectangle 1372"/>
                              <wps:cNvSpPr>
                                <a:spLocks noChangeArrowheads="1"/>
                              </wps:cNvSpPr>
                              <wps:spPr bwMode="auto">
                                <a:xfrm>
                                  <a:off x="97155" y="42037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8" name="Oval 1373"/>
                              <wps:cNvSpPr>
                                <a:spLocks noChangeArrowheads="1"/>
                              </wps:cNvSpPr>
                              <wps:spPr bwMode="auto">
                                <a:xfrm>
                                  <a:off x="630555" y="4216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09" name="Oval 1374"/>
                              <wps:cNvSpPr>
                                <a:spLocks noChangeArrowheads="1"/>
                              </wps:cNvSpPr>
                              <wps:spPr bwMode="auto">
                                <a:xfrm>
                                  <a:off x="827405" y="695325"/>
                                  <a:ext cx="2032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0" name="Oval 1375"/>
                              <wps:cNvSpPr>
                                <a:spLocks noChangeArrowheads="1"/>
                              </wps:cNvSpPr>
                              <wps:spPr bwMode="auto">
                                <a:xfrm>
                                  <a:off x="1443990" y="82804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1" name="Oval 1376"/>
                              <wps:cNvSpPr>
                                <a:spLocks noChangeArrowheads="1"/>
                              </wps:cNvSpPr>
                              <wps:spPr bwMode="auto">
                                <a:xfrm>
                                  <a:off x="210185" y="561975"/>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2" name="Oval 1377"/>
                              <wps:cNvSpPr>
                                <a:spLocks noChangeArrowheads="1"/>
                              </wps:cNvSpPr>
                              <wps:spPr bwMode="auto">
                                <a:xfrm>
                                  <a:off x="1443990"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3" name="Oval 1378"/>
                              <wps:cNvSpPr>
                                <a:spLocks noChangeArrowheads="1"/>
                              </wps:cNvSpPr>
                              <wps:spPr bwMode="auto">
                                <a:xfrm>
                                  <a:off x="1023620"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4" name="Oval 1379"/>
                              <wps:cNvSpPr>
                                <a:spLocks noChangeArrowheads="1"/>
                              </wps:cNvSpPr>
                              <wps:spPr bwMode="auto">
                                <a:xfrm>
                                  <a:off x="210185"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5" name="Oval 1380"/>
                              <wps:cNvSpPr>
                                <a:spLocks noChangeArrowheads="1"/>
                              </wps:cNvSpPr>
                              <wps:spPr bwMode="auto">
                                <a:xfrm>
                                  <a:off x="1443990"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0" name="Oval 1381"/>
                              <wps:cNvSpPr>
                                <a:spLocks noChangeArrowheads="1"/>
                              </wps:cNvSpPr>
                              <wps:spPr bwMode="auto">
                                <a:xfrm>
                                  <a:off x="630555"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1" name="Oval 1382"/>
                              <wps:cNvSpPr>
                                <a:spLocks noChangeArrowheads="1"/>
                              </wps:cNvSpPr>
                              <wps:spPr bwMode="auto">
                                <a:xfrm>
                                  <a:off x="630555"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2" name="Oval 1383"/>
                              <wps:cNvSpPr>
                                <a:spLocks noChangeArrowheads="1"/>
                              </wps:cNvSpPr>
                              <wps:spPr bwMode="auto">
                                <a:xfrm>
                                  <a:off x="1023620" y="96901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42" o:spid="_x0000_s1026" editas="canvas" style="width:135.15pt;height:139.3pt;mso-position-horizontal-relative:char;mso-position-vertical-relative:line" coordsize="17164,17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IgYJSyoAAEVXAQAOAAAAZHJzL2Uyb0RvYy54bWzsXW1vI7mR/n7A/QfBHw+YtfpVaiPeYDMv uQCbZHHZy3eNLY+FyJIjacazCfLf7ymyi81Ss0juzo2TO3eAbNvT5eqqh2y+VD2s/tWvPz9sZ5/W h+Nmv7u+KL6ZX8zWu5v97Wb34friv39892p5MTueVrvb1Xa/W19f/LQ+Xvz623//t189PV6ty/39 fnu7PsygZHe8enq8vrg/nR6vLi+PN/frh9Xxm/3jeoebd/vDw+qEXw8fLm8Pqydof9helvN5e/m0 P9w+HvY36+MR//rG3rz41ui/u1vfnP54d3dcn2bb6wvYdjL/PZj/vqf/Xn77q9XVh8Pq8X5z05ux +gVWPKw2OzzUqXqzOq1mHw+bkaqHzc1hf9zfnb652T9c7u/uNjdr4wO8KeZn3rxe7T6tjsaZG6DD BuKn/0W97z+Q3bv9u812CzQuof2K/o2uT2ifNd3e7qSQ/Rcj28s8PaIBj4+uKY9fZuKf7lePa+P5 8ermD59+OMw2t9cX5bwuL2a71QN60rvDek39YlZUdU3tSBZA9E+PPxzI2OPj9/ubvxxnu/3b283p h/1md4JNBUnCbk+Ufjnij2bvn36/v4Xm1cfT3jTm57vDA6lCM80+X1+0dVE16EQ/QU1RdM28sd1n /fk0u8H9RdfVbXMxu4HAoi1N57pcXbGWm4/H02/Xe6Nx9en748n2vVv8RA/5cNs79iMecfewRTf8 j8vZfPY0K8qm6zuqkymEzD1kziUAlNPSNoqayhOaz0Jqak9CVQOn3bOKMqin9UQ0pxaejKIGw4l7 kqamEzIhpwof4mK+VNAp0igD98GgYlFpmtJAFz7SEU0ZWBc+2BH3MvAufMAjqtKY430YkCqLhYJU mca89DEvl6WmKY156WMe0ZSBeeljHnEvA/PSxzyiKo155WNeleookMa88jGvOu3Vq9KYVz7mEU0Z mFc+5hH3MjCvfMwjqtKY1z7mdVUrvbNOY05znRvs6q7TNKUxxwSZpSkD89rHPOJeBua1j3lEVRpz mpUdUk2tjQhNGvPGx7xVZ4YmjXnjYx7RlIF542MecS8D88bHPKIqjXnrY942hdI72zTmrY/5omg1 TWnMWx/ziKYMzFsf84h7GZi3PuYRVWnMFz7mi0YbERZpzBc+5kt1ZlikMV/4mEc0ZWC+8DGPuJeB +cLHPKIqjfnSx3zZamvFZRrzpY95V2lrxWUa86WPeURTBuZLH/OIexmYL33MI6rSmHc+5t1CWyt2 acw7H/MC20dlcOnSoHc+6DFVGah3PuoRBzNQ73zUI6rSqBdzH3Ys9rX1YjFPA1/MBfJFoy0Zi3ka eqDtTfBFTFkG+MXcRz/qZwb++HvfthhqGU0gd6ZFpy0fEYDwnhreuhdyc4oogtL5iyKjCeT+NKYs pwnkFjXmZ04TyF1qTFu4CRCl+cBxmNU9h2ZuPu/62Ax+mq0oojk3caHH/ZHiQRSoQajnRxtTWl1B igI5ijBeBxKuTAAqJYzuTsImwATj4prRm0l4kaUZnZWETUApqZl6I0mjs1HYLGUI9Tcjnuck9Sgj nucmdRkjnuco9QkjnucqhSdIHPGHHFcpBmHE81ylQIMRz3OVgglGPM9VChgY8TxXKSpA4lWeq7T1 N+J5rtL+3ojnuUp7eCOe5yrt0414nqu0GSdx7LZzWpV23EY8z1XaVhvxPFdp62zE81yl7bERz3O1 j0z/iE1ujqu00SXt2MlmifeuNnmu0o7VaM9zlXalRjzPVdp6kjj2ljm20/7SiOe5SptII57nKm0U jXieq7QZNOJ5rtKOj8SxpctxlbZ1RjzPVdq7GfE8V2l/ZsTzXKU9mBHPc5U2WiSOnVSOq7SbMuJ5 rtKWyYjnuUrbIiOe5yptfYx4nqu0vyFxbGByXKVNjBHPc5U2KkY8z1XaixjxPFdpv2HE81w1mwqS p01DjrNm42D/IM9dszmwf5DnsFn/2z/Ic9ks8e0fZDo9LJwynXZLJyzFs1Byi6ci02m3fCoynXYL qEI4bVeB/cL4gAT7eWr9cDFDav09ubG6elydaD3NP86ekDuldObsnn4wq+mH/af1j3sjcaJltX03 OHs63N3ufClKtKJJWIxv8vXRqOqF8CCLKd/lq5WyD8wSOn/czXZ/XBtHBzutUu4z/BfDfflwZPoy HGGphJH80Ewxto0t0r1BFkpYqXmDHJqQY818tdiwVMJMfmimWL43yO8IKzVvkJ0ScuwFX603LJUw kx+aKZbvDTInwkrNG2SQhBx7wVfrDUslzOSHZorle4OchLBS8wYZFSHHXvDVesNSCTP5oZli+d4g 2i+s1LxBrkLIsRd8td6wVMJMfmimWL43iKMLKzVvkAUQcuwFX603LJUwkx+aKZbvDSLUwkrNG8TX hRx7wVfrDUslzOSHZorle4PIr7BS84YC10KQ3eCrdceJJQzlx2aK5fuDqUx2ItUhRINzHGKxhKXu ublyP8MlBCaFpapLZoWUXN3YhRTEUqbyc3PlNJew9KP1nIkEuoUdrQc9Zttxv93cEpeQFnTHw4f3 r7eH2acV0S/N//qVmBDb7uy6kDa7NyuwQO+2q5NZGwqxTG2Ph+Ppzep4b59qNNi16Pv1pzVRHFdX 9+vV7dvdrfn5tNps7c/whHiOhh1IhEBLKXy/v/0J5MDD3nJHwXXFD/f7w98uZk/gjV5fHP/6cXVY X8y2v9uBYNgVNQWdTuaXullQXPHg33nv31ntbqDq+uJ0gfgy/fj6ZMmpHx8Pmw/3eFJhcNjtvwMp 8W5DnEFjn7Wq/wW8S2vrcxAwMRiOCZhmDyJYlV+DgFkW3XxhRwXkNuYFgDZNyATMuqwLiiIQAbOa Lyp7H836RRTM1uR88V/7sIGn6WdgCkrB1AgyGIMGGYy1jpjSgtP4NAso8rMvyJMFFWHkGBTNKSMa UARsnFDVhRVhoeFk2laxyE+6KAZh8vT0UFo8YJCfbtEgEimvZkFJx4Amke9atGHfMMANRjUlpRxD qny8C/BNgoCLfFdTUCIupMuHvJg3ii4f9Gah2eWj3mpm+bjraPnAa2jR0OSasF4SHyHgoSBkFkig B9ESnMy6VLpDKZBfFoouv6/XpdJFaY3prC8Wmi4f+dowCUI++sgXlabLh17Hy4dexUsyMztiTwXs QoZm8LEEGy2IveRmVsSfCunysS/rhaLLx76qlJ5a+diXlabLx74ybIKQXQL7TtPlY1+pePnYq3jR /Ox6Tml4lQG7BEGzXNRhvARHs6yVUaL2sa+KStHlY19WyjtU+9hXc02Xj33ZKe927WNftpouH3sd L4G9hpdgapbqPOb3e0zjYbwEV7NolHFCUDWrhTIrCrZmUSvvELJfQ8+psC4Ivo+CrollSvh9bHzs q1KzS2Cv4uVjr+IlGJsg0YTtEoTNWpvRBGfTEEsCr1Drd/u6ViZHQdpslDeIIrnunSWucBB5Qdos 5sR3CZklkO80s3zkdbR85FW0BG9Tm9AEa7PWJjRB3FSaULA2sSgNgyWIm8pAT6vtAXYcbwnCLnib 5mRHAHWKTwyqWmWOFbxNFSkBuo8U1voTkSfAVBryUbRBoS17lKtE62jsoX7MTUZh4jLimakozE1G PDMRhRfRiIs0lHEhRMqiVS2JT0Sec7raROTRuHkTkUdDZiLyaMi8eCKPnUW+gAhAiwTiAVDYjKKy Qzjc5iDMfQzlmLzspDUIyGQFAmtmzMfmwgrybb72+uZYgkBfxRMJ3+YrP9ZqSyjr298Zx0r0JDqi Neb5WC7F/UHkyggiNhV1CFEpK2dPoqNB2Ai+Wo8QcTJyWB7H8BnZx1p0lxAFsRZgHxz3CTEhK+no Xaydr9ZWxHusnGO88X2+9nJ9vgvRmqhTYwtZj+4V4gvGBkQQEl5VPX0V8ZSoFYikWI1VQq5PehVd Qm5kYdor7NytDVj4x9sKcQwjiUhF1CvEKKwcjnDEOhbiD/bJ2BDG5c4tzPCKX2oX7NdGCUQIrLWL +PuP3b+VsxF/9a3Czt7KlXF9iHJYOWdh2ivsN83fYEeZaKs+JY/ddRRaim9g6CPaRqwFsGe2tnZx dWP70j71LzZ2timXrKk2maLCb1+oGnvdqEMW+9pRhdlOvtrRZGQb3+ZBAmZMqc+XnvrEO2RTn99v dmuqO2Pm0z7t+Xr3wwE9MV5NZna33Tz+mbO6fV2ZspxXFNXF+1kuEFU0r97qashqgkOL2zarOa8c BZ+zmpTwpsIyM/rh+mIL48x6iovMUN/tRWiZ5Ur90HKBEu9th0eadP0vyN0/bE4o4LTdPFxfLF2C P5FhN771C0fy0hRK+ns3794u3y7rV3XZvn1Vz9+8efXdu9f1q/ZdsWjeVG9ev35T/IPsLOqr+83t 7XpHNAMu2lTUeQWH+vJRttySK9vkMLmU2k2sBCby1RgdJAjQIERt/6y5ePQK2SHNquHndEhq9nF5 o1A3XKK/U96HumGLH+yoO/XBl94HsViSfdCsmX9OHzSD4n+eDYo4Flwt+iMhoe5Yl9OoOI2KwRJx WPLJHmnW5z+nR3qjot8Pm0U9t4v4YXamodCMicu6a7HLm4bFaWq+KDo6biY6oY1N/ZxOGFwr+t0R HLiqssd/hv44jYvTajFUOhNd8ny1aE8Kf3mXrJt60cetQjP1NEJOmxds2/p+Bio1VXJFdzxfOCI8 1++fUcU1azftTdPeHnqapacN9Fkh5XA1YfTB86WirYbwc4bEcB8E77NqkXVBhx6m5mkHPQ2EoYEQ SRS5VPTLWWcNhMEddGJInHrj1BtDvREJINsbvQLrNuTcD4tfscB6tWiInK0Ewk2c2u61qyWK/5/t tf1TaBz69uiAw5kcPMEREQtTt9RkpPwS7D7/mNjHRYWUvBnMBzXIJqbU+PxXw4gO6cFO0ekhGqYt tuVbg4W7k1DVYDnlhMJqMNl5EmGnMBY5GQUbdBAnomEjzvQoesSJnqIklmoIHnGmR1PlA12A0a+o SkNNeVfnXURTGm2qmDBo0t3LQBwFOHJUifM8ClLiNE9Za0iJ4zyaKh/0SnVQ1FgPd0xxlCeiKQ16 6YMecS8DdGT1B9B1VeIgj4KUOMZTGRZ1qKeLczyaKh/0uqYTCEFV6Z4uzvBENKVBB6dlQCriXgbo oGblqKJJYni3wkO4OL9TdxpS4gCPAro4vtOo7SeqrId7uji8E9GUBl0c3Ym4lwF67YOuqxJHdxSk RIX1tqTzAqHuKU/uhNtPnNtpzbmwoKp0TxendiKa0qCLMzsR9zJAJ96O68K6qrMzO8HlgTixszAn +0JIiSM7SvuJEztLnL8It584shPu6eLATkRTGvTWH14i7mWA3vqg66rEcR0FKXFaZ7nQkBLHdTRV /piOTwgpoI/O64wXiuK4TkRTGnRxWifiXgbooNsNPV1XJeqsK0iJIutdpyElCq1rqnzQi7k5RBR6 ayiR497TcFen2LcTialKw04BKacq4mAG7Esfdl2VKLWuYCXqrCPrRGe3QljJYuvhYV0UWsdXtLQ2 FNXWw7iDoziAFVOVxh10W1+V7mEG8ESzdW0YQeus3HoYLllqHbskOq0Ywv683npwppC11kmNqi3d 7VHtwHc0pizdAHhtfGUxPzOawNBYhzaQ2kCHm84ITmcEEWSazgiOStpPZwS1817TGUENmemMoIbM iz8jqJ7Snop9a31mKvYd+4rKP6/YN5aNKJrwBcddKd9BVa8plUS0gOGcmj2DRPexKOG01nCbzyIJ MXeIj+/y1UrZLFqWED+QFfBVPO5ciM9FqW5gq9Ln5xKOIMnSC/KD+ep7kinlHso6+CqcGWzj20l3 kADIcwfpiwx38qSGh7KdfBXujMWS7iBKn+cOEgMZ7uRJDQ9lN/gq3BmLJd1B0DrPHYTcM9zJkxoe ym7wVbgzFku6g3BwnjsIZme4kynlHspu8FW4M9jGt5PuINCa5w7CxBnu5EkND2U7+SrcGYsl3UEI M88dBGAz3MmTGh7KbvBVuDMWS7qD0GCeOxTZzPAnU2x4LDvCV+HQWCzpEIXcMj1C+DHHo1wx91x2 ha/CJc8+vp/2CSGsTJ96pgqWK6ydr9YKuzLgEGJKbHgua+Gr9Gksxz7hCdPJ6Rd9chprN3S6ManM Pz399UhlKBq96MufoQ5KaY9oDaRcnKFpzH061zocX0Cv5aOtv4hXhvK9YHL1Y7vP5fKZZSgqjHp6 toCJL+Mzy0zqI6BHpK8o+xjQ48fwbTXEkEV+FN9k7AOa/AA+1doN++aH8A21KKBJRO9NhcaQTX4K RbNJcMzKpQaUoJm1ppToGHFBMitNseeQWeI7qY0p/xnQ5cNemRqGQV0+7q0p/xnQ5QNfoZJjGHjB NbMFLQO6fOgjdvnYa3YJqlltysuGfBRsM3x2K9xNBdmsLs3XngM9XhaPnmvvjo9+Y4ohBy3z0afq nsEXiL7D6dJIDThEYfgF66yoTWnLMf5UAGlQplvm469aJmhnC1MXNuQmrBieSSVyg24K4lkL+8Nu 0ndQnAP0DeawMr8BFhgGFGWiAWw50DFmVF7JPXJp09OBriEYaMXS1JAOKPMbIGKZaADNMkFB60yp +VADCBYaDpyEMRMktKWpgRtUJhrApM4DI6ygoeFMstIAgopGlZiDrUm1kFwDIMdsPgkeaAFBR8Ox VEWb3wIR0/wWUE0746PhmeGeJjhpVKI76KikpM1bbRQStLTSlsMfdzVZTrpABX7FNv8tKBsFNlFQ GgsWbRwS9LTSlroO2OY3QhGxTbSCZpskqFVgn4U9FSS1slMGD8lRK/GFAEWb/yaUS+W1EjS1olpq Y5HgqlGB82APkcWl60a1zV8G4atvijbRChHbRCtotknGWoNlThg3wVpD8bqwbZK0VtuP0AdeelFn urJFucf9TfDWihYV6xXb/HcBBZEU28SA1LbagCQIbJWtER2wTbRCxDa/FVTbJIVtAaJw2FNBY8NR lrCnksWmz/FUgtEN0RXWwcHeK3hsxRJfPVFsE62ADy2EtYlWWC60EUnw2WqUBg9rE60QsU20gmab ZLSh2yqeClZbXShvveS0dWCGhXETvDYcwB08xVZy4htNfKOJbxSq1j7xjTQewMQ30pCZ+EYaMhPf SENm4htpyIT5Rli0fCHbhfYLpro7Vt0huostxsy8Eo0kQpsuzJwodG4Lq3H2ia82C0UbPQrfZ2Xz OHvLKvhqVUmz+B4nswJ0l75issuea57wJ9wTFcARXTe+OL4Jm8DXPu/GRaU5Lci3+cpiWDITMkwo 4Nu6Q2X/KWqXvNYcQsjd6EYEINY2JX3SBya4rDmbwNce976WfcNMDr7NVxazHcJZx7d1hxDqtnam GDwV7VZgKTZUMYcQhjdiiRLZFQW/SRsno9lSvlqHRtbxbd2hmo4mQzPeXGun1kIIzBtBRN6jHtV9 NfmiiIOP2HyvL/46jgxM+4RIvVVt69lh+NGcalH4gbwvEmXXEa63cgjBxpqzQUl0q49ZKmwtX21D jS3k+3pLtXRymGxFofx4U2F7byVtFSz4z9r5aq1Y0KEb0oghL+YVovi9vvjbObaQn6d7hdB5bwMj q7UVasxYSRxMjFmLyL6VwxsYkyO2jvE+QeMaW5j2atkvKwu83vG2QrTfWuFYZ6ydr7atOrxOZC0q 1Ua9QsC/1xd/TccW8vP0tkKQ3dqA/hX3CsF9C26ZorEgC2B1IiEUa62OYr7Gfx552V6+9jiNbOT7 ul8Y0nhmY3C1TlgUlLgiO7ClitkLwd5gdIWoINIDvUYegtlivlrPAlayQMQ1hOStdluNLDIWgshq u2IJg6IW86c6kBWICxYUriWwEBSPahxbmeFa2X8vpkx+AwfVxnuMEc+LGsK186t5ojGQTrCuLXk0 Zov52rfa2EoWiLQaQvhWu+Mzqx2ypiQSME59X6VAksEK4o2LY9AvXSoMpAnBcyszXENl494MRlh1 DakHK4r5PGpIg4WewSBBMC6Qfug1Jt7esZUZriHk35vBCKuutf1LX6F0Q9Q1JCWszgRfErmQvnmR uItrHFmZ4RqznvBFiV676hpSFdZi5ByihiwoNUQ9F40SF+T9CTYJccGemzVYmeEaUgS9GdzdVdeW /S5l+JIO6+dr/9IjiWF0IksRt3jZ71TqxFePKMlyZiU/MjKMdERzAcK12/KqrpkdthFNdMiujyX2 ZAF1cVkgvWEfnthJQ/DcynPX8JCJ9vnSaZ/oTWPap3m9vn4twaamL+mYV6mpKruIGGifyLqWlDQn 1meDlYObYL+I9dnYD63bhYjP6AQQLkW7rCi1jf/SMOMLYWh1Qo39nPlYE947J7RYUEI1oAkzphOy ZIB2rAngOKGFIfoFNGEEc0LQgeRnQBMWak5oWSo2YXR1QipOWJw4IRUnQfxsSvPF8LF7gve5AGcm iJQgfuJbgWEHBe+zBSslrMuHHTEVRZePe2uKiQVwp6nDIYH+q+jykV9Uml0CehUvH3sVL0n8bMwH yMfYC95na0hSAR8l79OQbgOdi2aaAYml9u4I7O2HwwN2+dg32tsjWJ91q/QvQfpsDfkl5KOPfa3i 5WOv4iU4n9WSeA0BvGgPO+BlqkkF7BKUTyK0hHX52NeGZhXS5WNfgSgW1uVjXxuaSkiX3+8rUJnD uvx+32jvNn2d0iGh4+Vjj0kj/G4Lumdlv3E/7l+C7VkbhmzAR8H2xE447KMoOlh1RBIK6fKxLw1B PNAnBNeTaORhXQJ7UFiC2AumZ62929jVedirePnYq3gJomeJmpdBuwTNswKHNuijoHkStTSsy+/3 pSHaBrAXJM8SHPKwLr/fW6piSJePfdlodvn9Hp8fVHz0sdfx8rFX8ZL0TlBKgz5Kcqc5GBHwUZI7 DYs10FdFCUJUeQ77KKmdhuMV0uVjj02LosvHvsAoF/bRx77U3m3KwLsxp1Dx8rEvNbwkqbMgTmfA R0HpLAxdPYC9oHRisRdW5Xd7VFoIwyX4nJhDw6p85LUXiOKcA1hg4IVV+cAX2otNu3dPlwaWD7wK FoUMnC5zHCKAuyBxgoYaHG4Eh1OxSfA3lWWqYG8qHVSUIVReG/roivMMfTgIuCBtYigKe+bjrWLk w+1jhOjAxImcOJHYfE812KYabBc/YrFro8QgHVFQBJcQW3TiRGrITJxIDZmJE6kh02dGfnQMpfjL R2sZGrAdPSohjp2pEefEWkIcKxMjztmXhDiWH0acUx9GHMsKXL+gRhet84i0SCvoEGkRgUvz3H6F jedp2RkEcI0kYrTRdBInTBGBjcoZy+Ax4qtRubGF55kZ32ab+0IM1dqapCkhQmokEQONWsGMMsQ3 o3KIbPZPjusbW5j2CtE2ayviLXZy0dqKcm3UmxosoWPJyrpnEiJyGJfr+aiICsblRhamvUIcy9rq GJCaV8yLQNwuagUidkYjYnJxOaq3TSi5XsLW8tX2prGFfF9PeyKiZm2wn8mNvFfEHCErEBGLWotY mJVzdC62gq+9tRTthT5EsqL6xhayHt0rxF6sDYgUxXsgIlFGErGmqBWIMlm5RJsigmSf7HoJW8tX 6/3YQr6ve4WohrXBUXW1Hki0R8J2+FYXa+ertaKAlSSHCE3Ue8Rm+ifHe+rYQn5exKueh4CgQKKt euIZVaKMDRZ0ABU+JRoUZeut666LsKl87SEamcf3dZd6CqgjcmnNZBk78UHCAh+HneK08DhBZjm3 6twPvPsTceClEwewdhoTB0wP/erEAa9eFHjspT3dMBAHsAYo6TMrRBwo6mXj2IlfRBwwkTj7ovqM AD+Vh+ciElfaJYUvBKxcSK81GfqxIszwTqacU544oAgTphMy5+qJyIYhzn8YPHcyZUH1KgKKMJo7 IZMNHOvB4OhEoCGsB4OOE1IQ8gOMKkKCMEBxbYQ9xyYJwoAtIhPwTRAGClMmJKTLB7xAMbAgTrTs dA4WC8VF+UlCHLUP6/JBRw1GxUcfd/t5w5CPPvA6Xj72Kl6CMFDOTex6jL0gDNg6RQG7BGGgNGXI AtgLwgAo3WG8aMvjsC/xVc1gnxBfJixqpb8LwkBpqhSF7BLYg1YQbEdRJUrHS2Bv6joF8JKEAbyt QR8FYQD1YMJ2ScLAwiQ7x+0oSkSZtE/ILB/6ytSOCMAlvk9YoOME4RIFoipT1SKkS0BfUqmHkF1+ twc3W4FLQK/BJfgCVPgiCL3gC5g6IAGzBF2gtinFMfKCLoBpIOghxU9dp6/xwLBV/iBvvjcbssof b2pT/yoAvCALoI5M2Cofdx0rH3cNK0EVaEyxjoBVgipgvqEZcFAwBRrLDBvDLstBKe+OIAo0KE8W hF18prBS+ijFeV0L9ty3gFV+fzc1D0MO+rDrWPmwa1gJlkBrioQFYBcsAXXtIJYz2npGkAQo1xnw T1AEYE4YdYA3AFoo740o/dSWyiQmPlRo6j6FrPJR16HyUfehwu5oSpxOiVNsPqbE6ZQ4nRKnu1En oMmWXg9MpzY8F08kTYlTLT0YTpxiAvrCFBvNuEix0dwYSrHZICL28qkwrM2vIZoRDcPS09AdEKuI itkUSD9fw0eOSvLVRmHPbeO7egyWosT0fOyPE/4glmAlsdiIxZURJ7ByYLxF5biigDuPytbytY8s jyzk+7pX2JdaG1y1Ai22jF26lcQuM2YtduBWzjFB2Aq+Wmuxu7ZyifoHYwtZj+4VHcc1beVOAGpe VRQBRKsmgvvY21qFgCvmPPatVi5R0mJsYNopOs5IprqTnZpP2FkaQbB0Y7Zi12jE0F5Rsb5GQuKc 6Mi6tEPYqRgD3LlhzSHs2YxgKmHOR6fj+XfOQNt4sDpCjKxLO4RNgLHTjVCaQy0RqNGU8SwMbbxM L463I3YxFh2eJtlQvtr3bWQc3+bXCEhM6ZqXnq7BizZO15j36auna1ocRafjLXgvkK5Z2qJMQ7pm 0eGUNG5TugZHwAv7+Q902i9K15gzYUVpCwH46RGRsKEQTmvJEr6MH+CgkH9IDwB1UR7Ek4N6/Fie DdKHNMF3p8l8kyNgkR9TQlECxSY/pmRq7wY0+cEN3SY/uKHZJHI2pQ64jzhKQoWhEkkbOlMSRl0c 8yw03EXWprLlrENdwUceVSwUy3zsUVlCs8wHvzDV0wPoU70h19gRy3z8VctE4qa2nxEIuCkyNyVC Y8G+KjI3lf2QRkiZ3+9RNklR5vf8xhxKDvV8kbuhY1Bhy/wGQFESpQHEaU9bvj7QACJ5E7HMbwDV MpG9wdyvWCbSN5XWACJ903/JJNAAIn9TaQ1AFdNcP1sgnRx+nUQGp9IaQGRwFubkW6g1xSc+qFx+ sDWJcJRjmd8AqmUih7PEyaqwmyKJU2sNILI4i45yACE3RRqnxveRgm6KPE6njmfi2GeNTzOElflv QNeYcumBriFSObXWAOLcZ8QyvwFUy0Q2B7W0tHFb5HOaUvFTJHTwXUGlBURGp9FaQKR08G0tbeAW SZ1GawKR1cE3fyhXEeod4gMfjTmPHRiFqLKSewlitvmNoNomcjtklGKbyO60WiPIM6CFOeAd8lQk eFqT/e09xdptyoBMGRCs56cMyCj4PZXT16LZ09ExDZn/AxkQjPlflnQwUwxlHWgSCWUdbASBI2tq BM4GqRNhWpoxKdwQj3j3Ufy4kDTrPPY2PsnD6QZXPVzzhOoHk5GpcqC9LygQHYv2Fn1NZsedZ0v5 KlMNzjq+zcHEsUNln51wSQzNIYQIjEOpstC0sjXhUazuYy7RmQUjl6ioOTIw7RN25r0JHHLWnKr6 yrh0oCFmLJWkNMY6NjJbwdc+ewIYjVwiij22kPXoLUXlEK0NbKvmFYIJRhLRgqhXdV8ilIrcRr3v K32n6iyPLUx7hU28tTWdbuij81TvPmYtFz5FECEqV7NXibYaW5j2ig8TImDa26C1FeccEFiIWtvy gaOKW5+t4KvtgVyVHbGFuD7G3VnIevQeiEiEaSts6BNeLWizgtGPEnSxtkI4wsqhtm9Mru16uURp 2LGFaa+W7JVDQmsrhCiMtYhBRK3lOuJ1oq0QpbD68ImLmPdjC9NeITRgdSOsYHVrXnU8nSYOXSJy YTUm2mrZFzOuE201tjDtFebB3i1AF3eLwhnGXsQrougW8/6UaJNoLoQ0rMJEcwWMzPGsnzoQJ0h5 VvSzUeqYLAU6rMWJ04yIYfSC7sghW8xXXmCMrGQBfdjAETw7KzbpRuPVA+Ib8UYrexrSELRgQ/ja W4wQiMEAMY64xrGVrIldm1KxF7NPLz0Vi1WwTcV+v9mtZ0VlVw99Gvb17ocDhiX67fj4w2H2/un3 +9v19cXq42lvtkWUFZ3dbTeP/wnKkvmX/d3d7DN+mVeYLO2ItaznGJSotw551hqLL/o0iT0WN+9A UrLjH+dZHw/H02/X+4cZ/XB9sYV1Rv/qE8o1WFEWIb27/bvNdmsesd3NnrBx63A4n+4c99vNLd00 vxw+vH+9Pcw+rbbgRZj/9c8VYg+b0/ow224ewINxQqur+/Xq9u3u1jzltNps7c94jbamCM3686kv JYGfZh8Pm+uLv3fz7u3y7bJ+hU98vn1Vz9+8efXdu9f1q/ZdsWjeVG9ev35T/IPsLOqr+83t7XpH ps4+P2x3xyv84/XF/en0eHV5eby5Xz+sjt88bG4O++P+7vTNzf7hEmhvbtaXt4fV02b34RLktvnl w2qzM547TC6l9m9/BZNhIl+N0ZfcyLa53+9vfzJtb/796fho/xk/9LZBPM+2p/3h1hpGPz0e9jfr 4xHG/ul+9UhN2nc19K7NLfpNR+Ob7JFmL9mL/cweafrmn8/6ZlnOudZBs6jndrcwdE18hKamVJSl ACzm+HnqmlPXpK6J9a3tmv+1vjkhpr41I6YhTvX9808YJs1A8/j9/uYvx9lu//oeguvvDof9E40f eGtsbET8Af2ij7Ck0I2rKNvcH5zv2roBV8UMRzTi3GDcXS5aygObYRUUNCwvo333AD/MWJEzrJIZ 3pjyLzrqiYH86I/378z/xuO9OjzaMaEfyOnbOb8pu1fv2uXiVf2ubl5h0lq+mhfdb7DlwFdH3ryT A7mZUL94IKe5rGvATTC96uvPZW4eIvN5huBraKY4fX7/GX2MerCdNGaHPSZsdMLx2mq3xyw+2/5u h7cAAif+4cA/vOcfVrub+/3h+uJ0gbpu9OPrE37D33x8PGw+3OMBdrlxfPwOa5F3G7MkGGyAwfTL s85byKIGBgdDIydbbv7w6asPDg32JjR1UaAWo4SNmQwzGxZljVt0TaPD1TQ6XP3Mle4vGh3swo7G 3eEFfamDBCIHgUHCcOOfaZBoFwhG2DGi7LBJMysEb4xAIoMqSEwriMCOcVpBZOyGf/kY4RbSL3gh gdcPq5zAGGEW+s80RnTLeU1sRqwjUMRk2Y0WEviWAPF9p0FiGiT6yNqzLSTcgvplDxJI3QUGCXMU 9JkGCVQz6+Z8sHGJo7BnoYgCpTc5joYSTVMsYopFPNsg4RbUL3uQABclMEiYVOQzDRKIi/EB024a I0JZmileKVN0zzZGuAX1yx4jwK0LjBGGXPBMYwRqLvKRXOw2Fu15Qg5kXEPomHYb027juXcbbkH9 sgcJxxIRiU9D83umQaLrMArYsGW1XFL0QeQ9u87w46YhYhoinnuIcMvplz1E4N0cryNsduGZhoii nreUKaewZYfTrmfxiA51BKaYZZgKNyU2vmpiw62mX/YQAb55YIjw6X1fmyHRgttHlWKUEQKf1ZlS n9MIMfCFny0Y4ZbSL3uECBIs8S3qnjvyDByqDsQpu4RAkfoRO6JDfcppDTGNEP+EEcLm4Gkp/bKH CEez/CMOceDAiv1i5DNtMUCubtzwgDPxZ1GIEnHKfgGBfKitLYizFsqZlvUWB2eO0WMtenLArFeZ 3S3E7PmX+S8mDB/2H/szLtHzLsEDIxFa3/GvH1eHNbN/O4R8MZBaBnDdLIhNYlnA/R3LBO7v5LKB d3tiA9/909nAIPE4oh93U5eSfIZJDB99RfFKs8xtu6bCnlgEyzCxMXtn6qagkoNe/reL2dNh9Xh9 8bK6KS1m7JaMu6nLij1DN8UYUCFwa/rpsgTnLDKc1sWoFCuf/+uPCE7D6f/f4ZSquMt+6hIzz9BP cVa1QDSRogZNW3SIEZwNp8OsP3XTFz2cOsIND6cuOfAM3dQfTsu2GOXIptWpfjLthU37jvTB/dRF qJ+jn87LytDHDb28KPt6TcMZlKmjTh2VigGgnIEjHnBHdYHSZ+io3rxf1FM/tUfUM0/xvbABFatD sT5Fpvn5Ytb+xI/PEBBfblqhogxDVrD0RXVUOoRx1lGfNf06hE+nfkq9k2p+TP0Uoeo+ft9XAcKK 8HzDb79H9vxh/mkjNXVTrVgVuun5hh/fkHvGed/bSHVtN6r3Me2j/uX3Ucii3Vzh/6bCzgdkIO43 N29Wp5X/uylmc7Uu9/f77e368O3/CAAAAP//AwBQSwMEFAAGAAgAAAAhAEG5+4zbAAAABQEAAA8A AABkcnMvZG93bnJldi54bWxMj0FrAjEQhe+F/ocwhV5EE5Vau25WpLTQSxGt0GvcjJulyWRJom7/ fWMvehne8Ib3vimXvbPshCG2niSMRwIYUu11S42E3df7cA4sJkVaWU8o4RcjLKv7u1IV2p9pg6dt algOoVgoCSalruA81gadiiPfIWXv4INTKa+h4Tqocw53lk+EmHGnWsoNRnX4arD+2R6dhIH7HKy4 t83TWozNyzpM39LHt5SPD/1qASxhn67HcMHP6FBlpr0/ko7MSsiPpP+ZvcmzmALbX8R8Brwq+S19 9QcAAP//AwBQSwECLQAUAAYACAAAACEAtoM4kv4AAADhAQAAEwAAAAAAAAAAAAAAAAAAAAAAW0Nv bnRlbnRfVHlwZXNdLnhtbFBLAQItABQABgAIAAAAIQA4/SH/1gAAAJQBAAALAAAAAAAAAAAAAAAA AC8BAABfcmVscy8ucmVsc1BLAQItABQABgAIAAAAIQDNIgYJSyoAAEVXAQAOAAAAAAAAAAAAAAAA AC4CAABkcnMvZTJvRG9jLnhtbFBLAQItABQABgAIAAAAIQBBufuM2wAAAAUBAAAPAAAAAAAAAAAA AAAAAKUsAABkcnMvZG93bnJldi54bWxQSwUGAAAAAAQABADzAAAArS0AAAAA ">
                      <v:shape id="_x0000_s1027" type="#_x0000_t75" style="position:absolute;width:17164;height:17691;visibility:visible;mso-wrap-style:square">
                        <v:fill o:detectmouseclick="t"/>
                        <v:path o:connecttype="none"/>
                      </v:shape>
                      <v:shape id="Freeform 1344" o:spid="_x0000_s1028" style="position:absolute;left:6413;top:11195;width:7995;height:76;visibility:visible;mso-wrap-style:square;v-text-anchor:top" coordsize="1259,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pVacYA AADdAAAADwAAAGRycy9kb3ducmV2LnhtbESPzWrDMBCE74G+g9hAb4kcU0JxowS3UFKSS35ael2k rW1irVxLjZW3jwKFHIeZ+YZZrKJtxZl63zhWMJtmIIi1Mw1XCj6P75NnED4gG2wdk4ILeVgtH0YL LIwbeE/nQ6hEgrAvUEEdQldI6XVNFv3UdcTJ+3G9xZBkX0nT45DgtpV5ls2lxYbTQo0dvdWkT4c/ q+B7+xrWehNj+bvt9oM+lV/DeqfU4ziWLyACxXAP/7c/jII8e8rh9iY9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IopVacYAAADdAAAADwAAAAAAAAAAAAAAAACYAgAAZHJz L2Rvd25yZXYueG1sUEsFBgAAAAAEAAQA9QAAAIsDAAAAAA== " path="m,l65,r,12l,12,,xm108,r65,l173,12r-65,l108,xm217,r65,l282,12r-65,l217,xm325,r65,l390,12r-65,l325,xm434,r65,l499,12r-65,l434,xm542,r66,l608,12r-66,l542,xm651,r65,l716,12r-65,l651,xm759,r66,l825,12r-66,l759,xm868,r65,l933,12r-65,l868,xm977,r65,l1042,12r-65,l977,xm1085,r65,l1150,12r-65,l1085,xm1194,r65,l1259,12r-65,l1194,xe" fillcolor="black" strokeweight=".1pt">
                        <v:stroke joinstyle="bevel"/>
                        <v:path arrowok="t" o:connecttype="custom" o:connectlocs="0,0;41275,0;41275,7620;0,7620;0,0;68580,0;109855,0;109855,7620;68580,7620;68580,0;137795,0;179070,0;179070,7620;137795,7620;137795,0;206375,0;247650,0;247650,7620;206375,7620;206375,0;275590,0;316865,0;316865,7620;275590,7620;275590,0;344170,0;386080,0;386080,7620;344170,7620;344170,0;413385,0;454660,0;454660,7620;413385,7620;413385,0;481965,0;523875,0;523875,7620;481965,7620;481965,0;551180,0;592455,0;592455,7620;551180,7620;551180,0;620395,0;661670,0;661670,7620;620395,7620;620395,0;688975,0;730250,0;730250,7620;688975,7620;688975,0;758190,0;799465,0;799465,7620;758190,7620;758190,0" o:connectangles="0,0,0,0,0,0,0,0,0,0,0,0,0,0,0,0,0,0,0,0,0,0,0,0,0,0,0,0,0,0,0,0,0,0,0,0,0,0,0,0,0,0,0,0,0,0,0,0,0,0,0,0,0,0,0,0,0,0,0,0"/>
                        <o:lock v:ext="edit" verticies="t"/>
                      </v:shape>
                      <v:shape id="Freeform 1345" o:spid="_x0000_s1029" style="position:absolute;left:2190;top:11201;width:4242;height:3073;visibility:visible;mso-wrap-style:square;v-text-anchor:top" coordsize="668,4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HVDsYA AADdAAAADwAAAGRycy9kb3ducmV2LnhtbESPzWrDMBCE74W+g9hAb42cH4pxopjQ1hDoqWmgOS7W xja2VqolO87bV4FCj8PMfMNs88l0YqTeN5YVLOYJCOLS6oYrBaev4jkF4QOyxs4yKbiRh3z3+LDF TNsrf9J4DJWIEPYZKqhDcJmUvqzJoJ9bRxy9i+0Nhij7SuoerxFuOrlMkhdpsOG4UKOj15rK9jgY BcGnP2nrvp09r4a3DzeezsXlXamn2bTfgAg0hf/wX/ugFSyT9Qrub+ITkLtfAAAA//8DAFBLAQIt ABQABgAIAAAAIQDw94q7/QAAAOIBAAATAAAAAAAAAAAAAAAAAAAAAABbQ29udGVudF9UeXBlc10u eG1sUEsBAi0AFAAGAAgAAAAhADHdX2HSAAAAjwEAAAsAAAAAAAAAAAAAAAAALgEAAF9yZWxzLy5y ZWxzUEsBAi0AFAAGAAgAAAAhADMvBZ5BAAAAOQAAABAAAAAAAAAAAAAAAAAAKQIAAGRycy9zaGFw ZXhtbC54bWxQSwECLQAUAAYACAAAACEAvFHVDsYAAADdAAAADwAAAAAAAAAAAAAAAACYAgAAZHJz L2Rvd25yZXYueG1sUEsFBgAAAAAEAAQA9QAAAIsDAAAAAA== " path="m668,10l612,50,607,39,662,r6,10xm575,76r-55,40l514,105,570,66r5,10xm483,142r-55,39l422,171r55,-40l483,142xm391,208r-55,39l330,237r55,-40l391,208xm299,274r-55,39l238,303r55,-40l299,274xm207,340r-55,39l146,368r55,-39l207,340xm115,405l59,445,54,434r55,-39l115,405xm22,471l5,484,,473,17,461r5,10xe" fillcolor="black" strokeweight=".1pt">
                        <v:stroke joinstyle="bevel"/>
                        <v:path arrowok="t" o:connecttype="custom" o:connectlocs="424180,6350;388620,31750;385445,24765;420370,0;424180,6350;365125,48260;330200,73660;326390,66675;361950,41910;365125,48260;306705,90170;271780,114935;267970,108585;302895,83185;306705,90170;248285,132080;213360,156845;209550,150495;244475,125095;248285,132080;189865,173990;154940,198755;151130,192405;186055,167005;189865,173990;131445,215900;96520,240665;92710,233680;127635,208915;131445,215900;73025,257175;37465,282575;34290,275590;69215,250825;73025,257175;13970,299085;3175,307340;0,300355;10795,292735;13970,299085" o:connectangles="0,0,0,0,0,0,0,0,0,0,0,0,0,0,0,0,0,0,0,0,0,0,0,0,0,0,0,0,0,0,0,0,0,0,0,0,0,0,0,0"/>
                        <o:lock v:ext="edit" verticies="t"/>
                      </v:shape>
                      <v:line id="Line 1346" o:spid="_x0000_s1030" style="position:absolute;flip:y;visibility:visible;mso-wrap-style:square" from="2203,2736" to="6413,5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grcYAAADdAAAADwAAAGRycy9kb3ducmV2LnhtbESPQWsCMRSE70L/Q3iF3jRRRGQ1ihRa W2jBWg8eH5vnZnXzsiRx3f77plDwOMzMN8xy3btGdBRi7VnDeKRAEJfe1FxpOHy/DOcgYkI22Hgm DT8UYb16GCyxMP7GX9TtUyUyhGOBGmxKbSFlLC05jCPfEmfv5IPDlGWopAl4y3DXyIlSM+mw5rxg saVnS+Vlf3UaPt+71+O2PNtNGF/V7KPaHndn1vrpsd8sQCTq0z38334zGiZqOoW/N/kJyN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vuIK3GAAAA3QAAAA8AAAAAAAAA AAAAAAAAoQIAAGRycy9kb3ducmV2LnhtbFBLBQYAAAAABAAEAPkAAACUAwAAAAA= " strokeweight=".55pt">
                        <v:stroke joinstyle="miter"/>
                      </v:line>
                      <v:line id="Line 1347" o:spid="_x0000_s1031" style="position:absolute;visibility:visible;mso-wrap-style:square" from="6413,2736" to="14547,2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1F8scAAADdAAAADwAAAGRycy9kb3ducmV2LnhtbESPT2sCMRTE70K/Q3gFL1ITrf3D1iii CPYg1G2h19fNc7N087Js4rr99o0geBxm5jfMfNm7WnTUhsqzhslYgSAuvKm41PD1uX14BREissHa M2n4owDLxd1gjpnxZz5Ql8dSJAiHDDXYGJtMylBYchjGviFO3tG3DmOSbSlNi+cEd7WcKvUsHVac Fiw2tLZU/OYnpyEf7ar89LF/+bbv5udxozp7kEeth/f96g1EpD7ewtf2zmiYqtkTXN6kJyA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UXyxwAAAN0AAAAPAAAAAAAA AAAAAAAAAKECAABkcnMvZG93bnJldi54bWxQSwUGAAAAAAQABAD5AAAAlQMAAAAA " strokeweight=".55pt">
                        <v:stroke joinstyle="miter"/>
                      </v:line>
                      <v:line id="Line 1348" o:spid="_x0000_s1032" style="position:absolute;flip:x;visibility:visible;mso-wrap-style:square" from="10337,2736" to="14547,5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AbQcYAAADdAAAADwAAAGRycy9kb3ducmV2LnhtbESPQWsCMRSE74X+h/AKvdVEKYtsjSKF 1hYqqO3B42Pzulm7eVmSuG7/vREEj8PMfMPMFoNrRU8hNp41jEcKBHHlTcO1hp/vt6cpiJiQDbae ScM/RVjM7+9mWBp/4i31u1SLDOFYogabUldKGStLDuPId8TZ+/XBYcoy1NIEPGW4a+VEqUI6bDgv WOzo1VL1tzs6DevP/n2/qg52GcZHVXzVq/3mwFo/PgzLFxCJhnQLX9sfRsNEPRdweZOfgJy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wG0HGAAAA3QAAAA8AAAAAAAAA AAAAAAAAoQIAAGRycy9kb3ducmV2LnhtbFBLBQYAAAAABAAEAPkAAACUAwAAAAA= " strokeweight=".55pt">
                        <v:stroke joinstyle="miter"/>
                      </v:line>
                      <v:line id="Line 1349" o:spid="_x0000_s1033" style="position:absolute;visibility:visible;mso-wrap-style:square" from="10337,5740" to="10344,14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N+HsYAAADdAAAADwAAAGRycy9kb3ducmV2LnhtbESPQWsCMRSE7wX/Q3iCl1KT2qJlNYpU Cnoo6Fro9bl5bhY3L8smrtt/3wiFHoeZ+YZZrHpXi47aUHnW8DxWIIgLbyouNXwdP57eQISIbLD2 TBp+KMBqOXhYYGb8jQ/U5bEUCcIhQw02xiaTMhSWHIaxb4iTd/atw5hkW0rT4i3BXS0nSk2lw4rT gsWG3i0Vl/zqNOSP2yq/7j9n33ZnTi8b1dmDPGs9GvbrOYhIffwP/7W3RsNEvc7g/iY9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jfh7GAAAA3QAAAA8AAAAAAAAA AAAAAAAAoQIAAGRycy9kb3ducmV2LnhtbFBLBQYAAAAABAAEAPkAAACUAwAAAAA= " strokeweight=".55pt">
                        <v:stroke joinstyle="miter"/>
                      </v:line>
                      <v:line id="Line 1350" o:spid="_x0000_s1034" style="position:absolute;flip:y;visibility:visible;mso-wrap-style:square" from="10337,11233" to="14547,14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xiMQAAADdAAAADwAAAGRycy9kb3ducmV2LnhtbERPTWsCMRC9F/wPYQRvmrUU0a1RRGi1 YEFtDx6HzXSzupksSVy3/94UhN7m8T5nvuxsLVryoXKsYDzKQBAXTldcKvj+ehtOQYSIrLF2TAp+ KcBy0XuaY67djQ/UHmMpUgiHHBWYGJtcylAYshhGriFO3I/zFmOCvpTa4y2F21o+Z9lEWqw4NRhs aG2ouByvVsHnR/t+2hRns/LjazbZlZvT/sxKDfrd6hVEpC7+ix/urU7zZ9MX+PsmnS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wrGIxAAAAN0AAAAPAAAAAAAAAAAA AAAAAKECAABkcnMvZG93bnJldi54bWxQSwUGAAAAAAQABAD5AAAAkgMAAAAA " strokeweight=".55pt">
                        <v:stroke joinstyle="miter"/>
                      </v:line>
                      <v:line id="Line 1351" o:spid="_x0000_s1035" style="position:absolute;flip:y;visibility:visible;mso-wrap-style:square" from="14547,2736" to="14554,112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4UE8QAAADdAAAADwAAAGRycy9kb3ducmV2LnhtbERPTWsCMRC9F/wPYQRvmrVQ0a1RRGi1 YEFtDx6HzXSzupksSVy3/94UhN7m8T5nvuxsLVryoXKsYDzKQBAXTldcKvj+ehtOQYSIrLF2TAp+ KcBy0XuaY67djQ/UHmMpUgiHHBWYGJtcylAYshhGriFO3I/zFmOCvpTa4y2F21o+Z9lEWqw4NRhs aG2ouByvVsHnR/t+2hRns/LjazbZlZvT/sxKDfrd6hVEpC7+ix/urU7zZ9MX+PsmnS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jhQTxAAAAN0AAAAPAAAAAAAAAAAA AAAAAKECAABkcnMvZG93bnJldi54bWxQSwUGAAAAAAQABAD5AAAAkgMAAAAA " strokeweight=".55pt">
                        <v:stroke joinstyle="miter"/>
                      </v:line>
                      <v:line id="Line 1352" o:spid="_x0000_s1036" style="position:absolute;visibility:visible;mso-wrap-style:square" from="2203,5740" to="2209,14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wNKoMQAAADdAAAADwAAAGRycy9kb3ducmV2LnhtbERPTWvCQBC9F/oflil4KbrRgtU0GymK oIeCpoLXaXbMhmZnQ3aN6b93C4Xe5vE+J1sNthE9db52rGA6SUAQl07XXCk4fW7HCxA+IGtsHJOC H/Kwyh8fMky1u/GR+iJUIoawT1GBCaFNpfSlIYt+4lriyF1cZzFE2FVSd3iL4baRsySZS4s1xwaD La0Nld/F1Soonnd1cT18vJ7NXn+9bJLeHOVFqdHT8P4GItAQ/sV/7p2O85eLOfx+E0+Q+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A0qgxAAAAN0AAAAPAAAAAAAAAAAA AAAAAKECAABkcnMvZG93bnJldi54bWxQSwUGAAAAAAQABAD5AAAAkgMAAAAA " strokeweight=".55pt">
                        <v:stroke joinstyle="miter"/>
                      </v:line>
                      <v:line id="Line 1353" o:spid="_x0000_s1037" style="position:absolute;visibility:visible;mso-wrap-style:square" from="2203,14236" to="10337,14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vO8QAAADdAAAADwAAAGRycy9kb3ducmV2LnhtbERPTWvCQBC9F/oflil4KbrRQtU0GymK oIdCTQWv0+yYDc3Ohuwa03/vFgre5vE+J1sNthE9db52rGA6SUAQl07XXCk4fm3HCxA+IGtsHJOC X/Kwyh8fMky1u/KB+iJUIoawT1GBCaFNpfSlIYt+4lriyJ1dZzFE2FVSd3iN4baRsyR5lRZrjg0G W1obKn+Ki1VQPO/q4vL5MT+Zvf5+2SS9OcizUqOn4f0NRKAh3MX/7p2O85eLOfx9E0+Q+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T+87xAAAAN0AAAAPAAAAAAAAAAAA AAAAAKECAABkcnMvZG93bnJldi54bWxQSwUGAAAAAAQABAD5AAAAkgMAAAAA " strokeweight=".55pt">
                        <v:stroke joinstyle="miter"/>
                      </v:line>
                      <v:line id="Line 1354" o:spid="_x0000_s1038" style="position:absolute;flip:x;visibility:visible;mso-wrap-style:square" from="2203,5740" to="10337,5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7jccAAADdAAAADwAAAGRycy9kb3ducmV2LnhtbESPT2vDMAzF74N9B6PBbqvTHUqX1S2l 0HaDDdY/hx5FrMVpYznYbpp9++kw2E3iPb3302wx+Fb1FFMT2MB4VIAiroJtuDZwPKyfpqBSRrbY BiYDP5RgMb+/m2Fpw4131O9zrSSEU4kGXM5dqXWqHHlMo9ARi/Ydoscsa6y1jXiTcN/q56KYaI8N S4PDjlaOqsv+6g18vveb07Y6u2UcX4vJR709fZ3ZmMeHYfkKKtOQ/81/129W8F+mgivfyAh6/g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j7uNxwAAAN0AAAAPAAAAAAAA AAAAAAAAAKECAABkcnMvZG93bnJldi54bWxQSwUGAAAAAAQABAD5AAAAlQMAAAAA " strokeweight=".55pt">
                        <v:stroke joinstyle="miter"/>
                      </v:line>
                      <v:shape id="Freeform 1355" o:spid="_x0000_s1039" style="position:absolute;left:6375;top:2736;width:70;height:8382;visibility:visible;mso-wrap-style:square;v-text-anchor:top" coordsize="11,1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oDw8QA AADdAAAADwAAAGRycy9kb3ducmV2LnhtbERPTWvCQBC9C/0Pywi96cYeqqbZiBQKQhWsRmhv4+40 CWZnQ3ar8d+7BcHbPN7nZIveNuJMna8dK5iMExDE2pmaSwXF/mM0A+EDssHGMSm4kodF/jTIMDXu wl903oVSxBD2KSqoQmhTKb2uyKIfu5Y4cr+usxgi7EppOrzEcNvIlyR5lRZrjg0VtvRekT7t/qyC n++9WRXt8XCU5XZabNZTra+fSj0P++UbiEB9eIjv7pWJ8+ezOfx/E0+Q+Q0AAP//AwBQSwECLQAU AAYACAAAACEA8PeKu/0AAADiAQAAEwAAAAAAAAAAAAAAAAAAAAAAW0NvbnRlbnRfVHlwZXNdLnht bFBLAQItABQABgAIAAAAIQAx3V9h0gAAAI8BAAALAAAAAAAAAAAAAAAAAC4BAABfcmVscy8ucmVs c1BLAQItABQABgAIAAAAIQAzLwWeQQAAADkAAAAQAAAAAAAAAAAAAAAAACkCAABkcnMvc2hhcGV4 bWwueG1sUEsBAi0AFAAGAAgAAAAhAE3KA8PEAAAA3QAAAA8AAAAAAAAAAAAAAAAAmAIAAGRycy9k b3ducmV2LnhtbFBLBQYAAAAABAAEAPUAAACJAwAAAAA= " path="m11,r,74l,74,,,11,xm11,124r,75l,199,,124r11,xm11,249r,75l,324,,249r11,xm11,373r,75l,448,,373r11,xm11,498r,75l,573,,498r11,xm11,623r,74l,697,,623r11,xm11,747r,75l,822,,747r11,xm11,872r,74l,946,,872r11,xm11,996r,75l,1071,,996r11,xm11,1121r,75l,1196r,-75l11,1121xm11,1245r,75l,1320r,-75l11,1245xe" fillcolor="black" strokeweight=".1pt">
                        <v:stroke joinstyle="bevel"/>
                        <v:path arrowok="t" o:connecttype="custom" o:connectlocs="6985,0;6985,46990;0,46990;0,0;6985,0;6985,78740;6985,126365;0,126365;0,78740;6985,78740;6985,158115;6985,205740;0,205740;0,158115;6985,158115;6985,236855;6985,284480;0,284480;0,236855;6985,236855;6985,316230;6985,363855;0,363855;0,316230;6985,316230;6985,395605;6985,442595;0,442595;0,395605;6985,395605;6985,474345;6985,521970;0,521970;0,474345;6985,474345;6985,553720;6985,600710;0,600710;0,553720;6985,553720;6985,632460;6985,680085;0,680085;0,632460;6985,632460;6985,711835;6985,759460;0,759460;0,711835;6985,711835;6985,790575;6985,838200;0,838200;0,790575;6985,790575" o:connectangles="0,0,0,0,0,0,0,0,0,0,0,0,0,0,0,0,0,0,0,0,0,0,0,0,0,0,0,0,0,0,0,0,0,0,0,0,0,0,0,0,0,0,0,0,0,0,0,0,0,0,0,0,0,0,0"/>
                        <o:lock v:ext="edit" verticies="t"/>
                      </v:shape>
                      <v:shape id="Freeform 1356" o:spid="_x0000_s1040" style="position:absolute;left:2197;top:5702;width:12357;height:2737;visibility:visible;mso-wrap-style:square;v-text-anchor:top" coordsize="1946,4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kkJMUA AADdAAAADwAAAGRycy9kb3ducmV2LnhtbESPS4vCQBCE74L/YWhhL6IT9+Aj6ygi+Dr6QPbYZHqT sJmekBlj9t9vHwRv3VR11dfLdecq1VITSs8GJuMEFHHmbcm5gdt1N5qDChHZYuWZDPxRgPWq31ti av2Tz9ReYq4khEOKBooY61TrkBXkMIx9TSzaj28cRlmbXNsGnxLuKv2ZJFPtsGRpKLCmbUHZ7+Xh DFRlnLbDbvvdHo6n2QFDfj/vN8Z8DLrNF6hIXXybX9dHK/iLhfDLNzKCXv0DAAD//wMAUEsBAi0A FAAGAAgAAAAhAPD3irv9AAAA4gEAABMAAAAAAAAAAAAAAAAAAAAAAFtDb250ZW50X1R5cGVzXS54 bWxQSwECLQAUAAYACAAAACEAMd1fYdIAAACPAQAACwAAAAAAAAAAAAAAAAAuAQAAX3JlbHMvLnJl bHNQSwECLQAUAAYACAAAACEAMy8FnkEAAAA5AAAAEAAAAAAAAAAAAAAAAAApAgAAZHJzL3NoYXBl eG1sLnhtbFBLAQItABQABgAIAAAAIQDI2SQkxQAAAN0AAAAPAAAAAAAAAAAAAAAAAJgCAABkcnMv ZG93bnJldi54bWxQSwUGAAAAAAQABAD1AAAAigMAAAAA " path="m2,l66,14,64,26,,12,2,xm109,23r64,14l171,49,107,35r2,-12xm216,46r64,14l278,72,214,58r2,-12xm322,69r65,14l384,95,321,81r1,-12xm429,92r64,14l491,118,427,104r2,-12xm536,115r64,14l598,141,534,127r2,-12xm643,138r64,14l705,164,641,150r2,-12xm749,161r64,14l811,187,747,173r2,-12xm856,184r64,14l918,210,854,196r2,-12xm963,207r64,14l1025,233,961,219r2,-12xm1069,230r64,14l1131,256r-64,-14l1069,230xm1176,253r64,14l1238,279r-64,-14l1176,253xm1283,276r64,14l1345,302r-64,-14l1283,276xm1389,299r64,14l1451,325r-64,-14l1389,299xm1496,322r64,14l1558,348r-64,-14l1496,322xm1603,345r64,14l1665,371r-64,-14l1603,345xm1710,368r63,14l1772,394r-65,-14l1710,368xm1816,391r64,14l1878,417r-64,-14l1816,391xm1923,414r23,5l1944,431r-23,-5l1923,414xe" fillcolor="black" strokeweight=".1pt">
                        <v:stroke joinstyle="bevel"/>
                        <v:path arrowok="t" o:connecttype="custom" o:connectlocs="41910,8890;0,7620;69215,14605;108585,31115;69215,14605;177800,38100;135890,36830;204470,43815;243840,60325;204470,43815;313055,67310;271145,66040;340360,73025;379730,89535;340360,73025;448945,96520;407035,95250;475615,102235;514985,118745;475615,102235;584200,125730;542290,124460;611505,131445;650875,147955;611505,131445;719455,154940;677545,153670;746760,160655;786130,177165;746760,160655;855345,184150;813435,182880;882015,189865;921385,206375;882015,189865;990600,213360;948690,212090;1017905,219075;1057275,235585;1017905,219075;1125855,242570;1083945,241300;1153160,248285;1192530,264795;1153160,248285;1235710,266065;1219835,270510" o:connectangles="0,0,0,0,0,0,0,0,0,0,0,0,0,0,0,0,0,0,0,0,0,0,0,0,0,0,0,0,0,0,0,0,0,0,0,0,0,0,0,0,0,0,0,0,0,0,0"/>
                        <o:lock v:ext="edit" verticies="t"/>
                      </v:shape>
                      <v:shape id="Freeform 1357" o:spid="_x0000_s1041" style="position:absolute;left:6546;top:4533;width:3823;height:5303;visibility:visible;mso-wrap-style:square;v-text-anchor:top" coordsize="602,8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d1gcUA AADdAAAADwAAAGRycy9kb3ducmV2LnhtbERPTWvCQBC9C/0PyxS8FN2oUGp0I0WNldJLjeB1yE6T kOxsyK4m7a/vFgre5vE+Z70ZTCNu1LnKsoLZNAJBnFtdcaHgnKWTFxDOI2tsLJOCb3KwSR5Ga4y1 7fmTbidfiBDCLkYFpfdtLKXLSzLoprYlDtyX7Qz6ALtC6g77EG4aOY+iZ2mw4tBQYkvbkvL6dDUK orf+eFhkl2v9k6b7+ZPN0vePnVLjx+F1BcLT4O/if/dRh/nL5Qz+vgknyOQXAAD//wMAUEsBAi0A FAAGAAgAAAAhAPD3irv9AAAA4gEAABMAAAAAAAAAAAAAAAAAAAAAAFtDb250ZW50X1R5cGVzXS54 bWxQSwECLQAUAAYACAAAACEAMd1fYdIAAACPAQAACwAAAAAAAAAAAAAAAAAuAQAAX3JlbHMvLnJl bHNQSwECLQAUAAYACAAAACEAMy8FnkEAAAA5AAAAEAAAAAAAAAAAAAAAAAApAgAAZHJzL3NoYXBl eG1sLnhtbFBLAQItABQABgAIAAAAIQDPp3WBxQAAAN0AAAAPAAAAAAAAAAAAAAAAAJgCAABkcnMv ZG93bnJldi54bWxQSwUGAAAAAAQABAD1AAAAigMAAAAA " path="m593,835l552,777r8,-8l602,827r-9,8xm524,738l483,681r8,-8l533,731r-9,7xm455,642l414,585r8,-8l464,634r-9,8xm386,546l345,488r8,-8l395,538r-9,8xm317,450l276,392r8,-8l326,442r-9,8xm248,354l207,296r8,-8l257,346r-9,8xm179,258l138,200r8,-8l188,250r-9,8xm110,161l69,104r8,-8l119,154r-9,7xm41,65l,8,8,,50,57r-9,8xe" fillcolor="black" strokeweight=".1pt">
                        <v:stroke joinstyle="bevel"/>
                        <v:path arrowok="t" o:connecttype="custom" o:connectlocs="376555,530225;350520,493395;355600,488315;382270,525145;376555,530225;332740,468630;306705,432435;311785,427355;338455,464185;332740,468630;288925,407670;262890,371475;267970,366395;294640,402590;288925,407670;245110,346710;219075,309880;224155,304800;250825,341630;245110,346710;201295,285750;175260,248920;180340,243840;207010,280670;201295,285750;157480,224790;131445,187960;136525,182880;163195,219710;157480,224790;113665,163830;87630,127000;92710,121920;119380,158750;113665,163830;69850,102235;43815,66040;48895,60960;75565,97790;69850,102235;26035,41275;0,5080;5080,0;31750,36195;26035,41275" o:connectangles="0,0,0,0,0,0,0,0,0,0,0,0,0,0,0,0,0,0,0,0,0,0,0,0,0,0,0,0,0,0,0,0,0,0,0,0,0,0,0,0,0,0,0,0,0"/>
                        <o:lock v:ext="edit" verticies="t"/>
                      </v:shape>
                      <v:shape id="Freeform 1358" o:spid="_x0000_s1042" style="position:absolute;left:2197;top:4292;width:4222;height:1486;visibility:visible;mso-wrap-style:square;v-text-anchor:top" coordsize="665,23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lilsQA AADdAAAADwAAAGRycy9kb3ducmV2LnhtbERPS2vCQBC+F/wPyxS8FN3owTbRVXwg5FAotc19zE6T YHY2ZNck+uvdQqG3+fies9oMphYdta6yrGA2jUAQ51ZXXCj4/jpO3kA4j6yxtkwKbuRgsx49rTDR tudP6k6+ECGEXYIKSu+bREqXl2TQTW1DHLgf2xr0AbaF1C32IdzUch5FC2mw4tBQYkP7kvLL6WoU ZNanH807ns87x4fuJTuYy+tdqfHzsF2C8DT4f/GfO9VhfhzP4febcIJcPwAAAP//AwBQSwECLQAU AAYACAAAACEA8PeKu/0AAADiAQAAEwAAAAAAAAAAAAAAAAAAAAAAW0NvbnRlbnRfVHlwZXNdLnht bFBLAQItABQABgAIAAAAIQAx3V9h0gAAAI8BAAALAAAAAAAAAAAAAAAAAC4BAABfcmVscy8ucmVs c1BLAQItABQABgAIAAAAIQAzLwWeQQAAADkAAAAQAAAAAAAAAAAAAAAAACkCAABkcnMvc2hhcGV4 bWwueG1sUEsBAi0AFAAGAAgAAAAhAKYpYpbEAAAA3QAAAA8AAAAAAAAAAAAAAAAAmAIAAGRycy9k b3ducmV2LnhtbFBLBQYAAAAABAAEAPUAAACJAwAAAAA= " path="m,222l62,201r3,12l3,234,,222xm104,187r63,-21l170,178r-63,21l104,187xm208,152r63,-21l274,143r-63,21l208,152xm313,117l375,96r3,12l316,129r-3,-12xm417,82l479,62r3,12l420,94,417,82xm521,48l583,27r4,12l524,60,521,48xm625,13l662,r3,12l628,25,625,13xe" fillcolor="black" strokeweight=".1pt">
                        <v:stroke joinstyle="bevel"/>
                        <v:path arrowok="t" o:connecttype="custom" o:connectlocs="0,140970;39370,127635;41275,135255;1905,148590;0,140970;66040,118745;106045,105410;107950,113030;67945,126365;66040,118745;132080,96520;172085,83185;173990,90805;133985,104140;132080,96520;198755,74295;238125,60960;240030,68580;200660,81915;198755,74295;264795,52070;304165,39370;306070,46990;266700,59690;264795,52070;330835,30480;370205,17145;372745,24765;332740,38100;330835,30480;396875,8255;420370,0;422275,7620;398780,15875;396875,8255" o:connectangles="0,0,0,0,0,0,0,0,0,0,0,0,0,0,0,0,0,0,0,0,0,0,0,0,0,0,0,0,0,0,0,0,0,0,0"/>
                        <o:lock v:ext="edit" verticies="t"/>
                      </v:shape>
                      <v:shape id="Freeform 1359" o:spid="_x0000_s1043" style="position:absolute;left:6394;top:4298;width:7995;height:4052;visibility:visible;mso-wrap-style:square;v-text-anchor:top" coordsize="1259,6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Q/68IA AADdAAAADwAAAGRycy9kb3ducmV2LnhtbERPzWqDQBC+B/oOyxRyCXVti0WNa2gDgV56qOkDDO7U lbiz4m6ieftuIZDbfHy/U+0WO4gLTb53rOA5SUEQt0733Cn4OR6echA+IGscHJOCK3nY1Q+rCkvt Zv6mSxM6EUPYl6jAhDCWUvrWkEWfuJE4cr9ushginDqpJ5xjuB3kS5q+SYs9xwaDI+0NtafmbBWc 96Qlbz6afB7o8OWzzGU4KrV+XN63IAIt4S6+uT91nF8Ur/D/TTxB1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6ND/rwgAAAN0AAAAPAAAAAAAAAAAAAAAAAJgCAABkcnMvZG93 bnJldi54bWxQSwUGAAAAAAQABAD1AAAAhwMAAAAA " path="m5,l64,29,60,41,,11,5,xm104,49r60,30l160,91,100,61r4,-12xm204,99r60,30l259,140,200,111r4,-12xm303,149r60,30l359,190,299,160r4,-11xm403,199r60,29l458,240,398,210r5,-11xm502,248r60,30l558,290,498,260r4,-12xm602,298r60,30l657,339,598,310r4,-12xm701,348r60,30l757,389,697,359r4,-11xm801,398r60,30l856,439,797,409r4,-11xm900,447r60,30l956,489,896,459r4,-12xm1000,497r60,30l1055,539,996,509r4,-12xm1099,547r60,30l1155,588r-60,-30l1099,547xm1199,597r60,30l1254,638r-59,-30l1199,597xe" fillcolor="black" strokeweight=".1pt">
                        <v:stroke joinstyle="bevel"/>
                        <v:path arrowok="t" o:connecttype="custom" o:connectlocs="40640,18415;0,6985;66040,31115;101600,57785;66040,31115;167640,81915;127000,70485;192405,94615;227965,120650;192405,94615;294005,144780;252730,133350;318770,157480;354330,184150;318770,157480;420370,208280;379730,196850;445135,220980;480695,247015;445135,220980;546735,271780;506095,259715;571500,283845;607060,310515;571500,283845;673100,334645;632460,323215;697865,347345;733425,373380;697865,347345;799465,398145;758825,386080" o:connectangles="0,0,0,0,0,0,0,0,0,0,0,0,0,0,0,0,0,0,0,0,0,0,0,0,0,0,0,0,0,0,0,0"/>
                        <o:lock v:ext="edit" verticies="t"/>
                      </v:shape>
                      <v:line id="Line 1360" o:spid="_x0000_s1044" style="position:absolute;flip:x;visibility:visible;mso-wrap-style:square" from="10337,8401" to="14547,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snVcQAAADdAAAADwAAAGRycy9kb3ducmV2LnhtbERPS2sCMRC+F/wPYQRvNauI1K1RRFBb sOCjB4/DZrpZu5ksSVy3/74RCr3Nx/ec+bKztWjJh8qxgtEwA0FcOF1xqeDzvHl+AREissbaMSn4 oQDLRe9pjrl2dz5Se4qlSCEcclRgYmxyKUNhyGIYuoY4cV/OW4wJ+lJqj/cUbms5zrKptFhxajDY 0NpQ8X26WQUf7+32siuuZuVHt2y6L3eXw5WVGvS71SuISF38F/+533SaP5tN4PFNOkE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GydVxAAAAN0AAAAPAAAAAAAAAAAA AAAAAKECAABkcnMvZG93bnJldi54bWxQSwUGAAAAAAQABAD5AAAAkgMAAAAA " strokeweight=".55pt">
                        <v:stroke joinstyle="miter"/>
                      </v:line>
                      <v:line id="Line 1361" o:spid="_x0000_s1045" style="position:absolute;flip:x y;visibility:visible;mso-wrap-style:square" from="2203,5740" to="10337,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3GH0MUAAADdAAAADwAAAGRycy9kb3ducmV2LnhtbERPTU8CMRC9m/AfmiHhJl0lqKwUIigJ BzwIRK+Tdthd3U6XbYHCr7ckJt7m5X3OeBptLY7U+sqxgrt+BoJYO1NxoWC7Wdw+gfAB2WDtmBSc ycN00rkZY27ciT/ouA6FSCHsc1RQhtDkUnpdkkXfdw1x4nautRgSbAtpWjylcFvL+yx7kBYrTg0l NjQvSf+sD1ZB8xU/9SXuHl/1fjCcvX+vzNthpVSvG1+eQQSK4V/8516aNH80GsL1m3SCn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3GH0MUAAADdAAAADwAAAAAAAAAA AAAAAAChAgAAZHJzL2Rvd25yZXYueG1sUEsFBgAAAAAEAAQA+QAAAJMDAAAAAA== " strokeweight=".55pt">
                        <v:stroke joinstyle="miter"/>
                      </v:line>
                      <v:rect id="Rectangle 1362" o:spid="_x0000_s1046" style="position:absolute;left:10731;top:9645;width:8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LnnMAA AADdAAAADwAAAGRycy9kb3ducmV2LnhtbERPzYrCMBC+C75DGMGbpnpwtWsUEQRdvFj3AYZm+oPJ pCRZ2317syDsbT6+39nuB2vEk3xoHStYzDMQxKXTLdcKvu+n2RpEiMgajWNS8EsB9rvxaIu5dj3f 6FnEWqQQDjkqaGLscilD2ZDFMHcdceIq5y3GBH0ttcc+hVsjl1m2khZbTg0NdnRsqHwUP1aBvBen fl0Yn7mvZXU1l/OtIqfUdDIcPkFEGuK/+O0+6zR/s/mAv2/SCXL3AgAA//8DAFBLAQItABQABgAI AAAAIQDw94q7/QAAAOIBAAATAAAAAAAAAAAAAAAAAAAAAABbQ29udGVudF9UeXBlc10ueG1sUEsB Ai0AFAAGAAgAAAAhADHdX2HSAAAAjwEAAAsAAAAAAAAAAAAAAAAALgEAAF9yZWxzLy5yZWxzUEsB Ai0AFAAGAAgAAAAhADMvBZ5BAAAAOQAAABAAAAAAAAAAAAAAAAAAKQIAAGRycy9zaGFwZXhtbC54 bWxQSwECLQAUAAYACAAAACEA5dLnnMAAAADdAAAADwAAAAAAAAAAAAAAAACYAgAAZHJzL2Rvd25y ZXYueG1sUEsFBgAAAAAEAAQA9QAAAIUDA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v:textbox>
                      </v:rect>
                      <v:rect id="Rectangle 1363" o:spid="_x0000_s1047" style="position:absolute;left:15119;top:7150;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1z7sQA AADdAAAADwAAAGRycy9kb3ducmV2LnhtbESPT2sCMRDF70K/Q5hCb5qth6KrUaQg2NKLqx9g2Mz+ wWSyJKm7fnvnUOhthvfmvd9s95N36k4x9YENvC8KUMR1sD23Bq6X43wFKmVkiy4wGXhQgv3uZbbF 0oaRz3SvcqskhFOJBrqch1LrVHfkMS3CQCxaE6LHLGtstY04Srh3elkUH9pjz9LQ4UCfHdW36tcb 0JfqOK4qF4vwvWx+3Nfp3FAw5u11OmxAZZryv/nv+mQFf70WXPlGRtC7JwAAAP//AwBQSwECLQAU AAYACAAAACEA8PeKu/0AAADiAQAAEwAAAAAAAAAAAAAAAAAAAAAAW0NvbnRlbnRfVHlwZXNdLnht bFBLAQItABQABgAIAAAAIQAx3V9h0gAAAI8BAAALAAAAAAAAAAAAAAAAAC4BAABfcmVscy8ucmVs c1BLAQItABQABgAIAAAAIQAzLwWeQQAAADkAAAAQAAAAAAAAAAAAAAAAACkCAABkcnMvc2hhcGV4 bWwueG1sUEsBAi0AFAAGAAgAAAAhAJRNc+7EAAAA3QAAAA8AAAAAAAAAAAAAAAAAmAIAAGRycy9k b3ducmV2LnhtbFBLBQYAAAAABAAEAPUAAACJAw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v:textbox>
                      </v:rect>
                      <v:rect id="Rectangle 1364" o:spid="_x0000_s1048" style="position:absolute;left:6762;top:2933;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WdcAA AADdAAAADwAAAGRycy9kb3ducmV2LnhtbERPzYrCMBC+L/gOYQRva6oHsdUoy4Kgy16sPsDQTH8w mZQk2vr2mwXB23x8v7Pdj9aIB/nQOVawmGcgiCunO24UXC+HzzWIEJE1Gsek4EkB9rvJxxYL7QY+ 06OMjUghHApU0MbYF1KGqiWLYe564sTVzluMCfpGao9DCrdGLrNsJS12nBpa7Om7pepW3q0CeSkP w7o0PnM/y/rXnI7nmpxSs+n4tQERaYxv8ct91Gl+nufw/006Qe7+AAAA//8DAFBLAQItABQABgAI AAAAIQDw94q7/QAAAOIBAAATAAAAAAAAAAAAAAAAAAAAAABbQ29udGVudF9UeXBlc10ueG1sUEsB Ai0AFAAGAAgAAAAhADHdX2HSAAAAjwEAAAsAAAAAAAAAAAAAAAAALgEAAF9yZWxzLy5yZWxzUEsB Ai0AFAAGAAgAAAAhADMvBZ5BAAAAOQAAABAAAAAAAAAAAAAAAAAAKQIAAGRycy9zaGFwZXhtbC54 bWxQSwECLQAUAAYACAAAACEA+wHWdcAAAADdAAAADwAAAAAAAAAAAAAAAACYAgAAZHJzL2Rvd25y ZXYueG1sUEsFBgAAAAAEAAQA9QAAAIUDA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v:textbox>
                      </v:rect>
                      <v:rect id="Rectangle 1365" o:spid="_x0000_s1049" style="position:absolute;left:9804;top:14389;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6TB0MIA AADdAAAADwAAAGRycy9kb3ducmV2LnhtbESPTWsCMRCG74X+hzCF3mq2HkRWo4ggaPHi6g8YNrMf mEyWJHXXf985FDwO77zPzLPeTt6pB8XUBzbwPStAEdfB9twauF0PX0tQKSNbdIHJwJMSbDfvb2ss bRj5Qo8qt0ognEo00OU8lFqnuiOPaRYGYsmaED1mGWOrbcRR4N7peVEstMee5UKHA+07qu/Vrzeg r9VhXFYuFuFn3pzd6XhpKBjz+THtVqAyTfm1/N8+WgNClP/FRkxAb/4AAAD//wMAUEsBAi0AFAAG AAgAAAAhAPD3irv9AAAA4gEAABMAAAAAAAAAAAAAAAAAAAAAAFtDb250ZW50X1R5cGVzXS54bWxQ SwECLQAUAAYACAAAACEAMd1fYdIAAACPAQAACwAAAAAAAAAAAAAAAAAuAQAAX3JlbHMvLnJlbHNQ SwECLQAUAAYACAAAACEAMy8FnkEAAAA5AAAAEAAAAAAAAAAAAAAAAAApAgAAZHJzL3NoYXBleG1s LnhtbFBLAQItABQABgAIAAAAIQC7pMHQwgAAAN0AAAAPAAAAAAAAAAAAAAAAAJgCAABkcnMvZG93 bnJldi54bWxQSwUGAAAAAAQABAD1AAAAhwM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66" o:spid="_x0000_s1050" style="position:absolute;left:14890;top:9823;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hkS8EA AADdAAAADwAAAGRycy9kb3ducmV2LnhtbESP3YrCMBSE7wXfIRxh7zStF4tUo4hQcJe9sfoAh+b0 B5OTkmRt9+03guDlMDPfMLvDZI14kA+9YwX5KgNBXDvdc6vgdi2XGxAhIms0jknBHwU47OezHRba jXyhRxVbkSAcClTQxTgUUoa6I4th5Qbi5DXOW4xJ+lZqj2OCWyPXWfYpLfacFjoc6NRRfa9+rQJ5 rcpxUxmfue9182O+zpeGnFIfi+m4BRFpiu/wq33WChIxh+eb9ATk/h8AAP//AwBQSwECLQAUAAYA CAAAACEA8PeKu/0AAADiAQAAEwAAAAAAAAAAAAAAAAAAAAAAW0NvbnRlbnRfVHlwZXNdLnhtbFBL AQItABQABgAIAAAAIQAx3V9h0gAAAI8BAAALAAAAAAAAAAAAAAAAAC4BAABfcmVscy8ucmVsc1BL AQItABQABgAIAAAAIQAzLwWeQQAAADkAAAAQAAAAAAAAAAAAAAAAACkCAABkcnMvc2hhcGV4bWwu eG1sUEsBAi0AFAAGAAgAAAAhANToZEvBAAAA3QAAAA8AAAAAAAAAAAAAAAAAmAIAAGRycy9kb3du cmV2LnhtbFBLBQYAAAAABAAEAPUAAACGAw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67" o:spid="_x0000_s1051" style="position:absolute;left:4946;top:9823;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Dr6PMEA AADdAAAADwAAAGRycy9kb3ducmV2LnhtbESP3YrCMBSE74V9h3AWvLPp9kKkGmVZEFzxxuoDHJrT HzY5KUnW1rc3guDlMDPfMJvdZI24kQ+9YwVfWQ6CuHa651bB9bJfrECEiKzROCYFdwqw237MNlhq N/KZblVsRYJwKFFBF+NQShnqjiyGzA3EyWuctxiT9K3UHscEt0YWeb6UFntOCx0O9NNR/Vf9WwXy Uu3HVWV87o5FczK/h3NDTqn55/S9BhFpiu/wq33QChKxgOeb9ATk9gEAAP//AwBQSwECLQAUAAYA CAAAACEA8PeKu/0AAADiAQAAEwAAAAAAAAAAAAAAAAAAAAAAW0NvbnRlbnRfVHlwZXNdLnhtbFBL AQItABQABgAIAAAAIQAx3V9h0gAAAI8BAAALAAAAAAAAAAAAAAAAAC4BAABfcmVscy8ucmVsc1BL AQItABQABgAIAAAAIQAzLwWeQQAAADkAAAAQAAAAAAAAAAAAAAAAACkCAABkcnMvc2hhcGV4bWwu eG1sUEsBAi0AFAAGAAgAAAAhACQ6+jzBAAAA3QAAAA8AAAAAAAAAAAAAAAAAmAIAAGRycy9kb3du cmV2LnhtbFBLBQYAAAAABAAEAPUAAACGAw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68" o:spid="_x0000_s1052" style="position:absolute;left:1314;top:14376;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3Zfp8IA AADdAAAADwAAAGRycy9kb3ducmV2LnhtbESPwWrDMBBE74X+g9hCbrXcBEpwooRSCLihlzj5gMVa W6bSykiq7f59FSj0OMzMG2Z/XJwVE4U4eFbwUpQgiFuvB+4V3K6n5y2ImJA1Ws+k4IciHA+PD3us tJ/5QlOTepEhHCtUYFIaKylja8hhLPxInL3OB4cpy9BLHXDOcGfluixfpcOB84LBkd4NtV/Nt1Mg r81p3jY2lP687j7tR33pyCu1elrediASLek//NeutYJM3MD9TX4C8vALAAD//wMAUEsBAi0AFAAG AAgAAAAhAPD3irv9AAAA4gEAABMAAAAAAAAAAAAAAAAAAAAAAFtDb250ZW50X1R5cGVzXS54bWxQ SwECLQAUAAYACAAAACEAMd1fYdIAAACPAQAACwAAAAAAAAAAAAAAAAAuAQAAX3JlbHMvLnJlbHNQ SwECLQAUAAYACAAAACEAMy8FnkEAAAA5AAAAEAAAAAAAAAAAAAAAAAApAgAAZHJzL3NoYXBleG1s LnhtbFBLAQItABQABgAIAAAAIQBLdl+nwgAAAN0AAAAPAAAAAAAAAAAAAAAAAJgCAABkcnMvZG93 bnJldi54bWxQSwUGAAAAAAQABAD1AAAAhwM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rect id="Rectangle 1369" o:spid="_x0000_s1053" style="position:absolute;left:9925;top:388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H08IA AADdAAAADwAAAGRycy9kb3ducmV2LnhtbESPwWrDMBBE74X+g9hCbrXcEEpwooRSCLihlzj5gMVa W6bSykiq7f59FSj0OMzMG2Z/XJwVE4U4eFbwUpQgiFuvB+4V3K6n5y2ImJA1Ws+k4IciHA+PD3us tJ/5QlOTepEhHCtUYFIaKylja8hhLPxInL3OB4cpy9BLHXDOcGfluixfpcOB84LBkd4NtV/Nt1Mg r81p3jY2lP687j7tR33pyCu1elrediASLek//NeutYJM3MD9TX4C8vALAAD//wMAUEsBAi0AFAAG AAgAAAAhAPD3irv9AAAA4gEAABMAAAAAAAAAAAAAAAAAAAAAAFtDb250ZW50X1R5cGVzXS54bWxQ SwECLQAUAAYACAAAACEAMd1fYdIAAACPAQAACwAAAAAAAAAAAAAAAAAuAQAAX3JlbHMvLnJlbHNQ SwECLQAUAAYACAAAACEAMy8FnkEAAAA5AAAAEAAAAAAAAAAAAAAAAAApAgAAZHJzL3NoYXBleG1s LnhtbFBLAQItABQABgAIAAAAIQDEn8fTwgAAAN0AAAAPAAAAAAAAAAAAAAAAAJgCAABkcnMvZG93 bnJldi54bWxQSwUGAAAAAAQABAD1AAAAhwM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70" o:spid="_x0000_s1054" style="position:absolute;left:14065;top:958;width:94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NiSMIA AADdAAAADwAAAGRycy9kb3ducmV2LnhtbESPwWrDMBBE74X+g9hCbrXcQEpwooRSCLihlzj5gMVa W6bSykiq7f59FSj0OMzMG2Z/XJwVE4U4eFbwUpQgiFuvB+4V3K6n5y2ImJA1Ws+k4IciHA+PD3us tJ/5QlOTepEhHCtUYFIaKylja8hhLPxInL3OB4cpy9BLHXDOcGfluixfpcOB84LBkd4NtV/Nt1Mg r81p3jY2lP687j7tR33pyCu1elrediASLek//NeutYJM3MD9TX4C8vALAAD//wMAUEsBAi0AFAAG AAgAAAAhAPD3irv9AAAA4gEAABMAAAAAAAAAAAAAAAAAAAAAAFtDb250ZW50X1R5cGVzXS54bWxQ SwECLQAUAAYACAAAACEAMd1fYdIAAACPAQAACwAAAAAAAAAAAAAAAAAuAQAAX3JlbHMvLnJlbHNQ SwECLQAUAAYACAAAACEAMy8FnkEAAAA5AAAAEAAAAAAAAAAAAAAAAAApAgAAZHJzL3NoYXBleG1s LnhtbFBLAQItABQABgAIAAAAIQCr02JIwgAAAN0AAAAPAAAAAAAAAAAAAAAAAJgCAABkcnMvZG93 bnJldi54bWxQSwUGAAAAAAQABAD1AAAAhwM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71" o:spid="_x0000_s1055" style="position:absolute;left:6134;top:958;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H8P8EA AADdAAAADwAAAGRycy9kb3ducmV2LnhtbESPwWrDMBBE74X8g9hCbrXcHEpwrYRSCKShlzj5gMVa W6bSykhK7P59FAjkOMzMG6bezs6KK4U4eFbwXpQgiFuvB+4VnE+7tzWImJA1Ws+k4J8ibDeLlxor 7Sc+0rVJvcgQjhUqMCmNlZSxNeQwFn4kzl7ng8OUZeilDjhluLNyVZYf0uHAecHgSN+G2r/m4hTI U7Ob1o0NpT+sul/7sz925JVavs5fnyASzekZfrT3WsGdCPc3+QnIzQ0AAP//AwBQSwECLQAUAAYA CAAAACEA8PeKu/0AAADiAQAAEwAAAAAAAAAAAAAAAAAAAAAAW0NvbnRlbnRfVHlwZXNdLnhtbFBL AQItABQABgAIAAAAIQAx3V9h0gAAAI8BAAALAAAAAAAAAAAAAAAAAC4BAABfcmVscy8ucmVsc1BL AQItABQABgAIAAAAIQAzLwWeQQAAADkAAAAQAAAAAAAAAAAAAAAAACkCAABkcnMvc2hhcGV4bWwu eG1sUEsBAi0AFAAGAAgAAAAhAFsB/D/BAAAA3QAAAA8AAAAAAAAAAAAAAAAAmAIAAGRycy9kb3du cmV2LnhtbFBLBQYAAAAABAAEAPUAAACGAw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72" o:spid="_x0000_s1056" style="position:absolute;left:971;top:4203;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1ZpMIA AADdAAAADwAAAGRycy9kb3ducmV2LnhtbESPwWrDMBBE74X+g9hCbrXcHNLgRAmlEHBDL3HyAYu1 tkyllZFU2/37KlDocZiZN8z+uDgrJgpx8KzgpShBELdeD9wruF1Pz1sQMSFrtJ5JwQ9FOB4eH/ZY aT/zhaYm9SJDOFaowKQ0VlLG1pDDWPiROHudDw5TlqGXOuCc4c7KdVlupMOB84LBkd4NtV/Nt1Mg r81p3jY2lP687j7tR33pyCu1elrediASLek//NeutYJMfIX7m/wE5OEXAAD//wMAUEsBAi0AFAAG AAgAAAAhAPD3irv9AAAA4gEAABMAAAAAAAAAAAAAAAAAAAAAAFtDb250ZW50X1R5cGVzXS54bWxQ SwECLQAUAAYACAAAACEAMd1fYdIAAACPAQAACwAAAAAAAAAAAAAAAAAuAQAAX3JlbHMvLnJlbHNQ SwECLQAUAAYACAAAACEAMy8FnkEAAAA5AAAAEAAAAAAAAAAAAAAAAAApAgAAZHJzL3NoYXBleG1s LnhtbFBLAQItABQABgAIAAAAIQA0TVmkwgAAAN0AAAAPAAAAAAAAAAAAAAAAAJgCAABkcnMvZG93 bnJldi54bWxQSwUGAAAAAAQABAD1AAAAhwMAAAAA "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oval id="Oval 1373" o:spid="_x0000_s1057" style="position:absolute;left:6305;top:4216;width:210;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SUGsMA AADdAAAADwAAAGRycy9kb3ducmV2LnhtbESPwWrDMAyG74O9g9Ggt9XZDmWkdUspDMJObTfYVdha nDWWU9tLsz59dRjsKH79n/StNlPo1Ugpd5ENPM0rUMQ2uo5bAx/vr48voHJBdthHJgO/lGGzvr9b Ye3ihQ80HkurBMK5RgO+lKHWOltPAfM8DsSSfcUUsMiYWu0SXgQeev1cVQsdsGO54HGgnSd7Ov4E A29h3Ntm8AntdrH//Pbn5qrPxswepu0SVKGp/C//tRtnQIjyrtiICej1DQAA//8DAFBLAQItABQA BgAIAAAAIQDw94q7/QAAAOIBAAATAAAAAAAAAAAAAAAAAAAAAABbQ29udGVudF9UeXBlc10ueG1s UEsBAi0AFAAGAAgAAAAhADHdX2HSAAAAjwEAAAsAAAAAAAAAAAAAAAAALgEAAF9yZWxzLy5yZWxz UEsBAi0AFAAGAAgAAAAhADMvBZ5BAAAAOQAAABAAAAAAAAAAAAAAAAAAKQIAAGRycy9zaGFwZXht bC54bWxQSwECLQAUAAYACAAAACEAceSUGsMAAADdAAAADwAAAAAAAAAAAAAAAACYAgAAZHJzL2Rv d25yZXYueG1sUEsFBgAAAAAEAAQA9QAAAIgDAAAAAA== " fillcolor="black" strokeweight="0"/>
                      <v:oval id="Oval 1374" o:spid="_x0000_s1058" style="position:absolute;left:8274;top:6953;width:203;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gxgcMA AADdAAAADwAAAGRycy9kb3ducmV2LnhtbESPQWsCMRSE7wX/Q3iCt5rVg7Rbo4ggLJ7UFrw+ktfN tpuXNYnr6q9vCoUeh5n5hlmuB9eKnkJsPCuYTQsQxNqbhmsFH++75xcQMSEbbD2TgjtFWK9GT0ss jb/xkfpTqkWGcCxRgU2pK6WM2pLDOPUdcfY+fXCYsgy1NAFvGe5aOS+KhXTYcF6w2NHWkv4+XZ2C vesPuupsQL1ZHM5f9lI95EWpyXjYvIFINKT/8F+7Mgoy8RV+3+QnIFc/AAAA//8DAFBLAQItABQA BgAIAAAAIQDw94q7/QAAAOIBAAATAAAAAAAAAAAAAAAAAAAAAABbQ29udGVudF9UeXBlc10ueG1s UEsBAi0AFAAGAAgAAAAhADHdX2HSAAAAjwEAAAsAAAAAAAAAAAAAAAAALgEAAF9yZWxzLy5yZWxz UEsBAi0AFAAGAAgAAAAhADMvBZ5BAAAAOQAAABAAAAAAAAAAAAAAAAAAKQIAAGRycy9zaGFwZXht bC54bWxQSwECLQAUAAYACAAAACEAHqgxgcMAAADdAAAADwAAAAAAAAAAAAAAAACYAgAAZHJzL2Rv d25yZXYueG1sUEsFBgAAAAAEAAQA9QAAAIgDAAAAAA== " fillcolor="black" strokeweight="0"/>
                      <v:oval id="Oval 1375" o:spid="_x0000_s1059" style="position:absolute;left:14439;top:8280;width:210;height:2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sOwcAA AADdAAAADwAAAGRycy9kb3ducmV2LnhtbERPTWsCMRC9F/wPYQrealYPUlajSKGw9KRW8Dok42bt ZrImcd36681B8Ph438v14FrRU4iNZwXTSQGCWHvTcK3g8Pv98QkiJmSDrWdS8E8R1qvR2xJL42+8 o36fapFDOJaowKbUlVJGbclhnPiOOHMnHxymDEMtTcBbDnetnBXFXDpsODdY7OjLkv7bX52CH9dv ddXZgHoz3x7P9lLd5UWp8fuwWYBINKSX+OmujIJZMc3785v8BOTqAQAA//8DAFBLAQItABQABgAI AAAAIQDw94q7/QAAAOIBAAATAAAAAAAAAAAAAAAAAAAAAABbQ29udGVudF9UeXBlc10ueG1sUEsB Ai0AFAAGAAgAAAAhADHdX2HSAAAAjwEAAAsAAAAAAAAAAAAAAAAALgEAAF9yZWxzLy5yZWxzUEsB Ai0AFAAGAAgAAAAhADMvBZ5BAAAAOQAAABAAAAAAAAAAAAAAAAAAKQIAAGRycy9zaGFwZXhtbC54 bWxQSwECLQAUAAYACAAAACEACksOwcAAAADdAAAADwAAAAAAAAAAAAAAAACYAgAAZHJzL2Rvd25y ZXYueG1sUEsFBgAAAAAEAAQA9QAAAIUDAAAAAA== " fillcolor="black" strokeweight="0"/>
                      <v:oval id="Oval 1376" o:spid="_x0000_s1060" style="position:absolute;left:2101;top:5619;width:210;height:2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erWsQA AADdAAAADwAAAGRycy9kb3ducmV2LnhtbESPQWsCMRSE74X+h/AK3mp2PYhsjSKCsPRkVfD6SF43 225e1iRdt/56IxR6HGbmG2a5Hl0nBgqx9aygnBYgiLU3LTcKTsfd6wJETMgGO8+k4JcirFfPT0us jL/yBw2H1IgM4VihAptSX0kZtSWHcep74ux9+uAwZRkaaQJeM9x1clYUc+mw5bxgsaetJf19+HEK 3t2w13VvA+rNfH/+spf6Ji9KTV7GzRuIRGP6D/+1a6NgVpQlPN7kJ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GUHq1rEAAAA3QAAAA8AAAAAAAAAAAAAAAAAmAIAAGRycy9k b3ducmV2LnhtbFBLBQYAAAAABAAEAPUAAACJAwAAAAA= " fillcolor="black" strokeweight="0"/>
                      <v:oval id="Oval 1377" o:spid="_x0000_s1061" style="position:absolute;left:14439;top:2616;width:210;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U1LcQA AADdAAAADwAAAGRycy9kb3ducmV2LnhtbESPwWrDMBBE74H+g9hCb7EcH0Jwo4RQKJie0iSQ6yJt LSfWypFUx+3XV4VCj8PMvGHW28n1YqQQO88KFkUJglh703Gr4HR8na9AxIRssPdMCr4ownbzMFtj bfyd32k8pFZkCMcaFdiUhlrKqC05jIUfiLP34YPDlGVopQl4z3DXy6osl9Jhx3nB4kAvlvT18OkU vLlxr5vBBtS75f58sbfmW96Uenqcds8gEk3pP/zXboyCqlxU8PsmPwG5+QEAAP//AwBQSwECLQAU AAYACAAAACEA8PeKu/0AAADiAQAAEwAAAAAAAAAAAAAAAAAAAAAAW0NvbnRlbnRfVHlwZXNdLnht bFBLAQItABQABgAIAAAAIQAx3V9h0gAAAI8BAAALAAAAAAAAAAAAAAAAAC4BAABfcmVscy8ucmVs c1BLAQItABQABgAIAAAAIQAzLwWeQQAAADkAAAAQAAAAAAAAAAAAAAAAACkCAABkcnMvc2hhcGV4 bWwueG1sUEsBAi0AFAAGAAgAAAAhAJXVNS3EAAAA3QAAAA8AAAAAAAAAAAAAAAAAmAIAAGRycy9k b3ducmV2LnhtbFBLBQYAAAAABAAEAPUAAACJAwAAAAA= " fillcolor="black" strokeweight="0"/>
                      <v:oval id="Oval 1378" o:spid="_x0000_s1062" style="position:absolute;left:10236;top:14122;width:209;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QtsQA AADdAAAADwAAAGRycy9kb3ducmV2LnhtbESPT2sCMRTE74V+h/AK3mpWBSlbo0ihsPTkn4LXR/K6 2XbzsibpuvrpjSB4HGbmN8xiNbhW9BRi41nBZFyAINbeNFwr+N5/vr6BiAnZYOuZFJwpwmr5/LTA 0vgTb6nfpVpkCMcSFdiUulLKqC05jGPfEWfvxweHKctQSxPwlOGuldOimEuHDecFix19WNJ/u3+n 4Mv1G111NqBezzeHX3usLvKo1OhlWL+DSDSkR/jeroyCaTGZwe1NfgJyeQUAAP//AwBQSwECLQAU AAYACAAAACEA8PeKu/0AAADiAQAAEwAAAAAAAAAAAAAAAAAAAAAAW0NvbnRlbnRfVHlwZXNdLnht bFBLAQItABQABgAIAAAAIQAx3V9h0gAAAI8BAAALAAAAAAAAAAAAAAAAAC4BAABfcmVscy8ucmVs c1BLAQItABQABgAIAAAAIQAzLwWeQQAAADkAAAAQAAAAAAAAAAAAAAAAACkCAABkcnMvc2hhcGV4 bWwueG1sUEsBAi0AFAAGAAgAAAAhAPqZkLbEAAAA3QAAAA8AAAAAAAAAAAAAAAAAmAIAAGRycy9k b3ducmV2LnhtbFBLBQYAAAAABAAEAPUAAACJAwAAAAA= " fillcolor="black" strokeweight="0"/>
                      <v:oval id="Oval 1379" o:spid="_x0000_s1063" style="position:absolute;left:2101;top:14122;width:210;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AIwsQA AADdAAAADwAAAGRycy9kb3ducmV2LnhtbESPT2sCMRTE74V+h/AK3mpWESlbo0ihsPTkn4LXR/K6 2XbzsibpuvrpjSB4HGbmN8xiNbhW9BRi41nBZFyAINbeNFwr+N5/vr6BiAnZYOuZFJwpwmr5/LTA 0vgTb6nfpVpkCMcSFdiUulLKqC05jGPfEWfvxweHKctQSxPwlOGuldOimEuHDecFix19WNJ/u3+n 4Mv1G111NqBezzeHX3usLvKo1OhlWL+DSDSkR/jeroyCaTGZwe1NfgJyeQUAAP//AwBQSwECLQAU AAYACAAAACEA8PeKu/0AAADiAQAAEwAAAAAAAAAAAAAAAAAAAAAAW0NvbnRlbnRfVHlwZXNdLnht bFBLAQItABQABgAIAAAAIQAx3V9h0gAAAI8BAAALAAAAAAAAAAAAAAAAAC4BAABfcmVscy8ucmVs c1BLAQItABQABgAIAAAAIQAzLwWeQQAAADkAAAAQAAAAAAAAAAAAAAAAACkCAABkcnMvc2hhcGV4 bWwueG1sUEsBAi0AFAAGAAgAAAAhAHVwCMLEAAAA3QAAAA8AAAAAAAAAAAAAAAAAmAIAAGRycy9k b3ducmV2LnhtbFBLBQYAAAAABAAEAPUAAACJAwAAAAA= " fillcolor="black" strokeweight="0"/>
                      <v:oval id="Oval 1380" o:spid="_x0000_s1064" style="position:absolute;left:14439;top:11112;width:210;height:2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ytWcQA AADdAAAADwAAAGRycy9kb3ducmV2LnhtbESPT2sCMRTE74V+h/AK3mpWQSlbo0ihsPTkn4LXR/K6 2XbzsibpuvrpjSB4HGbmN8xiNbhW9BRi41nBZFyAINbeNFwr+N5/vr6BiAnZYOuZFJwpwmr5/LTA 0vgTb6nfpVpkCMcSFdiUulLKqC05jGPfEWfvxweHKctQSxPwlOGuldOimEuHDecFix19WNJ/u3+n 4Mv1G111NqBezzeHX3usLvKo1OhlWL+DSDSkR/jeroyCaTGZwe1NfgJyeQUAAP//AwBQSwECLQAU AAYACAAAACEA8PeKu/0AAADiAQAAEwAAAAAAAAAAAAAAAAAAAAAAW0NvbnRlbnRfVHlwZXNdLnht bFBLAQItABQABgAIAAAAIQAx3V9h0gAAAI8BAAALAAAAAAAAAAAAAAAAAC4BAABfcmVscy8ucmVs c1BLAQItABQABgAIAAAAIQAzLwWeQQAAADkAAAAQAAAAAAAAAAAAAAAAACkCAABkcnMvc2hhcGV4 bWwueG1sUEsBAi0AFAAGAAgAAAAhABo8rVnEAAAA3QAAAA8AAAAAAAAAAAAAAAAAmAIAAGRycy9k b3ducmV2LnhtbFBLBQYAAAAABAAEAPUAAACJAwAAAAA= " fillcolor="black" strokeweight="0"/>
                      <v:oval id="Oval 1381" o:spid="_x0000_s1065" style="position:absolute;left:6305;top:11112;width:210;height:2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00BcEA AADdAAAADwAAAGRycy9kb3ducmV2LnhtbERPy2oCMRTdF/oP4Ra6qxlFpIxGEUEYXPkCt5fkOpl2 cjMmcZz69c2i0OXhvBerwbWipxAbzwrGowIEsfam4VrB+bT9+AQRE7LB1jMp+KEIq+XrywJL4x98 oP6YapFDOJaowKbUlVJGbclhHPmOOHNXHxymDEMtTcBHDnetnBTFTDpsODdY7GhjSX8f707BzvV7 XXU2oF7P9pcve6ue8qbU+9uwnoNINKR/8Z+7Mgom0yLvz2/yE5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JQdNAXBAAAA3QAAAA8AAAAAAAAAAAAAAAAAmAIAAGRycy9kb3du cmV2LnhtbFBLBQYAAAAABAAEAPUAAACGAwAAAAA= " fillcolor="black" strokeweight="0"/>
                      <v:oval id="Oval 1382" o:spid="_x0000_s1066" style="position:absolute;left:6305;top:2616;width:210;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GRnsQA AADdAAAADwAAAGRycy9kb3ducmV2LnhtbESPT2sCMRTE74V+h/AK3mpWESlbo0ihsPTkn4LXR/K6 2XbzsibpuvrpjSB4HGbmN8xiNbhW9BRi41nBZFyAINbeNFwr+N5/vr6BiAnZYOuZFJwpwmr5/LTA 0vgTb6nfpVpkCMcSFdiUulLKqC05jGPfEWfvxweHKctQSxPwlOGuldOimEuHDecFix19WNJ/u3+n 4Mv1G111NqBezzeHX3usLvKo1OhlWL+DSDSkR/jeroyC6ayYwO1NfgJyeQUAAP//AwBQSwECLQAU AAYACAAAACEA8PeKu/0AAADiAQAAEwAAAAAAAAAAAAAAAAAAAAAAW0NvbnRlbnRfVHlwZXNdLnht bFBLAQItABQABgAIAAAAIQAx3V9h0gAAAI8BAAALAAAAAAAAAAAAAAAAAC4BAABfcmVscy8ucmVs c1BLAQItABQABgAIAAAAIQAzLwWeQQAAADkAAAAQAAAAAAAAAAAAAAAAACkCAABkcnMvc2hhcGV4 bWwueG1sUEsBAi0AFAAGAAgAAAAhAPtRkZ7EAAAA3QAAAA8AAAAAAAAAAAAAAAAAmAIAAGRycy9k b3ducmV2LnhtbFBLBQYAAAAABAAEAPUAAACJAwAAAAA= " fillcolor="black" strokeweight="0"/>
                      <v:oval id="Oval 1383" o:spid="_x0000_s1067" style="position:absolute;left:10236;top:9690;width:209;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MP6cQA AADdAAAADwAAAGRycy9kb3ducmV2LnhtbESPQWsCMRSE74X+h/AK3mq2i0jZGkWEwtKT2kKvj+R1 s3XzsibpuvrrjSD0OMzMN8xiNbpODBRi61nBy7QAQay9ablR8PX5/vwKIiZkg51nUnCmCKvl48MC K+NPvKNhnxqRIRwrVGBT6ispo7bkME59T5y9Hx8cpixDI03AU4a7TpZFMZcOW84LFnvaWNKH/Z9T 8OGGra57G1Cv59vvX3usL/Ko1ORpXL+BSDSm//C9XRsF5awo4fYmPwG5vAIAAP//AwBQSwECLQAU AAYACAAAACEA8PeKu/0AAADiAQAAEwAAAAAAAAAAAAAAAAAAAAAAW0NvbnRlbnRfVHlwZXNdLnht bFBLAQItABQABgAIAAAAIQAx3V9h0gAAAI8BAAALAAAAAAAAAAAAAAAAAC4BAABfcmVscy8ucmVs c1BLAQItABQABgAIAAAAIQAzLwWeQQAAADkAAAAQAAAAAAAAAAAAAAAAACkCAABkcnMvc2hhcGV4 bWwueG1sUEsBAi0AFAAGAAgAAAAhAAuDD+nEAAAA3QAAAA8AAAAAAAAAAAAAAAAAmAIAAGRycy9k b3ducmV2LnhtbFBLBQYAAAAABAAEAPUAAACJAwAAAAA= " fillcolor="black" strokeweight="0"/>
                      <w10:anchorlock/>
                    </v:group>
                  </w:pict>
                </mc:Fallback>
              </mc:AlternateContent>
            </w:r>
          </w:p>
        </w:tc>
      </w:tr>
    </w:tbl>
    <w:p w:rsidR="00FC1748" w:rsidRPr="00B20E54" w:rsidRDefault="00FC1748" w:rsidP="00F03AED">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Cho hình hộp </w:t>
      </w:r>
      <w:r w:rsidR="00B20E54" w:rsidRPr="00B20E54">
        <w:rPr>
          <w:position w:val="-6"/>
          <w:sz w:val="26"/>
          <w:szCs w:val="26"/>
        </w:rPr>
        <w:object w:dxaOrig="1980" w:dyaOrig="279">
          <v:shape id="_x0000_i1382" type="#_x0000_t75" style="width:99pt;height:14.25pt" o:ole="">
            <v:imagedata r:id="rId722" o:title=""/>
          </v:shape>
          <o:OLEObject Type="Embed" ProgID="Equation.DSMT4" ShapeID="_x0000_i1382" DrawAspect="Content" ObjectID="_1624864525" r:id="rId723"/>
        </w:object>
      </w:r>
      <w:r w:rsidRPr="00B20E54">
        <w:rPr>
          <w:sz w:val="26"/>
          <w:szCs w:val="26"/>
        </w:rPr>
        <w:t xml:space="preserve"> Gọi </w:t>
      </w:r>
      <w:r w:rsidR="00B20E54" w:rsidRPr="00B20E54">
        <w:rPr>
          <w:position w:val="-4"/>
          <w:sz w:val="26"/>
          <w:szCs w:val="26"/>
        </w:rPr>
        <w:object w:dxaOrig="340" w:dyaOrig="260">
          <v:shape id="_x0000_i1383" type="#_x0000_t75" style="width:17.25pt;height:12.75pt" o:ole="">
            <v:imagedata r:id="rId724" o:title=""/>
          </v:shape>
          <o:OLEObject Type="Embed" ProgID="Equation.DSMT4" ShapeID="_x0000_i1383" DrawAspect="Content" ObjectID="_1624864526" r:id="rId725"/>
        </w:object>
      </w:r>
      <w:r w:rsidRPr="00B20E54">
        <w:rPr>
          <w:sz w:val="26"/>
          <w:szCs w:val="26"/>
        </w:rPr>
        <w:t xml:space="preserve"> là điểm thuộc đoạn </w:t>
      </w:r>
      <w:r w:rsidR="00B20E54" w:rsidRPr="00B20E54">
        <w:rPr>
          <w:position w:val="-6"/>
          <w:sz w:val="26"/>
          <w:szCs w:val="26"/>
        </w:rPr>
        <w:object w:dxaOrig="499" w:dyaOrig="279">
          <v:shape id="_x0000_i1384" type="#_x0000_t75" style="width:24.75pt;height:14.25pt" o:ole="">
            <v:imagedata r:id="rId726" o:title=""/>
          </v:shape>
          <o:OLEObject Type="Embed" ProgID="Equation.DSMT4" ShapeID="_x0000_i1384" DrawAspect="Content" ObjectID="_1624864527" r:id="rId727"/>
        </w:object>
      </w:r>
      <w:r w:rsidRPr="00B20E54">
        <w:rPr>
          <w:sz w:val="26"/>
          <w:szCs w:val="26"/>
        </w:rPr>
        <w:t xml:space="preserve"> thỏa mãn </w:t>
      </w:r>
      <w:r w:rsidR="00B20E54" w:rsidRPr="00B20E54">
        <w:rPr>
          <w:position w:val="-6"/>
          <w:sz w:val="26"/>
          <w:szCs w:val="26"/>
        </w:rPr>
        <w:object w:dxaOrig="1320" w:dyaOrig="279">
          <v:shape id="_x0000_i1385" type="#_x0000_t75" style="width:66pt;height:14.25pt" o:ole="">
            <v:imagedata r:id="rId728" o:title=""/>
          </v:shape>
          <o:OLEObject Type="Embed" ProgID="Equation.DSMT4" ShapeID="_x0000_i1385" DrawAspect="Content" ObjectID="_1624864528" r:id="rId729"/>
        </w:object>
      </w:r>
      <w:r w:rsidRPr="00B20E54">
        <w:rPr>
          <w:sz w:val="26"/>
          <w:szCs w:val="26"/>
        </w:rPr>
        <w:t xml:space="preserve">. Mặt phẳng </w:t>
      </w:r>
      <w:r w:rsidR="00B20E54" w:rsidRPr="00B20E54">
        <w:rPr>
          <w:position w:val="-14"/>
          <w:sz w:val="26"/>
          <w:szCs w:val="26"/>
        </w:rPr>
        <w:object w:dxaOrig="980" w:dyaOrig="400">
          <v:shape id="_x0000_i1386" type="#_x0000_t75" style="width:48.75pt;height:20.25pt" o:ole="">
            <v:imagedata r:id="rId730" o:title=""/>
          </v:shape>
          <o:OLEObject Type="Embed" ProgID="Equation.DSMT4" ShapeID="_x0000_i1386" DrawAspect="Content" ObjectID="_1624864529" r:id="rId731"/>
        </w:object>
      </w:r>
      <w:r w:rsidRPr="00B20E54">
        <w:rPr>
          <w:sz w:val="26"/>
          <w:szCs w:val="26"/>
        </w:rPr>
        <w:t xml:space="preserve"> chia khối hộp thành hai phần có thể tích là </w:t>
      </w:r>
      <w:r w:rsidR="00B20E54" w:rsidRPr="00B20E54">
        <w:rPr>
          <w:position w:val="-12"/>
          <w:sz w:val="26"/>
          <w:szCs w:val="26"/>
        </w:rPr>
        <w:object w:dxaOrig="260" w:dyaOrig="360">
          <v:shape id="_x0000_i1387" type="#_x0000_t75" style="width:12.75pt;height:18pt" o:ole="">
            <v:imagedata r:id="rId732" o:title=""/>
          </v:shape>
          <o:OLEObject Type="Embed" ProgID="Equation.DSMT4" ShapeID="_x0000_i1387" DrawAspect="Content" ObjectID="_1624864530" r:id="rId733"/>
        </w:object>
      </w:r>
      <w:r w:rsidRPr="00B20E54">
        <w:rPr>
          <w:sz w:val="26"/>
          <w:szCs w:val="26"/>
        </w:rPr>
        <w:t xml:space="preserve"> và </w:t>
      </w:r>
      <w:r w:rsidR="00B20E54" w:rsidRPr="00B20E54">
        <w:rPr>
          <w:position w:val="-12"/>
          <w:sz w:val="26"/>
          <w:szCs w:val="26"/>
        </w:rPr>
        <w:object w:dxaOrig="279" w:dyaOrig="360">
          <v:shape id="_x0000_i1388" type="#_x0000_t75" style="width:14.25pt;height:18pt" o:ole="">
            <v:imagedata r:id="rId734" o:title=""/>
          </v:shape>
          <o:OLEObject Type="Embed" ProgID="Equation.DSMT4" ShapeID="_x0000_i1388" DrawAspect="Content" ObjectID="_1624864531" r:id="rId735"/>
        </w:object>
      </w:r>
      <w:r w:rsidRPr="00B20E54">
        <w:rPr>
          <w:sz w:val="26"/>
          <w:szCs w:val="26"/>
        </w:rPr>
        <w:t xml:space="preserve">. Gọi </w:t>
      </w:r>
      <w:r w:rsidR="00B20E54" w:rsidRPr="00B20E54">
        <w:rPr>
          <w:position w:val="-12"/>
          <w:sz w:val="26"/>
          <w:szCs w:val="26"/>
        </w:rPr>
        <w:object w:dxaOrig="260" w:dyaOrig="360">
          <v:shape id="_x0000_i1389" type="#_x0000_t75" style="width:12.75pt;height:18pt" o:ole="">
            <v:imagedata r:id="rId736" o:title=""/>
          </v:shape>
          <o:OLEObject Type="Embed" ProgID="Equation.DSMT4" ShapeID="_x0000_i1389" DrawAspect="Content" ObjectID="_1624864532" r:id="rId737"/>
        </w:object>
      </w:r>
      <w:r w:rsidRPr="00B20E54">
        <w:rPr>
          <w:sz w:val="26"/>
          <w:szCs w:val="26"/>
        </w:rPr>
        <w:t xml:space="preserve"> là phần có chứa điểm </w:t>
      </w:r>
      <w:r w:rsidR="00B20E54" w:rsidRPr="00B20E54">
        <w:rPr>
          <w:position w:val="-4"/>
          <w:sz w:val="26"/>
          <w:szCs w:val="26"/>
        </w:rPr>
        <w:object w:dxaOrig="240" w:dyaOrig="260">
          <v:shape id="_x0000_i1390" type="#_x0000_t75" style="width:12pt;height:12.75pt" o:ole="">
            <v:imagedata r:id="rId738" o:title=""/>
          </v:shape>
          <o:OLEObject Type="Embed" ProgID="Equation.DSMT4" ShapeID="_x0000_i1390" DrawAspect="Content" ObjectID="_1624864533" r:id="rId739"/>
        </w:object>
      </w:r>
      <w:r w:rsidRPr="00B20E54">
        <w:rPr>
          <w:sz w:val="26"/>
          <w:szCs w:val="26"/>
        </w:rPr>
        <w:t xml:space="preserve">. Tính tỉ số </w:t>
      </w:r>
      <w:r w:rsidR="00B20E54" w:rsidRPr="00B20E54">
        <w:rPr>
          <w:position w:val="-32"/>
          <w:sz w:val="26"/>
          <w:szCs w:val="26"/>
        </w:rPr>
        <w:object w:dxaOrig="740" w:dyaOrig="740">
          <v:shape id="_x0000_i1391" type="#_x0000_t75" style="width:36.75pt;height:36.75pt" o:ole="">
            <v:imagedata r:id="rId740" o:title=""/>
          </v:shape>
          <o:OLEObject Type="Embed" ProgID="Equation.DSMT4" ShapeID="_x0000_i1391" DrawAspect="Content" ObjectID="_1624864534" r:id="rId741"/>
        </w:object>
      </w:r>
      <w:r w:rsidRPr="00B20E54">
        <w:rPr>
          <w:sz w:val="26"/>
          <w:szCs w:val="26"/>
        </w:rPr>
        <w:t>.</w:t>
      </w:r>
    </w:p>
    <w:p w:rsidR="00FC1748" w:rsidRPr="00B20E54" w:rsidRDefault="00FC1748" w:rsidP="00F03AED">
      <w:pPr>
        <w:tabs>
          <w:tab w:val="left" w:pos="360"/>
          <w:tab w:val="left" w:pos="1980"/>
          <w:tab w:val="left" w:pos="3960"/>
          <w:tab w:val="left" w:pos="594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840" w:dyaOrig="680">
          <v:shape id="_x0000_i1392" type="#_x0000_t75" style="width:42pt;height:33.75pt" o:ole="">
            <v:imagedata r:id="rId742" o:title=""/>
          </v:shape>
          <o:OLEObject Type="Embed" ProgID="Equation.DSMT4" ShapeID="_x0000_i1392" DrawAspect="Content" ObjectID="_1624864535" r:id="rId743"/>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20" w:dyaOrig="680">
          <v:shape id="_x0000_i1393" type="#_x0000_t75" style="width:41.25pt;height:33.75pt" o:ole="">
            <v:imagedata r:id="rId744" o:title=""/>
          </v:shape>
          <o:OLEObject Type="Embed" ProgID="Equation.DSMT4" ShapeID="_x0000_i1393" DrawAspect="Content" ObjectID="_1624864536" r:id="rId745"/>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394" type="#_x0000_t75" style="width:42pt;height:33.75pt" o:ole="">
            <v:imagedata r:id="rId746" o:title=""/>
          </v:shape>
          <o:OLEObject Type="Embed" ProgID="Equation.DSMT4" ShapeID="_x0000_i1394" DrawAspect="Content" ObjectID="_1624864537" r:id="rId747"/>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395" type="#_x0000_t75" style="width:42pt;height:33.75pt" o:ole="">
            <v:imagedata r:id="rId748" o:title=""/>
          </v:shape>
          <o:OLEObject Type="Embed" ProgID="Equation.DSMT4" ShapeID="_x0000_i1395" DrawAspect="Content" ObjectID="_1624864538" r:id="rId749"/>
        </w:object>
      </w: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ĐÁP ÁN VÀ LỜI GIẢI</w:t>
      </w:r>
    </w:p>
    <w:p w:rsidR="0021743B" w:rsidRPr="00B20E54" w:rsidRDefault="0021743B" w:rsidP="0021743B">
      <w:pPr>
        <w:tabs>
          <w:tab w:val="left" w:pos="360"/>
          <w:tab w:val="left" w:pos="1980"/>
          <w:tab w:val="left" w:pos="3960"/>
          <w:tab w:val="left" w:pos="5940"/>
        </w:tabs>
        <w:jc w:val="center"/>
        <w:rPr>
          <w:sz w:val="26"/>
          <w:szCs w:val="26"/>
        </w:rPr>
      </w:pPr>
    </w:p>
    <w:p w:rsidR="0021743B" w:rsidRPr="00B20E54" w:rsidRDefault="0021743B" w:rsidP="0021743B">
      <w:pPr>
        <w:spacing w:line="288" w:lineRule="auto"/>
        <w:jc w:val="both"/>
        <w:rPr>
          <w:b/>
          <w:color w:val="FF0000"/>
          <w:sz w:val="26"/>
          <w:szCs w:val="26"/>
        </w:rPr>
      </w:pP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610235" cy="149225"/>
                <wp:effectExtent l="19050" t="17780" r="18415" b="13970"/>
                <wp:docPr id="2041" name="Freeform 1994"/>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flipV="1">
                          <a:off x="0" y="0"/>
                          <a:ext cx="610235" cy="149225"/>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4" o:spid="_x0000_s1026" style="width:48.05pt;height:11.75pt;flip:y;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csgFxUAAIFuAAAOAAAAZHJzL2Uyb0RvYy54bWysXVtvKzlyfg+Q/yDoMUDGTbLZl4PxLIKd nSDAJhlgJ3nXseVjI7bkSDqXya/PV2RVH2pX5NcIMg/T9lG5yLqw7mz9+Idvb6+bL/vT+eV4uN+6 H7rtZn94OD6+HD7db//jt1/+cdpuzpfd4XH3ejzs77e/78/bP/z093/349f3D3t/fD6+Pu5PGyA5 nD98fb/fPl8u7x/u7s4Pz/u33fmH4/v+gA+fjqe33QW/nj7dPZ52X4H97fXOd91w9/V4enw/HR/2 5zP+9ef84fanhP/paf9w+fenp/P+snm932Jvl/T/U/r/R/n/3U8/7j58Ou3en18edBu7/8Mu3nYv Byy6oPp5d9ltPp9e/gbV28vD6Xg+Pl1+eDi+3R2fnl4e9okGUOO6v6LmL8+7932iBcw5vy9sOv// oX34ty+/njYvj/db3/Vuuzns3iClX077vfB84+a5Fx59fT9/AOhf3n89CZXn9z8fH/7rvDkc//T4 cvn1+HK4YE9OIO+uQOWXM/5o8/Hrvx4fgXn3+XJMjPr2BPRPry/v/yl/KEjBjM23JJnfF8nsv102 D/jHwXU+xO3mAR+5fvY+prV2HwSN/PHD5/Pln/fH9PPuy5/PlyzYR/yUxPKolP0GJXh6e4WM/+Fu E3u3+boJU59ohPAWKHBigeo2z5u5N1VZQHwB4jpXwxRKsMHdxtUXQP0QKpsC/cum/HAb01DATEMF 0VgA+djfxoSDu6w2zhVMcwE0uMqeXMnzMNdwuZLpUz/f3pYr+T7ONba7ku/jNFaQlYx3vh8rZLqS 9RECuqkRrmS+Gzpfw1byv59qhJYCcEOcathKGcTgb+/NlzJwfq7tzZdCGGpa5q+EMHSVrflSCNM4 VbZWCiH01Z2VMpi7igx8KQNf45kvJTBUcZUSGPoakSX/YZhuExmu+Y+jctvwhJL/k6/Yi1DyH/Yw 1rCVAhhi5XyGUgBurOqGGODFJAwAu3kKQikBN1b5Fq5kAKtwG1spAxerEg2lFMaa3sKKf6fA+VAz ReIJF0rnrsK3vpTCPNaE0JdCmLsKofBB35f0AebvtoL0V0KoibQvheCHKtv6UghVdetLIfhpqB2r vhRCldJYCsEP4O5tSuMqIcRSCD64mhRiKYWqgsQrKXRTzbLFKynUlDdeSaGLNWcVSylUD1a8koKr xi6xlELsK+HLcCUFCLUihaGUQg+wm8d0uJLCUD1YQymFOFVCj6GUQnCuJoWhlMJUO1lDKQUcrJqT H0opTKG2t1IKYZxqwdpwJYWxgm0spRDGUKN0LKXgXQ1bKYUQXM2GjKUUfMWTjqUQ/DTVlHcsheBq lne8EkIYasd0LIVQ29m1CGItYhhLEbhaDDhdiWAKNTqnUgQxVvY2XYkgVo/8VIpgmiq+dCplEFyo Gd6plME0Vw7pVMrAD9Ci24Z3KmUwxEpEM5VS8N7XlG0qpRCh4TcNyHwlhX6oYZuvpDBVQsr5SgoB Kc5tSudSCkOs7a2Ugp+rxm0upRCHihTmKynEuSbTuZRCqFJ6JQU318zRXEoh1PbmulIMvu9rXgEJ bxmuzBWDhKz9Cqxq31xXSqKvOQbXlaJwARK7LVjXlbIIOIY3tc51pTBmRFM1dKUwqj7VdaU0Ik51 DV0pDUntbu/uKnFGFFdDd5U5R2RQFXSlMAakY5XdXeXOsRbnO3clC+ersrjKnuHkatsrZeGiq5Nb CiMgza6QWwrD9VVP7VwpjVBaqDupCWkJafdsVaWHbwf9N/y02Umls0sVrPfjWSpYUmNCneq3XA9D berbIZWobgNDKAIctKDVBgbLBdiqX21g8FOAx1WYwSwBnlcBi2IKNBRPSn6MRKnZJPB1RIpiJfB1 ZErZJYGvI9QppZD6mr1L4USwozCyClxJReljFbiSutQz2xKV6kbazDpSvZLq15EqNQrBjhrEmr1L ESKBryNVqgwJfJ1UpYyQwNeRGpRU1AHW7F0KAYIdif4qcCUVqfwqcCUVufoqcCUVyfgqcCUV2fYa cEm3hVSk06vAlVTky6vAlVQkxKvAlVRkvKvAlVSktGvAJacVUpGzrgJXUpGUrgJXUpF1rgJXUpFW rgJXUpE3rgGXxFFIRWK4ClxJRea3ClxJRW63ClxJRfK2ClxJRX62BlwSNCEVCdgqcCUVGdYqcCUV KdQqcCUVOdIqcCUVSdAacMmChFRkOavAlVSkMavAlVTkKavAlVQkIqvAlVRkGmvAU6ohtEoqse4P lFrJFdb9gdIrycC6P1CKXbeO5BTvZxpWEv09cFpJ9BI6IShfRcMSPCHqXvcHRrRbSfQSQF1HUDkK 1MD4hMb7X7fcT9sNWu4fZVe7D++7i8TT9uPm6/029WE3z/dbabbKB2/HL/vfjgnkInG1kyoj2C0B eybtO8TroYT0kogBEjWKDGgf2/M9IfRSoAXY4i/sY3tmsAB1ELAltrCP7algUioF2BL62cf2zGC9 8g+q0NpbP2YSTOyGxJ4ZGTrYac02rkEyOuyMLImUMBPQxjZK50bY0d7aqMYMzYMWnZOU+YFt8XtG oD0zobNKdLFd9rE9FcxUBJFya1Vp2GeWENnPGj45tAxbCCcpmoGMmVArLVGAobjawjaqYqId0QIz gUEgTTAp1mBRwpOo2QXTX6nhc2y9lH4Ahji+tbcgfS+ALdGpydOeWa5elYnwzatqSp2otaqToiRW deRIo2qQ4VC+buJTq4vKfBNOKrDCOiZXFK8EbPG8xgx76uHP0QJa5s1FNdcJYGGLBs2geoC3wBQb OkFtsHwc4pJL2tbtmUnQiD0SuUolHwzBhElz0VRFFLglG7HV7JlXdZq6DkvgZJ/bU+GkdQR845JA 2+f2zHBeyogCt2QS9rk9FU6NyUjWFcELvonQG6R9K3DIrVsyw8xNhltSRtuXPfP+emmSCj6YnxY+ 1OYUrm3toh6faUn3bD175nWjHkfxBa11B60hTEvabnjsmfEN0oUROojRHg1fZwGF4bFnxocxo4QP c0TN/ZkvG5lT0ZIV+n1NfLPaiyEP4SHCsn3ZM+8P5i4rwgD312IgWqka8eAEtAGl2wwWoj3fBvRS aQcgmrkEUPeI8SkCKN0swbjUQ4xaeyrVARFrAmTELE4Gc0tNqgMYnTAuGYMtaU9duldieiaZqL4X Y17tpaMynBlWmStLe6QYBz196Hi3lx5UvSM5Bm5EyJfY44msRy1PxKVgZvyzp/JxUvZEprijzJYk pSB8HKWTlADbZ0sm6jIg0x40ShWQYIzSIpalGUZhSwZs209n2iOGtKm4vQykyNLE8rjejutSfDGJ 2NMOl/qqAS3B5tKYJUxLY1iQAMKLyh6pd3YaYQ4kfXOd2eWlfG5E2FOJ6TTnwjRac4+zzE1hi+NS xDBE9swIJ61JTSQwmHRd5lBHjYMwI9nc36jSQ4u/CScsFjpmlvHhxCc4dDlaQkYzW+Ha60bpH8u6 hC9oLCtc2zQFadAnOgicjOIJ3FIaMnnZM8sNzfsEh4GLJr3ofGc4Eqg7pHuy7sQci8yVAQ7jQs11 U09V4EgQbvEwUQNLrXGUW9LVNhHmYJtgWkTA6EsTTE0bvFRrzawnPQlIs1QlfG3h0qJawChgC0xT b6nmtMC0ouKJqZAZNUjq+00E0zR7Zo1T44jpo+aimD1P6ND2bsNZfWMpgdlyD6/H8x503SibOZls Ey1dGFSrmzm4eAVtq4xzMsAkOJmHd5bLkBzFeQ2KMYXaZoEl+RMRJGbR7NQR/fEa9o1D2/w6SbXT OSYVF0xqZQM8spCqh+sSjANTkF6riwMplMk0eMZIkjgMU2susLQpTZfsqd4zqjfBWGdbMph4yUuj ltA6YijkanZBEjloblYziWWbGEfVHonq2oBGzNIKM2rtqVRjDj4Tg2cT46QiHJEVtwHNC5CamJs0 uxgZwy2+GFkANMrUGdRsJAUqN6prGVneJ2clYVzaN8Y/exof9RQOzIqPcr8gHQWiZqPWggfmTQcN yOXZlMygkpHCQRtQbo6kPRI1i8rwgbhoF81IMUuBuw+Z4SzOlsQwSYadmV4TxJFU35A05MRmYkoR LI4lvQEU4LJpZpUh3FTSpZfesqmXPVXNMB6XqJ5YRo5bHwkQ1zrasrYi8cwOF6x9xsjOdadeQW8T tuo5mT0zMaSzFvZmVkjS7Hkmcf6kvoPF0bjsojwkR7VTOVNmdzLhjoMlO2ieQMwZZkCmEH8b9ZjG 1EMl7y31XBhfC5W812PGvCLupJiza5Mml34Sabio1eSBDxp8sVjA9wgTs7lqh5++l0sj4h+IFfJW kZAmYEtOaHEoRhJT+ai59EgqZHJTKEuexH1y3SkDkkgS8aFiJLGpHzT4YtGuH7TwNbGUa5ALEaLv S0xu2mnPbNf8aJaS6LsfRzOARM0mPUHsTMpFr7RH3ORqy3pWR8LMBo6M2g1ih/xkBQJi2PxkFYfl wBr/7Gl81HIfs71eIh+RzEysuV+KLMQ/LIpLGW4FRObDfJRbb6I9TCmiWUvSgfEYuc8YiedGZUQT P+I+4WZzqMSiC9zr1zSNxCtyuS/tEbf32vrolyCWKC5ufCeMLErzXlsNrCTpLWhgkSSyXc1sSGzq nfa0WbTrbRppYIYU1xqVasKeTt38SGJ89D9VhEwpOgs5SR7iO0uqyOHCCyqykaK50mzFYnauO3Wa LJ9D5yvHLLix2dbHTu5K4bhKNtt0mjJlkgBJFgt1VBGyM+P1zAwk074R+ZgBbYVLWtLHtS4lrBou SQVMSGPNEYxQZK7ilk2bWZ0161gRsbN2C2ky+Q6JUNojKWp5p9NDEc65LVA11Ky15p3mi6xZ5xHT pT2y9h/i0+zHWEMRYWd2JhSjWXTW9ISPyLFfZOag1/wlkvq5t1oV1R5ro7LmsbcEnbWjkREoMaTB 7aWElw4vo1pMVQIkfUK4sSxC1tb3kwY3bFAAvTqzluRwzVr9YqMModOZETYbIde4E9W4p908M8HG PNn0RvDAJHxk4yBB5q0SIKmuB6/xKStLhADRZYztOlCQqasM2I5ZMKKQgxu8+KbNHrEQCSNJWhBW KSCbIoraFWNjSWHQUITNOYUBcanskQ1OBfGxAsgmsYJ0xBIgyrctixukxZsAGdXSixNANnsW7BSy WbYw6egBs7gAzOxhs3YLRjq7N6ovZLOAYbQZXzIUEkZ5KQXYw2YV5aUFGZCEdGHQw4V3wrRFKPUP WZpNZ6LaqIBk3DPEJcVor7z4o3a9GIc1O2ESSoagDRGSsMirGjIP2/EhqqZZZxk+DLckfKRIEyww BXuah6rTNJIUimE+s0DIFDTqAJkONlXtJ504cmSuRd5PkXWGsAYTAFqCaNsRbw6QtNvg/7K9IYF4 sMk7kl/D++X9kQpJQDacCW47clxnzhaWgZnGtBWhB3vT0STocNs6wZFZ8hBxggQfaXSFaLEVOZiD 4iOTQ8E6Q9+vkli2Y89cNoKDyieTNeZhLzOfWacfr4xRe0kyWxj/jJFNIsDIqDUihVGUjbNU2KQE buIoRtKzy1d2ID82yAHATHUkcyHYY16ajplMltmSsRX470w13u/RVu4ldCA9u8XlsTEdqFnWHjb3 EwaL/kgiFKJmTBMz2Xj1TDpZbNQJ79DIasaKt6HXicB5uShmZ8WeemaClmRmMn4dbC6XjYsFFLcT MTOx7rCKat2Z+bQ6HZuQk5fuZD4ypbDmHpvhg0HONo8NBfpZS4RsyhDuVMNtcly9pFRibtkcpDdr xgYLkPRmNaOFUZuiZdOfS22bzZP63s41mVBFOUJtD5l5RV8tH1c2RYuSSTYpbC7XB5tvZu0Jm1Wi BQ68aCmJ8HvJzU5fvU6H3Fv3uxQga3W6Jf7Ae1/a1hKl7rSRgQXf0JEMSOZjEAXnwyuq0gxH8fqw dRh7K9szH4EXTmWussAhal06krYmIhb1Y+R2Fix6Zk/MbyGuDgUgn892I7L8qbeyEaXa2h+kjBls AIT1uoP1cqivReqRRUgaU8HmOthg11INYt1zaJlqD6hvqlmnkhlInS5YV4MpLpIKLTDDdLWWlpeM ZX3E4HUbUOfeJMNtAk5m21hZXWpf4iNoTdb6yCykg/POspYrzc09jmoApMfYBLTWa08sBaq8eWm8 P62NUU5fSkSW13WYWbWn9pHN6+CdYm2MNuOOw0MAtYWNomIb0KarkNMRQHlNmmRVpESIZoKyB6al yXC8WE7ZwwC1hYJXzLUxeq38BbY0av95aZSum3u0iygI2dqAVryV1LiJMWiXTcrCTUC7VSNbaAOq DZeJ4zagtgw9FLgJGDXiFYPaBtRaFAxlG3AwhhOHtIymIB9qYxz1FPak9O8n1Z4eW2gSIwNvouEy ttAGNDe8vKrMzrM9NWnplriqrbi4PqCxFJnSuhF02ZL1SE1eU6dH16RUi9ScTWIwu4EyanYmzBLJ +xTz4sS2uWAmi1hLXGvQ+g6xv7hPkPfILLpz2sFiPgL1tuzmmdfBOyrVKRNzMOuRZI7RiqCsgS1Z b3K0xHXL2FCCIyZVOkcJjgQX1s9g0cqosmPhjxU5BhJP2e1tFqAttwjIEIRZvoGEkDYPzWJSO080 yLXwmkbNGuKSMFxMfJIbievtLLFEwSJmvAi0aRut6UBTGZuKIGe4t+EVQq+92WYg+aANvDM9jVoc YviGZX9tn2FvVWEZ8GiVSuL+Rh1tjsRhWEFTauItnzbppHskLm1GcCx6xXzkrLkvc7p4y4BaVOLG YaPVjxDOoPqusR0JNXCVy4JAc4vmS+2Z3bhDnyURzcIh+LpMDAuw4D3z8WQhm+u1UsiCQNfrgWJh pbwDV4lpn2RktApIQl8XdQgukGAa04kmmbYyYspeGU68E/pauSDCMgPsMUuGZQYuapLM0pwbQZVp jUViqLrIG8nSu2yXV5PhH8uvlTofX18ef3l5fZVLlufTp49/fD1tvuzki8XSf3por8BeD/Jms/w6 s6sPVv79++l8+Xl3fs7rJAyyzO7D6fj58Jh+et7vHv+kP192L6/551RG0m/jki/gyl/h9fH4+Du+ jOt0zN+Dhu9tww/Px9P/bDdf8R1o99vzf3/enfbbzeu/HPCFXrAgUjq9pF/6OMqxPpWffCw/2R0e gOp+e9nincjy4x8v+YvWPr+fXj49Y6X8PV+H4z/hS8CeXuQrutK3heVd6S/4nrMkBf1ONvkitfL3 BPX9m+N++l8BAAAA//8DAFBLAwQUAAYACAAAACEALEJDvN0AAAADAQAADwAAAGRycy9kb3ducmV2 LnhtbEyPT0vDQBDF74LfYRnBm900YqlpNkUFaRFErH/qcZMdk+DubMhu2tRP7+ilXgYe7/Heb/Ll 6KzYYR9aTwqmkwQEUuVNS7WC15f7izmIEDUZbT2hggMGWBanJ7nOjN/TM+42sRZcQiHTCpoYu0zK UDXodJj4Dom9T987HVn2tTS93nO5szJNkpl0uiVeaHSHdw1WX5vBKXg71Ku1/XgYvh+rp/d1V65u tykpdX423ixARBzjMQy/+IwOBTOVfiAThFXAj8S/y971bAqiVJBeXoEscvmfvfgBAAD//wMAUEsB Ai0AFAAGAAgAAAAhALaDOJL+AAAA4QEAABMAAAAAAAAAAAAAAAAAAAAAAFtDb250ZW50X1R5cGVz XS54bWxQSwECLQAUAAYACAAAACEAOP0h/9YAAACUAQAACwAAAAAAAAAAAAAAAAAvAQAAX3JlbHMv LnJlbHNQSwECLQAUAAYACAAAACEA0RnLIBcVAACBbgAADgAAAAAAAAAAAAAAAAAuAgAAZHJzL2Uy b0RvYy54bWxQSwECLQAUAAYACAAAACEALEJDvN0AAAADAQAADwAAAAAAAAAAAAAAAABxFwAAZHJz L2Rvd25yZXYueG1sUEsFBgAAAAAEAAQA8wAAAHsYAAAAAA== "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85884,0;160496,25559;73501,4128;13653,40323;12541,97790;63341,134779;125571,124936;197961,89376;254318,77629;263208,84455;205105,99378;120650,139383;54293,143351;4445,95726;10160,35719;193040,130334;237331,104140;284480,109855;280035,110966;242570,115253;196691,143828;154781,144304;372904,104140;417195,130334;455295,144304;413703,143828;367506,115253;330200,110966;325596,109855;339884,85725;362903,77153;418941,92710;493713,128429;555149,132398;600551,91123;592138,33973;526891,3651;457359,20003;534194,476;595630,29686;608171,87789;563721,140018;498158,142240;414973,103981;353854,84138;550704,93345;532448,103188;466566,89853;412433,61595;348139,58103;388303,46673;465138,76835;214313,55721;151765,85725;92393,104458;41593,86043;107633,93980;177800,59214;240030,47943;235426,52388"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Vấn đề 4. TỈ SỐ THỂ TÍCH</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701675" cy="171450"/>
                <wp:effectExtent l="14605" t="19050" r="17145" b="19050"/>
                <wp:docPr id="2040" name="Freeform 1995"/>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01675" cy="171450"/>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5" o:spid="_x0000_s1026" style="width:55.25pt;height:13.5pt;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03XXARUAAHduAAAOAAAAZHJzL2Uyb0RvYy54bWysXVtvK7mRfl8g/0HQY4AdN8lmX4zxBItM ZrFAkh0gsz9Ax5aPjbUtr6Rzmf31+Yqs6kNNRH6NIPNw2h6Vi6wL687W93/4+vqy+bw/np4Pb3db 91233ezf7g8Pz28f77b/88tP/z5tN6fz7u1h93J4299tf92ftn/44Xf/9v2X99u9PzwdXh72xw2Q vJ1uv7zfbZ/O5/fbm5vT/dP+dXf67vC+f8OHj4fj6+6MX48fbx6Ouy/A/vpy47tuuPlyOD68Hw/3 +9MJ//fH/OH2h4T/8XF/f/7vx8fT/rx5udtib+f07zH9+0H+vfnh+93tx+Pu/en5Xrex+yd28bp7 fsOiC6ofd+fd5tPx+R9QvT7fHw+nw+P5u/vD683h8fH5fp9oADWu+w01f3vave8TLWDO6X1h0+lf h/b+r59/Pm6eH+62vuvBoLfdK6T003G/F55v3DxH4dGX99MtQP/2/vNRqDy9//lw/7+nzdvhTw/P 558Pz29n7MkJ5M0FqPxywh9tPnz5y+EBmHefzofEqK+Px1dBBRZsviZ5/LrIY//1vLnH/xw7N4xx u7nHR250fUzyutnd2h/ffzqd/3N/SIh2n/98OmdxPuCnJIwHpecXUPb4+gLJ/v5mE3u3+bIJU9+r 9BcoV0B1m6fNDI4oRkPkCxDXuRqmUIIN7jquvgDqh1DZFOhftu6H65iGAmYaKojGAsjH/jomHNdl tXGuYJoLoMFV9uRKnoe5hsuVTJ/6+fq2XMn3ca6x3ZV8H6exgqxkvPP9WCHTlayPENBVjXAl893Q +Rq2kv/9VCO0FIAb4lTDVsogBn99b76UgfNzbW++FMJQ0zJ/IYShq2zNl0KYxqmytVIIoa/urJTB 3FVk4EsZ+BrPfCmBoYqrlMDQ14gs+e99vE5kuOQ/jsp1wxNK/k++Yi9CyX/Xz7GGrRTAECvnM5QC cGNVN0IpgQFgV09BKCXgxirfwoUMYBWuYytl4GJVoqGUwljTW/Fri1FzPtRMUV9KYe4qfOtLKcxj TQh9KYS5qxAKH/Rtaz7A/F1XkP5CCDWR9qUQ/FBlW18KoapufSkEPw21Y9WXQqhSCt9dUDqAu9cp jauEEEsh+OBqUoilFKoKEi+k0E01yxYvpFBT3nghhS7WnFUspVA9WPFCCq4au8RSCrGvhC/DhRQg 1IoUhlIKPcCuHtPhQgpD9WANpRTiVAk9hlIKwbmaFIZSClPtZA2lFHCwak5+KKUwhdreSimEcaoF a8OFFMYKtrGUQhhDjdKxlIJ3NWylFEJwNRsyllLwFU86lkLw01RTXgnLC5taUZDxQghhqB3TsRRC bWeXIoi1iGEsReBqMeB0IYIp1OicShHEWNnbdCGCWD3yUymCaar40qmUQXChZninUgbTXJHBVMrA D9Ci64Z3KmUwxEpEM5VS8N7XlG0qpRCh4VcNyHwhhX6oYZsvpDBVQsr5QgoBKc51SudSCkOs7a2U gp+rxg0J8reTEIeKFOYLKcS5JtO5lEKoUnohBTfXzNFcSiHU9ua6Ugy+72teAQlvQaufKwbJdaUg wLqafXNdKYm+5hhcV4rCBUjsumBdV8oi4Bhe1TrXlcKYEU3V0JXCqPpU15XSiDjVNXSlNCS1u767 i8QZUVwN3UXmHJFBVdCVwhiQjlV2d5E7x1qc79yFLJyvyuIie4aTq22vlIWLrk5uKYyANLtCbikM 11c9tXOlNEJpoVBg+mglpN2TVZXuv75pWQk/bXZS3+xSJev9cJIKltSYUKf6JVfBdreAkhpUBRhC EeCQSmYMGCwX4FSJw+bamMFPAR5XYQazBHheBSyKKdBQPCn0sY1IzSaBryNSFCuBryNTyi4JfB2h TimF1NfsXQongh2FkVXgSipKH6vAlVS/jlSpbqTNrCPVK6l+HalSoxDsqEGs2bsUIRL4OlKlypDA 15EqZYQEvo7UoKSiDrBm71IIEOxI9FeBK6lI5VeBK6nI1VeBK6lIxleBK6nItteAS7otpCKdXgWu pCJfXgWupCIhXgWupCLjXQWupCKlXQMuOa2Qipx1FbiSiqR0FbiSiqxzFbiSirRyFbiSirxxDbgk jkIqEsNV4EoqMr9V4EoqcrtV4EoqkrdV4Eoq8rM14JKgCalIwFaBK6nIsFaBK6lIoVaBK6nIkVaB K6lIgtaASxYkpCLLWQWupCKNWQWupOZGHvXakqikzawjdVZSkWms2UxKNQS9pBLr/kCplVxh3R8o vZIMrPsDpdh160hO8X6mYSXR3wKnlUQvoROC8lU0LMETou51f2BEu5VELwHUZQSV9UkD4yPa7b9t tB+3GzTaP8iudrfvu7PE0/bj5svdNvVhN093W2m2ygevh8/7Xw4J5CxxtZMqI9gtAXsm7RvEy1sJ 6SURAyRqFBnQPrbne0LopUALsMVf2Mf2zGAB6iBgS2xhH9tTwaRUCrAl9LOP7ZnBeuUfVKG1t37M JJjYDYk9MzJ0sNOabVyDZHTYGVkSKWEmoI1tlM6NsKO9tVGNGZoHLTonKfMD2+L3jEB7ZkJnlehi u+xjeyqYqQgi5daq0rDPLCGynzV8cmgZthBOUjQDGbCCTTBpiQIMxdUW2KiKiXZEC8wEBoE0waRY g0UJT6JmF0x/pYbPsfVS+gEY4vjW3oL0vQC2RKcmT3tmuXpVJsI3r6opdaLWqk6KkljVkSONqkGG Q/m6iU+tLirzTTipwArrmFxRvBIwlABbq6pqomXeBNNcJ4CFLWyaQfUAb4EpNnSC2mD5OMQllzR5 2jPLVSP2SOQqlXwwBBMmzUVTFVHglmzEVrNnXtVp6josgZN9bk+Fk9YR8I1LAm2f21O1U8qIArdk Eva5PRVOJTaSdUXwgm8i9AZp3woccuuWzDBzk+GWlNH2Zc+8v16apIIP5qeFD7U5hWtbu6jHZ1rS PVvPnnndqMdRfEFr3UFrCNOSthsee2Z8g3RhhA5itEfD11lAYXjsmfFhzCjhwxxRc3/my0bmVLRk hX5fE9+s9mKY2/KFucuKMMD9tRiIVqpGPDgBbUDpNoOFaM+3Ab1U2gGIZi4B1D1ifIoASjdLMC71 EJOGPbNUXEDEmgAZMYuTwdxSk+oARieMS8ZgS9pTl+6VmJ5JJqrvxZhXe+moDGeGVebK0h4pxkFP Hzre7aUHVe9IjoEbEfIl9ngi61HLE3EpmBn/7Kl8nJQ9kSnuKLMlSSkIH0fpJCXA9tmSiboMyLQH jVIFJBijtIhlaYZR2JIB2/bTmfaIIW0qbi8DKbI0sTyut+O6FF9MIva0w6W+akBLsLk0ZgnT0hgW JIDworJH6p2dRpgDSd9cZ3Z5KZ8bEfZUYjrNuTCN1tzjLHNT2OK4FDEMkT0zwklrUhMJDCZdlznU UeMgzEg29zeq9NDib8IJi4WOmWV8OPEJDl2OlpDRzFa49rpR+seyLuELGssK1zZNQRr0iQ4CJ6N4 AreUhkxe9sxyQwc6wWHgokkvOt8ZjgTqToteE3MsMleG/WFcqLlu6qkKHAnCLR4mamCpNY5yS7ra JsIcbBNMiwgYfWmCqWmDl2qtmfWkJwFplqqEry1cWlQLGAVsgWnqLdWcFphWVDwxFTKjBklh4LeJ TY0jpo+aYJg9T+jQ9m7DWX1jKYGZgt+/HE570HWlbIarE6rNxqBa3czBxStoW2WckwEm0D8xD+8s lyE5ivMaFGMKtc0CS/InIkgnIsynjugP5lcy4NA2v05S7YSRVFwwqZUN8MhCqh76IxgHpiC9VhcH UiiTafCMkSRxGKbWXGBpU5ou2VO9Z1RvgrHOtmQw8ZKXRi2hdcRQyNXsgiRy0NysZhLLNjGOqj0S 1bUBjZilFWbU2lOpxhx8JgbPJsZJRTgiK24DmhcgNTE3aXYxMoZbfDESK4Shfg1sSIHKjepaRpb3 jTgr6Sgs7Rvjnz2Nj3oKB2bFR7lfkI4CUbNRa8ED86aDBuTybEpmUMlI4aANKDdH0h6JmkVl+EBc tItmpJilwN2HzHAWZ0timCTDzkyvCeJIqm9IGnJiMzGlCBbHkt4ACnDZ4rLKEG4q6dJLb9nUy56q ZhiPS1RPLCPHrY8EiGsdbVlbkXhmhwvWPmNk57pTr6C3CdExMyLsqcR0Gn/OxJDOWtjDYGWTllmz 55nE+ZP6DhZH47KL8pAc1U7lTJndyYS7xBOkweMwZ5gBmUL8Y9RjTK6HSt5b6rkwvhYqea/HjHlF 3EkxZ9cOFeXSTyINF7Wa0vRBgy8WC/geYWI2V+3w0/dyaQTsZ/GKt4qENAFblhItDsVIYiofNZce SYXMSykyqQiJ++S6UwYkkSTiQ8VIYlM/aPDFol0/aOFrYinXIBciRN9Z0jKapST67sfRDCBRs0lP EDuTctEr7RE3udqyntWRMLOBI6N2g9ghP1mBgBg2P1nFYTmwdsrtmU2qH7Xcx2yvl8hHJDMTa+6X IgvxD4viUoZbAZH5MB/l1ptoD1OKaNaSdGA8Ru4zRuK5URnRxI+4T7jZHCqx6MLjekZaeiTxilzu y4AkAvJ+CWKJ4uLGd8LIojTvtdXASpLeggYWSSLb1cyGxKbeaU+bRbveppEGZkhxrVGpJuzp1M3j 7QttA9AtQSzxXJ2FnCQP8Z0lVeRw4bUU2UjRXGm2YjE71506TZbPofOVYxbc2CTskbtSOK6SzTad pkyZJECSxUIdVYTszHg9MwPJtK9EPmZAW+GSlvRxrUsJq4ZLUgET0lhzBCMUmau4ZdNmVmfNOlZE 7KzdQppMvkMilPZIilre6fRQhHNuC1QNNWuteaf5ImvWecR0aY+s/Yf4NPsx1lBE2JmdCcVoFp01 PeEjcuwXmY/oNX+JpH7urVZFtcfaqKx57C1BZ+1oZARKDGlweynhpcPLqBZTlQBJnxBuLIuQtfX9 pMENGxRAr86sJTlcs1a/2ChD6HRmhM1GyDXuRDXuaTfPTLAxTza9ETwwCR/ZOEiQeasESKrrwWt8 ysoSIUB0GWO7DhRk6ioDtj0jRhRycIMX37TZIxYiYSRJC8IqBWRTRFG7YmwsKQwairA5pzAgLpU9 ssGpID5WANkkVpCOWAJE+bZlcYO0eBMgo1p6cQLIZs+CnUI2yxYmHT1gFheAmT1s1m7BSGf3RvWF bBYwjDbjS4ZCwigvpQB72KyivLQgA5KQLgx6uPBOmLYIpf4hS7PpTFQbFZCMe4a4pBjtlRd/1I53 cVizEyahZAjaECEJi7yqIfOwHR+iapp1luHDcEvCR4o0odPAFOxpHqpO00hSKIb5zAIhU9CoA2Q6 2FS1n3TiyJG5Fnk/RdYZwhpMAGgJom1HvDlA0m6D/8v2hgTiwSbvSH4N75f3RyokAdlwJrjtyHGd OVtYBmYa01aEHuxNR5Ogw23rBEdmyUPECRJ8pNEVosVW5GAOio9MDgXrDH27SmLZjj1z2QgOKp9M 1piHvcx8Zp1+vDJG7SXJbGH8M0Y2iQAjo9aIFEZRNs5SYZMSuImjGEnPLl/ZgfzYIAcAM9WRzIVg j3lpOmYyWWZLxlbgvzPVeL9HW7mX0IH07BaXx8Z0oGZZe9jcTxgs+iOJUIiaMU3MZOPVM+lksVEn vEMjqxkr3gZ56aac1Xm5KGZnxZ56ZoKWZGYyfh1sLpeNiwUUt/PSxLrDKqp1Z+bT6nRsQk5eupP5 yJTCmntshg8GOds8NhToZy0RsilDuFMNt8lx9ZJSiQjZHCSq5Vkp2GABkt6sZrQwalO0bPpzqW2z eVLf27kmE6ooR6jtITOv6Kvl48qmaFEyySaFzeX6YPPNrD1hs0q0wIEXLSURfiu52emr1+mQe+t+ lwJkrU63xB9470vbWqLUnTYysOAbOpIByXwMouB8eEVVmuEoXh+2DmNvZXvmI/DCqcxVFjhErUtH 0tZExKJ+jNzOgkXP7Ino+TepjtoTiyx/6q1sRKm29gcpYwYbAGG97mC9HOprkXpkEZLGVLC5DjbY tVSDWPccWqbaA+qbDO9UMgOp0wXrajDFRVKhBWaYrtbSyFLMErVzZYzHZGciGW4T42S2jZXVpfYl PoLWZK2PzEI6OO8sa7nS3NzjqAZAeoxNQGu99sRSoMqbl8b709oY5fSlRGR5XYeZVXtqH9m8Dt4p 1sZoM+44PARQW9goKrYBbboKOR0BlNekQYQIsNqAaPtmQJiWJsPxYjllDwPUFgpeMdfG6LXyF9jS qP3npVG6bu7RLqIgZGsDWvFWUuMmxqBdNikLNwHtVo1soQ2oNlwmjtuAWpnxUOAmYNSIVwxqG1Br UTCUbcDBGE4ckrfRFORDbYyjnsKelP79pNrTYwtNYmTgTTRcxhbagOaGl1eV2Xm2pyYt3RJXtRUX 1wc0liJTWleCLluyHqnJa+qyti9nvBapOZvEYHYDZdTsTJglkvcp5sWJbXPBTBaxlrjWoPUdYn9x nyDvkVl0zP+pMyE+AvW27OaZ18E7KtUpE3Mw65FkjtGKoKyBLVlvcrTEdcvYUIIjJlU6RwmOBBfW z2DRyqiyY+GPFTkGEk/Z7W0WoC23CMgQhFm+gYSQNg/NYlI7TzTItfCaRs1ZU9m9KjHxSW4krrez xBIFi5jxItCmbbSmA01lbCqCnOHehldI2mFvthlIPmgD70xPoxaHGL5h2V/bZ9hbVVgGPFqlkri/ UUebI3EYVtCUmnjLp0066R6JS5sRHIteMR85a+7LnC7eMqAWlbjxZUabBQaovmtsR0INXOWyILAd vOCdAOrCSDgEX5eJYQEWvGc+nixkc71WClkQ6Ho9UCyslHfgJgmyQBUZrQKS0NdFHYILJJjGdKJJ pq2MmLJXhhPvhL5WLoiwzAB7zJJhmYGLmiSzNOdKUPXbSAxXMeSNZOldtsuryeSNZsXXSp0OL88P Pz2/vMgly9Px44c/vhw3n3fydWLpPz20F2Avb/Jms/w6s4sPVv79+/F0/nF3esrrJAyyzO72ePj0 9pB+etrvHv6kP593zy/553S3RL+DS752K39x14fDw6/4Cq7jIX/7Gb6tDT88HY7/v918wTef3W1P //dpd9xvNy//9Yav8YIFkdLpOf3SxxGZw+ZYfvKh/GT3dg9Ud9vzFu9Elh//eM5fr/bp/fj88Qkr ufRat7fDf+Crvx6f5Su60neE5V3pL/h2syQF/SY2+fq08vcE9e374n74uwAAAAD//wMAUEsDBBQA BgAIAAAAIQByI+OX1wAAAAQBAAAPAAAAZHJzL2Rvd25yZXYueG1sTI/BbsIwEETvlfoP1iL1Vmyo KFWIg1AlPgAX9WzibRJir6N4gfTva3ppLyuNZjTzttxOwYsrjqmLpGExVyCQ6ug6ajQcP/bPbyAS W3LWR0IN35hgWz0+lLZw8UYHvBpuRC6hVFgNLfNQSJnqFoNN8zggZe8rjsFylmMj3WhvuTx4uVTq VQbbUV5o7YDvLda9uQQNvO5W4bDfmZdPb9z5nI694V7rp9m024BgnPgvDHf8jA5VZjrFC7kkvIb8 CP/eu7dQKxAnDcu1AlmV8j989QMAAP//AwBQSwECLQAUAAYACAAAACEAtoM4kv4AAADhAQAAEwAA AAAAAAAAAAAAAAAAAAAAW0NvbnRlbnRfVHlwZXNdLnhtbFBLAQItABQABgAIAAAAIQA4/SH/1gAA AJQBAAALAAAAAAAAAAAAAAAAAC8BAABfcmVscy8ucmVsc1BLAQItABQABgAIAAAAIQA403XXARUA AHduAAAOAAAAAAAAAAAAAAAAAC4CAABkcnMvZTJvRG9jLnhtbFBLAQItABQABgAIAAAAIQByI+OX 1wAAAAQBAAAPAAAAAAAAAAAAAAAAAFsXAABkcnMvZG93bnJldi54bWxQSwUGAAAAAAQABADzAAAA XxgAAAAA "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98753,0;184546,29365;84515,4742;15698,46328;14420,112354;72833,154852;144387,143544;227625,102688;292425,89190;302648,97033;235839,114178;138729,160142;62428,164701;5111,109983;11682,41039;221966,149745;272894,119650;327108,126216;321997,127493;278918,132418;226164,165249;177974,165796;428781,119650;479709,149745;523518,165796;475693,165249;422575,132418;379678,127493;374385,126216;390813,98493;417281,88643;481717,106518;567692,147556;638334,152116;690540,104694;680866,39032;605843,4195;525891,22982;614239,547;684882,34108;699302,100864;648191,160871;572803,163425;477154,119468;406877,96669;633223,107247;612232,118556;536478,103235;474233,70769;400305,66756;446487,53624;534836,88279;246426,64020;174506,98493;106237,120015;47825,98857;123761,107977;204442,68033;275997,55083;270703,60190"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both"/>
        <w:rPr>
          <w:b/>
          <w:color w:val="FF0000"/>
          <w:sz w:val="26"/>
          <w:szCs w:val="26"/>
        </w:rPr>
      </w:pPr>
    </w:p>
    <w:tbl>
      <w:tblPr>
        <w:tblW w:w="8028" w:type="dxa"/>
        <w:tblLook w:val="01E0" w:firstRow="1" w:lastRow="1" w:firstColumn="1" w:lastColumn="1" w:noHBand="0" w:noVBand="0"/>
      </w:tblPr>
      <w:tblGrid>
        <w:gridCol w:w="5216"/>
        <w:gridCol w:w="2812"/>
      </w:tblGrid>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Tứ diện</w:t>
            </w:r>
            <w:r w:rsidRPr="00B20E54">
              <w:rPr>
                <w:b/>
                <w:sz w:val="26"/>
                <w:szCs w:val="26"/>
              </w:rPr>
              <w:t xml:space="preserve"> </w:t>
            </w:r>
            <w:r w:rsidR="00B20E54" w:rsidRPr="00B20E54">
              <w:rPr>
                <w:b/>
                <w:position w:val="-6"/>
                <w:sz w:val="26"/>
                <w:szCs w:val="26"/>
              </w:rPr>
              <w:object w:dxaOrig="780" w:dyaOrig="279">
                <v:shape id="_x0000_i1396" type="#_x0000_t75" style="width:39pt;height:14.25pt" o:ole="">
                  <v:imagedata r:id="rId750" o:title=""/>
                </v:shape>
                <o:OLEObject Type="Embed" ProgID="Equation.DSMT4" ShapeID="_x0000_i1396" DrawAspect="Content" ObjectID="_1624864539" r:id="rId751"/>
              </w:object>
            </w:r>
            <w:r w:rsidRPr="00B20E54">
              <w:rPr>
                <w:sz w:val="26"/>
                <w:szCs w:val="26"/>
              </w:rPr>
              <w:t xml:space="preserve"> có các cạnh </w:t>
            </w:r>
            <w:r w:rsidR="00B20E54" w:rsidRPr="00B20E54">
              <w:rPr>
                <w:position w:val="-10"/>
                <w:sz w:val="26"/>
                <w:szCs w:val="26"/>
              </w:rPr>
              <w:object w:dxaOrig="480" w:dyaOrig="320">
                <v:shape id="_x0000_i1397" type="#_x0000_t75" style="width:24pt;height:15.75pt" o:ole="">
                  <v:imagedata r:id="rId752" o:title=""/>
                </v:shape>
                <o:OLEObject Type="Embed" ProgID="Equation.DSMT4" ShapeID="_x0000_i1397" DrawAspect="Content" ObjectID="_1624864540" r:id="rId753"/>
              </w:object>
            </w:r>
            <w:r w:rsidRPr="00B20E54">
              <w:rPr>
                <w:sz w:val="26"/>
                <w:szCs w:val="26"/>
              </w:rPr>
              <w:t xml:space="preserve"> </w:t>
            </w:r>
            <w:r w:rsidR="00B20E54" w:rsidRPr="00B20E54">
              <w:rPr>
                <w:position w:val="-6"/>
                <w:sz w:val="26"/>
                <w:szCs w:val="26"/>
              </w:rPr>
              <w:object w:dxaOrig="440" w:dyaOrig="279">
                <v:shape id="_x0000_i1398" type="#_x0000_t75" style="width:21.75pt;height:14.25pt" o:ole="">
                  <v:imagedata r:id="rId754" o:title=""/>
                </v:shape>
                <o:OLEObject Type="Embed" ProgID="Equation.DSMT4" ShapeID="_x0000_i1398" DrawAspect="Content" ObjectID="_1624864541" r:id="rId755"/>
              </w:object>
            </w:r>
            <w:r w:rsidRPr="00B20E54">
              <w:rPr>
                <w:sz w:val="26"/>
                <w:szCs w:val="26"/>
              </w:rPr>
              <w:t xml:space="preserve"> và </w:t>
            </w:r>
            <w:r w:rsidR="00B20E54" w:rsidRPr="00B20E54">
              <w:rPr>
                <w:position w:val="-4"/>
                <w:sz w:val="26"/>
                <w:szCs w:val="26"/>
              </w:rPr>
              <w:object w:dxaOrig="440" w:dyaOrig="260">
                <v:shape id="_x0000_i1399" type="#_x0000_t75" style="width:21.75pt;height:12.75pt" o:ole="">
                  <v:imagedata r:id="rId756" o:title=""/>
                </v:shape>
                <o:OLEObject Type="Embed" ProgID="Equation.DSMT4" ShapeID="_x0000_i1399" DrawAspect="Content" ObjectID="_1624864542" r:id="rId757"/>
              </w:object>
            </w:r>
            <w:r w:rsidRPr="00B20E54">
              <w:rPr>
                <w:sz w:val="26"/>
                <w:szCs w:val="26"/>
              </w:rPr>
              <w:t xml:space="preserve"> đôi một vuông góc nên </w:t>
            </w:r>
            <w:r w:rsidR="00B20E54" w:rsidRPr="00B20E54">
              <w:rPr>
                <w:position w:val="-26"/>
                <w:sz w:val="26"/>
                <w:szCs w:val="26"/>
              </w:rPr>
              <w:object w:dxaOrig="3080" w:dyaOrig="680">
                <v:shape id="_x0000_i1400" type="#_x0000_t75" style="width:153.75pt;height:33.75pt" o:ole="">
                  <v:imagedata r:id="rId758" o:title=""/>
                </v:shape>
                <o:OLEObject Type="Embed" ProgID="Equation.DSMT4" ShapeID="_x0000_i1400" DrawAspect="Content" ObjectID="_1624864543" r:id="rId7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Ta có</w:t>
            </w:r>
            <w:r w:rsidR="00B20E54" w:rsidRPr="00B20E54">
              <w:rPr>
                <w:position w:val="-26"/>
                <w:sz w:val="26"/>
                <w:szCs w:val="26"/>
              </w:rPr>
              <w:object w:dxaOrig="1660" w:dyaOrig="680">
                <v:shape id="_x0000_i1401" type="#_x0000_t75" style="width:83.25pt;height:33.75pt" o:ole="">
                  <v:imagedata r:id="rId760" o:title=""/>
                </v:shape>
                <o:OLEObject Type="Embed" ProgID="Equation.DSMT4" ShapeID="_x0000_i1401" DrawAspect="Content" ObjectID="_1624864544" r:id="rId761"/>
              </w:object>
            </w:r>
            <w:r w:rsidRPr="00B20E54">
              <w:rPr>
                <w:sz w:val="26"/>
                <w:szCs w:val="26"/>
              </w:rPr>
              <w:t xml:space="preserve">, suy ra </w:t>
            </w:r>
            <w:r w:rsidR="00B20E54" w:rsidRPr="00B20E54">
              <w:rPr>
                <w:position w:val="-26"/>
                <w:sz w:val="26"/>
                <w:szCs w:val="26"/>
              </w:rPr>
              <w:object w:dxaOrig="2400" w:dyaOrig="680">
                <v:shape id="_x0000_i1402" type="#_x0000_t75" style="width:120pt;height:33.75pt" o:ole="">
                  <v:imagedata r:id="rId762" o:title=""/>
                </v:shape>
                <o:OLEObject Type="Embed" ProgID="Equation.DSMT4" ShapeID="_x0000_i1402" DrawAspect="Content" ObjectID="_1624864545" r:id="rId763"/>
              </w:object>
            </w:r>
            <w:r w:rsidRPr="00B20E54">
              <w:rPr>
                <w:sz w:val="26"/>
                <w:szCs w:val="26"/>
              </w:rPr>
              <w:t xml:space="preserve"> </w:t>
            </w:r>
            <w:r w:rsidRPr="00B20E54">
              <w:rPr>
                <w:b/>
                <w:sz w:val="26"/>
                <w:szCs w:val="26"/>
              </w:rPr>
              <w:t>Chọn A.</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w:lastRenderedPageBreak/>
              <mc:AlternateContent>
                <mc:Choice Requires="wpc">
                  <w:drawing>
                    <wp:inline distT="0" distB="0" distL="0" distR="0">
                      <wp:extent cx="1407160" cy="1208405"/>
                      <wp:effectExtent l="0" t="0" r="4445" b="0"/>
                      <wp:docPr id="1996" name="Canvas 19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8" name="Freeform 1998"/>
                              <wps:cNvSpPr>
                                <a:spLocks noEditPoints="1"/>
                              </wps:cNvSpPr>
                              <wps:spPr bwMode="auto">
                                <a:xfrm>
                                  <a:off x="206375" y="689610"/>
                                  <a:ext cx="975360" cy="5080"/>
                                </a:xfrm>
                                <a:custGeom>
                                  <a:avLst/>
                                  <a:gdLst>
                                    <a:gd name="T0" fmla="*/ 59 w 1536"/>
                                    <a:gd name="T1" fmla="*/ 0 h 8"/>
                                    <a:gd name="T2" fmla="*/ 0 w 1536"/>
                                    <a:gd name="T3" fmla="*/ 8 h 8"/>
                                    <a:gd name="T4" fmla="*/ 98 w 1536"/>
                                    <a:gd name="T5" fmla="*/ 0 h 8"/>
                                    <a:gd name="T6" fmla="*/ 158 w 1536"/>
                                    <a:gd name="T7" fmla="*/ 8 h 8"/>
                                    <a:gd name="T8" fmla="*/ 98 w 1536"/>
                                    <a:gd name="T9" fmla="*/ 0 h 8"/>
                                    <a:gd name="T10" fmla="*/ 256 w 1536"/>
                                    <a:gd name="T11" fmla="*/ 0 h 8"/>
                                    <a:gd name="T12" fmla="*/ 197 w 1536"/>
                                    <a:gd name="T13" fmla="*/ 8 h 8"/>
                                    <a:gd name="T14" fmla="*/ 295 w 1536"/>
                                    <a:gd name="T15" fmla="*/ 0 h 8"/>
                                    <a:gd name="T16" fmla="*/ 355 w 1536"/>
                                    <a:gd name="T17" fmla="*/ 8 h 8"/>
                                    <a:gd name="T18" fmla="*/ 295 w 1536"/>
                                    <a:gd name="T19" fmla="*/ 0 h 8"/>
                                    <a:gd name="T20" fmla="*/ 453 w 1536"/>
                                    <a:gd name="T21" fmla="*/ 0 h 8"/>
                                    <a:gd name="T22" fmla="*/ 394 w 1536"/>
                                    <a:gd name="T23" fmla="*/ 8 h 8"/>
                                    <a:gd name="T24" fmla="*/ 492 w 1536"/>
                                    <a:gd name="T25" fmla="*/ 0 h 8"/>
                                    <a:gd name="T26" fmla="*/ 552 w 1536"/>
                                    <a:gd name="T27" fmla="*/ 8 h 8"/>
                                    <a:gd name="T28" fmla="*/ 492 w 1536"/>
                                    <a:gd name="T29" fmla="*/ 0 h 8"/>
                                    <a:gd name="T30" fmla="*/ 650 w 1536"/>
                                    <a:gd name="T31" fmla="*/ 0 h 8"/>
                                    <a:gd name="T32" fmla="*/ 591 w 1536"/>
                                    <a:gd name="T33" fmla="*/ 8 h 8"/>
                                    <a:gd name="T34" fmla="*/ 689 w 1536"/>
                                    <a:gd name="T35" fmla="*/ 0 h 8"/>
                                    <a:gd name="T36" fmla="*/ 749 w 1536"/>
                                    <a:gd name="T37" fmla="*/ 8 h 8"/>
                                    <a:gd name="T38" fmla="*/ 689 w 1536"/>
                                    <a:gd name="T39" fmla="*/ 0 h 8"/>
                                    <a:gd name="T40" fmla="*/ 847 w 1536"/>
                                    <a:gd name="T41" fmla="*/ 0 h 8"/>
                                    <a:gd name="T42" fmla="*/ 788 w 1536"/>
                                    <a:gd name="T43" fmla="*/ 8 h 8"/>
                                    <a:gd name="T44" fmla="*/ 886 w 1536"/>
                                    <a:gd name="T45" fmla="*/ 0 h 8"/>
                                    <a:gd name="T46" fmla="*/ 945 w 1536"/>
                                    <a:gd name="T47" fmla="*/ 8 h 8"/>
                                    <a:gd name="T48" fmla="*/ 886 w 1536"/>
                                    <a:gd name="T49" fmla="*/ 0 h 8"/>
                                    <a:gd name="T50" fmla="*/ 1044 w 1536"/>
                                    <a:gd name="T51" fmla="*/ 0 h 8"/>
                                    <a:gd name="T52" fmla="*/ 985 w 1536"/>
                                    <a:gd name="T53" fmla="*/ 8 h 8"/>
                                    <a:gd name="T54" fmla="*/ 1083 w 1536"/>
                                    <a:gd name="T55" fmla="*/ 0 h 8"/>
                                    <a:gd name="T56" fmla="*/ 1142 w 1536"/>
                                    <a:gd name="T57" fmla="*/ 8 h 8"/>
                                    <a:gd name="T58" fmla="*/ 1083 w 1536"/>
                                    <a:gd name="T59" fmla="*/ 0 h 8"/>
                                    <a:gd name="T60" fmla="*/ 1241 w 1536"/>
                                    <a:gd name="T61" fmla="*/ 0 h 8"/>
                                    <a:gd name="T62" fmla="*/ 1182 w 1536"/>
                                    <a:gd name="T63" fmla="*/ 8 h 8"/>
                                    <a:gd name="T64" fmla="*/ 1280 w 1536"/>
                                    <a:gd name="T65" fmla="*/ 0 h 8"/>
                                    <a:gd name="T66" fmla="*/ 1339 w 1536"/>
                                    <a:gd name="T67" fmla="*/ 8 h 8"/>
                                    <a:gd name="T68" fmla="*/ 1280 w 1536"/>
                                    <a:gd name="T69" fmla="*/ 0 h 8"/>
                                    <a:gd name="T70" fmla="*/ 1438 w 1536"/>
                                    <a:gd name="T71" fmla="*/ 0 h 8"/>
                                    <a:gd name="T72" fmla="*/ 1379 w 1536"/>
                                    <a:gd name="T73" fmla="*/ 8 h 8"/>
                                    <a:gd name="T74" fmla="*/ 1477 w 1536"/>
                                    <a:gd name="T75" fmla="*/ 0 h 8"/>
                                    <a:gd name="T76" fmla="*/ 1536 w 1536"/>
                                    <a:gd name="T77" fmla="*/ 8 h 8"/>
                                    <a:gd name="T78" fmla="*/ 1477 w 1536"/>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36" h="8">
                                      <a:moveTo>
                                        <a:pt x="0" y="0"/>
                                      </a:moveTo>
                                      <a:lnTo>
                                        <a:pt x="59" y="0"/>
                                      </a:lnTo>
                                      <a:lnTo>
                                        <a:pt x="59" y="8"/>
                                      </a:lnTo>
                                      <a:lnTo>
                                        <a:pt x="0" y="8"/>
                                      </a:lnTo>
                                      <a:lnTo>
                                        <a:pt x="0" y="0"/>
                                      </a:lnTo>
                                      <a:close/>
                                      <a:moveTo>
                                        <a:pt x="98" y="0"/>
                                      </a:moveTo>
                                      <a:lnTo>
                                        <a:pt x="158" y="0"/>
                                      </a:lnTo>
                                      <a:lnTo>
                                        <a:pt x="158" y="8"/>
                                      </a:lnTo>
                                      <a:lnTo>
                                        <a:pt x="98" y="8"/>
                                      </a:lnTo>
                                      <a:lnTo>
                                        <a:pt x="98" y="0"/>
                                      </a:lnTo>
                                      <a:close/>
                                      <a:moveTo>
                                        <a:pt x="197" y="0"/>
                                      </a:moveTo>
                                      <a:lnTo>
                                        <a:pt x="256" y="0"/>
                                      </a:lnTo>
                                      <a:lnTo>
                                        <a:pt x="256" y="8"/>
                                      </a:lnTo>
                                      <a:lnTo>
                                        <a:pt x="197" y="8"/>
                                      </a:lnTo>
                                      <a:lnTo>
                                        <a:pt x="197" y="0"/>
                                      </a:lnTo>
                                      <a:close/>
                                      <a:moveTo>
                                        <a:pt x="295" y="0"/>
                                      </a:moveTo>
                                      <a:lnTo>
                                        <a:pt x="355" y="0"/>
                                      </a:lnTo>
                                      <a:lnTo>
                                        <a:pt x="355" y="8"/>
                                      </a:lnTo>
                                      <a:lnTo>
                                        <a:pt x="295" y="8"/>
                                      </a:lnTo>
                                      <a:lnTo>
                                        <a:pt x="295" y="0"/>
                                      </a:lnTo>
                                      <a:close/>
                                      <a:moveTo>
                                        <a:pt x="394" y="0"/>
                                      </a:moveTo>
                                      <a:lnTo>
                                        <a:pt x="453" y="0"/>
                                      </a:lnTo>
                                      <a:lnTo>
                                        <a:pt x="453" y="8"/>
                                      </a:lnTo>
                                      <a:lnTo>
                                        <a:pt x="394" y="8"/>
                                      </a:lnTo>
                                      <a:lnTo>
                                        <a:pt x="394" y="0"/>
                                      </a:lnTo>
                                      <a:close/>
                                      <a:moveTo>
                                        <a:pt x="492" y="0"/>
                                      </a:moveTo>
                                      <a:lnTo>
                                        <a:pt x="552" y="0"/>
                                      </a:lnTo>
                                      <a:lnTo>
                                        <a:pt x="552" y="8"/>
                                      </a:lnTo>
                                      <a:lnTo>
                                        <a:pt x="492" y="8"/>
                                      </a:lnTo>
                                      <a:lnTo>
                                        <a:pt x="492" y="0"/>
                                      </a:lnTo>
                                      <a:close/>
                                      <a:moveTo>
                                        <a:pt x="591" y="0"/>
                                      </a:moveTo>
                                      <a:lnTo>
                                        <a:pt x="650" y="0"/>
                                      </a:lnTo>
                                      <a:lnTo>
                                        <a:pt x="650" y="8"/>
                                      </a:lnTo>
                                      <a:lnTo>
                                        <a:pt x="591" y="8"/>
                                      </a:lnTo>
                                      <a:lnTo>
                                        <a:pt x="591" y="0"/>
                                      </a:lnTo>
                                      <a:close/>
                                      <a:moveTo>
                                        <a:pt x="689" y="0"/>
                                      </a:moveTo>
                                      <a:lnTo>
                                        <a:pt x="749" y="0"/>
                                      </a:lnTo>
                                      <a:lnTo>
                                        <a:pt x="749" y="8"/>
                                      </a:lnTo>
                                      <a:lnTo>
                                        <a:pt x="689" y="8"/>
                                      </a:lnTo>
                                      <a:lnTo>
                                        <a:pt x="689" y="0"/>
                                      </a:lnTo>
                                      <a:close/>
                                      <a:moveTo>
                                        <a:pt x="788" y="0"/>
                                      </a:moveTo>
                                      <a:lnTo>
                                        <a:pt x="847" y="0"/>
                                      </a:lnTo>
                                      <a:lnTo>
                                        <a:pt x="847" y="8"/>
                                      </a:lnTo>
                                      <a:lnTo>
                                        <a:pt x="788" y="8"/>
                                      </a:lnTo>
                                      <a:lnTo>
                                        <a:pt x="788" y="0"/>
                                      </a:lnTo>
                                      <a:close/>
                                      <a:moveTo>
                                        <a:pt x="886" y="0"/>
                                      </a:moveTo>
                                      <a:lnTo>
                                        <a:pt x="945" y="0"/>
                                      </a:lnTo>
                                      <a:lnTo>
                                        <a:pt x="945" y="8"/>
                                      </a:lnTo>
                                      <a:lnTo>
                                        <a:pt x="886" y="8"/>
                                      </a:lnTo>
                                      <a:lnTo>
                                        <a:pt x="886" y="0"/>
                                      </a:lnTo>
                                      <a:close/>
                                      <a:moveTo>
                                        <a:pt x="985" y="0"/>
                                      </a:moveTo>
                                      <a:lnTo>
                                        <a:pt x="1044" y="0"/>
                                      </a:lnTo>
                                      <a:lnTo>
                                        <a:pt x="1044" y="8"/>
                                      </a:lnTo>
                                      <a:lnTo>
                                        <a:pt x="985" y="8"/>
                                      </a:lnTo>
                                      <a:lnTo>
                                        <a:pt x="985" y="0"/>
                                      </a:lnTo>
                                      <a:close/>
                                      <a:moveTo>
                                        <a:pt x="1083" y="0"/>
                                      </a:moveTo>
                                      <a:lnTo>
                                        <a:pt x="1142" y="0"/>
                                      </a:lnTo>
                                      <a:lnTo>
                                        <a:pt x="1142" y="8"/>
                                      </a:lnTo>
                                      <a:lnTo>
                                        <a:pt x="1083" y="8"/>
                                      </a:lnTo>
                                      <a:lnTo>
                                        <a:pt x="1083" y="0"/>
                                      </a:lnTo>
                                      <a:close/>
                                      <a:moveTo>
                                        <a:pt x="1182" y="0"/>
                                      </a:moveTo>
                                      <a:lnTo>
                                        <a:pt x="1241" y="0"/>
                                      </a:lnTo>
                                      <a:lnTo>
                                        <a:pt x="1241" y="8"/>
                                      </a:lnTo>
                                      <a:lnTo>
                                        <a:pt x="1182" y="8"/>
                                      </a:lnTo>
                                      <a:lnTo>
                                        <a:pt x="1182" y="0"/>
                                      </a:lnTo>
                                      <a:close/>
                                      <a:moveTo>
                                        <a:pt x="1280" y="0"/>
                                      </a:moveTo>
                                      <a:lnTo>
                                        <a:pt x="1339" y="0"/>
                                      </a:lnTo>
                                      <a:lnTo>
                                        <a:pt x="1339" y="8"/>
                                      </a:lnTo>
                                      <a:lnTo>
                                        <a:pt x="1280" y="8"/>
                                      </a:lnTo>
                                      <a:lnTo>
                                        <a:pt x="1280" y="0"/>
                                      </a:lnTo>
                                      <a:close/>
                                      <a:moveTo>
                                        <a:pt x="1379" y="0"/>
                                      </a:moveTo>
                                      <a:lnTo>
                                        <a:pt x="1438" y="0"/>
                                      </a:lnTo>
                                      <a:lnTo>
                                        <a:pt x="1438" y="8"/>
                                      </a:lnTo>
                                      <a:lnTo>
                                        <a:pt x="1379" y="8"/>
                                      </a:lnTo>
                                      <a:lnTo>
                                        <a:pt x="1379" y="0"/>
                                      </a:lnTo>
                                      <a:close/>
                                      <a:moveTo>
                                        <a:pt x="1477" y="0"/>
                                      </a:moveTo>
                                      <a:lnTo>
                                        <a:pt x="1536" y="0"/>
                                      </a:lnTo>
                                      <a:lnTo>
                                        <a:pt x="1536" y="8"/>
                                      </a:lnTo>
                                      <a:lnTo>
                                        <a:pt x="1477" y="8"/>
                                      </a:lnTo>
                                      <a:lnTo>
                                        <a:pt x="14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79" name="Line 1999"/>
                              <wps:cNvCnPr/>
                              <wps:spPr bwMode="auto">
                                <a:xfrm>
                                  <a:off x="206375" y="692150"/>
                                  <a:ext cx="57531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6" name="Line 2000"/>
                              <wps:cNvCnPr/>
                              <wps:spPr bwMode="auto">
                                <a:xfrm flipV="1">
                                  <a:off x="781685" y="692150"/>
                                  <a:ext cx="40640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7" name="Line 2001"/>
                              <wps:cNvCnPr/>
                              <wps:spPr bwMode="auto">
                                <a:xfrm>
                                  <a:off x="725170" y="191770"/>
                                  <a:ext cx="56515" cy="819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8" name="Line 2002"/>
                              <wps:cNvCnPr/>
                              <wps:spPr bwMode="auto">
                                <a:xfrm flipH="1">
                                  <a:off x="206375" y="191770"/>
                                  <a:ext cx="51879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9" name="Line 2003"/>
                              <wps:cNvCnPr/>
                              <wps:spPr bwMode="auto">
                                <a:xfrm>
                                  <a:off x="725170" y="191770"/>
                                  <a:ext cx="46291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0" name="Freeform 2004"/>
                              <wps:cNvSpPr>
                                <a:spLocks noEditPoints="1"/>
                              </wps:cNvSpPr>
                              <wps:spPr bwMode="auto">
                                <a:xfrm>
                                  <a:off x="695325" y="689610"/>
                                  <a:ext cx="291465" cy="164465"/>
                                </a:xfrm>
                                <a:custGeom>
                                  <a:avLst/>
                                  <a:gdLst>
                                    <a:gd name="T0" fmla="*/ 6 w 459"/>
                                    <a:gd name="T1" fmla="*/ 0 h 259"/>
                                    <a:gd name="T2" fmla="*/ 55 w 459"/>
                                    <a:gd name="T3" fmla="*/ 28 h 259"/>
                                    <a:gd name="T4" fmla="*/ 50 w 459"/>
                                    <a:gd name="T5" fmla="*/ 35 h 259"/>
                                    <a:gd name="T6" fmla="*/ 0 w 459"/>
                                    <a:gd name="T7" fmla="*/ 7 h 259"/>
                                    <a:gd name="T8" fmla="*/ 6 w 459"/>
                                    <a:gd name="T9" fmla="*/ 0 h 259"/>
                                    <a:gd name="T10" fmla="*/ 88 w 459"/>
                                    <a:gd name="T11" fmla="*/ 46 h 259"/>
                                    <a:gd name="T12" fmla="*/ 138 w 459"/>
                                    <a:gd name="T13" fmla="*/ 74 h 259"/>
                                    <a:gd name="T14" fmla="*/ 132 w 459"/>
                                    <a:gd name="T15" fmla="*/ 81 h 259"/>
                                    <a:gd name="T16" fmla="*/ 83 w 459"/>
                                    <a:gd name="T17" fmla="*/ 53 h 259"/>
                                    <a:gd name="T18" fmla="*/ 88 w 459"/>
                                    <a:gd name="T19" fmla="*/ 46 h 259"/>
                                    <a:gd name="T20" fmla="*/ 171 w 459"/>
                                    <a:gd name="T21" fmla="*/ 92 h 259"/>
                                    <a:gd name="T22" fmla="*/ 220 w 459"/>
                                    <a:gd name="T23" fmla="*/ 120 h 259"/>
                                    <a:gd name="T24" fmla="*/ 215 w 459"/>
                                    <a:gd name="T25" fmla="*/ 127 h 259"/>
                                    <a:gd name="T26" fmla="*/ 165 w 459"/>
                                    <a:gd name="T27" fmla="*/ 99 h 259"/>
                                    <a:gd name="T28" fmla="*/ 171 w 459"/>
                                    <a:gd name="T29" fmla="*/ 92 h 259"/>
                                    <a:gd name="T30" fmla="*/ 253 w 459"/>
                                    <a:gd name="T31" fmla="*/ 138 h 259"/>
                                    <a:gd name="T32" fmla="*/ 303 w 459"/>
                                    <a:gd name="T33" fmla="*/ 165 h 259"/>
                                    <a:gd name="T34" fmla="*/ 298 w 459"/>
                                    <a:gd name="T35" fmla="*/ 172 h 259"/>
                                    <a:gd name="T36" fmla="*/ 248 w 459"/>
                                    <a:gd name="T37" fmla="*/ 145 h 259"/>
                                    <a:gd name="T38" fmla="*/ 253 w 459"/>
                                    <a:gd name="T39" fmla="*/ 138 h 259"/>
                                    <a:gd name="T40" fmla="*/ 336 w 459"/>
                                    <a:gd name="T41" fmla="*/ 184 h 259"/>
                                    <a:gd name="T42" fmla="*/ 385 w 459"/>
                                    <a:gd name="T43" fmla="*/ 211 h 259"/>
                                    <a:gd name="T44" fmla="*/ 380 w 459"/>
                                    <a:gd name="T45" fmla="*/ 218 h 259"/>
                                    <a:gd name="T46" fmla="*/ 331 w 459"/>
                                    <a:gd name="T47" fmla="*/ 191 h 259"/>
                                    <a:gd name="T48" fmla="*/ 336 w 459"/>
                                    <a:gd name="T49" fmla="*/ 184 h 259"/>
                                    <a:gd name="T50" fmla="*/ 418 w 459"/>
                                    <a:gd name="T51" fmla="*/ 229 h 259"/>
                                    <a:gd name="T52" fmla="*/ 459 w 459"/>
                                    <a:gd name="T53" fmla="*/ 252 h 259"/>
                                    <a:gd name="T54" fmla="*/ 454 w 459"/>
                                    <a:gd name="T55" fmla="*/ 259 h 259"/>
                                    <a:gd name="T56" fmla="*/ 413 w 459"/>
                                    <a:gd name="T57" fmla="*/ 236 h 259"/>
                                    <a:gd name="T58" fmla="*/ 418 w 459"/>
                                    <a:gd name="T59" fmla="*/ 22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9" h="259">
                                      <a:moveTo>
                                        <a:pt x="6" y="0"/>
                                      </a:moveTo>
                                      <a:lnTo>
                                        <a:pt x="55" y="28"/>
                                      </a:lnTo>
                                      <a:lnTo>
                                        <a:pt x="50" y="35"/>
                                      </a:lnTo>
                                      <a:lnTo>
                                        <a:pt x="0" y="7"/>
                                      </a:lnTo>
                                      <a:lnTo>
                                        <a:pt x="6" y="0"/>
                                      </a:lnTo>
                                      <a:close/>
                                      <a:moveTo>
                                        <a:pt x="88" y="46"/>
                                      </a:moveTo>
                                      <a:lnTo>
                                        <a:pt x="138" y="74"/>
                                      </a:lnTo>
                                      <a:lnTo>
                                        <a:pt x="132" y="81"/>
                                      </a:lnTo>
                                      <a:lnTo>
                                        <a:pt x="83" y="53"/>
                                      </a:lnTo>
                                      <a:lnTo>
                                        <a:pt x="88" y="46"/>
                                      </a:lnTo>
                                      <a:close/>
                                      <a:moveTo>
                                        <a:pt x="171" y="92"/>
                                      </a:moveTo>
                                      <a:lnTo>
                                        <a:pt x="220" y="120"/>
                                      </a:lnTo>
                                      <a:lnTo>
                                        <a:pt x="215" y="127"/>
                                      </a:lnTo>
                                      <a:lnTo>
                                        <a:pt x="165" y="99"/>
                                      </a:lnTo>
                                      <a:lnTo>
                                        <a:pt x="171" y="92"/>
                                      </a:lnTo>
                                      <a:close/>
                                      <a:moveTo>
                                        <a:pt x="253" y="138"/>
                                      </a:moveTo>
                                      <a:lnTo>
                                        <a:pt x="303" y="165"/>
                                      </a:lnTo>
                                      <a:lnTo>
                                        <a:pt x="298" y="172"/>
                                      </a:lnTo>
                                      <a:lnTo>
                                        <a:pt x="248" y="145"/>
                                      </a:lnTo>
                                      <a:lnTo>
                                        <a:pt x="253" y="138"/>
                                      </a:lnTo>
                                      <a:close/>
                                      <a:moveTo>
                                        <a:pt x="336" y="184"/>
                                      </a:moveTo>
                                      <a:lnTo>
                                        <a:pt x="385" y="211"/>
                                      </a:lnTo>
                                      <a:lnTo>
                                        <a:pt x="380" y="218"/>
                                      </a:lnTo>
                                      <a:lnTo>
                                        <a:pt x="331" y="191"/>
                                      </a:lnTo>
                                      <a:lnTo>
                                        <a:pt x="336" y="184"/>
                                      </a:lnTo>
                                      <a:close/>
                                      <a:moveTo>
                                        <a:pt x="418" y="229"/>
                                      </a:moveTo>
                                      <a:lnTo>
                                        <a:pt x="459" y="252"/>
                                      </a:lnTo>
                                      <a:lnTo>
                                        <a:pt x="454" y="259"/>
                                      </a:lnTo>
                                      <a:lnTo>
                                        <a:pt x="413" y="236"/>
                                      </a:lnTo>
                                      <a:lnTo>
                                        <a:pt x="418" y="22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1" name="Freeform 2005"/>
                              <wps:cNvSpPr>
                                <a:spLocks noEditPoints="1"/>
                              </wps:cNvSpPr>
                              <wps:spPr bwMode="auto">
                                <a:xfrm>
                                  <a:off x="492125" y="690245"/>
                                  <a:ext cx="207010" cy="163830"/>
                                </a:xfrm>
                                <a:custGeom>
                                  <a:avLst/>
                                  <a:gdLst>
                                    <a:gd name="T0" fmla="*/ 326 w 326"/>
                                    <a:gd name="T1" fmla="*/ 6 h 258"/>
                                    <a:gd name="T2" fmla="*/ 283 w 326"/>
                                    <a:gd name="T3" fmla="*/ 40 h 258"/>
                                    <a:gd name="T4" fmla="*/ 276 w 326"/>
                                    <a:gd name="T5" fmla="*/ 34 h 258"/>
                                    <a:gd name="T6" fmla="*/ 320 w 326"/>
                                    <a:gd name="T7" fmla="*/ 0 h 258"/>
                                    <a:gd name="T8" fmla="*/ 326 w 326"/>
                                    <a:gd name="T9" fmla="*/ 6 h 258"/>
                                    <a:gd name="T10" fmla="*/ 254 w 326"/>
                                    <a:gd name="T11" fmla="*/ 63 h 258"/>
                                    <a:gd name="T12" fmla="*/ 211 w 326"/>
                                    <a:gd name="T13" fmla="*/ 97 h 258"/>
                                    <a:gd name="T14" fmla="*/ 204 w 326"/>
                                    <a:gd name="T15" fmla="*/ 91 h 258"/>
                                    <a:gd name="T16" fmla="*/ 247 w 326"/>
                                    <a:gd name="T17" fmla="*/ 57 h 258"/>
                                    <a:gd name="T18" fmla="*/ 254 w 326"/>
                                    <a:gd name="T19" fmla="*/ 63 h 258"/>
                                    <a:gd name="T20" fmla="*/ 182 w 326"/>
                                    <a:gd name="T21" fmla="*/ 120 h 258"/>
                                    <a:gd name="T22" fmla="*/ 138 w 326"/>
                                    <a:gd name="T23" fmla="*/ 154 h 258"/>
                                    <a:gd name="T24" fmla="*/ 132 w 326"/>
                                    <a:gd name="T25" fmla="*/ 148 h 258"/>
                                    <a:gd name="T26" fmla="*/ 175 w 326"/>
                                    <a:gd name="T27" fmla="*/ 114 h 258"/>
                                    <a:gd name="T28" fmla="*/ 182 w 326"/>
                                    <a:gd name="T29" fmla="*/ 120 h 258"/>
                                    <a:gd name="T30" fmla="*/ 109 w 326"/>
                                    <a:gd name="T31" fmla="*/ 177 h 258"/>
                                    <a:gd name="T32" fmla="*/ 66 w 326"/>
                                    <a:gd name="T33" fmla="*/ 211 h 258"/>
                                    <a:gd name="T34" fmla="*/ 59 w 326"/>
                                    <a:gd name="T35" fmla="*/ 205 h 258"/>
                                    <a:gd name="T36" fmla="*/ 103 w 326"/>
                                    <a:gd name="T37" fmla="*/ 170 h 258"/>
                                    <a:gd name="T38" fmla="*/ 109 w 326"/>
                                    <a:gd name="T39" fmla="*/ 177 h 258"/>
                                    <a:gd name="T40" fmla="*/ 37 w 326"/>
                                    <a:gd name="T41" fmla="*/ 233 h 258"/>
                                    <a:gd name="T42" fmla="*/ 6 w 326"/>
                                    <a:gd name="T43" fmla="*/ 258 h 258"/>
                                    <a:gd name="T44" fmla="*/ 0 w 326"/>
                                    <a:gd name="T45" fmla="*/ 251 h 258"/>
                                    <a:gd name="T46" fmla="*/ 30 w 326"/>
                                    <a:gd name="T47" fmla="*/ 227 h 258"/>
                                    <a:gd name="T48" fmla="*/ 37 w 326"/>
                                    <a:gd name="T49" fmla="*/ 233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6" h="258">
                                      <a:moveTo>
                                        <a:pt x="326" y="6"/>
                                      </a:moveTo>
                                      <a:lnTo>
                                        <a:pt x="283" y="40"/>
                                      </a:lnTo>
                                      <a:lnTo>
                                        <a:pt x="276" y="34"/>
                                      </a:lnTo>
                                      <a:lnTo>
                                        <a:pt x="320" y="0"/>
                                      </a:lnTo>
                                      <a:lnTo>
                                        <a:pt x="326" y="6"/>
                                      </a:lnTo>
                                      <a:close/>
                                      <a:moveTo>
                                        <a:pt x="254" y="63"/>
                                      </a:moveTo>
                                      <a:lnTo>
                                        <a:pt x="211" y="97"/>
                                      </a:lnTo>
                                      <a:lnTo>
                                        <a:pt x="204" y="91"/>
                                      </a:lnTo>
                                      <a:lnTo>
                                        <a:pt x="247" y="57"/>
                                      </a:lnTo>
                                      <a:lnTo>
                                        <a:pt x="254" y="63"/>
                                      </a:lnTo>
                                      <a:close/>
                                      <a:moveTo>
                                        <a:pt x="182" y="120"/>
                                      </a:moveTo>
                                      <a:lnTo>
                                        <a:pt x="138" y="154"/>
                                      </a:lnTo>
                                      <a:lnTo>
                                        <a:pt x="132" y="148"/>
                                      </a:lnTo>
                                      <a:lnTo>
                                        <a:pt x="175" y="114"/>
                                      </a:lnTo>
                                      <a:lnTo>
                                        <a:pt x="182" y="120"/>
                                      </a:lnTo>
                                      <a:close/>
                                      <a:moveTo>
                                        <a:pt x="109" y="177"/>
                                      </a:moveTo>
                                      <a:lnTo>
                                        <a:pt x="66" y="211"/>
                                      </a:lnTo>
                                      <a:lnTo>
                                        <a:pt x="59" y="205"/>
                                      </a:lnTo>
                                      <a:lnTo>
                                        <a:pt x="103" y="170"/>
                                      </a:lnTo>
                                      <a:lnTo>
                                        <a:pt x="109" y="177"/>
                                      </a:lnTo>
                                      <a:close/>
                                      <a:moveTo>
                                        <a:pt x="37" y="233"/>
                                      </a:moveTo>
                                      <a:lnTo>
                                        <a:pt x="6" y="258"/>
                                      </a:lnTo>
                                      <a:lnTo>
                                        <a:pt x="0" y="251"/>
                                      </a:lnTo>
                                      <a:lnTo>
                                        <a:pt x="30" y="227"/>
                                      </a:lnTo>
                                      <a:lnTo>
                                        <a:pt x="37" y="2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2" name="Freeform 2006"/>
                              <wps:cNvSpPr>
                                <a:spLocks noEditPoints="1"/>
                              </wps:cNvSpPr>
                              <wps:spPr bwMode="auto">
                                <a:xfrm>
                                  <a:off x="494030" y="848995"/>
                                  <a:ext cx="475615" cy="5715"/>
                                </a:xfrm>
                                <a:custGeom>
                                  <a:avLst/>
                                  <a:gdLst>
                                    <a:gd name="T0" fmla="*/ 0 w 749"/>
                                    <a:gd name="T1" fmla="*/ 0 h 9"/>
                                    <a:gd name="T2" fmla="*/ 59 w 749"/>
                                    <a:gd name="T3" fmla="*/ 0 h 9"/>
                                    <a:gd name="T4" fmla="*/ 59 w 749"/>
                                    <a:gd name="T5" fmla="*/ 9 h 9"/>
                                    <a:gd name="T6" fmla="*/ 0 w 749"/>
                                    <a:gd name="T7" fmla="*/ 9 h 9"/>
                                    <a:gd name="T8" fmla="*/ 0 w 749"/>
                                    <a:gd name="T9" fmla="*/ 0 h 9"/>
                                    <a:gd name="T10" fmla="*/ 99 w 749"/>
                                    <a:gd name="T11" fmla="*/ 0 h 9"/>
                                    <a:gd name="T12" fmla="*/ 158 w 749"/>
                                    <a:gd name="T13" fmla="*/ 0 h 9"/>
                                    <a:gd name="T14" fmla="*/ 158 w 749"/>
                                    <a:gd name="T15" fmla="*/ 9 h 9"/>
                                    <a:gd name="T16" fmla="*/ 99 w 749"/>
                                    <a:gd name="T17" fmla="*/ 9 h 9"/>
                                    <a:gd name="T18" fmla="*/ 99 w 749"/>
                                    <a:gd name="T19" fmla="*/ 0 h 9"/>
                                    <a:gd name="T20" fmla="*/ 197 w 749"/>
                                    <a:gd name="T21" fmla="*/ 0 h 9"/>
                                    <a:gd name="T22" fmla="*/ 256 w 749"/>
                                    <a:gd name="T23" fmla="*/ 0 h 9"/>
                                    <a:gd name="T24" fmla="*/ 256 w 749"/>
                                    <a:gd name="T25" fmla="*/ 9 h 9"/>
                                    <a:gd name="T26" fmla="*/ 197 w 749"/>
                                    <a:gd name="T27" fmla="*/ 9 h 9"/>
                                    <a:gd name="T28" fmla="*/ 197 w 749"/>
                                    <a:gd name="T29" fmla="*/ 0 h 9"/>
                                    <a:gd name="T30" fmla="*/ 296 w 749"/>
                                    <a:gd name="T31" fmla="*/ 0 h 9"/>
                                    <a:gd name="T32" fmla="*/ 355 w 749"/>
                                    <a:gd name="T33" fmla="*/ 0 h 9"/>
                                    <a:gd name="T34" fmla="*/ 355 w 749"/>
                                    <a:gd name="T35" fmla="*/ 9 h 9"/>
                                    <a:gd name="T36" fmla="*/ 296 w 749"/>
                                    <a:gd name="T37" fmla="*/ 9 h 9"/>
                                    <a:gd name="T38" fmla="*/ 296 w 749"/>
                                    <a:gd name="T39" fmla="*/ 0 h 9"/>
                                    <a:gd name="T40" fmla="*/ 394 w 749"/>
                                    <a:gd name="T41" fmla="*/ 0 h 9"/>
                                    <a:gd name="T42" fmla="*/ 453 w 749"/>
                                    <a:gd name="T43" fmla="*/ 0 h 9"/>
                                    <a:gd name="T44" fmla="*/ 453 w 749"/>
                                    <a:gd name="T45" fmla="*/ 9 h 9"/>
                                    <a:gd name="T46" fmla="*/ 394 w 749"/>
                                    <a:gd name="T47" fmla="*/ 9 h 9"/>
                                    <a:gd name="T48" fmla="*/ 394 w 749"/>
                                    <a:gd name="T49" fmla="*/ 0 h 9"/>
                                    <a:gd name="T50" fmla="*/ 492 w 749"/>
                                    <a:gd name="T51" fmla="*/ 0 h 9"/>
                                    <a:gd name="T52" fmla="*/ 552 w 749"/>
                                    <a:gd name="T53" fmla="*/ 0 h 9"/>
                                    <a:gd name="T54" fmla="*/ 552 w 749"/>
                                    <a:gd name="T55" fmla="*/ 9 h 9"/>
                                    <a:gd name="T56" fmla="*/ 492 w 749"/>
                                    <a:gd name="T57" fmla="*/ 9 h 9"/>
                                    <a:gd name="T58" fmla="*/ 492 w 749"/>
                                    <a:gd name="T59" fmla="*/ 0 h 9"/>
                                    <a:gd name="T60" fmla="*/ 591 w 749"/>
                                    <a:gd name="T61" fmla="*/ 0 h 9"/>
                                    <a:gd name="T62" fmla="*/ 650 w 749"/>
                                    <a:gd name="T63" fmla="*/ 0 h 9"/>
                                    <a:gd name="T64" fmla="*/ 650 w 749"/>
                                    <a:gd name="T65" fmla="*/ 9 h 9"/>
                                    <a:gd name="T66" fmla="*/ 591 w 749"/>
                                    <a:gd name="T67" fmla="*/ 9 h 9"/>
                                    <a:gd name="T68" fmla="*/ 591 w 749"/>
                                    <a:gd name="T69" fmla="*/ 0 h 9"/>
                                    <a:gd name="T70" fmla="*/ 689 w 749"/>
                                    <a:gd name="T71" fmla="*/ 0 h 9"/>
                                    <a:gd name="T72" fmla="*/ 749 w 749"/>
                                    <a:gd name="T73" fmla="*/ 0 h 9"/>
                                    <a:gd name="T74" fmla="*/ 749 w 749"/>
                                    <a:gd name="T75" fmla="*/ 9 h 9"/>
                                    <a:gd name="T76" fmla="*/ 689 w 749"/>
                                    <a:gd name="T77" fmla="*/ 9 h 9"/>
                                    <a:gd name="T78" fmla="*/ 689 w 749"/>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9" h="9">
                                      <a:moveTo>
                                        <a:pt x="0" y="0"/>
                                      </a:moveTo>
                                      <a:lnTo>
                                        <a:pt x="59" y="0"/>
                                      </a:lnTo>
                                      <a:lnTo>
                                        <a:pt x="59" y="9"/>
                                      </a:lnTo>
                                      <a:lnTo>
                                        <a:pt x="0" y="9"/>
                                      </a:lnTo>
                                      <a:lnTo>
                                        <a:pt x="0" y="0"/>
                                      </a:lnTo>
                                      <a:close/>
                                      <a:moveTo>
                                        <a:pt x="99" y="0"/>
                                      </a:moveTo>
                                      <a:lnTo>
                                        <a:pt x="158" y="0"/>
                                      </a:lnTo>
                                      <a:lnTo>
                                        <a:pt x="158" y="9"/>
                                      </a:lnTo>
                                      <a:lnTo>
                                        <a:pt x="99" y="9"/>
                                      </a:lnTo>
                                      <a:lnTo>
                                        <a:pt x="99" y="0"/>
                                      </a:lnTo>
                                      <a:close/>
                                      <a:moveTo>
                                        <a:pt x="197" y="0"/>
                                      </a:moveTo>
                                      <a:lnTo>
                                        <a:pt x="256" y="0"/>
                                      </a:lnTo>
                                      <a:lnTo>
                                        <a:pt x="256" y="9"/>
                                      </a:lnTo>
                                      <a:lnTo>
                                        <a:pt x="197" y="9"/>
                                      </a:lnTo>
                                      <a:lnTo>
                                        <a:pt x="197" y="0"/>
                                      </a:lnTo>
                                      <a:close/>
                                      <a:moveTo>
                                        <a:pt x="296" y="0"/>
                                      </a:moveTo>
                                      <a:lnTo>
                                        <a:pt x="355" y="0"/>
                                      </a:lnTo>
                                      <a:lnTo>
                                        <a:pt x="355" y="9"/>
                                      </a:lnTo>
                                      <a:lnTo>
                                        <a:pt x="296" y="9"/>
                                      </a:lnTo>
                                      <a:lnTo>
                                        <a:pt x="296" y="0"/>
                                      </a:lnTo>
                                      <a:close/>
                                      <a:moveTo>
                                        <a:pt x="394" y="0"/>
                                      </a:moveTo>
                                      <a:lnTo>
                                        <a:pt x="453" y="0"/>
                                      </a:lnTo>
                                      <a:lnTo>
                                        <a:pt x="453" y="9"/>
                                      </a:lnTo>
                                      <a:lnTo>
                                        <a:pt x="394" y="9"/>
                                      </a:lnTo>
                                      <a:lnTo>
                                        <a:pt x="394" y="0"/>
                                      </a:lnTo>
                                      <a:close/>
                                      <a:moveTo>
                                        <a:pt x="492" y="0"/>
                                      </a:moveTo>
                                      <a:lnTo>
                                        <a:pt x="552" y="0"/>
                                      </a:lnTo>
                                      <a:lnTo>
                                        <a:pt x="552" y="9"/>
                                      </a:lnTo>
                                      <a:lnTo>
                                        <a:pt x="492" y="9"/>
                                      </a:lnTo>
                                      <a:lnTo>
                                        <a:pt x="492" y="0"/>
                                      </a:lnTo>
                                      <a:close/>
                                      <a:moveTo>
                                        <a:pt x="591" y="0"/>
                                      </a:moveTo>
                                      <a:lnTo>
                                        <a:pt x="650" y="0"/>
                                      </a:lnTo>
                                      <a:lnTo>
                                        <a:pt x="650" y="9"/>
                                      </a:lnTo>
                                      <a:lnTo>
                                        <a:pt x="591" y="9"/>
                                      </a:lnTo>
                                      <a:lnTo>
                                        <a:pt x="591" y="0"/>
                                      </a:lnTo>
                                      <a:close/>
                                      <a:moveTo>
                                        <a:pt x="689" y="0"/>
                                      </a:moveTo>
                                      <a:lnTo>
                                        <a:pt x="749" y="0"/>
                                      </a:lnTo>
                                      <a:lnTo>
                                        <a:pt x="749" y="9"/>
                                      </a:lnTo>
                                      <a:lnTo>
                                        <a:pt x="689" y="9"/>
                                      </a:lnTo>
                                      <a:lnTo>
                                        <a:pt x="68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4" name="Line 2007"/>
                              <wps:cNvCnPr/>
                              <wps:spPr bwMode="auto">
                                <a:xfrm flipH="1" flipV="1">
                                  <a:off x="725170" y="191770"/>
                                  <a:ext cx="259715"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5" name="Freeform 2008"/>
                              <wps:cNvSpPr>
                                <a:spLocks noEditPoints="1"/>
                              </wps:cNvSpPr>
                              <wps:spPr bwMode="auto">
                                <a:xfrm>
                                  <a:off x="694055" y="191770"/>
                                  <a:ext cx="34290" cy="500380"/>
                                </a:xfrm>
                                <a:custGeom>
                                  <a:avLst/>
                                  <a:gdLst>
                                    <a:gd name="T0" fmla="*/ 54 w 54"/>
                                    <a:gd name="T1" fmla="*/ 0 h 788"/>
                                    <a:gd name="T2" fmla="*/ 52 w 54"/>
                                    <a:gd name="T3" fmla="*/ 50 h 788"/>
                                    <a:gd name="T4" fmla="*/ 42 w 54"/>
                                    <a:gd name="T5" fmla="*/ 50 h 788"/>
                                    <a:gd name="T6" fmla="*/ 45 w 54"/>
                                    <a:gd name="T7" fmla="*/ 0 h 788"/>
                                    <a:gd name="T8" fmla="*/ 54 w 54"/>
                                    <a:gd name="T9" fmla="*/ 0 h 788"/>
                                    <a:gd name="T10" fmla="*/ 50 w 54"/>
                                    <a:gd name="T11" fmla="*/ 84 h 788"/>
                                    <a:gd name="T12" fmla="*/ 47 w 54"/>
                                    <a:gd name="T13" fmla="*/ 134 h 788"/>
                                    <a:gd name="T14" fmla="*/ 37 w 54"/>
                                    <a:gd name="T15" fmla="*/ 134 h 788"/>
                                    <a:gd name="T16" fmla="*/ 40 w 54"/>
                                    <a:gd name="T17" fmla="*/ 83 h 788"/>
                                    <a:gd name="T18" fmla="*/ 50 w 54"/>
                                    <a:gd name="T19" fmla="*/ 84 h 788"/>
                                    <a:gd name="T20" fmla="*/ 45 w 54"/>
                                    <a:gd name="T21" fmla="*/ 168 h 788"/>
                                    <a:gd name="T22" fmla="*/ 42 w 54"/>
                                    <a:gd name="T23" fmla="*/ 218 h 788"/>
                                    <a:gd name="T24" fmla="*/ 32 w 54"/>
                                    <a:gd name="T25" fmla="*/ 217 h 788"/>
                                    <a:gd name="T26" fmla="*/ 35 w 54"/>
                                    <a:gd name="T27" fmla="*/ 167 h 788"/>
                                    <a:gd name="T28" fmla="*/ 45 w 54"/>
                                    <a:gd name="T29" fmla="*/ 168 h 788"/>
                                    <a:gd name="T30" fmla="*/ 40 w 54"/>
                                    <a:gd name="T31" fmla="*/ 251 h 788"/>
                                    <a:gd name="T32" fmla="*/ 37 w 54"/>
                                    <a:gd name="T33" fmla="*/ 302 h 788"/>
                                    <a:gd name="T34" fmla="*/ 28 w 54"/>
                                    <a:gd name="T35" fmla="*/ 301 h 788"/>
                                    <a:gd name="T36" fmla="*/ 30 w 54"/>
                                    <a:gd name="T37" fmla="*/ 251 h 788"/>
                                    <a:gd name="T38" fmla="*/ 40 w 54"/>
                                    <a:gd name="T39" fmla="*/ 251 h 788"/>
                                    <a:gd name="T40" fmla="*/ 36 w 54"/>
                                    <a:gd name="T41" fmla="*/ 335 h 788"/>
                                    <a:gd name="T42" fmla="*/ 33 w 54"/>
                                    <a:gd name="T43" fmla="*/ 385 h 788"/>
                                    <a:gd name="T44" fmla="*/ 23 w 54"/>
                                    <a:gd name="T45" fmla="*/ 385 h 788"/>
                                    <a:gd name="T46" fmla="*/ 26 w 54"/>
                                    <a:gd name="T47" fmla="*/ 335 h 788"/>
                                    <a:gd name="T48" fmla="*/ 36 w 54"/>
                                    <a:gd name="T49" fmla="*/ 335 h 788"/>
                                    <a:gd name="T50" fmla="*/ 31 w 54"/>
                                    <a:gd name="T51" fmla="*/ 419 h 788"/>
                                    <a:gd name="T52" fmla="*/ 28 w 54"/>
                                    <a:gd name="T53" fmla="*/ 469 h 788"/>
                                    <a:gd name="T54" fmla="*/ 18 w 54"/>
                                    <a:gd name="T55" fmla="*/ 469 h 788"/>
                                    <a:gd name="T56" fmla="*/ 21 w 54"/>
                                    <a:gd name="T57" fmla="*/ 418 h 788"/>
                                    <a:gd name="T58" fmla="*/ 31 w 54"/>
                                    <a:gd name="T59" fmla="*/ 419 h 788"/>
                                    <a:gd name="T60" fmla="*/ 26 w 54"/>
                                    <a:gd name="T61" fmla="*/ 503 h 788"/>
                                    <a:gd name="T62" fmla="*/ 23 w 54"/>
                                    <a:gd name="T63" fmla="*/ 553 h 788"/>
                                    <a:gd name="T64" fmla="*/ 14 w 54"/>
                                    <a:gd name="T65" fmla="*/ 552 h 788"/>
                                    <a:gd name="T66" fmla="*/ 16 w 54"/>
                                    <a:gd name="T67" fmla="*/ 502 h 788"/>
                                    <a:gd name="T68" fmla="*/ 26 w 54"/>
                                    <a:gd name="T69" fmla="*/ 503 h 788"/>
                                    <a:gd name="T70" fmla="*/ 21 w 54"/>
                                    <a:gd name="T71" fmla="*/ 586 h 788"/>
                                    <a:gd name="T72" fmla="*/ 19 w 54"/>
                                    <a:gd name="T73" fmla="*/ 636 h 788"/>
                                    <a:gd name="T74" fmla="*/ 9 w 54"/>
                                    <a:gd name="T75" fmla="*/ 636 h 788"/>
                                    <a:gd name="T76" fmla="*/ 12 w 54"/>
                                    <a:gd name="T77" fmla="*/ 586 h 788"/>
                                    <a:gd name="T78" fmla="*/ 21 w 54"/>
                                    <a:gd name="T79" fmla="*/ 586 h 788"/>
                                    <a:gd name="T80" fmla="*/ 17 w 54"/>
                                    <a:gd name="T81" fmla="*/ 670 h 788"/>
                                    <a:gd name="T82" fmla="*/ 14 w 54"/>
                                    <a:gd name="T83" fmla="*/ 720 h 788"/>
                                    <a:gd name="T84" fmla="*/ 4 w 54"/>
                                    <a:gd name="T85" fmla="*/ 720 h 788"/>
                                    <a:gd name="T86" fmla="*/ 7 w 54"/>
                                    <a:gd name="T87" fmla="*/ 670 h 788"/>
                                    <a:gd name="T88" fmla="*/ 17 w 54"/>
                                    <a:gd name="T89" fmla="*/ 670 h 788"/>
                                    <a:gd name="T90" fmla="*/ 12 w 54"/>
                                    <a:gd name="T91" fmla="*/ 754 h 788"/>
                                    <a:gd name="T92" fmla="*/ 10 w 54"/>
                                    <a:gd name="T93" fmla="*/ 788 h 788"/>
                                    <a:gd name="T94" fmla="*/ 0 w 54"/>
                                    <a:gd name="T95" fmla="*/ 788 h 788"/>
                                    <a:gd name="T96" fmla="*/ 2 w 54"/>
                                    <a:gd name="T97" fmla="*/ 753 h 788"/>
                                    <a:gd name="T98" fmla="*/ 12 w 54"/>
                                    <a:gd name="T99" fmla="*/ 75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4" h="788">
                                      <a:moveTo>
                                        <a:pt x="54" y="0"/>
                                      </a:moveTo>
                                      <a:lnTo>
                                        <a:pt x="52" y="50"/>
                                      </a:lnTo>
                                      <a:lnTo>
                                        <a:pt x="42" y="50"/>
                                      </a:lnTo>
                                      <a:lnTo>
                                        <a:pt x="45" y="0"/>
                                      </a:lnTo>
                                      <a:lnTo>
                                        <a:pt x="54" y="0"/>
                                      </a:lnTo>
                                      <a:close/>
                                      <a:moveTo>
                                        <a:pt x="50" y="84"/>
                                      </a:moveTo>
                                      <a:lnTo>
                                        <a:pt x="47" y="134"/>
                                      </a:lnTo>
                                      <a:lnTo>
                                        <a:pt x="37" y="134"/>
                                      </a:lnTo>
                                      <a:lnTo>
                                        <a:pt x="40" y="83"/>
                                      </a:lnTo>
                                      <a:lnTo>
                                        <a:pt x="50" y="84"/>
                                      </a:lnTo>
                                      <a:close/>
                                      <a:moveTo>
                                        <a:pt x="45" y="168"/>
                                      </a:moveTo>
                                      <a:lnTo>
                                        <a:pt x="42" y="218"/>
                                      </a:lnTo>
                                      <a:lnTo>
                                        <a:pt x="32" y="217"/>
                                      </a:lnTo>
                                      <a:lnTo>
                                        <a:pt x="35" y="167"/>
                                      </a:lnTo>
                                      <a:lnTo>
                                        <a:pt x="45" y="168"/>
                                      </a:lnTo>
                                      <a:close/>
                                      <a:moveTo>
                                        <a:pt x="40" y="251"/>
                                      </a:moveTo>
                                      <a:lnTo>
                                        <a:pt x="37" y="302"/>
                                      </a:lnTo>
                                      <a:lnTo>
                                        <a:pt x="28" y="301"/>
                                      </a:lnTo>
                                      <a:lnTo>
                                        <a:pt x="30" y="251"/>
                                      </a:lnTo>
                                      <a:lnTo>
                                        <a:pt x="40" y="251"/>
                                      </a:lnTo>
                                      <a:close/>
                                      <a:moveTo>
                                        <a:pt x="36" y="335"/>
                                      </a:moveTo>
                                      <a:lnTo>
                                        <a:pt x="33" y="385"/>
                                      </a:lnTo>
                                      <a:lnTo>
                                        <a:pt x="23" y="385"/>
                                      </a:lnTo>
                                      <a:lnTo>
                                        <a:pt x="26" y="335"/>
                                      </a:lnTo>
                                      <a:lnTo>
                                        <a:pt x="36" y="335"/>
                                      </a:lnTo>
                                      <a:close/>
                                      <a:moveTo>
                                        <a:pt x="31" y="419"/>
                                      </a:moveTo>
                                      <a:lnTo>
                                        <a:pt x="28" y="469"/>
                                      </a:lnTo>
                                      <a:lnTo>
                                        <a:pt x="18" y="469"/>
                                      </a:lnTo>
                                      <a:lnTo>
                                        <a:pt x="21" y="418"/>
                                      </a:lnTo>
                                      <a:lnTo>
                                        <a:pt x="31" y="419"/>
                                      </a:lnTo>
                                      <a:close/>
                                      <a:moveTo>
                                        <a:pt x="26" y="503"/>
                                      </a:moveTo>
                                      <a:lnTo>
                                        <a:pt x="23" y="553"/>
                                      </a:lnTo>
                                      <a:lnTo>
                                        <a:pt x="14" y="552"/>
                                      </a:lnTo>
                                      <a:lnTo>
                                        <a:pt x="16" y="502"/>
                                      </a:lnTo>
                                      <a:lnTo>
                                        <a:pt x="26" y="503"/>
                                      </a:lnTo>
                                      <a:close/>
                                      <a:moveTo>
                                        <a:pt x="21" y="586"/>
                                      </a:moveTo>
                                      <a:lnTo>
                                        <a:pt x="19" y="636"/>
                                      </a:lnTo>
                                      <a:lnTo>
                                        <a:pt x="9" y="636"/>
                                      </a:lnTo>
                                      <a:lnTo>
                                        <a:pt x="12" y="586"/>
                                      </a:lnTo>
                                      <a:lnTo>
                                        <a:pt x="21" y="586"/>
                                      </a:lnTo>
                                      <a:close/>
                                      <a:moveTo>
                                        <a:pt x="17" y="670"/>
                                      </a:moveTo>
                                      <a:lnTo>
                                        <a:pt x="14" y="720"/>
                                      </a:lnTo>
                                      <a:lnTo>
                                        <a:pt x="4" y="720"/>
                                      </a:lnTo>
                                      <a:lnTo>
                                        <a:pt x="7" y="670"/>
                                      </a:lnTo>
                                      <a:lnTo>
                                        <a:pt x="17" y="670"/>
                                      </a:lnTo>
                                      <a:close/>
                                      <a:moveTo>
                                        <a:pt x="12" y="754"/>
                                      </a:moveTo>
                                      <a:lnTo>
                                        <a:pt x="10" y="788"/>
                                      </a:lnTo>
                                      <a:lnTo>
                                        <a:pt x="0" y="788"/>
                                      </a:lnTo>
                                      <a:lnTo>
                                        <a:pt x="2" y="753"/>
                                      </a:lnTo>
                                      <a:lnTo>
                                        <a:pt x="12" y="7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6" name="Line 2009"/>
                              <wps:cNvCnPr/>
                              <wps:spPr bwMode="auto">
                                <a:xfrm flipH="1">
                                  <a:off x="494030" y="191770"/>
                                  <a:ext cx="231140"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7" name="Rectangle 2010"/>
                              <wps:cNvSpPr>
                                <a:spLocks noChangeArrowheads="1"/>
                              </wps:cNvSpPr>
                              <wps:spPr bwMode="auto">
                                <a:xfrm>
                                  <a:off x="387985" y="86804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28" name="Rectangle 2011"/>
                              <wps:cNvSpPr>
                                <a:spLocks noChangeArrowheads="1"/>
                              </wps:cNvSpPr>
                              <wps:spPr bwMode="auto">
                                <a:xfrm>
                                  <a:off x="1025525" y="8680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29" name="Rectangle 2012"/>
                              <wps:cNvSpPr>
                                <a:spLocks noChangeArrowheads="1"/>
                              </wps:cNvSpPr>
                              <wps:spPr bwMode="auto">
                                <a:xfrm>
                                  <a:off x="567055" y="5480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30" name="Rectangle 2013"/>
                              <wps:cNvSpPr>
                                <a:spLocks noChangeArrowheads="1"/>
                              </wps:cNvSpPr>
                              <wps:spPr bwMode="auto">
                                <a:xfrm>
                                  <a:off x="1225550" y="59118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031" name="Rectangle 2014"/>
                              <wps:cNvSpPr>
                                <a:spLocks noChangeArrowheads="1"/>
                              </wps:cNvSpPr>
                              <wps:spPr bwMode="auto">
                                <a:xfrm>
                                  <a:off x="71755" y="5803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032" name="Rectangle 2015"/>
                              <wps:cNvSpPr>
                                <a:spLocks noChangeArrowheads="1"/>
                              </wps:cNvSpPr>
                              <wps:spPr bwMode="auto">
                                <a:xfrm>
                                  <a:off x="686435" y="400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033" name="Rectangle 2016"/>
                              <wps:cNvSpPr>
                                <a:spLocks noChangeArrowheads="1"/>
                              </wps:cNvSpPr>
                              <wps:spPr bwMode="auto">
                                <a:xfrm>
                                  <a:off x="723265" y="10299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034" name="Oval 2017"/>
                              <wps:cNvSpPr>
                                <a:spLocks noChangeArrowheads="1"/>
                              </wps:cNvSpPr>
                              <wps:spPr bwMode="auto">
                                <a:xfrm>
                                  <a:off x="484505"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5" name="Oval 2018"/>
                              <wps:cNvSpPr>
                                <a:spLocks noChangeArrowheads="1"/>
                              </wps:cNvSpPr>
                              <wps:spPr bwMode="auto">
                                <a:xfrm>
                                  <a:off x="975360"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6" name="Oval 2019"/>
                              <wps:cNvSpPr>
                                <a:spLocks noChangeArrowheads="1"/>
                              </wps:cNvSpPr>
                              <wps:spPr bwMode="auto">
                                <a:xfrm>
                                  <a:off x="687705" y="683895"/>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7" name="Oval 2020"/>
                              <wps:cNvSpPr>
                                <a:spLocks noChangeArrowheads="1"/>
                              </wps:cNvSpPr>
                              <wps:spPr bwMode="auto">
                                <a:xfrm>
                                  <a:off x="1179195" y="683895"/>
                                  <a:ext cx="1841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8" name="Oval 2021"/>
                              <wps:cNvSpPr>
                                <a:spLocks noChangeArrowheads="1"/>
                              </wps:cNvSpPr>
                              <wps:spPr bwMode="auto">
                                <a:xfrm>
                                  <a:off x="772160" y="1003300"/>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9" name="Oval 2022"/>
                              <wps:cNvSpPr>
                                <a:spLocks noChangeArrowheads="1"/>
                              </wps:cNvSpPr>
                              <wps:spPr bwMode="auto">
                                <a:xfrm>
                                  <a:off x="716280" y="183515"/>
                                  <a:ext cx="1841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96" o:spid="_x0000_s1068" editas="canvas" style="width:110.8pt;height:95.15pt;mso-position-horizontal-relative:char;mso-position-vertical-relative:line" coordsize="14071,120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FIy2hkAAHTMAAAOAAAAZHJzL2Uyb0RvYy54bWzsXW1vIzeS/n7A/QdBHw+YWP2qbiPOIjsz vlsguxtsvPddlmVbWFnSSprx5A733+8pktViSawmZybxZtcdINNtd7lY9TS7WCwWi9/+7tPTavRx sdsvN+urcfbNZDxarOebu+X64Wr815vrN814tD/M1nez1Wa9uBr/vNiPf/fdv//bt8/by0W+edys 7ha7EZis95fP26vx4+Gwvby42M8fF0+z/Teb7WKNh/eb3dPsgB93Dxd3u9kzuD+tLvLJpL543uzu trvNfLHf47fv7MPxd4b//f1ifvjz/f1+cRitrsaQ7WD+3Zl/b+nfi+++nV0+7Gbbx+XciTH7Aime Zss1Gu1YvZsdZqMPu+UZq6flfLfZb+4P38w3Txeb+/vlfGF0gDbZ5ESbt7P1x9neKDMHOiwg7n5B vrcPJPd6c71crYDGBbhf0u/o+oz3s6DHq7Uksr8xtI7meYsXuN92r3L/dSL+9DjbLozm+8v5nz7+ uBst767G+WSK/rSePaEnXe8WC+oXo6xtG3qPJAFIf9r+uCNh99sfNvO/7Ufrzfu75eHHzXJ9gEwZ UUJuj5R+2OOPRrfPf9zcgfPsw2FjXuan+90TscJrGn2i1utiWo1HP1+N66atM9d7Fp8Oozket9Oq qNHH5nheTRrz9GJ2yUzmH/aH/1xsDMPZxx/2B9v17nBHbTzcOb1uwOL+aYVe+B8Xo6odPY8y8HUd tSPKPKLJ6HFkEPC55IIgzKTwaJoQk9IjaBtFFCDSyRsUpfYIskpjM/WogsLgzXftqMK0HlFQGLy1 I5u8qhWlsijAmY9w1k41RlGQMx/lvK00RlGcMx/oolIZRZHOfKh7JIqCnftgl1WhqJZHwc59sIu2 1BhFwc59sMs21xhFwc59sKtKZRQFO/fB7pEoCnbhg11XE0W1Igp24YNdtZnGKAp24YMNk6kxioIN +3f8aKelyigKduGD3SNRFOzSB7spta+/jIJd+mBPG806llGwSx/sptEMWxkFu/TBbkvNjJRRsEsf 7B6JomBXPtjZpNQ+/yqKduWj3TaablUU7cpHO5s0mmmronBXPtxZVmqWpIriXfl498kUBZzcmG6s zfJSMwF1FPDaBzzLGk27Oop4LRDPG82+1VHEa4F4UWjmpI4iXgvEe2SKIj4ViJeFZgemUcSnAvFi qmk3jSI+FYiXU83IkU/c9Zag0zUViMOdVUaCaRRx8v+7trIemYKIwx1/YId79sg++PzT2jnhuBvN aOY6Mf7/drMnv588cvj0N3buMLsEFXnsCjHgJ+LCTDRixECYiKskYoBIxNMkYuBExG0SMTnFRA2v l6ZHManJ9TXkaUqSg2vI09QkN9aQpylKzqohT1OVXFIih8+Zoio5noY8TVVyLw15mqrkRBryNFXJ VTTkaaqSQ0jk8PhSVCW3z5CnqUrOnSFPU5VcOEOepio5aoY8TVVyx4gc/laKquR0GfI0Vcm1MuRp qpIDZcjTVCU3yZCnqUrOEJHD2UlRlTweQ56mKvk1hjxNVXJeDHmaquShGPI0VckNIXK4GSmqkq9h yNNUJYfCkKepSl6DIU9TlVwDQ56mKo3/RI7xPUVVGuQNeZqqNJIb8jRVabg25Gmq0phsyIWqdhRx A+sOgdjTEOxuPEII9pb0nV1uZwcaj/l29IxQHYW9Ro9X48YMxk+bj4ubjSE40KhsAeMo2/Hpau1T VfADIBuT8UO+bg0rR2RiaBCbH/LVEtn2UmhOG5uvNvuF0fIopeWJwKUv3fGxbBpBM0HHT/lqmTFV v4iuySSidEUQ/xISapog4CboWAO+Wk2Yql9IbjONKl0XBLyEjJouiLAJOtaBr1YXpuqXkttMo0rX BaEyIaOmC2Jzgo514KvVhan6peQ206jSdUFsTMio6YJgnKBjHfhqdWGqfim5zTSqdF0QVRMyarog jCfoWAe+Wl2Yql9KbjONKl0XhNGEjJouiNsJOtaBr1YXpuqXkttMo0rXBQE4IaOmCyJ+go514KvV han6peQ206jSdUHETcio6YIQn6BjHfhqdWGqfim5zTSqdF0QqhMyarpQcFAQshJ8tcp0ZP1ycqtp VOnaUGxOSKmqg3CgIGQ1+OrUYbJ+QbtmE8k+QyEE9oScqkKIJQpCVoSvTiEmi0jKzSaSfYZCiOUJ OVWFED4UhKwIX51CTBaRlJtNJPsMhRAIFHKqCiH2KAhZEb46hZgsIik3m0j2GQoh9ifkVBUy04jo HMDONkAWkZSbTSTTFMI0g6Y8JtjWzX1oyuRlCew3q+UdpWXQpGe/e7h9u9qNPs4ok8X852aKgmy1 NlOnnOaT8xkSau5Xs4OZPwmyRG7b3f7wbrZ/tK0aDna6drv4uKBskdnl42J29359Z+4Ps+XK3ptZ lEu0oNwKm51xu7n7GXkWu41Nw0HaEG4eN7v/GY+ekYJzNd7//cNstxiPVn9YI1ejzUqK6xzMD2U1 pdDdzn9y6z+ZredgdTU+jBHCpdu3B5vn82G7Wz48oqXM4LDefI/8jvsl5V+YRBArlfsBKSxW1pfI ZcEXaXNZfliuF5THYibQLjnl7frHHUT8ouyUNs/gOJp3wtkpFbJTKMxL2SlF1pYTDgVwfgq9a8pP GdHN1XgFkQxenKtCPdaR0HvvEoZovkx9ri7QpOmpX9Btn5YHpIGtlk/4/rq+Helcs0vo5mIGpKVJ t/rfdtK+b9435Zsyr9+/KSfv3r35/vpt+aa+zqbVu+Ld27fvsv8jObPy8nF5d7dY0xfGqV9ZmZa2 5JLQbNJWl/zVYXIhuZuvHCLy1Qht+t7pt8F98iW7IcXbvW6IrDrTdT6nG47uV8vtf/MX5tKlpk1W O7etDnTIclKXaGnokEOHtNl4XY5fhoFddkgTFP2cDkl2iLthXmUuupq12RS30i7WVYa5BZnFBhEl dFj6Bo9pe2zzBrMoM3ODiaz/UmYRbrDshTl1jc/phcYs/teJWfSySIP9MWumFIC0WaST4iyPdOiQ +0sMr69wnJbuIsZps/jzOR0y3SyWdd6yXazQ0tANB3fRZuDTLMzaxS4DH12x9Gzjr5eBX7dVkdtI ICLAZxn46LIlpX+R7czqku7lYO7Prnle46UEhXPwKVmpxBKhcRuOJKeJWPk5CWJiXa6SSccOsPGz sHLKew/wQUjzyIfy3gJ8oHZHU1RhPnD0OxqFDVyvjmQa5oJxsSNRsIGl6kgoISygk8jDN2mvAaVE Fn5ZK5x8mDOTORdi5QM9LRVWPtJZQcmKIVY+1k2msPLBNumhIU4+3EiPDyPlA64i5UOuIUWfbvde silldQaEEtn4yJAPCiUS8vNc6U25D3oGqjAvH3VELhSxfNSzXOmcIi0/qzVePu5tq4jl466j5QOv oSVS83OzDyIAvMjMp44cREtk5xcTSjwO8RLIA4cwL4G82VQT4iWQnyo9QuTo5yUlsIZ4+chnSC4P y+VDr+PlQ6/iJTL1C5N6GpBLJOpnjWIfRLJ+YdLHQ7x87PNMMRAiXx/+VRgvka6fZ0qfECn7RaF8 2CJjH3OPMPYia1/HS2Cv4UWr153BKSF9sE+ItP08Vz5HkboP1BVeAntsywn2L5G9X1a0nyDwHkXu PoYwhZdv6MtM+R5F9n6OXhiWy+/3Ol4+9gIvxC2G/OZAAveQ36xmq9t12xuM1NZVjiS3Y8CAc30D JzyJHN+GIU9LJBzym7XXNOQ3a8j8E+Q3wyrjq/qKTFgamygRlqZRFMI5LnXbxXj7lfFS8/GpXLJ3 6Yr4yOyny0/5anm5hLOCP3B+yldLhXEd3zV/1fyMryGp+JmeDOtSr+DLWPk0PeDp2dZNzAHgMmu+ 2uYxfTNkDWdU82O+WjKXiYP8xz5UTmVjHro2mDCY5pG02K8OJk+GENOjXhEwMXJ0/bBj0mMb5mxs lpWvDp5T+fixrhIccSsBXkC/TpiWWMouAsPc+WqFyF02coZ89j74MZ2w/OAO99KdScjt6VrBxbW8 G+5PWseDw28o4dL3SkHBUvo84K7309GED3RwxSN0pxLGtYLzaGXIuRtoWhnjQtLCkvZhCzfZcrRx LvW7gwts6YBrL78zCU+1QhNDjswrz5GhYNR5tNlYAbfw8etFm5H8nXG0uZ3k1vaYrBNT7wXFaFCy h6PNRYMgj+3vnFHzRdHmIqeYKv4lZn5BFz/ebKePxrr4JH4gNDcxxwAff4Jc2ojcGSMRFpoqAvlR ocIGTM4YwXB18//CRAkDEvkhIUUgf16sIuRPixWERNQ5NxP/gEAi7FzbsOyZaqL+C0V5wm/NhxtF Ymjaf85K4D2hcERIKh9wF705Z+Ujnpu6FCFWPuSVJpUPuo6VQF3BSgaeTRGAgFQi8MzR4jMNReTZ hvtDvHzcM7zoIPCiGoyN94d4+cBniGyGefnII9cs/BJzH3lUe1B4+dDbogkhuXzoVbxE7DmbUNws wEvGnrHVP6ijiD3Xil0ofOg5/Hn2GkVtGBPNC0nlI59PbLT4nJVA3kTEQ7wE8lPF0NDcorNYOloC eQ0tGXmm6gkBsUTgOS+UD0gEnhXcRYkYWJnwKxRhZwo6h2QSsFc2UHwGuww6a6x81PNc6Vcy5qwh 5YMukIKjOIQ9h7AnJjFDWYez4iVDWQctdPiPKOsAU/V1sUAy1zYWGN4Wb57jS+DJtzbtx/zATNMx SPXN0nNXCwDDdR8ZfHvDrZ/ZqWynE/7zyCbcTsMX5aFs86o65LNDbexD75MzR6KSIeuPuMBxNmRY tevldipdXCHesXaM9mkacZgTzmuvEBznhGPaT+dKl8Lp7KdzW/mOEiZoNcHYDPSRXu14a1q5Khqx EBoFvMEPLl+/rBxntFndakwKjtyJfHGdCtsF4GjEVLKi2mmdKoILCXZVW1gAvtqAqCvZA0epV+8z 2ZgLhzkhxhA6e+2hM4SDzkNnZlx4gdBZOXF9uSmbFgntsKPH0Fk5reouu3iKO2tlvypwRhMQKh5g GtLTNM8I/KCZmYcGmPgzWpo4njHxAzgaE39SRbkkZ0z8aayijT+bCvLwp68KD38aFVRGBMmQHRfG 1Y9Hhtn4yNq6zwFoabWgm3CH+fjg6nyi8IryyKpaUYRp2aITWGUTBVmGxEz56AA6IiQWREeEw2w9 6xCfKMoiFKbziaIsEzBVvaIwUy5IB7Mtrx3SK4qzCH/lLcVOAnxE+CuIswh92eLaIT5RnEXcS+cT xVmmW6p6RXEWAS8dnyjOMthlKnQH8BHRriDOItJlS4aH+ERxFnEunU8UZxnlUvWK4ixDXCqfKM4y pdIUMA/gI1IqgziLdEpbvzzEJ4ozTYG671TnE8VZlEG2ZdBD8kRxplJpnTw6nyjOogSyLYIekOes APL5oO6PgrYqe4hPFGdR/ljnE8VZFD/W9YriLEof63yiONPW3O592YrsAXzOyh6f4SzKHoND2M6L osfB70IUPdb5RHEWJY91vaI4i4LHOp8gzpgFDnHxIS6OQMoQFx/i4qiOzKGs/iTvf0Rc3ITFQ7XX XT7qUO74rAMP5Y61hZ1/ynLH5PXQwk44xVsur2jRdRc271+FcUTGg4qEq1NoThvjEPT5Yg7KW1FQ n/9AU4LrGDMdx7b56vKXXU3kfhFdk0lEp+3pinDlYf4LTROuY8x0rAFfXRK0q4ncLyS3mUZ12qKu C6b8SW+F6xifcpa6MFW/lNxmGtVpi7ouXHmY/0J7L1zHmOlYB77a98JU/VJym2lUpy3qunDlYf4L TReuY8x0rANfrS5M1S8lt5lGddqirgtXHua/0HThOsZMxzrw1erCVP1ScptpVKct6rpgCpb0vRhz 7lk71oGvVhem6peS20yj0nQZ1gTHdFItahu+3pKTFOWXRa3MQvPn1BA6FrUKV/3rL7eGLWy03mdK tNS47zYI8drfUN7qlZa3op0W58vVJqflV1+urqkeKtqHvQ7VZCvKvIUDrpZk+6KNHmbzgc3t8fdw nC6rUnX4kyVtP6JsDh495+KHk3ES6OMowMYP3JtTB8/Z+FFOjY2/am0Oizxn4wc5FWH8qL2CzGmI M6CSWLk2J6CeCyM2d5jCFSFGPsZmF0WAkQ9yZnbAhDj5MBeU2hzg5OOscxJI0+J+gJMPNXYABV+8 WMHWUPLR1lASa9jKuxcr2CgIGxZJrGIrnVEUE7KlUAJ4i3VsU8HpHCUyNd2aQ55RUnqIk483SmqF 8JbbOWqNk9+7NZx8wFWcxGo2dm+FZBJr2RiNw9rJ9exwvxQ7OYoJFVMJ4CRWtFHCLCiTj3gx0WQS iCva+T1c104grnDyEVc5yXVtSh84709iVbsw1dcCOImVbWz0CHLybQoVGAoiLta2c4WTQFzl5CNu dh4GtPMR17XzETdVlgKcfMRVTmKF29QyOuck1rfLjFKhAoiLNW6lZ9KO8c4WlLXGybfipo5RQCYf cZ2TQJx2DQY4+YhTGaCwdgJxhZOPuIqTWOtWeoFY6a6wySookzjuV+mZ4qjfylS9C7w7sd6NfXIh nKjSQffuKPcgLJOPeBb+gsVRv5Vm6cSat4aTj7iKk1j1zsPvTqx5VzjQO6idWPfGhxDCSax616b4 VABxsfKtMPIB1xkJwKmI4nkXFyf96sr5XVyDSQCuwUQlGbqughE/JBMqhRxparNDMAATpccfOYU7 Ju2t6GhwbkX41aHgxJFKYeQDrjPyAVd0802KrpuPt4aSj7fKieZLHQJZuA/QGWgdzdTs0Q3gTae+ dVRZeChvBd6okRn8VOgsvI6TwkjgrTLy8VZ08/HG0RuKRAJvhZOPt0BpSO8IH9dNs0DKeejKtPQv dw+nWWvrqDSXIiCHam+0akkbGPhEeFcz6AYbcezWhf4u5ipW3eCssBRymnMQ7phXJJHDQhryIb3j 5DXB7zDIILaXAuRwmrVmCV79adZqfpKr9XXTlZnrtwRuc+UNPMSUHkkuIn3a3bE0Ee5wTAx5mlly Ve1usKSZIgz5dMS9K1fWL4w7rvcGzlkSd6eq3SsG3ybC3anabfiNkMPTMrILVW0rX1GZkQwMcnbI bQ0VZnT2h1dktXVvV8MSgQ8LFK8R89XlI1gzH6OCBwtF+1mdyMXt6KveLgsvWiLP7ZtGDLtXFbd/ NUbmxsHuW2E5+epyG2y37GTjp7o27sBbRFmdlNqLoZAdwIwW8mMy/uxYBL5aQVFTk7hlCDb0vmcm Y+mYS49CFgIEMSMKOeARy+0VwRXiRaC2l4x3K3fNsqR8dR33VDp+rCvk/CvECGMKYeYHTKk0Yx+m tHaQQmaNyrFZlpSv7kVqZD0KYa4LARCCiyjkoEf8sFchVzwxRkarL6bZ0750ohCTnTaqK0T7/MAZ Ea6YQhZ6BPr6FbLmnxKV+l4kbeI0zfaTnUnH+vYoZDFALCqiEF4hiYDwV6+kaVRu8nlslQXlq+1x 7j2ek+n60Cl6JGZXGkEzcqgHQYR0vGof8mlUp42yGny16pzJxo971LE2FgGQ2Oux1sZFkjDCM2++ WhHSqLjRSN9lMpaNm2J1IMVQjuG1p17BcsnUK2Nsvyz1ipxNd75lidwVNxCHclfyAgVf0NkpeWVI uAJuw7m/I3eQG2y17ZB/WcwP2Ca3WoxyqmiLUUDNuHr7CMLF97vd5plO/sYp3dZFFH9AP9DJxqPb 5z9u7hZX4xlO3DYTJM7yc323wFmXrqh2UzeT0wq7TdPyCcFZldNpwXaAYi4nuYI7qGFa4aPdyOxq R1bTF+Sd14xRgn7zWztRWj+0/dr85wDxyNSjp231FXdIdgY0f5+3b67rZvqmvC6rN+100ryZZO3v 23oCk/LuWh6SbU4o//S0Wn9VdiKdE95WCCcT1p7Qycfbf+Y54d23TuLz6dt8DZ3Cffh0+8l8Hnbt gDpy9ND69QYnpbsj62Fo7XH1uLFH1ePGHlOPm9Qj6vdbOqL++jdwRD3NRgI2wnzz4pPHG9z+sJn/ bT9ab35ZG5FNckwK7Jw4ZCSyCQ6ex2Nz6ONgJS73u4fbt6vd6ONsdTUerAROs7fjxuySBqz36zuM IbPLw2y5sveewfx8K2FmoYOVwFw3YCU6cOZ/+nhepf+XtRIV5rkug7sqm4mtG3gsOIZihhPedjC4 EifD7WAkfl0jYYIHr95I0Bw1YCQ6cF7ASGQ5XAm3lIH9gZkNGh+tRFs1NBsZPInVyjjogyfxcvMN EzocjASC8AEj0YHzAkZiirM77GyjaiYF1ryNv4jAgDn0p8WpP4OJuLteDibCQfByJsIscQ4mAost ARPRgfMCJqJu6tIt5iMoeTrXaNqKHg5exGAiXtxEdNW9X3XUkvYtBkxEB84LmIhpjsMurBuBAGaL 6PqJH9FOaNfVYCQGI/HiRsKknw1+BBJarJH4M0LltPLZ4fIC9qFsSrNqgVX5pixaewTCMRKRtROK U1jz0GDG0bvwuVitltv9om/t80sW21ZrWq+zGx++5O93mw8u2q5F3s2q6wV1RVoutsvO0ZFr//cP s92CV9zarKT0BrvqVlaUxeRW3twTu/rmnqSuwK03tAJ3/xtYgSNXUnZTk8pHmL1AN22xdY3GqaGb fjt00/1y/fDT42xLhsb1P+R42GQSStiV3dTPbvq1V3+QxYDlH5vv2BSYgElny7emdWUzXJAboqSR DNb0X9iadjlPbtC3Sa8vZE2zbNpm6JwmLzfUT5uyW6Qc+ulrrtNHG0aFOUUCOFzAF+qn02meuVE/ m0yKghMoOAg+2NPdBmUk4Re99nqS2NB80k9fMuljmtW523+ZNUV1NonyzGk1TKJ+i2VP4VTPL/G/ ycl82M22j8v5u9lh5v+M++ft5SLfPG5Wd4vdd/8vAAAAAP//AwBQSwMEFAAGAAgAAAAhAEMOrkXb AAAABQEAAA8AAABkcnMvZG93bnJldi54bWxMj8FqwzAQRO+F/oPYQi+lkeNCaF3LoQRyKbQljj9A sTaWsbUykpI4f99tL+1lYJlh5m25nt0ozhhi70nBcpGBQGq96alT0Oy3j88gYtJk9OgJFVwxwrq6 vSl1YfyFdniuUye4hGKhFdiUpkLK2Fp0Oi78hMTe0QenE5+hkyboC5e7UeZZtpJO98QLVk+4sdgO 9ckp+PrYbOv38DB8pt01t4Yaao6DUvd389sriIRz+gvDDz6jQ8VMB38iE8WogB9Jv8peni9XIA4c esmeQFal/E9ffQMAAP//AwBQSwECLQAUAAYACAAAACEAtoM4kv4AAADhAQAAEwAAAAAAAAAAAAAA AAAAAAAAW0NvbnRlbnRfVHlwZXNdLnhtbFBLAQItABQABgAIAAAAIQA4/SH/1gAAAJQBAAALAAAA AAAAAAAAAAAAAC8BAABfcmVscy8ucmVsc1BLAQItABQABgAIAAAAIQDehFIy2hkAAHTMAAAOAAAA AAAAAAAAAAAAAC4CAABkcnMvZTJvRG9jLnhtbFBLAQItABQABgAIAAAAIQBDDq5F2wAAAAUBAAAP AAAAAAAAAAAAAAAAADQcAABkcnMvZG93bnJldi54bWxQSwUGAAAAAAQABADzAAAAPB0AAAAA ">
                      <v:shape id="_x0000_s1069" type="#_x0000_t75" style="position:absolute;width:14071;height:12084;visibility:visible;mso-wrap-style:square">
                        <v:fill o:detectmouseclick="t"/>
                        <v:path o:connecttype="none"/>
                      </v:shape>
                      <v:shape id="Freeform 1998" o:spid="_x0000_s1070" style="position:absolute;left:2063;top:6896;width:9754;height:50;visibility:visible;mso-wrap-style:square;v-text-anchor:top" coordsize="153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OfQsMA AADdAAAADwAAAGRycy9kb3ducmV2LnhtbERPPW/CMBDdkfofrKvEBg4MQAMGoapIDKASyMB4xEcS iM9RbCDw6+sBqePT+54tWlOJOzWutKxg0I9AEGdWl5wrSA+r3gSE88gaK8uk4EkOFvOPzgxjbR+c 0H3vcxFC2MWooPC+jqV0WUEGXd/WxIE728agD7DJpW7wEcJNJYdRNJIGSw4NBdb0XVB23d+MAvtK ntsv5p/B5bpJTr+79HDcpEp1P9vlFISn1v+L3+61VjCMxmFueBOegJz/AQAA//8DAFBLAQItABQA BgAIAAAAIQDw94q7/QAAAOIBAAATAAAAAAAAAAAAAAAAAAAAAABbQ29udGVudF9UeXBlc10ueG1s UEsBAi0AFAAGAAgAAAAhADHdX2HSAAAAjwEAAAsAAAAAAAAAAAAAAAAALgEAAF9yZWxzLy5yZWxz UEsBAi0AFAAGAAgAAAAhADMvBZ5BAAAAOQAAABAAAAAAAAAAAAAAAAAAKQIAAGRycy9zaGFwZXht bC54bWxQSwECLQAUAAYACAAAACEALTOfQsMAAADdAAAADwAAAAAAAAAAAAAAAACYAgAAZHJzL2Rv d25yZXYueG1sUEsFBgAAAAAEAAQA9QAAAIgDAAAAAA== " path="m,l59,r,8l,8,,xm98,r60,l158,8,98,8,98,xm197,r59,l256,8r-59,l197,xm295,r60,l355,8r-60,l295,xm394,r59,l453,8r-59,l394,xm492,r60,l552,8r-60,l492,xm591,r59,l650,8r-59,l591,xm689,r60,l749,8r-60,l689,xm788,r59,l847,8r-59,l788,xm886,r59,l945,8r-59,l886,xm985,r59,l1044,8r-59,l985,xm1083,r59,l1142,8r-59,l1083,xm1182,r59,l1241,8r-59,l1182,xm1280,r59,l1339,8r-59,l1280,xm1379,r59,l1438,8r-59,l1379,xm1477,r59,l1536,8r-59,l1477,xe" fillcolor="black" strokeweight=".1pt">
                        <v:stroke joinstyle="bevel"/>
                        <v:path arrowok="t" o:connecttype="custom" o:connectlocs="37465,0;0,5080;62230,0;100330,5080;62230,0;162560,0;125095,5080;187325,0;225425,5080;187325,0;287655,0;250190,5080;312420,0;350520,5080;312420,0;412750,0;375285,5080;437515,0;475615,5080;437515,0;537845,0;500380,5080;562610,0;600075,5080;562610,0;662940,0;625475,5080;687705,0;725170,5080;687705,0;788035,0;750570,5080;812800,0;850265,5080;812800,0;913130,0;875665,5080;937895,0;975360,5080;937895,0" o:connectangles="0,0,0,0,0,0,0,0,0,0,0,0,0,0,0,0,0,0,0,0,0,0,0,0,0,0,0,0,0,0,0,0,0,0,0,0,0,0,0,0"/>
                        <o:lock v:ext="edit" verticies="t"/>
                      </v:shape>
                      <v:line id="Line 1999" o:spid="_x0000_s1071" style="position:absolute;visibility:visible;mso-wrap-style:square" from="2063,6921" to="7816,10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hXmMIAAADdAAAADwAAAGRycy9kb3ducmV2LnhtbESPQWsCMRSE7wX/Q3iCt5oottXVKCII 4q26vT82z93VzcuSRN3996ZQ6HGYmW+Y1aazjXiQD7VjDZOxAkFcOFNzqSE/79/nIEJENtg4Jg09 BdisB28rzIx78jc9TrEUCcIhQw1VjG0mZSgqshjGriVO3sV5izFJX0rj8ZngtpFTpT6lxZrTQoUt 7Soqbqe71YBHdfzJ+/PHpUE7u/b5wpur0Xo07LZLEJG6+B/+ax+Mhqn6WsDvm/QE5P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BhXmMIAAADdAAAADwAAAAAAAAAAAAAA AAChAgAAZHJzL2Rvd25yZXYueG1sUEsFBgAAAAAEAAQA+QAAAJADAAAAAA== " strokeweight=".5pt">
                        <v:stroke joinstyle="miter"/>
                      </v:line>
                      <v:line id="Line 2000" o:spid="_x0000_s1072" style="position:absolute;flip:y;visibility:visible;mso-wrap-style:square" from="7816,6921" to="11880,10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agd8QAAADdAAAADwAAAGRycy9kb3ducmV2LnhtbESPwWrDMBBE74X+g9hCb42cHBzjRjal 0GIIPdjuB2ysjeXEWhlLSdy/rwKFHoeZecPsysWO4kqzHxwrWK8SEMSd0wP3Cr7bj5cMhA/IGkfH pOCHPJTF48MOc+1uXNO1Cb2IEPY5KjAhTLmUvjNk0a/cRBy9o5sthijnXuoZbxFuR7lJklRaHDgu GJzo3VB3bi5WwVfW1riv6i1qOlZ4+jwY7g5KPT8tb68gAi3hP/zXrrSCTbJO4f4mPgFZ/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lqB3xAAAAN0AAAAPAAAAAAAAAAAA AAAAAKECAABkcnMvZG93bnJldi54bWxQSwUGAAAAAAQABAD5AAAAkgMAAAAA " strokeweight=".5pt">
                        <v:stroke joinstyle="miter"/>
                      </v:line>
                      <v:line id="Line 2001" o:spid="_x0000_s1073" style="position:absolute;visibility:visible;mso-wrap-style:square" from="7251,1917" to="7816,10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SD0cIAAADdAAAADwAAAGRycy9kb3ducmV2LnhtbESPQWsCMRSE74L/ITyhN02UatvVKFIo FG/q9v7YPHdXNy9LEnX33zeC4HGYmW+Y1aazjbiRD7VjDdOJAkFcOFNzqSE//ow/QYSIbLBxTBp6 CrBZDwcrzIy7855uh1iKBOGQoYYqxjaTMhQVWQwT1xIn7+S8xZikL6XxeE9w28iZUgtpsea0UGFL 3xUVl8PVasCd2v3l/XF+atC+n/v8y5uz0fpt1G2XICJ18RV+tn+NhpmafsDjTXoC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xSD0cIAAADdAAAADwAAAAAAAAAAAAAA AAChAgAAZHJzL2Rvd25yZXYueG1sUEsFBgAAAAAEAAQA+QAAAJADAAAAAA== " strokeweight=".5pt">
                        <v:stroke joinstyle="miter"/>
                      </v:line>
                      <v:line id="Line 2002" o:spid="_x0000_s1074" style="position:absolute;flip:x;visibility:visible;mso-wrap-style:square" from="2063,1917" to="7251,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0WRnsAAAADdAAAADwAAAGRycy9kb3ducmV2LnhtbERPzYrCMBC+C75DGGFvmuphV7qmsiwo BfFQ3QeYNtOm2kxKE7W+vTkIe/z4/jfb0XbiToNvHStYLhIQxJXTLTcK/s67+RqED8gaO8ek4Eke ttl0ssFUuwcXdD+FRsQQ9ikqMCH0qZS+MmTRL1xPHLnaDRZDhEMj9YCPGG47uUqST2mx5dhgsKdf Q9X1dLMKjutzgYe8+EJNdY6XfWm4KpX6mI0/3yACjeFf/HbnWsEqWca58U18AjJ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dFkZ7AAAAA3QAAAA8AAAAAAAAAAAAAAAAA oQIAAGRycy9kb3ducmV2LnhtbFBLBQYAAAAABAAEAPkAAACOAwAAAAA= " strokeweight=".5pt">
                        <v:stroke joinstyle="miter"/>
                      </v:line>
                      <v:line id="Line 2003" o:spid="_x0000_s1075" style="position:absolute;visibility:visible;mso-wrap-style:square" from="7251,1917" to="11880,6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eyOMIAAADdAAAADwAAAGRycy9kb3ducmV2LnhtbESPQYvCMBSE7wv+h/AEb2uiqKzVKCIs iLfV7v3RPNtq81KSrLb/3iwIHoeZ+YZZbzvbiDv5UDvWMBkrEMSFMzWXGvLz9+cXiBCRDTaOSUNP AbabwccaM+Me/EP3UyxFgnDIUEMVY5tJGYqKLIaxa4mTd3HeYkzSl9J4fCS4beRUqYW0WHNaqLCl fUXF7fRnNeBRHX/z/jy/NGhn1z5fenM1Wo+G3W4FIlIX3+FX+2A0TNVkCf9v0hOQm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ceyOMIAAADdAAAADwAAAAAAAAAAAAAA AAChAgAAZHJzL2Rvd25yZXYueG1sUEsFBgAAAAAEAAQA+QAAAJADAAAAAA== " strokeweight=".5pt">
                        <v:stroke joinstyle="miter"/>
                      </v:line>
                      <v:shape id="Freeform 2004" o:spid="_x0000_s1076" style="position:absolute;left:6953;top:6896;width:2914;height:1644;visibility:visible;mso-wrap-style:square;v-text-anchor:top" coordsize="459,2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32CcEA AADdAAAADwAAAGRycy9kb3ducmV2LnhtbERPPWvDMBDdC/0P4grdaikeQutaNiFQaLbU9ZBsh3W1 jK2TsZTE+ffVUOj4eN9lvbpJXGkJg2cNm0yBIO68GbjX0H5/vLyCCBHZ4OSZNNwpQF09PpRYGH/j L7o2sRcphEOBGmyMcyFl6Cw5DJmfiRP34xeHMcGll2bBWwp3k8yV2kqHA6cGizPtLXVjc3EaLvKg ztNx3L0dTp1Hlq0d70rr56d19w4i0hr/xX/uT6MhV3nan96kJyCrXwAAAP//AwBQSwECLQAUAAYA CAAAACEA8PeKu/0AAADiAQAAEwAAAAAAAAAAAAAAAAAAAAAAW0NvbnRlbnRfVHlwZXNdLnhtbFBL AQItABQABgAIAAAAIQAx3V9h0gAAAI8BAAALAAAAAAAAAAAAAAAAAC4BAABfcmVscy8ucmVsc1BL AQItABQABgAIAAAAIQAzLwWeQQAAADkAAAAQAAAAAAAAAAAAAAAAACkCAABkcnMvc2hhcGV4bWwu eG1sUEsBAi0AFAAGAAgAAAAhAEzt9gnBAAAA3QAAAA8AAAAAAAAAAAAAAAAAmAIAAGRycy9kb3du cmV2LnhtbFBLBQYAAAAABAAEAPUAAACGAwAAAAA= " path="m6,l55,28r-5,7l,7,6,xm88,46r50,28l132,81,83,53r5,-7xm171,92r49,28l215,127,165,99r6,-7xm253,138r50,27l298,172,248,145r5,-7xm336,184r49,27l380,218,331,191r5,-7xm418,229r41,23l454,259,413,236r5,-7xe" fillcolor="black" strokeweight=".1pt">
                        <v:stroke joinstyle="bevel"/>
                        <v:path arrowok="t" o:connecttype="custom" o:connectlocs="3810,0;34925,17780;31750,22225;0,4445;3810,0;55880,29210;87630,46990;83820,51435;52705,33655;55880,29210;108585,58420;139700,76200;136525,80645;104775,62865;108585,58420;160655,87630;192405,104775;189230,109220;157480,92075;160655,87630;213360,116840;244475,133985;241300,138430;210185,121285;213360,116840;265430,145415;291465,160020;288290,164465;262255,149860;265430,145415" o:connectangles="0,0,0,0,0,0,0,0,0,0,0,0,0,0,0,0,0,0,0,0,0,0,0,0,0,0,0,0,0,0"/>
                        <o:lock v:ext="edit" verticies="t"/>
                      </v:shape>
                      <v:shape id="Freeform 2005" o:spid="_x0000_s1077" style="position:absolute;left:4921;top:6902;width:2070;height:1638;visibility:visible;mso-wrap-style:square;v-text-anchor:top" coordsize="326,2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9ZcQA AADdAAAADwAAAGRycy9kb3ducmV2LnhtbESPQYvCMBSE7wv+h/AEL4umzWFZqlFUELwsWNeDx0fz bIvNS22ytf57syB4HGbmG2axGmwjeup87VhDOktAEBfO1FxqOP3upt8gfEA22DgmDQ/ysFqOPhaY GXfnnPpjKEWEsM9QQxVCm0npi4os+plriaN3cZ3FEGVXStPhPcJtI1WSfEmLNceFClvaVlRcj39W w+Fi7Oe2ve3X+YbSn/yk+vNNaT0ZD+s5iEBDeIdf7b3RoBKVwv+b+ATk8gkAAP//AwBQSwECLQAU AAYACAAAACEA8PeKu/0AAADiAQAAEwAAAAAAAAAAAAAAAAAAAAAAW0NvbnRlbnRfVHlwZXNdLnht bFBLAQItABQABgAIAAAAIQAx3V9h0gAAAI8BAAALAAAAAAAAAAAAAAAAAC4BAABfcmVscy8ucmVs c1BLAQItABQABgAIAAAAIQAzLwWeQQAAADkAAAAQAAAAAAAAAAAAAAAAACkCAABkcnMvc2hhcGV4 bWwueG1sUEsBAi0AFAAGAAgAAAAhALbP/WXEAAAA3QAAAA8AAAAAAAAAAAAAAAAAmAIAAGRycy9k b3ducmV2LnhtbFBLBQYAAAAABAAEAPUAAACJAwAAAAA= " path="m326,6l283,40r-7,-6l320,r6,6xm254,63l211,97r-7,-6l247,57r7,6xm182,120r-44,34l132,148r43,-34l182,120xm109,177l66,211r-7,-6l103,170r6,7xm37,233l6,258,,251,30,227r7,6xe" fillcolor="black" strokeweight=".1pt">
                        <v:stroke joinstyle="bevel"/>
                        <v:path arrowok="t" o:connecttype="custom" o:connectlocs="207010,3810;179705,25400;175260,21590;203200,0;207010,3810;161290,40005;133985,61595;129540,57785;156845,36195;161290,40005;115570,76200;87630,97790;83820,93980;111125,72390;115570,76200;69215,112395;41910,133985;37465,130175;65405,107950;69215,112395;23495,147955;3810,163830;0,159385;19050,144145;23495,147955" o:connectangles="0,0,0,0,0,0,0,0,0,0,0,0,0,0,0,0,0,0,0,0,0,0,0,0,0"/>
                        <o:lock v:ext="edit" verticies="t"/>
                      </v:shape>
                      <v:shape id="Freeform 2006" o:spid="_x0000_s1078" style="position:absolute;left:4940;top:8489;width:4756;height:58;visibility:visible;mso-wrap-style:square;v-text-anchor:top" coordsize="74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bk0cQA AADdAAAADwAAAGRycy9kb3ducmV2LnhtbESPwU7DMBBE70j9B2srcaNOLaCQ1q0qEBJHCHzANt7G UeN1Gi9t4OsxElKPo5l5o1ltxtCpEw2pjWxhPitAEdfRtdxY+Px4uXkAlQTZYReZLHxTgs16crXC 0sUzv9OpkkZlCKcSLXiRvtQ61Z4CplnsibO3j0NAyXJotBvwnOGh06Yo7nXAlvOCx56ePNWH6itY eDTVreylNc+L4268+8HF8c3vrL2ejtslKKFRLuH/9quzYApj4O9NfgJ6/QsAAP//AwBQSwECLQAU AAYACAAAACEA8PeKu/0AAADiAQAAEwAAAAAAAAAAAAAAAAAAAAAAW0NvbnRlbnRfVHlwZXNdLnht bFBLAQItABQABgAIAAAAIQAx3V9h0gAAAI8BAAALAAAAAAAAAAAAAAAAAC4BAABfcmVscy8ucmVs c1BLAQItABQABgAIAAAAIQAzLwWeQQAAADkAAAAQAAAAAAAAAAAAAAAAACkCAABkcnMvc2hhcGV4 bWwueG1sUEsBAi0AFAAGAAgAAAAhAIs25NHEAAAA3QAAAA8AAAAAAAAAAAAAAAAAmAIAAGRycy9k b3ducmV2LnhtbFBLBQYAAAAABAAEAPUAAACJAwAAAAA= " path="m,l59,r,9l,9,,xm99,r59,l158,9,99,9,99,xm197,r59,l256,9r-59,l197,xm296,r59,l355,9r-59,l296,xm394,r59,l453,9r-59,l394,xm492,r60,l552,9r-60,l492,xm591,r59,l650,9r-59,l591,xm689,r60,l749,9r-60,l689,xe" fillcolor="black" strokeweight=".1pt">
                        <v:stroke joinstyle="bevel"/>
                        <v:path arrowok="t" o:connecttype="custom" o:connectlocs="0,0;37465,0;37465,5715;0,5715;0,0;62865,0;100330,0;100330,5715;62865,5715;62865,0;125095,0;162560,0;162560,5715;125095,5715;125095,0;187960,0;225425,0;225425,5715;187960,5715;187960,0;250190,0;287655,0;287655,5715;250190,5715;250190,0;312420,0;350520,0;350520,5715;312420,5715;312420,0;375285,0;412750,0;412750,5715;375285,5715;375285,0;437515,0;475615,0;475615,5715;437515,5715;437515,0" o:connectangles="0,0,0,0,0,0,0,0,0,0,0,0,0,0,0,0,0,0,0,0,0,0,0,0,0,0,0,0,0,0,0,0,0,0,0,0,0,0,0,0"/>
                        <o:lock v:ext="edit" verticies="t"/>
                      </v:shape>
                      <v:line id="Line 2007" o:spid="_x0000_s1079" style="position:absolute;flip:x y;visibility:visible;mso-wrap-style:square" from="7251,1917" to="9848,8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lFOcQAAADdAAAADwAAAGRycy9kb3ducmV2LnhtbESPQWvCQBSE7wX/w/KE3urGIFKjq4gY 8OClsb0/s89sMPs2ZLcx+uu7gtDjMDPfMKvNYBvRU+drxwqmkwQEcel0zZWC71P+8QnCB2SNjWNS cCcPm/XobYWZdjf+or4IlYgQ9hkqMCG0mZS+NGTRT1xLHL2L6yyGKLtK6g5vEW4bmSbJXFqsOS4Y bGlnqLwWv1bBzhz35zx/3E+HvvyZF7gws1Yr9T4etksQgYbwH361D1pBmqQzeL6JT0C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UU5xAAAAN0AAAAPAAAAAAAAAAAA AAAAAKECAABkcnMvZG93bnJldi54bWxQSwUGAAAAAAQABAD5AAAAkgMAAAAA " strokeweight=".5pt">
                        <v:stroke joinstyle="miter"/>
                      </v:line>
                      <v:shape id="Freeform 2008" o:spid="_x0000_s1080" style="position:absolute;left:6940;top:1917;width:343;height:5004;visibility:visible;mso-wrap-style:square;v-text-anchor:top" coordsize="54,7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V7vcQA AADdAAAADwAAAGRycy9kb3ducmV2LnhtbESP0WqDQBRE3wP9h+UW+pasFRrEZJUiFVpoCE3yARf3 Rk3cu+Ju1P59NxDo4zAzZ5htPptOjDS41rKC11UEgriyuuVawelYLhMQziNr7CyTgl9ykGdPiy2m 2k78Q+PB1yJA2KWooPG+T6V0VUMG3cr2xME728GgD3KopR5wCnDTyTiK1tJgy2GhwZ6Khqrr4WYU lEV5Q61xsvXXel9875KP8ZIo9fI8v29AeJr9f/jR/tQK4ih+g/ub8ARk9gcAAP//AwBQSwECLQAU AAYACAAAACEA8PeKu/0AAADiAQAAEwAAAAAAAAAAAAAAAAAAAAAAW0NvbnRlbnRfVHlwZXNdLnht bFBLAQItABQABgAIAAAAIQAx3V9h0gAAAI8BAAALAAAAAAAAAAAAAAAAAC4BAABfcmVscy8ucmVs c1BLAQItABQABgAIAAAAIQAzLwWeQQAAADkAAAAQAAAAAAAAAAAAAAAAACkCAABkcnMvc2hhcGV4 bWwueG1sUEsBAi0AFAAGAAgAAAAhAEq1e73EAAAA3QAAAA8AAAAAAAAAAAAAAAAAmAIAAGRycy9k b3ducmV2LnhtbFBLBQYAAAAABAAEAPUAAACJAwAAAAA= " path="m54,l52,50r-10,l45,r9,xm50,84r-3,50l37,134,40,83r10,1xm45,168r-3,50l32,217r3,-50l45,168xm40,251r-3,51l28,301r2,-50l40,251xm36,335r-3,50l23,385r3,-50l36,335xm31,419r-3,50l18,469r3,-51l31,419xm26,503r-3,50l14,552r2,-50l26,503xm21,586r-2,50l9,636r3,-50l21,586xm17,670r-3,50l4,720,7,670r10,xm12,754r-2,34l,788,2,753r10,1xe" fillcolor="black" strokeweight=".1pt">
                        <v:stroke joinstyle="bevel"/>
                        <v:path arrowok="t" o:connecttype="custom" o:connectlocs="34290,0;33020,31750;26670,31750;28575,0;34290,0;31750,53340;29845,85090;23495,85090;25400,52705;31750,53340;28575,106680;26670,138430;20320,137795;22225,106045;28575,106680;25400,159385;23495,191770;17780,191135;19050,159385;25400,159385;22860,212725;20955,244475;14605,244475;16510,212725;22860,212725;19685,266065;17780,297815;11430,297815;13335,265430;19685,266065;16510,319405;14605,351155;8890,350520;10160,318770;16510,319405;13335,372110;12065,403860;5715,403860;7620,372110;13335,372110;10795,425450;8890,457200;2540,457200;4445,425450;10795,425450;7620,478790;6350,500380;0,500380;1270,478155;7620,478790" o:connectangles="0,0,0,0,0,0,0,0,0,0,0,0,0,0,0,0,0,0,0,0,0,0,0,0,0,0,0,0,0,0,0,0,0,0,0,0,0,0,0,0,0,0,0,0,0,0,0,0,0,0"/>
                        <o:lock v:ext="edit" verticies="t"/>
                      </v:shape>
                      <v:line id="Line 2009" o:spid="_x0000_s1081" style="position:absolute;flip:x;visibility:visible;mso-wrap-style:square" from="4940,1917" to="7251,85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qysQAAADdAAAADwAAAGRycy9kb3ducmV2LnhtbESPwWrDMBBE74X8g9hAbo1cH9LgRDal kGAoPTjJB2ysteXUWhlLdZy/rwqFHoeZecPsi9n2YqLRd44VvKwTEMS10x23Ci7nw/MWhA/IGnvH pOBBHop88bTHTLs7VzSdQisihH2GCkwIQyalrw1Z9Gs3EEevcaPFEOXYSj3iPcJtL9Mk2UiLHccF gwO9G6q/Tt9Wwef2XOFHWb2ipqbE2/FquL4qtVrObzsQgebwH/5rl1pBmqQb+H0Tn4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mrKxAAAAN0AAAAPAAAAAAAAAAAA AAAAAKECAABkcnMvZG93bnJldi54bWxQSwUGAAAAAAQABAD5AAAAkgMAAAAA " strokeweight=".5pt">
                        <v:stroke joinstyle="miter"/>
                      </v:line>
                      <v:rect id="Rectangle 2010" o:spid="_x0000_s1082" style="position:absolute;left:3879;top:8680;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FxMMA AADdAAAADwAAAGRycy9kb3ducmV2LnhtbESP3WoCMRSE74W+QziF3mnSvVBZjSIFwUpvXH2Aw+bs DyYnS5K627dvCgUvh5n5htnuJ2fFg0LsPWt4XygQxLU3PbcabtfjfA0iJmSD1jNp+KEI+93LbIul 8SNf6FGlVmQIxxI1dCkNpZSx7shhXPiBOHuNDw5TlqGVJuCY4c7KQqmldNhzXuhwoI+O6nv17TTI a3Uc15UNyp+L5st+ni4Nea3fXqfDBkSiKT3D/+2T0VCoYgV/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f/gFxM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v:textbox>
                      </v:rect>
                      <v:rect id="Rectangle 2011" o:spid="_x0000_s1083" style="position:absolute;left:10255;top:8680;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eRtr8A AADdAAAADwAAAGRycy9kb3ducmV2LnhtbERPy4rCMBTdD/gP4QqzGxO7EOkYRQRBxY11PuDS3D6Y 5KYk0da/N4uBWR7Oe7ObnBVPCrH3rGG5UCCIa296bjX83I9faxAxIRu0nknDiyLstrOPDZbGj3yj Z5VakUM4lqihS2kopYx1Rw7jwg/EmWt8cJgyDK00Accc7qwslFpJhz3nhg4HOnRU/1YPp0Heq+O4 rmxQ/lI0V3s+3RryWn/Op/03iERT+hf/uU9GQ6GKPDe/yU9Abt8AAAD//wMAUEsBAi0AFAAGAAgA AAAhAPD3irv9AAAA4gEAABMAAAAAAAAAAAAAAAAAAAAAAFtDb250ZW50X1R5cGVzXS54bWxQSwEC LQAUAAYACAAAACEAMd1fYdIAAACPAQAACwAAAAAAAAAAAAAAAAAuAQAAX3JlbHMvLnJlbHNQSwEC LQAUAAYACAAAACEAMy8FnkEAAAA5AAAAEAAAAAAAAAAAAAAAAAApAgAAZHJzL3NoYXBleG1sLnht bFBLAQItABQABgAIAAAAIQAOZ5G2vwAAAN0AAAAPAAAAAAAAAAAAAAAAAJgCAABkcnMvZG93bnJl di54bWxQSwUGAAAAAAQABAD1AAAAhAM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v:textbox>
                      </v:rect>
                      <v:rect id="Rectangle 2012" o:spid="_x0000_s1084" style="position:absolute;left:5670;top:5480;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s0LcMA AADdAAAADwAAAGRycy9kb3ducmV2LnhtbESP3WoCMRSE74W+QziF3mnSvRBdjSIFwUpvXH2Aw+bs DyYnS5K627dvCgUvh5n5htnuJ2fFg0LsPWt4XygQxLU3PbcabtfjfAUiJmSD1jNp+KEI+93LbIul 8SNf6FGlVmQIxxI1dCkNpZSx7shhXPiBOHuNDw5TlqGVJuCY4c7KQqmldNhzXuhwoI+O6nv17TTI a3UcV5UNyp+L5st+ni4Nea3fXqfDBkSiKT3D/+2T0VCoYg1/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YSs0Lc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rect id="Rectangle 2013" o:spid="_x0000_s1085" style="position:absolute;left:12255;top:5911;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gLbb8A AADdAAAADwAAAGRycy9kb3ducmV2LnhtbERPy2oCMRTdC/2HcAvuNOkIIlOjiCDY4sbRD7hM7jxo cjMkqTP9+2YhuDyc93Y/OSseFGLvWcPHUoEgrr3pudVwv50WGxAxIRu0nknDH0XY795mWyyNH/lK jyq1IodwLFFDl9JQShnrjhzGpR+IM9f44DBlGFppAo453FlZKLWWDnvODR0OdOyo/ql+nQZ5q07j prJB+e+iudiv87Uhr/X8fTp8gkg0pZf46T4bDYVa5f35TX4CcvcPAAD//wMAUEsBAi0AFAAGAAgA AAAhAPD3irv9AAAA4gEAABMAAAAAAAAAAAAAAAAAAAAAAFtDb250ZW50X1R5cGVzXS54bWxQSwEC LQAUAAYACAAAACEAMd1fYdIAAACPAQAACwAAAAAAAAAAAAAAAAAuAQAAX3JlbHMvLnJlbHNQSwEC LQAUAAYACAAAACEAMy8FnkEAAAA5AAAAEAAAAAAAAAAAAAAAAAApAgAAZHJzL3NoYXBleG1sLnht bFBLAQItABQABgAIAAAAIQB1yAttvwAAAN0AAAAPAAAAAAAAAAAAAAAAAJgCAABkcnMvZG93bnJl di54bWxQSwUGAAAAAAQABAD1AAAAhAM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v:textbox>
                      </v:rect>
                      <v:rect id="Rectangle 2014" o:spid="_x0000_s1086" style="position:absolute;left:717;top:5803;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Su9sMA AADdAAAADwAAAGRycy9kb3ducmV2LnhtbESP3WoCMRSE74W+QzgF7zRxBZGtUUpBsNIbVx/gsDn7 Q5OTJUnd7ds3QsHLYWa+YXaHyVlxpxB7zxpWSwWCuPam51bD7XpcbEHEhGzQeiYNvxThsH+Z7bA0 fuQL3avUigzhWKKGLqWhlDLWHTmMSz8QZ6/xwWHKMrTSBBwz3FlZKLWRDnvOCx0O9NFR/V39OA3y Wh3HbWWD8uei+bKfp0tDXuv56/T+BiLRlJ7h//bJaCjUegWPN/kJyP0fAAAA//8DAFBLAQItABQA BgAIAAAAIQDw94q7/QAAAOIBAAATAAAAAAAAAAAAAAAAAAAAAABbQ29udGVudF9UeXBlc10ueG1s UEsBAi0AFAAGAAgAAAAhADHdX2HSAAAAjwEAAAsAAAAAAAAAAAAAAAAALgEAAF9yZWxzLy5yZWxz UEsBAi0AFAAGAAgAAAAhADMvBZ5BAAAAOQAAABAAAAAAAAAAAAAAAAAAKQIAAGRycy9zaGFwZXht bC54bWxQSwECLQAUAAYACAAAACEAGoSu9s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v:textbox>
                      </v:rect>
                      <v:rect id="Rectangle 2015" o:spid="_x0000_s1087" style="position:absolute;left:6864;top:40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YwgcIA AADdAAAADwAAAGRycy9kb3ducmV2LnhtbESP3WoCMRSE74W+QziF3mnSFURWo0hBsNIbVx/gsDn7 g8nJkqTu9u2bQsHLYWa+Ybb7yVnxoBB7zxreFwoEce1Nz62G2/U4X4OICdmg9UwafijCfvcy22Jp /MgXelSpFRnCsUQNXUpDKWWsO3IYF34gzl7jg8OUZWilCThmuLOyUGolHfacFzoc6KOj+l59Ow3y Wh3HdWWD8uei+bKfp0tDXuu31+mwAZFoSs/wf/tkNBRqWcD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DqVjCBwgAAAN0AAAAPAAAAAAAAAAAAAAAAAJgCAABkcnMvZG93 bnJldi54bWxQSwUGAAAAAAQABAD1AAAAhwM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v:textbox>
                      </v:rect>
                      <v:rect id="Rectangle 2016" o:spid="_x0000_s1088" style="position:absolute;left:7232;top:1029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qVGsMA AADdAAAADwAAAGRycy9kb3ducmV2LnhtbESP3WoCMRSE74W+QziF3mnSFUS2RikFQYs3rj7AYXP2 hyYnS5K669s3BcHLYWa+YTa7yVlxoxB7zxreFwoEce1Nz62G62U/X4OICdmg9Uwa7hRht32ZbbA0 fuQz3arUigzhWKKGLqWhlDLWHTmMCz8QZ6/xwWHKMrTSBBwz3FlZKLWSDnvOCx0O9NVR/VP9Og3y Uu3HdWWD8t9Fc7LHw7khr/Xb6/T5ASLRlJ7hR/tgNBRquYT/N/kJ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hRqVGs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v:textbox>
                      </v:rect>
                      <v:oval id="Oval 2017" o:spid="_x0000_s1089" style="position:absolute;left:4845;top:8439;width:19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VUosQA AADdAAAADwAAAGRycy9kb3ducmV2LnhtbESPT2sCMRTE74V+h/AKvdVsrUjZGkUKwtKT/6DXR/K6 Wd28rElct/30jSB4HGbmN8xsMbhW9BRi41nB66gAQay9abhWsN+tXt5BxIRssPVMCn4pwmL++DDD 0vgLb6jfplpkCMcSFdiUulLKqC05jCPfEWfvxweHKctQSxPwkuGuleOimEqHDecFix19WtLH7dkp +HL9WledDaiX0/X3wZ6qP3lS6vlpWH6ASDSke/jWroyCcfE2geub/ATk/B8AAP//AwBQSwECLQAU AAYACAAAACEA8PeKu/0AAADiAQAAEwAAAAAAAAAAAAAAAAAAAAAAW0NvbnRlbnRfVHlwZXNdLnht bFBLAQItABQABgAIAAAAIQAx3V9h0gAAAI8BAAALAAAAAAAAAAAAAAAAAC4BAABfcmVscy8ucmVs c1BLAQItABQABgAIAAAAIQAzLwWeQQAAADkAAAAQAAAAAAAAAAAAAAAAACkCAABkcnMvc2hhcGV4 bWwueG1sUEsBAi0AFAAGAAgAAAAhAD7FVKLEAAAA3QAAAA8AAAAAAAAAAAAAAAAAmAIAAGRycy9k b3ducmV2LnhtbFBLBQYAAAAABAAEAPUAAACJAwAAAAA= " fillcolor="black" strokeweight="0"/>
                      <v:oval id="Oval 2018" o:spid="_x0000_s1090" style="position:absolute;left:9753;top:8439;width:191;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nxOcQA AADdAAAADwAAAGRycy9kb3ducmV2LnhtbESPT2sCMRTE74V+h/AKvdVsLUrZGkUKwtKT/6DXR/K6 Wd28rElct/30jSB4HGbmN8xsMbhW9BRi41nB66gAQay9abhWsN+tXt5BxIRssPVMCn4pwmL++DDD 0vgLb6jfplpkCMcSFdiUulLKqC05jCPfEWfvxweHKctQSxPwkuGuleOimEqHDecFix19WtLH7dkp +HL9WledDaiX0/X3wZ6qP3lS6vlpWH6ASDSke/jWroyCcfE2geub/ATk/B8AAP//AwBQSwECLQAU AAYACAAAACEA8PeKu/0AAADiAQAAEwAAAAAAAAAAAAAAAAAAAAAAW0NvbnRlbnRfVHlwZXNdLnht bFBLAQItABQABgAIAAAAIQAx3V9h0gAAAI8BAAALAAAAAAAAAAAAAAAAAC4BAABfcmVscy8ucmVs c1BLAQItABQABgAIAAAAIQAzLwWeQQAAADkAAAAQAAAAAAAAAAAAAAAAACkCAABkcnMvc2hhcGV4 bWwueG1sUEsBAi0AFAAGAAgAAAAhAFGJ8TnEAAAA3QAAAA8AAAAAAAAAAAAAAAAAmAIAAGRycy9k b3ducmV2LnhtbFBLBQYAAAAABAAEAPUAAACJAwAAAAA= " fillcolor="black" strokeweight="0"/>
                      <v:oval id="Oval 2019" o:spid="_x0000_s1091" style="position:absolute;left:6877;top:6838;width:190;height:1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tvTsQA AADdAAAADwAAAGRycy9kb3ducmV2LnhtbESPQWsCMRSE74X+h/AK3mq2CotsjSJCYelJrdDrI3nd bN28rEm6rv56Uyj0OMzMN8xyPbpODBRi61nBy7QAQay9ablRcPx4e16AiAnZYOeZFFwpwnr1+LDE yvgL72k4pEZkCMcKFdiU+krKqC05jFPfE2fvyweHKcvQSBPwkuGuk7OiKKXDlvOCxZ62lvTp8OMU vLthp+veBtSbcvf5bc/1TZ6VmjyNm1cQicb0H/5r10bBrJiX8PsmPwG5ugMAAP//AwBQSwECLQAU AAYACAAAACEA8PeKu/0AAADiAQAAEwAAAAAAAAAAAAAAAAAAAAAAW0NvbnRlbnRfVHlwZXNdLnht bFBLAQItABQABgAIAAAAIQAx3V9h0gAAAI8BAAALAAAAAAAAAAAAAAAAAC4BAABfcmVscy8ucmVs c1BLAQItABQABgAIAAAAIQAzLwWeQQAAADkAAAAQAAAAAAAAAAAAAAAAACkCAABkcnMvc2hhcGV4 bWwueG1sUEsBAi0AFAAGAAgAAAAhAKFbb07EAAAA3QAAAA8AAAAAAAAAAAAAAAAAmAIAAGRycy9k b3ducmV2LnhtbFBLBQYAAAAABAAEAPUAAACJAwAAAAA= " fillcolor="black" strokeweight="0"/>
                      <v:oval id="Oval 2020" o:spid="_x0000_s1092" style="position:absolute;left:11791;top:6838;width:185;height:1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K1cQA AADdAAAADwAAAGRycy9kb3ducmV2LnhtbESPT2sCMRTE7wW/Q3iF3mq2FrSsRhGhsPTkP+j1kTw3 q5uXNUnXbT99IxR6HGbmN8xiNbhW9BRi41nBy7gAQay9abhWcDy8P7+BiAnZYOuZFHxThNVy9LDA 0vgb76jfp1pkCMcSFdiUulLKqC05jGPfEWfv5IPDlGWopQl4y3DXyklRTKXDhvOCxY42lvRl/+UU fLh+q6vOBtTr6fbzbK/Vj7wq9fQ4rOcgEg3pP/zXroyCSfE6g/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M4XytXEAAAA3QAAAA8AAAAAAAAAAAAAAAAAmAIAAGRycy9k b3ducmV2LnhtbFBLBQYAAAAABAAEAPUAAACJAwAAAAA= " fillcolor="black" strokeweight="0"/>
                      <v:oval id="Oval 2021" o:spid="_x0000_s1093" style="position:absolute;left:7721;top:10033;width:191;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hep8EA AADdAAAADwAAAGRycy9kb3ducmV2LnhtbERPy2oCMRTdF/oP4Ra6qxkVpIxGEUEYXPkCt5fkOpl2 cjMmcZz69c2i0OXhvBerwbWipxAbzwrGowIEsfam4VrB+bT9+AQRE7LB1jMp+KEIq+XrywJL4x98 oP6YapFDOJaowKbUlVJGbclhHPmOOHNXHxymDEMtTcBHDnetnBTFTDpsODdY7GhjSX8f707BzvV7 XXU2oF7P9pcve6ue8qbU+9uwnoNINKR/8Z+7MgomxTTPzW/yE5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L+IXqfBAAAA3QAAAA8AAAAAAAAAAAAAAAAAmAIAAGRycy9kb3du cmV2LnhtbFBLBQYAAAAABAAEAPUAAACGAwAAAAA= " fillcolor="black" strokeweight="0"/>
                      <v:oval id="Oval 2022" o:spid="_x0000_s1094" style="position:absolute;left:7162;top:1835;width:184;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T7PMQA AADdAAAADwAAAGRycy9kb3ducmV2LnhtbESPT2sCMRTE7wW/Q3iF3mq2FsSuRhGhsPTkP+j1kTw3 q5uXNUnXbT99IxR6HGbmN8xiNbhW9BRi41nBy7gAQay9abhWcDy8P89AxIRssPVMCr4pwmo5elhg afyNd9TvUy0yhGOJCmxKXSll1JYcxrHviLN38sFhyjLU0gS8Zbhr5aQoptJhw3nBYkcbS/qy/3IK Ply/1VVnA+r1dPt5ttfqR16Venoc1nMQiYb0H/5rV0bBpHh9g/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NDE+zzEAAAA3QAAAA8AAAAAAAAAAAAAAAAAmAIAAGRycy9k b3ducmV2LnhtbFBLBQYAAAAABAAEAPUAAACJAwAAAAA= "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 xml:space="preserve">Câu 82. </w:t>
            </w:r>
            <w:r w:rsidRPr="00B20E54">
              <w:rPr>
                <w:sz w:val="26"/>
                <w:szCs w:val="26"/>
              </w:rPr>
              <w:t xml:space="preserve">Gọi </w:t>
            </w:r>
            <w:r w:rsidR="00B20E54" w:rsidRPr="00B20E54">
              <w:rPr>
                <w:position w:val="-4"/>
                <w:sz w:val="26"/>
                <w:szCs w:val="26"/>
              </w:rPr>
              <w:object w:dxaOrig="340" w:dyaOrig="260">
                <v:shape id="_x0000_i1403" type="#_x0000_t75" style="width:17.25pt;height:12.75pt" o:ole="">
                  <v:imagedata r:id="rId764" o:title=""/>
                </v:shape>
                <o:OLEObject Type="Embed" ProgID="Equation.DSMT4" ShapeID="_x0000_i1403" DrawAspect="Content" ObjectID="_1624864546" r:id="rId765"/>
              </w:object>
            </w:r>
            <w:r w:rsidRPr="00B20E54">
              <w:rPr>
                <w:sz w:val="26"/>
                <w:szCs w:val="26"/>
              </w:rPr>
              <w:t xml:space="preserve"> là trung điểm </w:t>
            </w:r>
            <w:r w:rsidR="00B20E54" w:rsidRPr="00B20E54">
              <w:rPr>
                <w:position w:val="-10"/>
                <w:sz w:val="26"/>
                <w:szCs w:val="26"/>
              </w:rPr>
              <w:object w:dxaOrig="499" w:dyaOrig="320">
                <v:shape id="_x0000_i1404" type="#_x0000_t75" style="width:24.75pt;height:15.75pt" o:ole="">
                  <v:imagedata r:id="rId766" o:title=""/>
                </v:shape>
                <o:OLEObject Type="Embed" ProgID="Equation.DSMT4" ShapeID="_x0000_i1404" DrawAspect="Content" ObjectID="_1624864547" r:id="rId767"/>
              </w:object>
            </w:r>
            <w:r w:rsidRPr="00B20E54">
              <w:rPr>
                <w:sz w:val="26"/>
                <w:szCs w:val="26"/>
              </w:rPr>
              <w:t xml:space="preserve"> </w:t>
            </w:r>
            <w:r w:rsidR="00B20E54" w:rsidRPr="00B20E54">
              <w:rPr>
                <w:position w:val="-10"/>
                <w:sz w:val="26"/>
                <w:szCs w:val="26"/>
              </w:rPr>
              <w:object w:dxaOrig="600" w:dyaOrig="320">
                <v:shape id="_x0000_i1405" type="#_x0000_t75" style="width:30pt;height:15.75pt" o:ole="">
                  <v:imagedata r:id="rId768" o:title=""/>
                </v:shape>
                <o:OLEObject Type="Embed" ProgID="Equation.DSMT4" ShapeID="_x0000_i1405" DrawAspect="Content" ObjectID="_1624864548" r:id="rId769"/>
              </w:object>
            </w:r>
            <w:r w:rsidRPr="00B20E54">
              <w:rPr>
                <w:sz w:val="26"/>
                <w:szCs w:val="26"/>
              </w:rPr>
              <w:t xml:space="preserve"> làn lượt là trọng tâm của tam giác </w:t>
            </w:r>
            <w:r w:rsidR="00B20E54" w:rsidRPr="00B20E54">
              <w:rPr>
                <w:position w:val="-10"/>
                <w:sz w:val="26"/>
                <w:szCs w:val="26"/>
              </w:rPr>
              <w:object w:dxaOrig="1320" w:dyaOrig="320">
                <v:shape id="_x0000_i1406" type="#_x0000_t75" style="width:66pt;height:15.75pt" o:ole="">
                  <v:imagedata r:id="rId770" o:title=""/>
                </v:shape>
                <o:OLEObject Type="Embed" ProgID="Equation.DSMT4" ShapeID="_x0000_i1406" DrawAspect="Content" ObjectID="_1624864549" r:id="rId7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tam giác </w:t>
            </w:r>
            <w:r w:rsidR="00B20E54" w:rsidRPr="00B20E54">
              <w:rPr>
                <w:position w:val="-4"/>
                <w:sz w:val="26"/>
                <w:szCs w:val="26"/>
              </w:rPr>
              <w:object w:dxaOrig="639" w:dyaOrig="260">
                <v:shape id="_x0000_i1407" type="#_x0000_t75" style="width:32.25pt;height:12.75pt" o:ole="">
                  <v:imagedata r:id="rId772" o:title=""/>
                </v:shape>
                <o:OLEObject Type="Embed" ProgID="Equation.DSMT4" ShapeID="_x0000_i1407" DrawAspect="Content" ObjectID="_1624864550" r:id="rId773"/>
              </w:object>
            </w:r>
            <w:r w:rsidRPr="00B20E54">
              <w:rPr>
                <w:sz w:val="26"/>
                <w:szCs w:val="26"/>
              </w:rPr>
              <w:t xml:space="preserve"> có </w:t>
            </w:r>
            <w:r w:rsidR="00B20E54" w:rsidRPr="00B20E54">
              <w:rPr>
                <w:position w:val="-26"/>
                <w:sz w:val="26"/>
                <w:szCs w:val="26"/>
              </w:rPr>
              <w:object w:dxaOrig="1280" w:dyaOrig="680">
                <v:shape id="_x0000_i1408" type="#_x0000_t75" style="width:63.75pt;height:33.75pt" o:ole="">
                  <v:imagedata r:id="rId774" o:title=""/>
                </v:shape>
                <o:OLEObject Type="Embed" ProgID="Equation.DSMT4" ShapeID="_x0000_i1408" DrawAspect="Content" ObjectID="_1624864551" r:id="rId7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ta có các cạnh còn lại của tứ diện mới sinh ra bằng </w:t>
            </w:r>
            <w:r w:rsidR="00B20E54" w:rsidRPr="00B20E54">
              <w:rPr>
                <w:position w:val="-26"/>
                <w:sz w:val="26"/>
                <w:szCs w:val="26"/>
              </w:rPr>
              <w:object w:dxaOrig="220" w:dyaOrig="680">
                <v:shape id="_x0000_i1409" type="#_x0000_t75" style="width:11.25pt;height:33.75pt" o:ole="">
                  <v:imagedata r:id="rId776" o:title=""/>
                </v:shape>
                <o:OLEObject Type="Embed" ProgID="Equation.DSMT4" ShapeID="_x0000_i1409" DrawAspect="Content" ObjectID="_1624864552" r:id="rId777"/>
              </w:object>
            </w:r>
            <w:r w:rsidRPr="00B20E54">
              <w:rPr>
                <w:sz w:val="26"/>
                <w:szCs w:val="26"/>
              </w:rPr>
              <w:t xml:space="preserve"> cạnh của tứ diện ban đầu.</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1760" w:dyaOrig="780">
                <v:shape id="_x0000_i1410" type="#_x0000_t75" style="width:87.75pt;height:39pt" o:ole="">
                  <v:imagedata r:id="rId778" o:title=""/>
                </v:shape>
                <o:OLEObject Type="Embed" ProgID="Equation.DSMT4" ShapeID="_x0000_i1410" DrawAspect="Content" ObjectID="_1624864553" r:id="rId779"/>
              </w:object>
            </w:r>
            <w:r w:rsidRPr="00B20E54">
              <w:rPr>
                <w:sz w:val="26"/>
                <w:szCs w:val="26"/>
              </w:rPr>
              <w:t xml:space="preserve"> </w:t>
            </w:r>
            <w:r w:rsidRPr="00B20E54">
              <w:rPr>
                <w:b/>
                <w:sz w:val="26"/>
                <w:szCs w:val="26"/>
              </w:rPr>
              <w:t>Chọn C.</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935" cy="1664970"/>
                      <wp:effectExtent l="0" t="0" r="1905" b="0"/>
                      <wp:docPr id="2023" name="Canvas 20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2" name="Freeform 2025"/>
                              <wps:cNvSpPr>
                                <a:spLocks noEditPoints="1"/>
                              </wps:cNvSpPr>
                              <wps:spPr bwMode="auto">
                                <a:xfrm>
                                  <a:off x="178435" y="1063625"/>
                                  <a:ext cx="1242060" cy="5715"/>
                                </a:xfrm>
                                <a:custGeom>
                                  <a:avLst/>
                                  <a:gdLst>
                                    <a:gd name="T0" fmla="*/ 54 w 1956"/>
                                    <a:gd name="T1" fmla="*/ 0 h 9"/>
                                    <a:gd name="T2" fmla="*/ 0 w 1956"/>
                                    <a:gd name="T3" fmla="*/ 9 h 9"/>
                                    <a:gd name="T4" fmla="*/ 90 w 1956"/>
                                    <a:gd name="T5" fmla="*/ 0 h 9"/>
                                    <a:gd name="T6" fmla="*/ 145 w 1956"/>
                                    <a:gd name="T7" fmla="*/ 9 h 9"/>
                                    <a:gd name="T8" fmla="*/ 90 w 1956"/>
                                    <a:gd name="T9" fmla="*/ 0 h 9"/>
                                    <a:gd name="T10" fmla="*/ 235 w 1956"/>
                                    <a:gd name="T11" fmla="*/ 0 h 9"/>
                                    <a:gd name="T12" fmla="*/ 181 w 1956"/>
                                    <a:gd name="T13" fmla="*/ 9 h 9"/>
                                    <a:gd name="T14" fmla="*/ 271 w 1956"/>
                                    <a:gd name="T15" fmla="*/ 0 h 9"/>
                                    <a:gd name="T16" fmla="*/ 326 w 1956"/>
                                    <a:gd name="T17" fmla="*/ 9 h 9"/>
                                    <a:gd name="T18" fmla="*/ 271 w 1956"/>
                                    <a:gd name="T19" fmla="*/ 0 h 9"/>
                                    <a:gd name="T20" fmla="*/ 416 w 1956"/>
                                    <a:gd name="T21" fmla="*/ 0 h 9"/>
                                    <a:gd name="T22" fmla="*/ 362 w 1956"/>
                                    <a:gd name="T23" fmla="*/ 9 h 9"/>
                                    <a:gd name="T24" fmla="*/ 453 w 1956"/>
                                    <a:gd name="T25" fmla="*/ 0 h 9"/>
                                    <a:gd name="T26" fmla="*/ 507 w 1956"/>
                                    <a:gd name="T27" fmla="*/ 9 h 9"/>
                                    <a:gd name="T28" fmla="*/ 453 w 1956"/>
                                    <a:gd name="T29" fmla="*/ 0 h 9"/>
                                    <a:gd name="T30" fmla="*/ 597 w 1956"/>
                                    <a:gd name="T31" fmla="*/ 0 h 9"/>
                                    <a:gd name="T32" fmla="*/ 543 w 1956"/>
                                    <a:gd name="T33" fmla="*/ 9 h 9"/>
                                    <a:gd name="T34" fmla="*/ 634 w 1956"/>
                                    <a:gd name="T35" fmla="*/ 0 h 9"/>
                                    <a:gd name="T36" fmla="*/ 688 w 1956"/>
                                    <a:gd name="T37" fmla="*/ 9 h 9"/>
                                    <a:gd name="T38" fmla="*/ 634 w 1956"/>
                                    <a:gd name="T39" fmla="*/ 0 h 9"/>
                                    <a:gd name="T40" fmla="*/ 779 w 1956"/>
                                    <a:gd name="T41" fmla="*/ 0 h 9"/>
                                    <a:gd name="T42" fmla="*/ 724 w 1956"/>
                                    <a:gd name="T43" fmla="*/ 9 h 9"/>
                                    <a:gd name="T44" fmla="*/ 815 w 1956"/>
                                    <a:gd name="T45" fmla="*/ 0 h 9"/>
                                    <a:gd name="T46" fmla="*/ 869 w 1956"/>
                                    <a:gd name="T47" fmla="*/ 9 h 9"/>
                                    <a:gd name="T48" fmla="*/ 815 w 1956"/>
                                    <a:gd name="T49" fmla="*/ 0 h 9"/>
                                    <a:gd name="T50" fmla="*/ 960 w 1956"/>
                                    <a:gd name="T51" fmla="*/ 0 h 9"/>
                                    <a:gd name="T52" fmla="*/ 905 w 1956"/>
                                    <a:gd name="T53" fmla="*/ 9 h 9"/>
                                    <a:gd name="T54" fmla="*/ 996 w 1956"/>
                                    <a:gd name="T55" fmla="*/ 0 h 9"/>
                                    <a:gd name="T56" fmla="*/ 1050 w 1956"/>
                                    <a:gd name="T57" fmla="*/ 9 h 9"/>
                                    <a:gd name="T58" fmla="*/ 996 w 1956"/>
                                    <a:gd name="T59" fmla="*/ 0 h 9"/>
                                    <a:gd name="T60" fmla="*/ 1141 w 1956"/>
                                    <a:gd name="T61" fmla="*/ 0 h 9"/>
                                    <a:gd name="T62" fmla="*/ 1086 w 1956"/>
                                    <a:gd name="T63" fmla="*/ 9 h 9"/>
                                    <a:gd name="T64" fmla="*/ 1177 w 1956"/>
                                    <a:gd name="T65" fmla="*/ 0 h 9"/>
                                    <a:gd name="T66" fmla="*/ 1231 w 1956"/>
                                    <a:gd name="T67" fmla="*/ 9 h 9"/>
                                    <a:gd name="T68" fmla="*/ 1177 w 1956"/>
                                    <a:gd name="T69" fmla="*/ 0 h 9"/>
                                    <a:gd name="T70" fmla="*/ 1322 w 1956"/>
                                    <a:gd name="T71" fmla="*/ 0 h 9"/>
                                    <a:gd name="T72" fmla="*/ 1268 w 1956"/>
                                    <a:gd name="T73" fmla="*/ 9 h 9"/>
                                    <a:gd name="T74" fmla="*/ 1358 w 1956"/>
                                    <a:gd name="T75" fmla="*/ 0 h 9"/>
                                    <a:gd name="T76" fmla="*/ 1413 w 1956"/>
                                    <a:gd name="T77" fmla="*/ 9 h 9"/>
                                    <a:gd name="T78" fmla="*/ 1358 w 1956"/>
                                    <a:gd name="T79" fmla="*/ 0 h 9"/>
                                    <a:gd name="T80" fmla="*/ 1503 w 1956"/>
                                    <a:gd name="T81" fmla="*/ 0 h 9"/>
                                    <a:gd name="T82" fmla="*/ 1449 w 1956"/>
                                    <a:gd name="T83" fmla="*/ 9 h 9"/>
                                    <a:gd name="T84" fmla="*/ 1539 w 1956"/>
                                    <a:gd name="T85" fmla="*/ 0 h 9"/>
                                    <a:gd name="T86" fmla="*/ 1594 w 1956"/>
                                    <a:gd name="T87" fmla="*/ 9 h 9"/>
                                    <a:gd name="T88" fmla="*/ 1539 w 1956"/>
                                    <a:gd name="T89" fmla="*/ 0 h 9"/>
                                    <a:gd name="T90" fmla="*/ 1684 w 1956"/>
                                    <a:gd name="T91" fmla="*/ 0 h 9"/>
                                    <a:gd name="T92" fmla="*/ 1630 w 1956"/>
                                    <a:gd name="T93" fmla="*/ 9 h 9"/>
                                    <a:gd name="T94" fmla="*/ 1720 w 1956"/>
                                    <a:gd name="T95" fmla="*/ 0 h 9"/>
                                    <a:gd name="T96" fmla="*/ 1775 w 1956"/>
                                    <a:gd name="T97" fmla="*/ 9 h 9"/>
                                    <a:gd name="T98" fmla="*/ 1720 w 1956"/>
                                    <a:gd name="T99" fmla="*/ 0 h 9"/>
                                    <a:gd name="T100" fmla="*/ 1865 w 1956"/>
                                    <a:gd name="T101" fmla="*/ 0 h 9"/>
                                    <a:gd name="T102" fmla="*/ 1811 w 1956"/>
                                    <a:gd name="T103" fmla="*/ 9 h 9"/>
                                    <a:gd name="T104" fmla="*/ 1902 w 1956"/>
                                    <a:gd name="T105" fmla="*/ 0 h 9"/>
                                    <a:gd name="T106" fmla="*/ 1956 w 1956"/>
                                    <a:gd name="T107" fmla="*/ 9 h 9"/>
                                    <a:gd name="T108" fmla="*/ 1902 w 1956"/>
                                    <a:gd name="T10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956" h="9">
                                      <a:moveTo>
                                        <a:pt x="0" y="0"/>
                                      </a:moveTo>
                                      <a:lnTo>
                                        <a:pt x="54" y="0"/>
                                      </a:lnTo>
                                      <a:lnTo>
                                        <a:pt x="54" y="9"/>
                                      </a:lnTo>
                                      <a:lnTo>
                                        <a:pt x="0" y="9"/>
                                      </a:lnTo>
                                      <a:lnTo>
                                        <a:pt x="0" y="0"/>
                                      </a:lnTo>
                                      <a:close/>
                                      <a:moveTo>
                                        <a:pt x="90" y="0"/>
                                      </a:moveTo>
                                      <a:lnTo>
                                        <a:pt x="145" y="0"/>
                                      </a:lnTo>
                                      <a:lnTo>
                                        <a:pt x="145" y="9"/>
                                      </a:lnTo>
                                      <a:lnTo>
                                        <a:pt x="90" y="9"/>
                                      </a:lnTo>
                                      <a:lnTo>
                                        <a:pt x="90" y="0"/>
                                      </a:lnTo>
                                      <a:close/>
                                      <a:moveTo>
                                        <a:pt x="181" y="0"/>
                                      </a:moveTo>
                                      <a:lnTo>
                                        <a:pt x="235" y="0"/>
                                      </a:lnTo>
                                      <a:lnTo>
                                        <a:pt x="235" y="9"/>
                                      </a:lnTo>
                                      <a:lnTo>
                                        <a:pt x="181" y="9"/>
                                      </a:lnTo>
                                      <a:lnTo>
                                        <a:pt x="181" y="0"/>
                                      </a:lnTo>
                                      <a:close/>
                                      <a:moveTo>
                                        <a:pt x="271" y="0"/>
                                      </a:moveTo>
                                      <a:lnTo>
                                        <a:pt x="326" y="0"/>
                                      </a:lnTo>
                                      <a:lnTo>
                                        <a:pt x="326" y="9"/>
                                      </a:lnTo>
                                      <a:lnTo>
                                        <a:pt x="271" y="9"/>
                                      </a:lnTo>
                                      <a:lnTo>
                                        <a:pt x="271" y="0"/>
                                      </a:lnTo>
                                      <a:close/>
                                      <a:moveTo>
                                        <a:pt x="362" y="0"/>
                                      </a:moveTo>
                                      <a:lnTo>
                                        <a:pt x="416" y="0"/>
                                      </a:lnTo>
                                      <a:lnTo>
                                        <a:pt x="416" y="9"/>
                                      </a:lnTo>
                                      <a:lnTo>
                                        <a:pt x="362" y="9"/>
                                      </a:lnTo>
                                      <a:lnTo>
                                        <a:pt x="362" y="0"/>
                                      </a:lnTo>
                                      <a:close/>
                                      <a:moveTo>
                                        <a:pt x="453" y="0"/>
                                      </a:moveTo>
                                      <a:lnTo>
                                        <a:pt x="507" y="0"/>
                                      </a:lnTo>
                                      <a:lnTo>
                                        <a:pt x="507" y="9"/>
                                      </a:lnTo>
                                      <a:lnTo>
                                        <a:pt x="453" y="9"/>
                                      </a:lnTo>
                                      <a:lnTo>
                                        <a:pt x="453" y="0"/>
                                      </a:lnTo>
                                      <a:close/>
                                      <a:moveTo>
                                        <a:pt x="543" y="0"/>
                                      </a:moveTo>
                                      <a:lnTo>
                                        <a:pt x="597" y="0"/>
                                      </a:lnTo>
                                      <a:lnTo>
                                        <a:pt x="597" y="9"/>
                                      </a:lnTo>
                                      <a:lnTo>
                                        <a:pt x="543" y="9"/>
                                      </a:lnTo>
                                      <a:lnTo>
                                        <a:pt x="543" y="0"/>
                                      </a:lnTo>
                                      <a:close/>
                                      <a:moveTo>
                                        <a:pt x="634" y="0"/>
                                      </a:moveTo>
                                      <a:lnTo>
                                        <a:pt x="688" y="0"/>
                                      </a:lnTo>
                                      <a:lnTo>
                                        <a:pt x="688" y="9"/>
                                      </a:lnTo>
                                      <a:lnTo>
                                        <a:pt x="634" y="9"/>
                                      </a:lnTo>
                                      <a:lnTo>
                                        <a:pt x="634" y="0"/>
                                      </a:lnTo>
                                      <a:close/>
                                      <a:moveTo>
                                        <a:pt x="724" y="0"/>
                                      </a:moveTo>
                                      <a:lnTo>
                                        <a:pt x="779" y="0"/>
                                      </a:lnTo>
                                      <a:lnTo>
                                        <a:pt x="779" y="9"/>
                                      </a:lnTo>
                                      <a:lnTo>
                                        <a:pt x="724" y="9"/>
                                      </a:lnTo>
                                      <a:lnTo>
                                        <a:pt x="724" y="0"/>
                                      </a:lnTo>
                                      <a:close/>
                                      <a:moveTo>
                                        <a:pt x="815" y="0"/>
                                      </a:moveTo>
                                      <a:lnTo>
                                        <a:pt x="869" y="0"/>
                                      </a:lnTo>
                                      <a:lnTo>
                                        <a:pt x="869" y="9"/>
                                      </a:lnTo>
                                      <a:lnTo>
                                        <a:pt x="815" y="9"/>
                                      </a:lnTo>
                                      <a:lnTo>
                                        <a:pt x="815" y="0"/>
                                      </a:lnTo>
                                      <a:close/>
                                      <a:moveTo>
                                        <a:pt x="905" y="0"/>
                                      </a:moveTo>
                                      <a:lnTo>
                                        <a:pt x="960" y="0"/>
                                      </a:lnTo>
                                      <a:lnTo>
                                        <a:pt x="960" y="9"/>
                                      </a:lnTo>
                                      <a:lnTo>
                                        <a:pt x="905" y="9"/>
                                      </a:lnTo>
                                      <a:lnTo>
                                        <a:pt x="905" y="0"/>
                                      </a:lnTo>
                                      <a:close/>
                                      <a:moveTo>
                                        <a:pt x="996" y="0"/>
                                      </a:moveTo>
                                      <a:lnTo>
                                        <a:pt x="1050" y="0"/>
                                      </a:lnTo>
                                      <a:lnTo>
                                        <a:pt x="1050" y="9"/>
                                      </a:lnTo>
                                      <a:lnTo>
                                        <a:pt x="996" y="9"/>
                                      </a:lnTo>
                                      <a:lnTo>
                                        <a:pt x="996" y="0"/>
                                      </a:lnTo>
                                      <a:close/>
                                      <a:moveTo>
                                        <a:pt x="1086" y="0"/>
                                      </a:moveTo>
                                      <a:lnTo>
                                        <a:pt x="1141" y="0"/>
                                      </a:lnTo>
                                      <a:lnTo>
                                        <a:pt x="1141" y="9"/>
                                      </a:lnTo>
                                      <a:lnTo>
                                        <a:pt x="1086" y="9"/>
                                      </a:lnTo>
                                      <a:lnTo>
                                        <a:pt x="1086" y="0"/>
                                      </a:lnTo>
                                      <a:close/>
                                      <a:moveTo>
                                        <a:pt x="1177" y="0"/>
                                      </a:moveTo>
                                      <a:lnTo>
                                        <a:pt x="1231" y="0"/>
                                      </a:lnTo>
                                      <a:lnTo>
                                        <a:pt x="1231" y="9"/>
                                      </a:lnTo>
                                      <a:lnTo>
                                        <a:pt x="1177" y="9"/>
                                      </a:lnTo>
                                      <a:lnTo>
                                        <a:pt x="1177" y="0"/>
                                      </a:lnTo>
                                      <a:close/>
                                      <a:moveTo>
                                        <a:pt x="1268" y="0"/>
                                      </a:moveTo>
                                      <a:lnTo>
                                        <a:pt x="1322" y="0"/>
                                      </a:lnTo>
                                      <a:lnTo>
                                        <a:pt x="1322" y="9"/>
                                      </a:lnTo>
                                      <a:lnTo>
                                        <a:pt x="1268" y="9"/>
                                      </a:lnTo>
                                      <a:lnTo>
                                        <a:pt x="1268" y="0"/>
                                      </a:lnTo>
                                      <a:close/>
                                      <a:moveTo>
                                        <a:pt x="1358" y="0"/>
                                      </a:moveTo>
                                      <a:lnTo>
                                        <a:pt x="1413" y="0"/>
                                      </a:lnTo>
                                      <a:lnTo>
                                        <a:pt x="1413" y="9"/>
                                      </a:lnTo>
                                      <a:lnTo>
                                        <a:pt x="1358" y="9"/>
                                      </a:lnTo>
                                      <a:lnTo>
                                        <a:pt x="1358" y="0"/>
                                      </a:lnTo>
                                      <a:close/>
                                      <a:moveTo>
                                        <a:pt x="1449" y="0"/>
                                      </a:moveTo>
                                      <a:lnTo>
                                        <a:pt x="1503" y="0"/>
                                      </a:lnTo>
                                      <a:lnTo>
                                        <a:pt x="1503" y="9"/>
                                      </a:lnTo>
                                      <a:lnTo>
                                        <a:pt x="1449" y="9"/>
                                      </a:lnTo>
                                      <a:lnTo>
                                        <a:pt x="1449" y="0"/>
                                      </a:lnTo>
                                      <a:close/>
                                      <a:moveTo>
                                        <a:pt x="1539" y="0"/>
                                      </a:moveTo>
                                      <a:lnTo>
                                        <a:pt x="1594" y="0"/>
                                      </a:lnTo>
                                      <a:lnTo>
                                        <a:pt x="1594" y="9"/>
                                      </a:lnTo>
                                      <a:lnTo>
                                        <a:pt x="1539" y="9"/>
                                      </a:lnTo>
                                      <a:lnTo>
                                        <a:pt x="1539" y="0"/>
                                      </a:lnTo>
                                      <a:close/>
                                      <a:moveTo>
                                        <a:pt x="1630" y="0"/>
                                      </a:moveTo>
                                      <a:lnTo>
                                        <a:pt x="1684" y="0"/>
                                      </a:lnTo>
                                      <a:lnTo>
                                        <a:pt x="1684" y="9"/>
                                      </a:lnTo>
                                      <a:lnTo>
                                        <a:pt x="1630" y="9"/>
                                      </a:lnTo>
                                      <a:lnTo>
                                        <a:pt x="1630" y="0"/>
                                      </a:lnTo>
                                      <a:close/>
                                      <a:moveTo>
                                        <a:pt x="1720" y="0"/>
                                      </a:moveTo>
                                      <a:lnTo>
                                        <a:pt x="1775" y="0"/>
                                      </a:lnTo>
                                      <a:lnTo>
                                        <a:pt x="1775" y="9"/>
                                      </a:lnTo>
                                      <a:lnTo>
                                        <a:pt x="1720" y="9"/>
                                      </a:lnTo>
                                      <a:lnTo>
                                        <a:pt x="1720" y="0"/>
                                      </a:lnTo>
                                      <a:close/>
                                      <a:moveTo>
                                        <a:pt x="1811" y="0"/>
                                      </a:moveTo>
                                      <a:lnTo>
                                        <a:pt x="1865" y="0"/>
                                      </a:lnTo>
                                      <a:lnTo>
                                        <a:pt x="1865" y="9"/>
                                      </a:lnTo>
                                      <a:lnTo>
                                        <a:pt x="1811" y="9"/>
                                      </a:lnTo>
                                      <a:lnTo>
                                        <a:pt x="1811" y="0"/>
                                      </a:lnTo>
                                      <a:close/>
                                      <a:moveTo>
                                        <a:pt x="1902" y="0"/>
                                      </a:moveTo>
                                      <a:lnTo>
                                        <a:pt x="1956" y="0"/>
                                      </a:lnTo>
                                      <a:lnTo>
                                        <a:pt x="1956" y="9"/>
                                      </a:lnTo>
                                      <a:lnTo>
                                        <a:pt x="1902" y="9"/>
                                      </a:lnTo>
                                      <a:lnTo>
                                        <a:pt x="1902"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53" name="Line 2026"/>
                              <wps:cNvCnPr/>
                              <wps:spPr bwMode="auto">
                                <a:xfrm>
                                  <a:off x="178435" y="1066800"/>
                                  <a:ext cx="73025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4" name="Line 2027"/>
                              <wps:cNvCnPr/>
                              <wps:spPr bwMode="auto">
                                <a:xfrm flipV="1">
                                  <a:off x="908685" y="1066800"/>
                                  <a:ext cx="52324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5" name="Line 2028"/>
                              <wps:cNvCnPr/>
                              <wps:spPr bwMode="auto">
                                <a:xfrm>
                                  <a:off x="839470" y="179705"/>
                                  <a:ext cx="59245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6" name="Line 2029"/>
                              <wps:cNvCnPr/>
                              <wps:spPr bwMode="auto">
                                <a:xfrm>
                                  <a:off x="839470" y="179705"/>
                                  <a:ext cx="69215" cy="12877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7" name="Line 2030"/>
                              <wps:cNvCnPr/>
                              <wps:spPr bwMode="auto">
                                <a:xfrm flipH="1">
                                  <a:off x="178435" y="179705"/>
                                  <a:ext cx="66103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8" name="Line 2031"/>
                              <wps:cNvCnPr/>
                              <wps:spPr bwMode="auto">
                                <a:xfrm flipH="1">
                                  <a:off x="908685" y="623570"/>
                                  <a:ext cx="227330" cy="8439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9" name="Freeform 2032"/>
                              <wps:cNvSpPr>
                                <a:spLocks noEditPoints="1"/>
                              </wps:cNvSpPr>
                              <wps:spPr bwMode="auto">
                                <a:xfrm>
                                  <a:off x="640715" y="777240"/>
                                  <a:ext cx="166370" cy="129540"/>
                                </a:xfrm>
                                <a:custGeom>
                                  <a:avLst/>
                                  <a:gdLst>
                                    <a:gd name="T0" fmla="*/ 0 w 262"/>
                                    <a:gd name="T1" fmla="*/ 197 h 204"/>
                                    <a:gd name="T2" fmla="*/ 42 w 262"/>
                                    <a:gd name="T3" fmla="*/ 164 h 204"/>
                                    <a:gd name="T4" fmla="*/ 48 w 262"/>
                                    <a:gd name="T5" fmla="*/ 171 h 204"/>
                                    <a:gd name="T6" fmla="*/ 5 w 262"/>
                                    <a:gd name="T7" fmla="*/ 204 h 204"/>
                                    <a:gd name="T8" fmla="*/ 0 w 262"/>
                                    <a:gd name="T9" fmla="*/ 197 h 204"/>
                                    <a:gd name="T10" fmla="*/ 71 w 262"/>
                                    <a:gd name="T11" fmla="*/ 142 h 204"/>
                                    <a:gd name="T12" fmla="*/ 114 w 262"/>
                                    <a:gd name="T13" fmla="*/ 110 h 204"/>
                                    <a:gd name="T14" fmla="*/ 119 w 262"/>
                                    <a:gd name="T15" fmla="*/ 117 h 204"/>
                                    <a:gd name="T16" fmla="*/ 76 w 262"/>
                                    <a:gd name="T17" fmla="*/ 149 h 204"/>
                                    <a:gd name="T18" fmla="*/ 71 w 262"/>
                                    <a:gd name="T19" fmla="*/ 142 h 204"/>
                                    <a:gd name="T20" fmla="*/ 142 w 262"/>
                                    <a:gd name="T21" fmla="*/ 88 h 204"/>
                                    <a:gd name="T22" fmla="*/ 185 w 262"/>
                                    <a:gd name="T23" fmla="*/ 55 h 204"/>
                                    <a:gd name="T24" fmla="*/ 191 w 262"/>
                                    <a:gd name="T25" fmla="*/ 62 h 204"/>
                                    <a:gd name="T26" fmla="*/ 148 w 262"/>
                                    <a:gd name="T27" fmla="*/ 95 h 204"/>
                                    <a:gd name="T28" fmla="*/ 142 w 262"/>
                                    <a:gd name="T29" fmla="*/ 88 h 204"/>
                                    <a:gd name="T30" fmla="*/ 214 w 262"/>
                                    <a:gd name="T31" fmla="*/ 33 h 204"/>
                                    <a:gd name="T32" fmla="*/ 257 w 262"/>
                                    <a:gd name="T33" fmla="*/ 0 h 204"/>
                                    <a:gd name="T34" fmla="*/ 262 w 262"/>
                                    <a:gd name="T35" fmla="*/ 7 h 204"/>
                                    <a:gd name="T36" fmla="*/ 219 w 262"/>
                                    <a:gd name="T37" fmla="*/ 40 h 204"/>
                                    <a:gd name="T38" fmla="*/ 214 w 262"/>
                                    <a:gd name="T39" fmla="*/ 3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2" h="204">
                                      <a:moveTo>
                                        <a:pt x="0" y="197"/>
                                      </a:moveTo>
                                      <a:lnTo>
                                        <a:pt x="42" y="164"/>
                                      </a:lnTo>
                                      <a:lnTo>
                                        <a:pt x="48" y="171"/>
                                      </a:lnTo>
                                      <a:lnTo>
                                        <a:pt x="5" y="204"/>
                                      </a:lnTo>
                                      <a:lnTo>
                                        <a:pt x="0" y="197"/>
                                      </a:lnTo>
                                      <a:close/>
                                      <a:moveTo>
                                        <a:pt x="71" y="142"/>
                                      </a:moveTo>
                                      <a:lnTo>
                                        <a:pt x="114" y="110"/>
                                      </a:lnTo>
                                      <a:lnTo>
                                        <a:pt x="119" y="117"/>
                                      </a:lnTo>
                                      <a:lnTo>
                                        <a:pt x="76" y="149"/>
                                      </a:lnTo>
                                      <a:lnTo>
                                        <a:pt x="71" y="142"/>
                                      </a:lnTo>
                                      <a:close/>
                                      <a:moveTo>
                                        <a:pt x="142" y="88"/>
                                      </a:moveTo>
                                      <a:lnTo>
                                        <a:pt x="185" y="55"/>
                                      </a:lnTo>
                                      <a:lnTo>
                                        <a:pt x="191" y="62"/>
                                      </a:lnTo>
                                      <a:lnTo>
                                        <a:pt x="148" y="95"/>
                                      </a:lnTo>
                                      <a:lnTo>
                                        <a:pt x="142" y="88"/>
                                      </a:lnTo>
                                      <a:close/>
                                      <a:moveTo>
                                        <a:pt x="214" y="33"/>
                                      </a:moveTo>
                                      <a:lnTo>
                                        <a:pt x="257" y="0"/>
                                      </a:lnTo>
                                      <a:lnTo>
                                        <a:pt x="262" y="7"/>
                                      </a:lnTo>
                                      <a:lnTo>
                                        <a:pt x="219" y="40"/>
                                      </a:lnTo>
                                      <a:lnTo>
                                        <a:pt x="214" y="3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0" name="Freeform 2033"/>
                              <wps:cNvSpPr>
                                <a:spLocks noEditPoints="1"/>
                              </wps:cNvSpPr>
                              <wps:spPr bwMode="auto">
                                <a:xfrm>
                                  <a:off x="828040" y="775335"/>
                                  <a:ext cx="233680" cy="132080"/>
                                </a:xfrm>
                                <a:custGeom>
                                  <a:avLst/>
                                  <a:gdLst>
                                    <a:gd name="T0" fmla="*/ 363 w 368"/>
                                    <a:gd name="T1" fmla="*/ 208 h 208"/>
                                    <a:gd name="T2" fmla="*/ 316 w 368"/>
                                    <a:gd name="T3" fmla="*/ 182 h 208"/>
                                    <a:gd name="T4" fmla="*/ 320 w 368"/>
                                    <a:gd name="T5" fmla="*/ 174 h 208"/>
                                    <a:gd name="T6" fmla="*/ 368 w 368"/>
                                    <a:gd name="T7" fmla="*/ 200 h 208"/>
                                    <a:gd name="T8" fmla="*/ 363 w 368"/>
                                    <a:gd name="T9" fmla="*/ 208 h 208"/>
                                    <a:gd name="T10" fmla="*/ 284 w 368"/>
                                    <a:gd name="T11" fmla="*/ 164 h 208"/>
                                    <a:gd name="T12" fmla="*/ 237 w 368"/>
                                    <a:gd name="T13" fmla="*/ 138 h 208"/>
                                    <a:gd name="T14" fmla="*/ 241 w 368"/>
                                    <a:gd name="T15" fmla="*/ 130 h 208"/>
                                    <a:gd name="T16" fmla="*/ 289 w 368"/>
                                    <a:gd name="T17" fmla="*/ 156 h 208"/>
                                    <a:gd name="T18" fmla="*/ 284 w 368"/>
                                    <a:gd name="T19" fmla="*/ 164 h 208"/>
                                    <a:gd name="T20" fmla="*/ 205 w 368"/>
                                    <a:gd name="T21" fmla="*/ 121 h 208"/>
                                    <a:gd name="T22" fmla="*/ 158 w 368"/>
                                    <a:gd name="T23" fmla="*/ 95 h 208"/>
                                    <a:gd name="T24" fmla="*/ 162 w 368"/>
                                    <a:gd name="T25" fmla="*/ 87 h 208"/>
                                    <a:gd name="T26" fmla="*/ 209 w 368"/>
                                    <a:gd name="T27" fmla="*/ 113 h 208"/>
                                    <a:gd name="T28" fmla="*/ 205 w 368"/>
                                    <a:gd name="T29" fmla="*/ 121 h 208"/>
                                    <a:gd name="T30" fmla="*/ 126 w 368"/>
                                    <a:gd name="T31" fmla="*/ 77 h 208"/>
                                    <a:gd name="T32" fmla="*/ 79 w 368"/>
                                    <a:gd name="T33" fmla="*/ 51 h 208"/>
                                    <a:gd name="T34" fmla="*/ 83 w 368"/>
                                    <a:gd name="T35" fmla="*/ 44 h 208"/>
                                    <a:gd name="T36" fmla="*/ 131 w 368"/>
                                    <a:gd name="T37" fmla="*/ 70 h 208"/>
                                    <a:gd name="T38" fmla="*/ 126 w 368"/>
                                    <a:gd name="T39" fmla="*/ 77 h 208"/>
                                    <a:gd name="T40" fmla="*/ 47 w 368"/>
                                    <a:gd name="T41" fmla="*/ 34 h 208"/>
                                    <a:gd name="T42" fmla="*/ 0 w 368"/>
                                    <a:gd name="T43" fmla="*/ 8 h 208"/>
                                    <a:gd name="T44" fmla="*/ 4 w 368"/>
                                    <a:gd name="T45" fmla="*/ 0 h 208"/>
                                    <a:gd name="T46" fmla="*/ 51 w 368"/>
                                    <a:gd name="T47" fmla="*/ 26 h 208"/>
                                    <a:gd name="T48" fmla="*/ 47 w 368"/>
                                    <a:gd name="T49" fmla="*/ 3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8" h="208">
                                      <a:moveTo>
                                        <a:pt x="363" y="208"/>
                                      </a:moveTo>
                                      <a:lnTo>
                                        <a:pt x="316" y="182"/>
                                      </a:lnTo>
                                      <a:lnTo>
                                        <a:pt x="320" y="174"/>
                                      </a:lnTo>
                                      <a:lnTo>
                                        <a:pt x="368" y="200"/>
                                      </a:lnTo>
                                      <a:lnTo>
                                        <a:pt x="363" y="208"/>
                                      </a:lnTo>
                                      <a:close/>
                                      <a:moveTo>
                                        <a:pt x="284" y="164"/>
                                      </a:moveTo>
                                      <a:lnTo>
                                        <a:pt x="237" y="138"/>
                                      </a:lnTo>
                                      <a:lnTo>
                                        <a:pt x="241" y="130"/>
                                      </a:lnTo>
                                      <a:lnTo>
                                        <a:pt x="289" y="156"/>
                                      </a:lnTo>
                                      <a:lnTo>
                                        <a:pt x="284" y="164"/>
                                      </a:lnTo>
                                      <a:close/>
                                      <a:moveTo>
                                        <a:pt x="205" y="121"/>
                                      </a:moveTo>
                                      <a:lnTo>
                                        <a:pt x="158" y="95"/>
                                      </a:lnTo>
                                      <a:lnTo>
                                        <a:pt x="162" y="87"/>
                                      </a:lnTo>
                                      <a:lnTo>
                                        <a:pt x="209" y="113"/>
                                      </a:lnTo>
                                      <a:lnTo>
                                        <a:pt x="205" y="121"/>
                                      </a:lnTo>
                                      <a:close/>
                                      <a:moveTo>
                                        <a:pt x="126" y="77"/>
                                      </a:moveTo>
                                      <a:lnTo>
                                        <a:pt x="79" y="51"/>
                                      </a:lnTo>
                                      <a:lnTo>
                                        <a:pt x="83" y="44"/>
                                      </a:lnTo>
                                      <a:lnTo>
                                        <a:pt x="131" y="70"/>
                                      </a:lnTo>
                                      <a:lnTo>
                                        <a:pt x="126" y="77"/>
                                      </a:lnTo>
                                      <a:close/>
                                      <a:moveTo>
                                        <a:pt x="47" y="34"/>
                                      </a:moveTo>
                                      <a:lnTo>
                                        <a:pt x="0" y="8"/>
                                      </a:lnTo>
                                      <a:lnTo>
                                        <a:pt x="4" y="0"/>
                                      </a:lnTo>
                                      <a:lnTo>
                                        <a:pt x="51" y="26"/>
                                      </a:lnTo>
                                      <a:lnTo>
                                        <a:pt x="47" y="3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1" name="Freeform 2034"/>
                              <wps:cNvSpPr>
                                <a:spLocks noEditPoints="1"/>
                              </wps:cNvSpPr>
                              <wps:spPr bwMode="auto">
                                <a:xfrm>
                                  <a:off x="641985" y="901700"/>
                                  <a:ext cx="417830" cy="5715"/>
                                </a:xfrm>
                                <a:custGeom>
                                  <a:avLst/>
                                  <a:gdLst>
                                    <a:gd name="T0" fmla="*/ 0 w 658"/>
                                    <a:gd name="T1" fmla="*/ 0 h 9"/>
                                    <a:gd name="T2" fmla="*/ 55 w 658"/>
                                    <a:gd name="T3" fmla="*/ 0 h 9"/>
                                    <a:gd name="T4" fmla="*/ 55 w 658"/>
                                    <a:gd name="T5" fmla="*/ 9 h 9"/>
                                    <a:gd name="T6" fmla="*/ 0 w 658"/>
                                    <a:gd name="T7" fmla="*/ 9 h 9"/>
                                    <a:gd name="T8" fmla="*/ 0 w 658"/>
                                    <a:gd name="T9" fmla="*/ 0 h 9"/>
                                    <a:gd name="T10" fmla="*/ 91 w 658"/>
                                    <a:gd name="T11" fmla="*/ 0 h 9"/>
                                    <a:gd name="T12" fmla="*/ 145 w 658"/>
                                    <a:gd name="T13" fmla="*/ 0 h 9"/>
                                    <a:gd name="T14" fmla="*/ 145 w 658"/>
                                    <a:gd name="T15" fmla="*/ 9 h 9"/>
                                    <a:gd name="T16" fmla="*/ 91 w 658"/>
                                    <a:gd name="T17" fmla="*/ 9 h 9"/>
                                    <a:gd name="T18" fmla="*/ 91 w 658"/>
                                    <a:gd name="T19" fmla="*/ 0 h 9"/>
                                    <a:gd name="T20" fmla="*/ 181 w 658"/>
                                    <a:gd name="T21" fmla="*/ 0 h 9"/>
                                    <a:gd name="T22" fmla="*/ 236 w 658"/>
                                    <a:gd name="T23" fmla="*/ 0 h 9"/>
                                    <a:gd name="T24" fmla="*/ 236 w 658"/>
                                    <a:gd name="T25" fmla="*/ 9 h 9"/>
                                    <a:gd name="T26" fmla="*/ 181 w 658"/>
                                    <a:gd name="T27" fmla="*/ 9 h 9"/>
                                    <a:gd name="T28" fmla="*/ 181 w 658"/>
                                    <a:gd name="T29" fmla="*/ 0 h 9"/>
                                    <a:gd name="T30" fmla="*/ 272 w 658"/>
                                    <a:gd name="T31" fmla="*/ 0 h 9"/>
                                    <a:gd name="T32" fmla="*/ 326 w 658"/>
                                    <a:gd name="T33" fmla="*/ 0 h 9"/>
                                    <a:gd name="T34" fmla="*/ 326 w 658"/>
                                    <a:gd name="T35" fmla="*/ 9 h 9"/>
                                    <a:gd name="T36" fmla="*/ 272 w 658"/>
                                    <a:gd name="T37" fmla="*/ 9 h 9"/>
                                    <a:gd name="T38" fmla="*/ 272 w 658"/>
                                    <a:gd name="T39" fmla="*/ 0 h 9"/>
                                    <a:gd name="T40" fmla="*/ 363 w 658"/>
                                    <a:gd name="T41" fmla="*/ 0 h 9"/>
                                    <a:gd name="T42" fmla="*/ 417 w 658"/>
                                    <a:gd name="T43" fmla="*/ 0 h 9"/>
                                    <a:gd name="T44" fmla="*/ 417 w 658"/>
                                    <a:gd name="T45" fmla="*/ 9 h 9"/>
                                    <a:gd name="T46" fmla="*/ 363 w 658"/>
                                    <a:gd name="T47" fmla="*/ 9 h 9"/>
                                    <a:gd name="T48" fmla="*/ 363 w 658"/>
                                    <a:gd name="T49" fmla="*/ 0 h 9"/>
                                    <a:gd name="T50" fmla="*/ 453 w 658"/>
                                    <a:gd name="T51" fmla="*/ 0 h 9"/>
                                    <a:gd name="T52" fmla="*/ 507 w 658"/>
                                    <a:gd name="T53" fmla="*/ 0 h 9"/>
                                    <a:gd name="T54" fmla="*/ 507 w 658"/>
                                    <a:gd name="T55" fmla="*/ 9 h 9"/>
                                    <a:gd name="T56" fmla="*/ 453 w 658"/>
                                    <a:gd name="T57" fmla="*/ 9 h 9"/>
                                    <a:gd name="T58" fmla="*/ 453 w 658"/>
                                    <a:gd name="T59" fmla="*/ 0 h 9"/>
                                    <a:gd name="T60" fmla="*/ 544 w 658"/>
                                    <a:gd name="T61" fmla="*/ 0 h 9"/>
                                    <a:gd name="T62" fmla="*/ 598 w 658"/>
                                    <a:gd name="T63" fmla="*/ 0 h 9"/>
                                    <a:gd name="T64" fmla="*/ 598 w 658"/>
                                    <a:gd name="T65" fmla="*/ 9 h 9"/>
                                    <a:gd name="T66" fmla="*/ 544 w 658"/>
                                    <a:gd name="T67" fmla="*/ 9 h 9"/>
                                    <a:gd name="T68" fmla="*/ 544 w 658"/>
                                    <a:gd name="T69" fmla="*/ 0 h 9"/>
                                    <a:gd name="T70" fmla="*/ 634 w 658"/>
                                    <a:gd name="T71" fmla="*/ 0 h 9"/>
                                    <a:gd name="T72" fmla="*/ 658 w 658"/>
                                    <a:gd name="T73" fmla="*/ 0 h 9"/>
                                    <a:gd name="T74" fmla="*/ 658 w 658"/>
                                    <a:gd name="T75" fmla="*/ 9 h 9"/>
                                    <a:gd name="T76" fmla="*/ 634 w 658"/>
                                    <a:gd name="T77" fmla="*/ 9 h 9"/>
                                    <a:gd name="T78" fmla="*/ 634 w 658"/>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8" h="9">
                                      <a:moveTo>
                                        <a:pt x="0" y="0"/>
                                      </a:moveTo>
                                      <a:lnTo>
                                        <a:pt x="55" y="0"/>
                                      </a:lnTo>
                                      <a:lnTo>
                                        <a:pt x="55" y="9"/>
                                      </a:lnTo>
                                      <a:lnTo>
                                        <a:pt x="0" y="9"/>
                                      </a:lnTo>
                                      <a:lnTo>
                                        <a:pt x="0" y="0"/>
                                      </a:lnTo>
                                      <a:close/>
                                      <a:moveTo>
                                        <a:pt x="91" y="0"/>
                                      </a:moveTo>
                                      <a:lnTo>
                                        <a:pt x="145" y="0"/>
                                      </a:lnTo>
                                      <a:lnTo>
                                        <a:pt x="145" y="9"/>
                                      </a:lnTo>
                                      <a:lnTo>
                                        <a:pt x="91" y="9"/>
                                      </a:lnTo>
                                      <a:lnTo>
                                        <a:pt x="91" y="0"/>
                                      </a:lnTo>
                                      <a:close/>
                                      <a:moveTo>
                                        <a:pt x="181" y="0"/>
                                      </a:moveTo>
                                      <a:lnTo>
                                        <a:pt x="236" y="0"/>
                                      </a:lnTo>
                                      <a:lnTo>
                                        <a:pt x="236" y="9"/>
                                      </a:lnTo>
                                      <a:lnTo>
                                        <a:pt x="181" y="9"/>
                                      </a:lnTo>
                                      <a:lnTo>
                                        <a:pt x="181" y="0"/>
                                      </a:lnTo>
                                      <a:close/>
                                      <a:moveTo>
                                        <a:pt x="272" y="0"/>
                                      </a:moveTo>
                                      <a:lnTo>
                                        <a:pt x="326" y="0"/>
                                      </a:lnTo>
                                      <a:lnTo>
                                        <a:pt x="326" y="9"/>
                                      </a:lnTo>
                                      <a:lnTo>
                                        <a:pt x="272" y="9"/>
                                      </a:lnTo>
                                      <a:lnTo>
                                        <a:pt x="272" y="0"/>
                                      </a:lnTo>
                                      <a:close/>
                                      <a:moveTo>
                                        <a:pt x="363" y="0"/>
                                      </a:moveTo>
                                      <a:lnTo>
                                        <a:pt x="417" y="0"/>
                                      </a:lnTo>
                                      <a:lnTo>
                                        <a:pt x="417" y="9"/>
                                      </a:lnTo>
                                      <a:lnTo>
                                        <a:pt x="363" y="9"/>
                                      </a:lnTo>
                                      <a:lnTo>
                                        <a:pt x="363" y="0"/>
                                      </a:lnTo>
                                      <a:close/>
                                      <a:moveTo>
                                        <a:pt x="453" y="0"/>
                                      </a:moveTo>
                                      <a:lnTo>
                                        <a:pt x="507" y="0"/>
                                      </a:lnTo>
                                      <a:lnTo>
                                        <a:pt x="507" y="9"/>
                                      </a:lnTo>
                                      <a:lnTo>
                                        <a:pt x="453" y="9"/>
                                      </a:lnTo>
                                      <a:lnTo>
                                        <a:pt x="453" y="0"/>
                                      </a:lnTo>
                                      <a:close/>
                                      <a:moveTo>
                                        <a:pt x="544" y="0"/>
                                      </a:moveTo>
                                      <a:lnTo>
                                        <a:pt x="598" y="0"/>
                                      </a:lnTo>
                                      <a:lnTo>
                                        <a:pt x="598" y="9"/>
                                      </a:lnTo>
                                      <a:lnTo>
                                        <a:pt x="544" y="9"/>
                                      </a:lnTo>
                                      <a:lnTo>
                                        <a:pt x="544" y="0"/>
                                      </a:lnTo>
                                      <a:close/>
                                      <a:moveTo>
                                        <a:pt x="634" y="0"/>
                                      </a:moveTo>
                                      <a:lnTo>
                                        <a:pt x="658" y="0"/>
                                      </a:lnTo>
                                      <a:lnTo>
                                        <a:pt x="658" y="9"/>
                                      </a:lnTo>
                                      <a:lnTo>
                                        <a:pt x="634" y="9"/>
                                      </a:lnTo>
                                      <a:lnTo>
                                        <a:pt x="63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2" name="Freeform 2035"/>
                              <wps:cNvSpPr>
                                <a:spLocks noEditPoints="1"/>
                              </wps:cNvSpPr>
                              <wps:spPr bwMode="auto">
                                <a:xfrm>
                                  <a:off x="814070" y="770890"/>
                                  <a:ext cx="28575" cy="428625"/>
                                </a:xfrm>
                                <a:custGeom>
                                  <a:avLst/>
                                  <a:gdLst>
                                    <a:gd name="T0" fmla="*/ 9 w 45"/>
                                    <a:gd name="T1" fmla="*/ 0 h 675"/>
                                    <a:gd name="T2" fmla="*/ 11 w 45"/>
                                    <a:gd name="T3" fmla="*/ 53 h 675"/>
                                    <a:gd name="T4" fmla="*/ 2 w 45"/>
                                    <a:gd name="T5" fmla="*/ 54 h 675"/>
                                    <a:gd name="T6" fmla="*/ 0 w 45"/>
                                    <a:gd name="T7" fmla="*/ 1 h 675"/>
                                    <a:gd name="T8" fmla="*/ 9 w 45"/>
                                    <a:gd name="T9" fmla="*/ 0 h 675"/>
                                    <a:gd name="T10" fmla="*/ 13 w 45"/>
                                    <a:gd name="T11" fmla="*/ 89 h 675"/>
                                    <a:gd name="T12" fmla="*/ 16 w 45"/>
                                    <a:gd name="T13" fmla="*/ 142 h 675"/>
                                    <a:gd name="T14" fmla="*/ 7 w 45"/>
                                    <a:gd name="T15" fmla="*/ 143 h 675"/>
                                    <a:gd name="T16" fmla="*/ 4 w 45"/>
                                    <a:gd name="T17" fmla="*/ 89 h 675"/>
                                    <a:gd name="T18" fmla="*/ 13 w 45"/>
                                    <a:gd name="T19" fmla="*/ 89 h 675"/>
                                    <a:gd name="T20" fmla="*/ 18 w 45"/>
                                    <a:gd name="T21" fmla="*/ 178 h 675"/>
                                    <a:gd name="T22" fmla="*/ 21 w 45"/>
                                    <a:gd name="T23" fmla="*/ 231 h 675"/>
                                    <a:gd name="T24" fmla="*/ 12 w 45"/>
                                    <a:gd name="T25" fmla="*/ 231 h 675"/>
                                    <a:gd name="T26" fmla="*/ 9 w 45"/>
                                    <a:gd name="T27" fmla="*/ 178 h 675"/>
                                    <a:gd name="T28" fmla="*/ 18 w 45"/>
                                    <a:gd name="T29" fmla="*/ 178 h 675"/>
                                    <a:gd name="T30" fmla="*/ 23 w 45"/>
                                    <a:gd name="T31" fmla="*/ 266 h 675"/>
                                    <a:gd name="T32" fmla="*/ 26 w 45"/>
                                    <a:gd name="T33" fmla="*/ 320 h 675"/>
                                    <a:gd name="T34" fmla="*/ 17 w 45"/>
                                    <a:gd name="T35" fmla="*/ 320 h 675"/>
                                    <a:gd name="T36" fmla="*/ 14 w 45"/>
                                    <a:gd name="T37" fmla="*/ 267 h 675"/>
                                    <a:gd name="T38" fmla="*/ 23 w 45"/>
                                    <a:gd name="T39" fmla="*/ 266 h 675"/>
                                    <a:gd name="T40" fmla="*/ 28 w 45"/>
                                    <a:gd name="T41" fmla="*/ 355 h 675"/>
                                    <a:gd name="T42" fmla="*/ 30 w 45"/>
                                    <a:gd name="T43" fmla="*/ 408 h 675"/>
                                    <a:gd name="T44" fmla="*/ 21 w 45"/>
                                    <a:gd name="T45" fmla="*/ 409 h 675"/>
                                    <a:gd name="T46" fmla="*/ 19 w 45"/>
                                    <a:gd name="T47" fmla="*/ 356 h 675"/>
                                    <a:gd name="T48" fmla="*/ 28 w 45"/>
                                    <a:gd name="T49" fmla="*/ 355 h 675"/>
                                    <a:gd name="T50" fmla="*/ 32 w 45"/>
                                    <a:gd name="T51" fmla="*/ 444 h 675"/>
                                    <a:gd name="T52" fmla="*/ 35 w 45"/>
                                    <a:gd name="T53" fmla="*/ 497 h 675"/>
                                    <a:gd name="T54" fmla="*/ 26 w 45"/>
                                    <a:gd name="T55" fmla="*/ 498 h 675"/>
                                    <a:gd name="T56" fmla="*/ 23 w 45"/>
                                    <a:gd name="T57" fmla="*/ 444 h 675"/>
                                    <a:gd name="T58" fmla="*/ 32 w 45"/>
                                    <a:gd name="T59" fmla="*/ 444 h 675"/>
                                    <a:gd name="T60" fmla="*/ 37 w 45"/>
                                    <a:gd name="T61" fmla="*/ 533 h 675"/>
                                    <a:gd name="T62" fmla="*/ 40 w 45"/>
                                    <a:gd name="T63" fmla="*/ 586 h 675"/>
                                    <a:gd name="T64" fmla="*/ 31 w 45"/>
                                    <a:gd name="T65" fmla="*/ 586 h 675"/>
                                    <a:gd name="T66" fmla="*/ 28 w 45"/>
                                    <a:gd name="T67" fmla="*/ 533 h 675"/>
                                    <a:gd name="T68" fmla="*/ 37 w 45"/>
                                    <a:gd name="T69" fmla="*/ 533 h 675"/>
                                    <a:gd name="T70" fmla="*/ 42 w 45"/>
                                    <a:gd name="T71" fmla="*/ 621 h 675"/>
                                    <a:gd name="T72" fmla="*/ 45 w 45"/>
                                    <a:gd name="T73" fmla="*/ 675 h 675"/>
                                    <a:gd name="T74" fmla="*/ 36 w 45"/>
                                    <a:gd name="T75" fmla="*/ 675 h 675"/>
                                    <a:gd name="T76" fmla="*/ 33 w 45"/>
                                    <a:gd name="T77" fmla="*/ 622 h 675"/>
                                    <a:gd name="T78" fmla="*/ 42 w 45"/>
                                    <a:gd name="T79" fmla="*/ 621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 h="675">
                                      <a:moveTo>
                                        <a:pt x="9" y="0"/>
                                      </a:moveTo>
                                      <a:lnTo>
                                        <a:pt x="11" y="53"/>
                                      </a:lnTo>
                                      <a:lnTo>
                                        <a:pt x="2" y="54"/>
                                      </a:lnTo>
                                      <a:lnTo>
                                        <a:pt x="0" y="1"/>
                                      </a:lnTo>
                                      <a:lnTo>
                                        <a:pt x="9" y="0"/>
                                      </a:lnTo>
                                      <a:close/>
                                      <a:moveTo>
                                        <a:pt x="13" y="89"/>
                                      </a:moveTo>
                                      <a:lnTo>
                                        <a:pt x="16" y="142"/>
                                      </a:lnTo>
                                      <a:lnTo>
                                        <a:pt x="7" y="143"/>
                                      </a:lnTo>
                                      <a:lnTo>
                                        <a:pt x="4" y="89"/>
                                      </a:lnTo>
                                      <a:lnTo>
                                        <a:pt x="13" y="89"/>
                                      </a:lnTo>
                                      <a:close/>
                                      <a:moveTo>
                                        <a:pt x="18" y="178"/>
                                      </a:moveTo>
                                      <a:lnTo>
                                        <a:pt x="21" y="231"/>
                                      </a:lnTo>
                                      <a:lnTo>
                                        <a:pt x="12" y="231"/>
                                      </a:lnTo>
                                      <a:lnTo>
                                        <a:pt x="9" y="178"/>
                                      </a:lnTo>
                                      <a:lnTo>
                                        <a:pt x="18" y="178"/>
                                      </a:lnTo>
                                      <a:close/>
                                      <a:moveTo>
                                        <a:pt x="23" y="266"/>
                                      </a:moveTo>
                                      <a:lnTo>
                                        <a:pt x="26" y="320"/>
                                      </a:lnTo>
                                      <a:lnTo>
                                        <a:pt x="17" y="320"/>
                                      </a:lnTo>
                                      <a:lnTo>
                                        <a:pt x="14" y="267"/>
                                      </a:lnTo>
                                      <a:lnTo>
                                        <a:pt x="23" y="266"/>
                                      </a:lnTo>
                                      <a:close/>
                                      <a:moveTo>
                                        <a:pt x="28" y="355"/>
                                      </a:moveTo>
                                      <a:lnTo>
                                        <a:pt x="30" y="408"/>
                                      </a:lnTo>
                                      <a:lnTo>
                                        <a:pt x="21" y="409"/>
                                      </a:lnTo>
                                      <a:lnTo>
                                        <a:pt x="19" y="356"/>
                                      </a:lnTo>
                                      <a:lnTo>
                                        <a:pt x="28" y="355"/>
                                      </a:lnTo>
                                      <a:close/>
                                      <a:moveTo>
                                        <a:pt x="32" y="444"/>
                                      </a:moveTo>
                                      <a:lnTo>
                                        <a:pt x="35" y="497"/>
                                      </a:lnTo>
                                      <a:lnTo>
                                        <a:pt x="26" y="498"/>
                                      </a:lnTo>
                                      <a:lnTo>
                                        <a:pt x="23" y="444"/>
                                      </a:lnTo>
                                      <a:lnTo>
                                        <a:pt x="32" y="444"/>
                                      </a:lnTo>
                                      <a:close/>
                                      <a:moveTo>
                                        <a:pt x="37" y="533"/>
                                      </a:moveTo>
                                      <a:lnTo>
                                        <a:pt x="40" y="586"/>
                                      </a:lnTo>
                                      <a:lnTo>
                                        <a:pt x="31" y="586"/>
                                      </a:lnTo>
                                      <a:lnTo>
                                        <a:pt x="28" y="533"/>
                                      </a:lnTo>
                                      <a:lnTo>
                                        <a:pt x="37" y="533"/>
                                      </a:lnTo>
                                      <a:close/>
                                      <a:moveTo>
                                        <a:pt x="42" y="621"/>
                                      </a:moveTo>
                                      <a:lnTo>
                                        <a:pt x="45" y="675"/>
                                      </a:lnTo>
                                      <a:lnTo>
                                        <a:pt x="36" y="675"/>
                                      </a:lnTo>
                                      <a:lnTo>
                                        <a:pt x="33" y="622"/>
                                      </a:lnTo>
                                      <a:lnTo>
                                        <a:pt x="42" y="62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3" name="Freeform 2036"/>
                              <wps:cNvSpPr>
                                <a:spLocks noEditPoints="1"/>
                              </wps:cNvSpPr>
                              <wps:spPr bwMode="auto">
                                <a:xfrm>
                                  <a:off x="837565" y="902970"/>
                                  <a:ext cx="224790" cy="299085"/>
                                </a:xfrm>
                                <a:custGeom>
                                  <a:avLst/>
                                  <a:gdLst>
                                    <a:gd name="T0" fmla="*/ 0 w 354"/>
                                    <a:gd name="T1" fmla="*/ 466 h 471"/>
                                    <a:gd name="T2" fmla="*/ 32 w 354"/>
                                    <a:gd name="T3" fmla="*/ 423 h 471"/>
                                    <a:gd name="T4" fmla="*/ 39 w 354"/>
                                    <a:gd name="T5" fmla="*/ 428 h 471"/>
                                    <a:gd name="T6" fmla="*/ 7 w 354"/>
                                    <a:gd name="T7" fmla="*/ 471 h 471"/>
                                    <a:gd name="T8" fmla="*/ 0 w 354"/>
                                    <a:gd name="T9" fmla="*/ 466 h 471"/>
                                    <a:gd name="T10" fmla="*/ 53 w 354"/>
                                    <a:gd name="T11" fmla="*/ 394 h 471"/>
                                    <a:gd name="T12" fmla="*/ 85 w 354"/>
                                    <a:gd name="T13" fmla="*/ 351 h 471"/>
                                    <a:gd name="T14" fmla="*/ 93 w 354"/>
                                    <a:gd name="T15" fmla="*/ 356 h 471"/>
                                    <a:gd name="T16" fmla="*/ 60 w 354"/>
                                    <a:gd name="T17" fmla="*/ 399 h 471"/>
                                    <a:gd name="T18" fmla="*/ 53 w 354"/>
                                    <a:gd name="T19" fmla="*/ 394 h 471"/>
                                    <a:gd name="T20" fmla="*/ 107 w 354"/>
                                    <a:gd name="T21" fmla="*/ 322 h 471"/>
                                    <a:gd name="T22" fmla="*/ 139 w 354"/>
                                    <a:gd name="T23" fmla="*/ 279 h 471"/>
                                    <a:gd name="T24" fmla="*/ 146 w 354"/>
                                    <a:gd name="T25" fmla="*/ 284 h 471"/>
                                    <a:gd name="T26" fmla="*/ 114 w 354"/>
                                    <a:gd name="T27" fmla="*/ 327 h 471"/>
                                    <a:gd name="T28" fmla="*/ 107 w 354"/>
                                    <a:gd name="T29" fmla="*/ 322 h 471"/>
                                    <a:gd name="T30" fmla="*/ 160 w 354"/>
                                    <a:gd name="T31" fmla="*/ 250 h 471"/>
                                    <a:gd name="T32" fmla="*/ 192 w 354"/>
                                    <a:gd name="T33" fmla="*/ 207 h 471"/>
                                    <a:gd name="T34" fmla="*/ 199 w 354"/>
                                    <a:gd name="T35" fmla="*/ 213 h 471"/>
                                    <a:gd name="T36" fmla="*/ 167 w 354"/>
                                    <a:gd name="T37" fmla="*/ 256 h 471"/>
                                    <a:gd name="T38" fmla="*/ 160 w 354"/>
                                    <a:gd name="T39" fmla="*/ 250 h 471"/>
                                    <a:gd name="T40" fmla="*/ 214 w 354"/>
                                    <a:gd name="T41" fmla="*/ 179 h 471"/>
                                    <a:gd name="T42" fmla="*/ 246 w 354"/>
                                    <a:gd name="T43" fmla="*/ 136 h 471"/>
                                    <a:gd name="T44" fmla="*/ 253 w 354"/>
                                    <a:gd name="T45" fmla="*/ 141 h 471"/>
                                    <a:gd name="T46" fmla="*/ 221 w 354"/>
                                    <a:gd name="T47" fmla="*/ 184 h 471"/>
                                    <a:gd name="T48" fmla="*/ 214 w 354"/>
                                    <a:gd name="T49" fmla="*/ 179 h 471"/>
                                    <a:gd name="T50" fmla="*/ 267 w 354"/>
                                    <a:gd name="T51" fmla="*/ 107 h 471"/>
                                    <a:gd name="T52" fmla="*/ 299 w 354"/>
                                    <a:gd name="T53" fmla="*/ 64 h 471"/>
                                    <a:gd name="T54" fmla="*/ 306 w 354"/>
                                    <a:gd name="T55" fmla="*/ 69 h 471"/>
                                    <a:gd name="T56" fmla="*/ 274 w 354"/>
                                    <a:gd name="T57" fmla="*/ 112 h 471"/>
                                    <a:gd name="T58" fmla="*/ 267 w 354"/>
                                    <a:gd name="T59" fmla="*/ 107 h 471"/>
                                    <a:gd name="T60" fmla="*/ 320 w 354"/>
                                    <a:gd name="T61" fmla="*/ 35 h 471"/>
                                    <a:gd name="T62" fmla="*/ 347 w 354"/>
                                    <a:gd name="T63" fmla="*/ 0 h 471"/>
                                    <a:gd name="T64" fmla="*/ 354 w 354"/>
                                    <a:gd name="T65" fmla="*/ 5 h 471"/>
                                    <a:gd name="T66" fmla="*/ 328 w 354"/>
                                    <a:gd name="T67" fmla="*/ 41 h 471"/>
                                    <a:gd name="T68" fmla="*/ 320 w 354"/>
                                    <a:gd name="T69" fmla="*/ 3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54" h="471">
                                      <a:moveTo>
                                        <a:pt x="0" y="466"/>
                                      </a:moveTo>
                                      <a:lnTo>
                                        <a:pt x="32" y="423"/>
                                      </a:lnTo>
                                      <a:lnTo>
                                        <a:pt x="39" y="428"/>
                                      </a:lnTo>
                                      <a:lnTo>
                                        <a:pt x="7" y="471"/>
                                      </a:lnTo>
                                      <a:lnTo>
                                        <a:pt x="0" y="466"/>
                                      </a:lnTo>
                                      <a:close/>
                                      <a:moveTo>
                                        <a:pt x="53" y="394"/>
                                      </a:moveTo>
                                      <a:lnTo>
                                        <a:pt x="85" y="351"/>
                                      </a:lnTo>
                                      <a:lnTo>
                                        <a:pt x="93" y="356"/>
                                      </a:lnTo>
                                      <a:lnTo>
                                        <a:pt x="60" y="399"/>
                                      </a:lnTo>
                                      <a:lnTo>
                                        <a:pt x="53" y="394"/>
                                      </a:lnTo>
                                      <a:close/>
                                      <a:moveTo>
                                        <a:pt x="107" y="322"/>
                                      </a:moveTo>
                                      <a:lnTo>
                                        <a:pt x="139" y="279"/>
                                      </a:lnTo>
                                      <a:lnTo>
                                        <a:pt x="146" y="284"/>
                                      </a:lnTo>
                                      <a:lnTo>
                                        <a:pt x="114" y="327"/>
                                      </a:lnTo>
                                      <a:lnTo>
                                        <a:pt x="107" y="322"/>
                                      </a:lnTo>
                                      <a:close/>
                                      <a:moveTo>
                                        <a:pt x="160" y="250"/>
                                      </a:moveTo>
                                      <a:lnTo>
                                        <a:pt x="192" y="207"/>
                                      </a:lnTo>
                                      <a:lnTo>
                                        <a:pt x="199" y="213"/>
                                      </a:lnTo>
                                      <a:lnTo>
                                        <a:pt x="167" y="256"/>
                                      </a:lnTo>
                                      <a:lnTo>
                                        <a:pt x="160" y="250"/>
                                      </a:lnTo>
                                      <a:close/>
                                      <a:moveTo>
                                        <a:pt x="214" y="179"/>
                                      </a:moveTo>
                                      <a:lnTo>
                                        <a:pt x="246" y="136"/>
                                      </a:lnTo>
                                      <a:lnTo>
                                        <a:pt x="253" y="141"/>
                                      </a:lnTo>
                                      <a:lnTo>
                                        <a:pt x="221" y="184"/>
                                      </a:lnTo>
                                      <a:lnTo>
                                        <a:pt x="214" y="179"/>
                                      </a:lnTo>
                                      <a:close/>
                                      <a:moveTo>
                                        <a:pt x="267" y="107"/>
                                      </a:moveTo>
                                      <a:lnTo>
                                        <a:pt x="299" y="64"/>
                                      </a:lnTo>
                                      <a:lnTo>
                                        <a:pt x="306" y="69"/>
                                      </a:lnTo>
                                      <a:lnTo>
                                        <a:pt x="274" y="112"/>
                                      </a:lnTo>
                                      <a:lnTo>
                                        <a:pt x="267" y="107"/>
                                      </a:lnTo>
                                      <a:close/>
                                      <a:moveTo>
                                        <a:pt x="320" y="35"/>
                                      </a:moveTo>
                                      <a:lnTo>
                                        <a:pt x="347" y="0"/>
                                      </a:lnTo>
                                      <a:lnTo>
                                        <a:pt x="354" y="5"/>
                                      </a:lnTo>
                                      <a:lnTo>
                                        <a:pt x="328" y="41"/>
                                      </a:lnTo>
                                      <a:lnTo>
                                        <a:pt x="320" y="3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4" name="Freeform 2037"/>
                              <wps:cNvSpPr>
                                <a:spLocks noEditPoints="1"/>
                              </wps:cNvSpPr>
                              <wps:spPr bwMode="auto">
                                <a:xfrm>
                                  <a:off x="640080" y="902970"/>
                                  <a:ext cx="201930" cy="299085"/>
                                </a:xfrm>
                                <a:custGeom>
                                  <a:avLst/>
                                  <a:gdLst>
                                    <a:gd name="T0" fmla="*/ 311 w 318"/>
                                    <a:gd name="T1" fmla="*/ 471 h 471"/>
                                    <a:gd name="T2" fmla="*/ 281 w 318"/>
                                    <a:gd name="T3" fmla="*/ 426 h 471"/>
                                    <a:gd name="T4" fmla="*/ 288 w 318"/>
                                    <a:gd name="T5" fmla="*/ 421 h 471"/>
                                    <a:gd name="T6" fmla="*/ 318 w 318"/>
                                    <a:gd name="T7" fmla="*/ 466 h 471"/>
                                    <a:gd name="T8" fmla="*/ 311 w 318"/>
                                    <a:gd name="T9" fmla="*/ 471 h 471"/>
                                    <a:gd name="T10" fmla="*/ 261 w 318"/>
                                    <a:gd name="T11" fmla="*/ 396 h 471"/>
                                    <a:gd name="T12" fmla="*/ 231 w 318"/>
                                    <a:gd name="T13" fmla="*/ 352 h 471"/>
                                    <a:gd name="T14" fmla="*/ 239 w 318"/>
                                    <a:gd name="T15" fmla="*/ 347 h 471"/>
                                    <a:gd name="T16" fmla="*/ 268 w 318"/>
                                    <a:gd name="T17" fmla="*/ 391 h 471"/>
                                    <a:gd name="T18" fmla="*/ 261 w 318"/>
                                    <a:gd name="T19" fmla="*/ 396 h 471"/>
                                    <a:gd name="T20" fmla="*/ 211 w 318"/>
                                    <a:gd name="T21" fmla="*/ 322 h 471"/>
                                    <a:gd name="T22" fmla="*/ 181 w 318"/>
                                    <a:gd name="T23" fmla="*/ 277 h 471"/>
                                    <a:gd name="T24" fmla="*/ 189 w 318"/>
                                    <a:gd name="T25" fmla="*/ 273 h 471"/>
                                    <a:gd name="T26" fmla="*/ 219 w 318"/>
                                    <a:gd name="T27" fmla="*/ 317 h 471"/>
                                    <a:gd name="T28" fmla="*/ 211 w 318"/>
                                    <a:gd name="T29" fmla="*/ 322 h 471"/>
                                    <a:gd name="T30" fmla="*/ 162 w 318"/>
                                    <a:gd name="T31" fmla="*/ 248 h 471"/>
                                    <a:gd name="T32" fmla="*/ 132 w 318"/>
                                    <a:gd name="T33" fmla="*/ 203 h 471"/>
                                    <a:gd name="T34" fmla="*/ 139 w 318"/>
                                    <a:gd name="T35" fmla="*/ 198 h 471"/>
                                    <a:gd name="T36" fmla="*/ 169 w 318"/>
                                    <a:gd name="T37" fmla="*/ 243 h 471"/>
                                    <a:gd name="T38" fmla="*/ 162 w 318"/>
                                    <a:gd name="T39" fmla="*/ 248 h 471"/>
                                    <a:gd name="T40" fmla="*/ 112 w 318"/>
                                    <a:gd name="T41" fmla="*/ 173 h 471"/>
                                    <a:gd name="T42" fmla="*/ 82 w 318"/>
                                    <a:gd name="T43" fmla="*/ 129 h 471"/>
                                    <a:gd name="T44" fmla="*/ 90 w 318"/>
                                    <a:gd name="T45" fmla="*/ 124 h 471"/>
                                    <a:gd name="T46" fmla="*/ 120 w 318"/>
                                    <a:gd name="T47" fmla="*/ 168 h 471"/>
                                    <a:gd name="T48" fmla="*/ 112 w 318"/>
                                    <a:gd name="T49" fmla="*/ 173 h 471"/>
                                    <a:gd name="T50" fmla="*/ 62 w 318"/>
                                    <a:gd name="T51" fmla="*/ 99 h 471"/>
                                    <a:gd name="T52" fmla="*/ 32 w 318"/>
                                    <a:gd name="T53" fmla="*/ 54 h 471"/>
                                    <a:gd name="T54" fmla="*/ 40 w 318"/>
                                    <a:gd name="T55" fmla="*/ 50 h 471"/>
                                    <a:gd name="T56" fmla="*/ 70 w 318"/>
                                    <a:gd name="T57" fmla="*/ 94 h 471"/>
                                    <a:gd name="T58" fmla="*/ 62 w 318"/>
                                    <a:gd name="T59" fmla="*/ 99 h 471"/>
                                    <a:gd name="T60" fmla="*/ 13 w 318"/>
                                    <a:gd name="T61" fmla="*/ 25 h 471"/>
                                    <a:gd name="T62" fmla="*/ 0 w 318"/>
                                    <a:gd name="T63" fmla="*/ 5 h 471"/>
                                    <a:gd name="T64" fmla="*/ 7 w 318"/>
                                    <a:gd name="T65" fmla="*/ 0 h 471"/>
                                    <a:gd name="T66" fmla="*/ 20 w 318"/>
                                    <a:gd name="T67" fmla="*/ 20 h 471"/>
                                    <a:gd name="T68" fmla="*/ 13 w 318"/>
                                    <a:gd name="T69" fmla="*/ 2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8" h="471">
                                      <a:moveTo>
                                        <a:pt x="311" y="471"/>
                                      </a:moveTo>
                                      <a:lnTo>
                                        <a:pt x="281" y="426"/>
                                      </a:lnTo>
                                      <a:lnTo>
                                        <a:pt x="288" y="421"/>
                                      </a:lnTo>
                                      <a:lnTo>
                                        <a:pt x="318" y="466"/>
                                      </a:lnTo>
                                      <a:lnTo>
                                        <a:pt x="311" y="471"/>
                                      </a:lnTo>
                                      <a:close/>
                                      <a:moveTo>
                                        <a:pt x="261" y="396"/>
                                      </a:moveTo>
                                      <a:lnTo>
                                        <a:pt x="231" y="352"/>
                                      </a:lnTo>
                                      <a:lnTo>
                                        <a:pt x="239" y="347"/>
                                      </a:lnTo>
                                      <a:lnTo>
                                        <a:pt x="268" y="391"/>
                                      </a:lnTo>
                                      <a:lnTo>
                                        <a:pt x="261" y="396"/>
                                      </a:lnTo>
                                      <a:close/>
                                      <a:moveTo>
                                        <a:pt x="211" y="322"/>
                                      </a:moveTo>
                                      <a:lnTo>
                                        <a:pt x="181" y="277"/>
                                      </a:lnTo>
                                      <a:lnTo>
                                        <a:pt x="189" y="273"/>
                                      </a:lnTo>
                                      <a:lnTo>
                                        <a:pt x="219" y="317"/>
                                      </a:lnTo>
                                      <a:lnTo>
                                        <a:pt x="211" y="322"/>
                                      </a:lnTo>
                                      <a:close/>
                                      <a:moveTo>
                                        <a:pt x="162" y="248"/>
                                      </a:moveTo>
                                      <a:lnTo>
                                        <a:pt x="132" y="203"/>
                                      </a:lnTo>
                                      <a:lnTo>
                                        <a:pt x="139" y="198"/>
                                      </a:lnTo>
                                      <a:lnTo>
                                        <a:pt x="169" y="243"/>
                                      </a:lnTo>
                                      <a:lnTo>
                                        <a:pt x="162" y="248"/>
                                      </a:lnTo>
                                      <a:close/>
                                      <a:moveTo>
                                        <a:pt x="112" y="173"/>
                                      </a:moveTo>
                                      <a:lnTo>
                                        <a:pt x="82" y="129"/>
                                      </a:lnTo>
                                      <a:lnTo>
                                        <a:pt x="90" y="124"/>
                                      </a:lnTo>
                                      <a:lnTo>
                                        <a:pt x="120" y="168"/>
                                      </a:lnTo>
                                      <a:lnTo>
                                        <a:pt x="112" y="173"/>
                                      </a:lnTo>
                                      <a:close/>
                                      <a:moveTo>
                                        <a:pt x="62" y="99"/>
                                      </a:moveTo>
                                      <a:lnTo>
                                        <a:pt x="32" y="54"/>
                                      </a:lnTo>
                                      <a:lnTo>
                                        <a:pt x="40" y="50"/>
                                      </a:lnTo>
                                      <a:lnTo>
                                        <a:pt x="70" y="94"/>
                                      </a:lnTo>
                                      <a:lnTo>
                                        <a:pt x="62" y="99"/>
                                      </a:lnTo>
                                      <a:close/>
                                      <a:moveTo>
                                        <a:pt x="13" y="25"/>
                                      </a:moveTo>
                                      <a:lnTo>
                                        <a:pt x="0" y="5"/>
                                      </a:lnTo>
                                      <a:lnTo>
                                        <a:pt x="7" y="0"/>
                                      </a:lnTo>
                                      <a:lnTo>
                                        <a:pt x="20" y="20"/>
                                      </a:lnTo>
                                      <a:lnTo>
                                        <a:pt x="13" y="2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5" name="Freeform 2038"/>
                              <wps:cNvSpPr>
                                <a:spLocks noEditPoints="1"/>
                              </wps:cNvSpPr>
                              <wps:spPr bwMode="auto">
                                <a:xfrm>
                                  <a:off x="177165" y="621030"/>
                                  <a:ext cx="960120" cy="448310"/>
                                </a:xfrm>
                                <a:custGeom>
                                  <a:avLst/>
                                  <a:gdLst>
                                    <a:gd name="T0" fmla="*/ 49 w 1512"/>
                                    <a:gd name="T1" fmla="*/ 675 h 706"/>
                                    <a:gd name="T2" fmla="*/ 4 w 1512"/>
                                    <a:gd name="T3" fmla="*/ 706 h 706"/>
                                    <a:gd name="T4" fmla="*/ 82 w 1512"/>
                                    <a:gd name="T5" fmla="*/ 660 h 706"/>
                                    <a:gd name="T6" fmla="*/ 135 w 1512"/>
                                    <a:gd name="T7" fmla="*/ 645 h 706"/>
                                    <a:gd name="T8" fmla="*/ 82 w 1512"/>
                                    <a:gd name="T9" fmla="*/ 660 h 706"/>
                                    <a:gd name="T10" fmla="*/ 213 w 1512"/>
                                    <a:gd name="T11" fmla="*/ 599 h 706"/>
                                    <a:gd name="T12" fmla="*/ 168 w 1512"/>
                                    <a:gd name="T13" fmla="*/ 630 h 706"/>
                                    <a:gd name="T14" fmla="*/ 246 w 1512"/>
                                    <a:gd name="T15" fmla="*/ 584 h 706"/>
                                    <a:gd name="T16" fmla="*/ 299 w 1512"/>
                                    <a:gd name="T17" fmla="*/ 569 h 706"/>
                                    <a:gd name="T18" fmla="*/ 246 w 1512"/>
                                    <a:gd name="T19" fmla="*/ 584 h 706"/>
                                    <a:gd name="T20" fmla="*/ 377 w 1512"/>
                                    <a:gd name="T21" fmla="*/ 523 h 706"/>
                                    <a:gd name="T22" fmla="*/ 331 w 1512"/>
                                    <a:gd name="T23" fmla="*/ 554 h 706"/>
                                    <a:gd name="T24" fmla="*/ 409 w 1512"/>
                                    <a:gd name="T25" fmla="*/ 508 h 706"/>
                                    <a:gd name="T26" fmla="*/ 462 w 1512"/>
                                    <a:gd name="T27" fmla="*/ 494 h 706"/>
                                    <a:gd name="T28" fmla="*/ 409 w 1512"/>
                                    <a:gd name="T29" fmla="*/ 508 h 706"/>
                                    <a:gd name="T30" fmla="*/ 540 w 1512"/>
                                    <a:gd name="T31" fmla="*/ 448 h 706"/>
                                    <a:gd name="T32" fmla="*/ 495 w 1512"/>
                                    <a:gd name="T33" fmla="*/ 478 h 706"/>
                                    <a:gd name="T34" fmla="*/ 573 w 1512"/>
                                    <a:gd name="T35" fmla="*/ 432 h 706"/>
                                    <a:gd name="T36" fmla="*/ 626 w 1512"/>
                                    <a:gd name="T37" fmla="*/ 418 h 706"/>
                                    <a:gd name="T38" fmla="*/ 573 w 1512"/>
                                    <a:gd name="T39" fmla="*/ 432 h 706"/>
                                    <a:gd name="T40" fmla="*/ 704 w 1512"/>
                                    <a:gd name="T41" fmla="*/ 372 h 706"/>
                                    <a:gd name="T42" fmla="*/ 659 w 1512"/>
                                    <a:gd name="T43" fmla="*/ 402 h 706"/>
                                    <a:gd name="T44" fmla="*/ 737 w 1512"/>
                                    <a:gd name="T45" fmla="*/ 356 h 706"/>
                                    <a:gd name="T46" fmla="*/ 790 w 1512"/>
                                    <a:gd name="T47" fmla="*/ 342 h 706"/>
                                    <a:gd name="T48" fmla="*/ 737 w 1512"/>
                                    <a:gd name="T49" fmla="*/ 356 h 706"/>
                                    <a:gd name="T50" fmla="*/ 868 w 1512"/>
                                    <a:gd name="T51" fmla="*/ 296 h 706"/>
                                    <a:gd name="T52" fmla="*/ 823 w 1512"/>
                                    <a:gd name="T53" fmla="*/ 327 h 706"/>
                                    <a:gd name="T54" fmla="*/ 901 w 1512"/>
                                    <a:gd name="T55" fmla="*/ 281 h 706"/>
                                    <a:gd name="T56" fmla="*/ 954 w 1512"/>
                                    <a:gd name="T57" fmla="*/ 266 h 706"/>
                                    <a:gd name="T58" fmla="*/ 901 w 1512"/>
                                    <a:gd name="T59" fmla="*/ 281 h 706"/>
                                    <a:gd name="T60" fmla="*/ 1032 w 1512"/>
                                    <a:gd name="T61" fmla="*/ 220 h 706"/>
                                    <a:gd name="T62" fmla="*/ 987 w 1512"/>
                                    <a:gd name="T63" fmla="*/ 251 h 706"/>
                                    <a:gd name="T64" fmla="*/ 1065 w 1512"/>
                                    <a:gd name="T65" fmla="*/ 205 h 706"/>
                                    <a:gd name="T66" fmla="*/ 1118 w 1512"/>
                                    <a:gd name="T67" fmla="*/ 190 h 706"/>
                                    <a:gd name="T68" fmla="*/ 1065 w 1512"/>
                                    <a:gd name="T69" fmla="*/ 205 h 706"/>
                                    <a:gd name="T70" fmla="*/ 1196 w 1512"/>
                                    <a:gd name="T71" fmla="*/ 144 h 706"/>
                                    <a:gd name="T72" fmla="*/ 1150 w 1512"/>
                                    <a:gd name="T73" fmla="*/ 175 h 706"/>
                                    <a:gd name="T74" fmla="*/ 1228 w 1512"/>
                                    <a:gd name="T75" fmla="*/ 129 h 706"/>
                                    <a:gd name="T76" fmla="*/ 1281 w 1512"/>
                                    <a:gd name="T77" fmla="*/ 114 h 706"/>
                                    <a:gd name="T78" fmla="*/ 1228 w 1512"/>
                                    <a:gd name="T79" fmla="*/ 129 h 706"/>
                                    <a:gd name="T80" fmla="*/ 1359 w 1512"/>
                                    <a:gd name="T81" fmla="*/ 68 h 706"/>
                                    <a:gd name="T82" fmla="*/ 1314 w 1512"/>
                                    <a:gd name="T83" fmla="*/ 99 h 706"/>
                                    <a:gd name="T84" fmla="*/ 1392 w 1512"/>
                                    <a:gd name="T85" fmla="*/ 53 h 706"/>
                                    <a:gd name="T86" fmla="*/ 1445 w 1512"/>
                                    <a:gd name="T87" fmla="*/ 38 h 706"/>
                                    <a:gd name="T88" fmla="*/ 1392 w 1512"/>
                                    <a:gd name="T89" fmla="*/ 53 h 706"/>
                                    <a:gd name="T90" fmla="*/ 1508 w 1512"/>
                                    <a:gd name="T91" fmla="*/ 0 h 706"/>
                                    <a:gd name="T92" fmla="*/ 1478 w 1512"/>
                                    <a:gd name="T93" fmla="*/ 23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12" h="706">
                                      <a:moveTo>
                                        <a:pt x="0" y="698"/>
                                      </a:moveTo>
                                      <a:lnTo>
                                        <a:pt x="49" y="675"/>
                                      </a:lnTo>
                                      <a:lnTo>
                                        <a:pt x="53" y="683"/>
                                      </a:lnTo>
                                      <a:lnTo>
                                        <a:pt x="4" y="706"/>
                                      </a:lnTo>
                                      <a:lnTo>
                                        <a:pt x="0" y="698"/>
                                      </a:lnTo>
                                      <a:close/>
                                      <a:moveTo>
                                        <a:pt x="82" y="660"/>
                                      </a:moveTo>
                                      <a:lnTo>
                                        <a:pt x="131" y="637"/>
                                      </a:lnTo>
                                      <a:lnTo>
                                        <a:pt x="135" y="645"/>
                                      </a:lnTo>
                                      <a:lnTo>
                                        <a:pt x="86" y="668"/>
                                      </a:lnTo>
                                      <a:lnTo>
                                        <a:pt x="82" y="660"/>
                                      </a:lnTo>
                                      <a:close/>
                                      <a:moveTo>
                                        <a:pt x="164" y="622"/>
                                      </a:moveTo>
                                      <a:lnTo>
                                        <a:pt x="213" y="599"/>
                                      </a:lnTo>
                                      <a:lnTo>
                                        <a:pt x="217" y="607"/>
                                      </a:lnTo>
                                      <a:lnTo>
                                        <a:pt x="168" y="630"/>
                                      </a:lnTo>
                                      <a:lnTo>
                                        <a:pt x="164" y="622"/>
                                      </a:lnTo>
                                      <a:close/>
                                      <a:moveTo>
                                        <a:pt x="246" y="584"/>
                                      </a:moveTo>
                                      <a:lnTo>
                                        <a:pt x="295" y="561"/>
                                      </a:lnTo>
                                      <a:lnTo>
                                        <a:pt x="299" y="569"/>
                                      </a:lnTo>
                                      <a:lnTo>
                                        <a:pt x="249" y="592"/>
                                      </a:lnTo>
                                      <a:lnTo>
                                        <a:pt x="246" y="584"/>
                                      </a:lnTo>
                                      <a:close/>
                                      <a:moveTo>
                                        <a:pt x="327" y="546"/>
                                      </a:moveTo>
                                      <a:lnTo>
                                        <a:pt x="377" y="523"/>
                                      </a:lnTo>
                                      <a:lnTo>
                                        <a:pt x="380" y="531"/>
                                      </a:lnTo>
                                      <a:lnTo>
                                        <a:pt x="331" y="554"/>
                                      </a:lnTo>
                                      <a:lnTo>
                                        <a:pt x="327" y="546"/>
                                      </a:lnTo>
                                      <a:close/>
                                      <a:moveTo>
                                        <a:pt x="409" y="508"/>
                                      </a:moveTo>
                                      <a:lnTo>
                                        <a:pt x="459" y="485"/>
                                      </a:lnTo>
                                      <a:lnTo>
                                        <a:pt x="462" y="494"/>
                                      </a:lnTo>
                                      <a:lnTo>
                                        <a:pt x="413" y="516"/>
                                      </a:lnTo>
                                      <a:lnTo>
                                        <a:pt x="409" y="508"/>
                                      </a:lnTo>
                                      <a:close/>
                                      <a:moveTo>
                                        <a:pt x="491" y="470"/>
                                      </a:moveTo>
                                      <a:lnTo>
                                        <a:pt x="540" y="448"/>
                                      </a:lnTo>
                                      <a:lnTo>
                                        <a:pt x="544" y="456"/>
                                      </a:lnTo>
                                      <a:lnTo>
                                        <a:pt x="495" y="478"/>
                                      </a:lnTo>
                                      <a:lnTo>
                                        <a:pt x="491" y="470"/>
                                      </a:lnTo>
                                      <a:close/>
                                      <a:moveTo>
                                        <a:pt x="573" y="432"/>
                                      </a:moveTo>
                                      <a:lnTo>
                                        <a:pt x="622" y="410"/>
                                      </a:lnTo>
                                      <a:lnTo>
                                        <a:pt x="626" y="418"/>
                                      </a:lnTo>
                                      <a:lnTo>
                                        <a:pt x="577" y="440"/>
                                      </a:lnTo>
                                      <a:lnTo>
                                        <a:pt x="573" y="432"/>
                                      </a:lnTo>
                                      <a:close/>
                                      <a:moveTo>
                                        <a:pt x="655" y="394"/>
                                      </a:moveTo>
                                      <a:lnTo>
                                        <a:pt x="704" y="372"/>
                                      </a:lnTo>
                                      <a:lnTo>
                                        <a:pt x="708" y="380"/>
                                      </a:lnTo>
                                      <a:lnTo>
                                        <a:pt x="659" y="402"/>
                                      </a:lnTo>
                                      <a:lnTo>
                                        <a:pt x="655" y="394"/>
                                      </a:lnTo>
                                      <a:close/>
                                      <a:moveTo>
                                        <a:pt x="737" y="356"/>
                                      </a:moveTo>
                                      <a:lnTo>
                                        <a:pt x="786" y="334"/>
                                      </a:lnTo>
                                      <a:lnTo>
                                        <a:pt x="790" y="342"/>
                                      </a:lnTo>
                                      <a:lnTo>
                                        <a:pt x="741" y="365"/>
                                      </a:lnTo>
                                      <a:lnTo>
                                        <a:pt x="737" y="356"/>
                                      </a:lnTo>
                                      <a:close/>
                                      <a:moveTo>
                                        <a:pt x="819" y="319"/>
                                      </a:moveTo>
                                      <a:lnTo>
                                        <a:pt x="868" y="296"/>
                                      </a:lnTo>
                                      <a:lnTo>
                                        <a:pt x="872" y="304"/>
                                      </a:lnTo>
                                      <a:lnTo>
                                        <a:pt x="823" y="327"/>
                                      </a:lnTo>
                                      <a:lnTo>
                                        <a:pt x="819" y="319"/>
                                      </a:lnTo>
                                      <a:close/>
                                      <a:moveTo>
                                        <a:pt x="901" y="281"/>
                                      </a:moveTo>
                                      <a:lnTo>
                                        <a:pt x="950" y="258"/>
                                      </a:lnTo>
                                      <a:lnTo>
                                        <a:pt x="954" y="266"/>
                                      </a:lnTo>
                                      <a:lnTo>
                                        <a:pt x="905" y="289"/>
                                      </a:lnTo>
                                      <a:lnTo>
                                        <a:pt x="901" y="281"/>
                                      </a:lnTo>
                                      <a:close/>
                                      <a:moveTo>
                                        <a:pt x="983" y="243"/>
                                      </a:moveTo>
                                      <a:lnTo>
                                        <a:pt x="1032" y="220"/>
                                      </a:lnTo>
                                      <a:lnTo>
                                        <a:pt x="1036" y="228"/>
                                      </a:lnTo>
                                      <a:lnTo>
                                        <a:pt x="987" y="251"/>
                                      </a:lnTo>
                                      <a:lnTo>
                                        <a:pt x="983" y="243"/>
                                      </a:lnTo>
                                      <a:close/>
                                      <a:moveTo>
                                        <a:pt x="1065" y="205"/>
                                      </a:moveTo>
                                      <a:lnTo>
                                        <a:pt x="1114" y="182"/>
                                      </a:lnTo>
                                      <a:lnTo>
                                        <a:pt x="1118" y="190"/>
                                      </a:lnTo>
                                      <a:lnTo>
                                        <a:pt x="1068" y="213"/>
                                      </a:lnTo>
                                      <a:lnTo>
                                        <a:pt x="1065" y="205"/>
                                      </a:lnTo>
                                      <a:close/>
                                      <a:moveTo>
                                        <a:pt x="1146" y="167"/>
                                      </a:moveTo>
                                      <a:lnTo>
                                        <a:pt x="1196" y="144"/>
                                      </a:lnTo>
                                      <a:lnTo>
                                        <a:pt x="1199" y="152"/>
                                      </a:lnTo>
                                      <a:lnTo>
                                        <a:pt x="1150" y="175"/>
                                      </a:lnTo>
                                      <a:lnTo>
                                        <a:pt x="1146" y="167"/>
                                      </a:lnTo>
                                      <a:close/>
                                      <a:moveTo>
                                        <a:pt x="1228" y="129"/>
                                      </a:moveTo>
                                      <a:lnTo>
                                        <a:pt x="1278" y="106"/>
                                      </a:lnTo>
                                      <a:lnTo>
                                        <a:pt x="1281" y="114"/>
                                      </a:lnTo>
                                      <a:lnTo>
                                        <a:pt x="1232" y="137"/>
                                      </a:lnTo>
                                      <a:lnTo>
                                        <a:pt x="1228" y="129"/>
                                      </a:lnTo>
                                      <a:close/>
                                      <a:moveTo>
                                        <a:pt x="1310" y="91"/>
                                      </a:moveTo>
                                      <a:lnTo>
                                        <a:pt x="1359" y="68"/>
                                      </a:lnTo>
                                      <a:lnTo>
                                        <a:pt x="1363" y="76"/>
                                      </a:lnTo>
                                      <a:lnTo>
                                        <a:pt x="1314" y="99"/>
                                      </a:lnTo>
                                      <a:lnTo>
                                        <a:pt x="1310" y="91"/>
                                      </a:lnTo>
                                      <a:close/>
                                      <a:moveTo>
                                        <a:pt x="1392" y="53"/>
                                      </a:moveTo>
                                      <a:lnTo>
                                        <a:pt x="1441" y="30"/>
                                      </a:lnTo>
                                      <a:lnTo>
                                        <a:pt x="1445" y="38"/>
                                      </a:lnTo>
                                      <a:lnTo>
                                        <a:pt x="1396" y="61"/>
                                      </a:lnTo>
                                      <a:lnTo>
                                        <a:pt x="1392" y="53"/>
                                      </a:lnTo>
                                      <a:close/>
                                      <a:moveTo>
                                        <a:pt x="1474" y="15"/>
                                      </a:moveTo>
                                      <a:lnTo>
                                        <a:pt x="1508" y="0"/>
                                      </a:lnTo>
                                      <a:lnTo>
                                        <a:pt x="1512" y="8"/>
                                      </a:lnTo>
                                      <a:lnTo>
                                        <a:pt x="1478" y="23"/>
                                      </a:lnTo>
                                      <a:lnTo>
                                        <a:pt x="1474" y="1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6" name="Rectangle 2039"/>
                              <wps:cNvSpPr>
                                <a:spLocks noChangeArrowheads="1"/>
                              </wps:cNvSpPr>
                              <wps:spPr bwMode="auto">
                                <a:xfrm>
                                  <a:off x="1109980" y="8826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67" name="Rectangle 2040"/>
                              <wps:cNvSpPr>
                                <a:spLocks noChangeArrowheads="1"/>
                              </wps:cNvSpPr>
                              <wps:spPr bwMode="auto">
                                <a:xfrm>
                                  <a:off x="718820" y="622300"/>
                                  <a:ext cx="95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68" name="Rectangle 2041"/>
                              <wps:cNvSpPr>
                                <a:spLocks noChangeArrowheads="1"/>
                              </wps:cNvSpPr>
                              <wps:spPr bwMode="auto">
                                <a:xfrm>
                                  <a:off x="856615" y="14757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69" name="Rectangle 2042"/>
                              <wps:cNvSpPr>
                                <a:spLocks noChangeArrowheads="1"/>
                              </wps:cNvSpPr>
                              <wps:spPr bwMode="auto">
                                <a:xfrm>
                                  <a:off x="799465" y="241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70" name="Rectangle 2043"/>
                              <wps:cNvSpPr>
                                <a:spLocks noChangeArrowheads="1"/>
                              </wps:cNvSpPr>
                              <wps:spPr bwMode="auto">
                                <a:xfrm>
                                  <a:off x="54610" y="9601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71" name="Rectangle 2044"/>
                              <wps:cNvSpPr>
                                <a:spLocks noChangeArrowheads="1"/>
                              </wps:cNvSpPr>
                              <wps:spPr bwMode="auto">
                                <a:xfrm>
                                  <a:off x="1471930" y="95377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72" name="Rectangle 2045"/>
                              <wps:cNvSpPr>
                                <a:spLocks noChangeArrowheads="1"/>
                              </wps:cNvSpPr>
                              <wps:spPr bwMode="auto">
                                <a:xfrm>
                                  <a:off x="1172845" y="48006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74" name="Oval 2046"/>
                              <wps:cNvSpPr>
                                <a:spLocks noChangeArrowheads="1"/>
                              </wps:cNvSpPr>
                              <wps:spPr bwMode="auto">
                                <a:xfrm>
                                  <a:off x="807720" y="762635"/>
                                  <a:ext cx="1778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5" name="Oval 2047"/>
                              <wps:cNvSpPr>
                                <a:spLocks noChangeArrowheads="1"/>
                              </wps:cNvSpPr>
                              <wps:spPr bwMode="auto">
                                <a:xfrm>
                                  <a:off x="105156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6" name="Oval 2048"/>
                              <wps:cNvSpPr>
                                <a:spLocks noChangeArrowheads="1"/>
                              </wps:cNvSpPr>
                              <wps:spPr bwMode="auto">
                                <a:xfrm>
                                  <a:off x="63373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7" name="Oval 2049"/>
                              <wps:cNvSpPr>
                                <a:spLocks noChangeArrowheads="1"/>
                              </wps:cNvSpPr>
                              <wps:spPr bwMode="auto">
                                <a:xfrm>
                                  <a:off x="831215" y="119189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23" o:spid="_x0000_s1095" editas="canvas" style="width:129.05pt;height:131.1pt;mso-position-horizontal-relative:char;mso-position-vertical-relative:line" coordsize="16389,166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INBULScAAAMhAQAOAAAAZHJzL2Uyb0RvYy54bWzsXW1vGzmS/n7A/QfBHw/IWP0mqY3xLGbz srfA7O7g1nffFVuOhZMlr6TEM7fY/35PkawWS11FdiaT7Es6wEw76XKx6iGbL/WwyG9/89PjZvJh tT+sd9vri+Kb6cVktb3d3a23764v/vvmzYvFxeRwXG7vlpvddnV98fPqcPGb7/793759frpalbuH 3eZutZ9AyfZw9fx0ffFwPD5dXV4ebh9Wj8vDN7un1RYv73f7x+URf92/u7zbL5+h/XFzWU6ns8vn 3f7uab+7XR0O+NdX/uXFd07//f3q9vin+/vD6jjZXF/AtqP7/979/y39//K7b5dX7/bLp4f1bTBj +QuseFyutyi0U/VqeVxO3u/XPVWP69v97rC7P35zu3u83N3fr29Xzgd4U0zPvHm53H5YHpwzt0CH DcRPv6Let+/I7u3uzXqzARqX0H5F/0bPZ9TPil5vtlLI/4uTDTLPT6jAw1NXlYdPM/HPD8unlfP8 cHX7xw8/7ifru+uLctqUF5Pt8hEt6c1+taJ2MSmnZUP1SBZA9M9PP+7J2MPTD7vb/z1MtrvXd+vj j7v19gibCpKE3ZEo/eWAX5q8ff7D7g6al++PO1eZP93vH0kVqmnyE353vqir5mLyM36czqqZL3Z5 tfrpOLml92VdTmdoZbeQaOaFs+pyecVqbt8fjr9b7ZzK5YcfDkff+O7wE5Xy7i54dgMV948btMP/ uJw09eR5UrTNLDTVTqiIhKaTh0l7LgCkOi1TQ0kVybSakjoWsLQAk6gkxZRZJFDUjWHMPJJSjUFf 0pXTWsa0kZCKSxHDW1aWNUUW4CJGuFgUhltFFuQiRrmcm4qyOBcx0FU5syzKIl3EUCcsyoJdxmDX hWVRmQW7jMHGt2e4VmbBLmOw66ayFGXBLmOwm+ncUpQFu4zBTliUBbuKwW5ay6IqC3YVg93UFkZV FuwqBntWWX0Z9ardl61+tFUM9myxMMCusmBXMdgJi7Jg1zHY83lrWFRnwa5jsOelhVGdBbuOwV4U VsdWZ8GuY7AXM9O1LNh1DHbCoizYTQx2O7P6/iYLNs0fupbWTi2MmizYTQx221odW5MFGyP7yaJi 2pi+ZdFuYrQTJmXRpjlMB1JR1NaANMvCPYvhLqYLC6ZZFu9ZjHdRzK3ObZYFfCYALyvTuyzgsxjw lE1ZxOcC8aq0hrd5FvG5QLycWT3lPIv4XCBeNaamLOJzgXhdWOPJPIv4XCCesCmL+EIg3kwtmxZZ xBcC8bq2ustFFvGFQLypTE1ZxBcC8aa1BpVFFvGFQDxhUxbxViA+W1g2tVnEW4H4rLK6zDaLeCsQ n5empizirUB8PrdGljaLeCsQT9iURbyYCsgXM8uoYprFvJgK0BeF1W0W0yzqxVTA3k6t7g7DYTQS qRNDrMQjEVooGxOxYppFHgOU0JWwS8Uea/13vJpfPvAC//anbVjh46fJkgJjUxdeeNodKKxAy30E DG58aGJ5BSkKBxjCqAUSrlwcIycMmEmYAxFpzcCRhOeDNAMoEnZBB7id1kwrbpLGkpqiL1nx4CMW zoPEg5ddvCVjTPCzGOYorYSd7cNcpfUuiWNBO8R2WtU68WGu0trViQ+rUVqhOvFhrtI61IkPc5VW mySO5eQQV2lN6cSHuUorRyc+zFVaHzrxYa7SKtCJD3OV1nokjsXcEFdpRefEh7lK6zYnPsxVWp05 8WGu0hrMiQ9zlVZaJI6l1BBXaT3lxIe5SqsmJz7MVVobOfFhrtICyIkPc5WWOSSOZcwQV2kt48SH uUoLFic+zFValTjxYa7S0sOJD3OV1hckjvXDEFdpEeHEh7lKKwUnPsxVWg448WGu0pzfiQ9zlSb2 JI6J+xBXafbuxIe5SlN0Jz7MVZqHO/FhrtJk24kPc5Vm1CSOGfMQV2na7MSHuUpzYyc+zFWaADvx Ya7SLNeJD3PVTWVJnqaqQ5x181X/C8PcdZNS/wvDHHYzT/8Lw1x200v/C8JpPyEKc8Q9KMtzsnJ/ MQFZ+Zb8Xl49LY80teQfJ88gnogemjxcX7RuXvm4+7C62TmBI00wfStxXCeKOr3dbGOp0DWzGL/k 55NTFYTYfH7JTy/kyxsic17Y7WZ3WDkvT1Z6naGp8y+cXsuiQS65ZsVy/JafXhlLpU0MRQ4SOi/P dgQ8kbDQ8gTElJBjD/jpPWGptJFc5jCp4b6AGBI2Wr6AiRJy7AM/vS8slbaSyxwmNdwXUErCRssX cFhCjn3gp/eFpdJWcpnDpIb7Ag5J2Gj5AtJKyLEP/PS+sFTaSi5zmNRwX8A+CRtNXyiwgs71XPOZ L0EqbSWXOUzqvET72wfdJGy0fAG/JeTYB376emGptJVc5jCp4b6AqBI2Wr6AGRNy7AM/vS8slbaS yxwmNdwXMFPCRssXUGFCjn3gp/eFpdJWcpnDpIb7Ak5L2Gj5AhJNyLEP/PS+sFTaSi5zmNRH+BLm lPwbli/Emg1wphPL2BlKHSbFtjFu9tdP9Jew0nQHjJsQZN389HVDxJwTSxvaFTtQ7CMcAgsn7DQd AskmBNkRfgaHWCxjKRc7UOwjHAJdJuw0HQJDJwTZEX4Gh1gsYykXO1DsIxwCQybsNB0CKScE2RF+ BodYLGMpFztQ7CMcAr0m7DQdAqMnBNkRfgaHWCxjKRc7UOwjHAKjJuy0HQrr8XPd5w4FsYylXOxA sfNCE70c6LhhDoEBFILsCD9DDbFYxlIudqDYRzgEBk7YadYQSD8hyI7wMzjEYhlLudiBYh/hELg7 YafpEAhDIciO8DM4xGIZS7nYgWIf4RAIRGGn6ZCLk2QXCT6cArGMpVzsQDHLIcRkKKbjiLEuuEMx oWi78GG3Wd/RDm2K6hz2796+3OwnH5a0qd39CSExIbbZUmxoRnGE2yW21t9vlkcXHxJSA5U97Q/H V8vDgy/UafDhqLerDyvaN768elgt715v79zPx+V643+GI7R53G25pl3Wfp/2293dz9hxvd/5DflI IMAPD7v9/11MnrEZ//ri8Jf3y/3qYrL5/Ra7ttuiJgrm6P5SN+7T2Mdv3sZvlttbqLq+OF6AbaUf Xx79jv/3T/v1uweUVDgctrvvsdP7fk37sJ193qrwF2xm97Z+iV3tGKv8rvYf1tsV7Wh3273DNvWX 2x/3MPEX7lOfLbALwFUK71OfV9gxDzhpm3qNHIoFxzt5ozpVNm1Un9AP1xcb2OQA403r1GKDCFV8 lztAVU1tzu19dy31FzTbx/URGSGb9eP1BSzHH298snW5PfghKEpeusyLv7bT9vXi9aJ+UZez1y/q 6atXL75/87J+MXtTzJtX1auXL18VfyPHivrqYX13t9rSF8ZZIEU9LIMh5KP4/I0uD6TD5FJqd185 TOSnM1r9OLhRftF2iBFZtkMX2f6Ydji536yf/oc/sZA50WLpg1ZG8RlEzfstsimrkj7wsUWOLfIs 3wetRrbIBfUHH9MiqSMK7XBRtXWgQot5O0eoRHSMTVvWtGGXmuFiMZ+2Y8c4dox3Lu0MkRvZDN2k 7/M0w1lbUkCSWmFRLuZzMNo0GJwSyXjwHcdnmS2qJlf+S43PiLeJZoi19kf2hm58/s+z8TnObFT6 xdkMmzrHfnGcMPK4e0rHRXhRNki3O+Nj+kW1QUYTxhk4bozZYqAuy3lFYSY3UNdV2239HFcwX/sK BtFU3yCj/HBsPT31kp8vP3xWTynpm1Y58zm4yrNGW8xmFU0+/bjeNv59NKzHAR9eakc7yvX8cMpY KLF3wX0fJxFE+E4ZXMgEfUBQoT4XQtSsE6ppD76iCJGJTqaY1boiLBs7oZryhBRFAKaTKZDjrFqE aVYnRMkKih4MgZ0IfNL1oFvqhAyE0FA6kcJCSOSKu8RsxSKRKV4ASNU1mS1eUPaLpkvgXVDKg1Jx ImG8KChPSNMlIC+MRiByxueUPaGpilEvkOKkmxXDbqIlgLfQopj7qXqsxinSxpEUrFolMseLhdGs ROJ40xiq4oZetJQCo4CFcyFOtiNTXbcqbuqF9dGUMe6tZVUMO7U/3aoYdwsrGlQ72EurkYoE8qrS HRQ55GVD+ZoKViKF3GjtIokcOgxNMepGWxdZ5KX13Ygk8toyKgbdRioGPUYK3f6YKqTkQo2pQmbi l+e4btBRYaxH+0mnOY2pQhaQv0qqkMf/E/ZsU19IW7ZpdKcI5Ymz9KwqOmKK/2C/oq/t03vJvoZc I0zNgiC/5qdXF7KAMPFKiqEPRalhxgEfWQk/ddv4rb0rIGwUxuCUcQebmrzj6Ai846ycn4F0LtCz EkBdGh+/56eXC7kmmLIk1fXsYy22S+QLWYC9mukawpTDCSKynPSI8p6hz8/lTewxVXBiXWyaLeVn wOfcOn5tO4RBzGnGkJx2CIO5E0zXkGvg8IcbMBvAT28nBmGnq1sM8Wt+stiZbfya3QFeI4n+dZPo tKG1v/R3jTnEoz7f0n9RLqZEYFJ7nzcVgqX4hE4nw5VVBdIzLP2rctqL6P+ipX81o0MroNkXpi/+ UZibn/eE4sV/5Q7mUjSJ1ejCL2V6muJFEZzTbYpn58XcL9t7muI1EazRNcVLIhwBqXsXz85NnOLJ uYmTCAGU7tQKBSgZAwhxkp5/IgZQVrQm0nQJ1Cuj/kQMoHRn9Gi6BO44KYMWo327YuDLBcUTNF0x 8gUOWtB1xdDbeMXYc1ypZ5eIAuDwR90uEQUoSh9a6uuKG3zhTrNRfBRhgLDg7quKW3zhFqSaqhj6 hV+R9lUJ5KcG8iIMUOD8HBV5cY6cjZZA3kJLBAIKd5Kg4qIIBOBIJtUsEQhw56RpmuI23xhVKAIB C6PzI6KqC2HURkcjAgGFOwJKMypu8HPj2xEHytlIxahbSNEIcjLd6B1o038nhBP1VMxp9tcJGT2y OFDO6GTEkXIUslRQ6p0np3Qw4kQ5VK+uKIYbTU73LO5eagujGO0YI0wTx7DLGHbBNG08oaV3DtF4 QosVMvp7nNCCrgoRvk+IMFFX7SNMCzXChGmxW7CE7hrlWTEmLA+cZIHDMlIhDEz+vRwOBEnKhTQr zN4zcucWni/7Y5tDpCBklZwCYpZXmH97azGCp6zF3DrIpa3FvNnL+bO6gSdby0/LQn7PwQzFq5DV idltsNXyCjNbZ0UuPhTS3XEAYNL3afCpO4uLbeVn8KlnH7+3fcJcyVmKJEJvguVSyCDuTiRi1fz0 JtDxiujX8ammHMJczxearsuebVyW7U7tWxPmqGlv/CeSbnI+2JU2kc66hb8+U8BsbOdWnfuBXxzj Zl953AwNqR83c834s8fNZnXRhvB4Oy3mnOzBmSo1NibyPq9f60IFWg3N0EniK6XFQHD9BiBECybl DoN4RYX9AaqSeBFLy0VHOsSlxIEDS0m8flWvQYhDBoY38UpK1RGvogwd8RpKdUZExtxmCA3XLLAi KIajeXRoxS0KujkxuLaeLLxiQ4zpVhZhcYWCqSYLsgiB+UsmFJRFCExFR+yCKSva56PpybZgcX2C rSeLMg3+3Qdn+5WFWQS9bD1ZnEXAq5zTJhMFHxHwUnEW0S5/BYemJ4uziHXZerI4i0iX7VcWZxHm svVkcRYxLh+ZV/ARQS4VZxHhwjih15eIcel64l7D1pPFWUS4bL+yOIsrE2w9WZzFjQn+UhEF54+8 MMHfcqLpybZncV+CrSeLs7guwfYrizMtk7r+x9aTxVncldAg3qz2Gx95U0LTEvel4CzuSVDbs7gn wdaTxVnckmD7lcWZlvodzraeLM60c7rT4+9tUfChfRydlIqPuB8BGnScxe0Iup6437D1ZHEWdyPY fmVxFjcj2HpUnLEIHKPiY1R8jIprp/OPUfF/pKi4C4pr1TSeW25VU4j03mDu4COT6Y3D47nlFpC/ yrnlGGs/jdahWc8nn/WMaQl6+0yA2QulN876aPYQmfPC7Eh62AjLv2DRAnyKM8txaJufnhZgqbSJ ochBQufl2Y7wucv8G5YnCKMMqA+WShvJZQ6TYssYM9sXLPmFjZYvfIrzuWYuwdcKS6Wt5DKHSZ2X aPvCzCf/huULwgHCZ/aBn94XlkpbyWUOk2LLuCTbFz53mX/D8oVPcWY51sxP7wtLpa3kModJnZdo +4LlocDb9CVcHnCu+cyXIJW2ksscJnVeou0Ln7vMv2H54rrzbF/MUmkrucxhUmwZo8a+jJQgXWiP c8++3vPoaMrYpwTdpvbPTgkuCqTR+2nFfD5d4BYGx9QxJVguGjpmk5Lo63IR7mBHk+WTH37RTnra dottjBlKcIaCz0RiUtDdiNfXEkdGcdv0w0RRE8eSiHnoa4njSLgSXtUSMyrE6fW1xFEk2mOrmBKH 63RYzkNIihLBDLrrPvu2iB3z2HKuWiO5QSKtFEUxwpT+rGuKMSa2QFEUg1zg1mtdUQwzhXsVRTHO pmsx0hZGMdaWojOGULVI8IMg1XXXJEdIu3T7vokN8nR5rgqSYAkLvUmLNHlbUwy33iDl7njTOYE3 xX0V52K8TZgkVUjb0PuaBFFYzmgzs/KdCLLQbbJXNMXNm9JrdE1x83ZsmKIpbt+2phhwdwKAoilu 4OWMNv5r3sWIlwZOMeImToI0LPW6E5Rh5U5wUGwStKG7OLbvnSANa5c/pWmKEUcahdYKoPtER9TI 7lBxEtShO5RAsSlGvHK5N5pNAnEDpxhxEydBH1b6ByzIw9qlWig2iRvXK9rd0fdOXLdeu8NYNE0C cX0wEPet16DRVMQFiWi0TEpy7agk27sYcQunGHFTkyASXWpYHydBIyLNUPeOZm8ny/WZgCASG9zL ruIkyESXJaPYFLdxW1Pcqxhf8CxG3PZOIK6P5HRPS4eAqUlQiu7YlL53glCcuWwppWUKUtHtYFI0 xf04dOiIi0vX3S4dRVOMuK0pRhxNRfvuxIXrM9w6r7YCQS1aOMWIC5xGclG/9ZnmyMS4YR48JCxP M2EnPiyKH3L5b7qT8dJB/7DB/6Y7TSEjjm/QGcORhrR4SAsYU27GlBvcoTysAf89Um5GchGXIYdu abwUmfgx2iP+tDvQLao3/wSXIn8yuYjJBnGLNMXRDiXCII9unwPHVkibIjsQw6TeD2wcYOanpxr8 eIZtgSkh3xh5hGQF/PSKpFH8jqPZ/VyqcNMVsrV8yaYbmEDBjdOZRayan754TFqdVNpbLF0g1ZXJ KvjpVZ1bxm8TvviBGKGKjDMUAIIBdMNaCu8wy8iJechPpbKh/AzunBvHr21/KLpEZmL3YbpyQu4Y ZRwm/fG1kxXz1YNIRlJbz7oBDnkMsM7OOERBJXiOcEPaBF+PiCUkxcKpSggUJMVo8zwKPVmXdyhs h8IyNucQuhJyqDvBjHXz0zeSUJFYqqct9Q3jVCxr4afX1rOOX9tNLmSBYpWYcSic74MlbtLSkGCY EwvQn4plS/kZHPINuC9mOxRO/sIiLOeQr6GwnsXYwUXzM5jg+8GsmK8hrCKT8PSs48LYIdgxZiR+ 5fQjmlKffoyvxPqMJ3lV8yZce4f73XBHDLXm6CSvsp7TxfDEP5Ytjqnnfv2T+EeK0VV+KhRnC8ab 2WvHIdSIRzl7TomLcbDPBSAVRcCzC4fViHc+TBRFcXS1cgcR9S2KI0+gX3VFceDJHdDS1xNH+mCK rgeDU2e1gVAcdTIREmwkKFgd6xhsXBOkmyT4SHeUtIK2SFWs3GFGCtzi/K7WsioG3If9NVUx4jMD KtrL1MFZtcRFaKpi0E2sYthNrCjq0xVYTI2WIJhJ3JermyWYycJqnZKbxFFTqouSm6yJR1AqUbKT OPZN1xUjj7NLDV0C+pLoMgV6mclo4iWwt/ASFGVhNQlJUjZELSp2CZKyaIkLUvASB3mXsF7XFXcy BRqhritu9aU77kyzS2APElLXFWNfOuJM0xU3exuvGHtcoaj7KMlKq00IuhKXkRm64t69tNqqICwL sAYq9hRR677H0vq2KQLQSeGGcUNXjH3p2E+lTdDhEydd1jckMh79Seqarhh7Ey9BWxIxrbYJQVxS z6TiJYhLjPWGrnhsdec+Ks0LA+AJiGpqdDmCu5wZLUJSlzhIU/dQII8NGLqHcau30RLIW2hJ+tKf Atof9wWBCTJYNUvwl5U/401RFQNvfIqSv8S+KRUsmu51zdSyKW7wlSMwlUYqGEzr2xEZkbQNQzcq Rj1GauTTRj7Nx4pGPm3k00Y+bdtrBDTaYnl+08Vc0+w0jahOnIO/GXEMmk6cI7Bp8X89Pu2TSSYa OIlloomSxjKFSHiWA+BgL5Z9KQ6gwkiKCkO4IimGGRNJ+QCLGQw9t+08etmnm2hvGxRjmRyKt/im cA4WAgZJO9ugLxPaD+0OC/2ktp51eYcwYfYedZFeyyMs1J1kiRP8UjVU0A5IYITTwtNyfEMFdvwm 9fUsHOBVAAzLuqDb9Kr11CUWuWkrAL3zCvGgpLU0ayTvMzWKZWmQYwvzXvGdHlgwZbzC4tJpx/Ix aS0Wjl4OC9iUV1gUerlMnfYtHOBVQIxaorfBqiss25wVWAikjMWSzIsxSmwDPwNXRbvzUFMFwoAp dcQjOrnOPtbDJEe/myCKkn7HXx2B/sdyCQsiJ3jeCLiIQNqEQZDD0/yWn0EqsFCZuuzZxlrYHZg7 cjZfOWeDT6PP2bjv87OnjOHiVbpShT4flbOZFi0FRH9dzqZy+V4VjvlDV2CyNha3IeJ6C3cgfl9T HOGo3YH4SmwJuHfBixL3OiKa0NcURzhqt4tZ0YQ+sNMEHbomdD6dkMm4xHElEyf0zCdNFk6Cuyln BlAil6xqjQCoIG8o4UiF6oy9MUJngr0pPSHRh51uA+58pEiWGu8SB06W/tobRVeMPK68NnTF0Nt4 xdibeAkCp7Sa+y8hcKwGf0bgGHhJAsffVtPHSxI4c4P0FMdQ+htBlc9HZJhV7iZd5fsRBI6Nl8B+ IIHjSJe+j5LAwSWyavuSBI7niBVdcW9TTg28xLGUgYhTdMXtHif8GnbFHU6BgLf6PYrbWEuXlalg L46nDFfyKHbF2JcWXoLAwVxPt+uMwDHwEvlmuEBLdVHyN6UR+Rf8TevCxn0PJX1TGrSlzDjzIWhF V9zjFOiX1NYl6BsbrRj5wvoaBX3j71XqmyXYG4vHFuSN1eRpKdN1zy6rWmlZNJHuhHAbsFqDgrqx iEFB3eA6IV1TDLq1DUEcXmniFENu4URrys47l4WsdH+CtSkthiSe0hjOyawzvT0JzsYReP0mIBgb i/uJexeriQvCBkJqCxeEjYlRjHaMEdZG4+GK4+GKWJuMfE0vVB9CuDfd5tt0MJ1mHwRkFyTJiPuo zg2mED5ckxEPkX1ELYeIh/3AN13wJK09bHwd8596jWDka6wTB+kQZmrvGKaGtMhwrdIN0p8jcQxA aJmfcpEUBuAUX4MVvjMzTJ4SsctyESSx7PIWciSRnyHQiku1yXGEKpJyNFdxch1XxHr4GeKcPQv5 PUcw43hrsIFmPbABy+NggxWRpWwZJ4lJZ9KrQIdQBDcpF+oRi/yM3LmFA7wKSGCnZcYrPkiw7O5n Yu389DgV4dqrEmdmJ73inJQux5j18DPg3rOQ39t1hQWfqwEs6XJehREHC9yktUxdYfGalqOjBtBK sDDNyJ1bOMCrkI2F5VLGK9zLRkYUJX/4rJyfHlrauO7E0mxIEagILPnSPvXs4+LsmgoV1bGS1jcV qglDQ6pNcUpOmgsJp4l1BCxbyU8Pzrll/Nb2JaTrIdDkbbR88aizFOvlpy8dqz7UTNqPUC14pDA5 t4rLYT9GrmY83g/huT5X4z72z87VFPN5EfJrkKE2BS+DxnzKr2lnU9f9uPP96kWF+L9v7J+UX1NT bLFoPG1rcTX+JJU5qGBnkZ5hQ1tINUVxJAkqEEhQFMWRJBcL1DTFodMZdu6rmuLYRuEOVdJUxaGk GY6lUVVhBtUFgEyj4uCGaZTkalygRLOKxveuxMYFphSsBFlDwUcdd8HWzNz99pqyGHm/jV61LMa+ cfvVNWUx+H5fuKosRr9x27k1ZTH8CcviCjAtowGiQ7bCLeM6ZoKxaVw6mGKZSLmpHFumuSkom8YF UTVlcQXQQWiGZaIC3MlrmrK4AmoX/lQtiyugdqFUTVlcAQnLRAVYlom0m8YFizXLBG1TOxpCsUzQ NnVLJ6epyuKup3anH2rK4gpoEH83lMUVUCNurnYZ4k6xmTu3ULVMVAAIZV1ZXAEJy+IKMC0T1M18 avXWgrupcNmbapngbmaN1WgFe1NPLWVxBczd+W4aZoK/8Ql/Sm0K/gb5qEZtivybyp2MqimLKyBh WVwBpmWCwVmY3bbgcEpH2CuWCRJn4c7p0zATNE5VEmusKYsrAJeNGpgJJgfxCkNZ3AW1LrFEtSz+ AvzplpplcQUkLIsrwLRMEjpTR31ppklOx1EfimkiFaddWCOK4HVKl/GqKYtroJjOrB5NsDvl1Ji3 UGysG+yKwu1XUR2N66DAt6K2DsnxJGwTlWDZJk4WLAq0b727FacLFu4ETQU3cbpgUYBeNLTFI0Hh ThjUtIlaKF0qk4YbnbJ9wteR0po2UQvUKg3bRC0gKVKtBXHSYJGwLa4FRD10bbQl7ORBZXbgFJTs 5BzNrThKIZZOCLeIW0MLXUPeyVmTW7qjvhNCqIn2BWh1QFvCOzl3eLhmmaiC2h0/qSqLq6AyRmMK vHYlpiyLa8CyjOJNJ2UNZk26m3T7SidnfKC06bqTKWieY+iK8Y/ntiMPO+bN+UjcyMP2KLiRh7Uo uPEcSguZMW/OQkbnYc3TRQM/cdOlnqU3EvwTnENpuhp26d9gyuXDumlXA691g0nVIHFMq8Ci3HSH MmW0Y+LkxJmOzYhjauTEmWRLiwey7aYjcTPinsK7QXpf5Oonc/duIkjkPU0c7WTLWUdzWiRWjQkf vM+dAheyw2ZdjTH9xE9Pd/mKCpNZOMlv+eml/HB9so3fMpXVJ+1Dg0GIOqBouYMZvPen2xvEyvnp TUBw3cshMOPrhd/z08vhUEAHT4Yy7dnHWmyXCtoQSchnGXuclOMkEVNP2lqGa+1mvfQ0tib4Hvox hNWT+voWsh7bK043RCw7U1Nl62ugQcQiVQOc6odQe1outOQGK4qkvpAQebIw7xWCT74G8Ltet9X+ EJ33krnk5dBjNmivKWsRoPf6Mox538K8V3TYKLVALOAyXtWNl6y7Hpi189O3LATtnUZE5ZNe1dyi kSKT8r5vIZdnt8A63PlZ+yP+0AlZdYVAvre2213C2vnpveKrBOtMIi9i+V5fd2ov6+FnQKlnIb+3 vUIA3evGjD7dAqk/oVqtO4qVtfPTW4H4fpDj2uf3/AzehxZdA61UXfUtZD22VzOKysLWfBI9Yv5e ErOklBW4Wc7L4ftKySHs772fpvX1Lcx7hVi7t6FrL1YLnIfhpcIG2JS17mhKwgnURVKOCBCSQ6g1 KdezMO/Votvnxf2w5RXoAWcF4v9JKxZhxluhblPWgiHwXmWOB+hbmPcKYXlvazdztbxqiQIBtiWS NFLWgjXwcpm9i+3Ut/0yc3h438IBXlG0kmztdq9ZXmGnhu8uytz2o2m4zBjR27T/C9/6QRdk5M5t zPtF5IJ3DOD5SjAdw6mNTrTA3CxVX0QxeEHM7JOCU27XGL0ygudWDnCND8souk3Btmv4sKh6wSyk DcFJjF4ws4OVyAcv6K/CNGfuADUU3Vk5wDVqMs7ebh+j6VpJVAG55rfr2IbwlmOq5mRllKGBF7kV Qd/KAa7RRiayt1sNmp6Bp3CSmZUEzunw3wVupU/6BarCl8zdMVvLTz98Y0F0ZiG/t4dl4gecbqz6 vA2mVzWPOJlvB/SF04h8zrRXoWlnFgV9Cwd4VfMxH9m+g2bEVKsZp2jjGYllfAKp4cQySwKQH6HH YvvOfcLXMB7H8ZUfx4Hu12/x/K/V7RHpd5vVBHveXR9g7vF8+QDB1ff7/e75YbW8O6B7dV+h+AX6 y+Hpx/3k7fMfdner64vl++POhZZ4i+bu/p4uzCmKaduG5etiUc4wdOCTPm31XDRTipHRTs+iKXGE R/jiWc3T/nD83Wr3OKEfri/28MMVs/yAXBbfObAIqd3u3qw3G1fCZiv+wQ0OoeSQBkO3Sb/fr68v /tpO29eL14v6BQ7YeP2inr569eL7Ny/rF7M3YNBfVa9evnxV/I3KLeqrh/Xd3WpLxUx+etxsD1f4 R1wTfjw+XV1eHm4fVo/LwzeP69v97rC7P35zu3u8BBbr29Xl3X75vN6+uyynxfTycbneOk8Ou836 jtSRcYf9u7cvN/vJh+Xm+uKN+xMAicQupRnffQvf4Etwjl0qgOZvy/bFm9li/qJ+UzcvcI794gWO Qfkt9tdi0f3qjXTph/V29ekuTZ4xvjXYDu/cMX2buj9937AAXx9X+8lm/YiushNaXlFbfL29c1V7 XK43/ucICjL/BIWHxFX0JTfW776ln44/vf1psr5De3M9Mf3T293dz2jL+x1aGBpj/+L37W67uphs fr/F1wCBI/+w5x/e8g/L7S1ujL++OF5M/I8vj/gbfuf903797gEF+OPuDk/f44t5s3Zt+GQDHKC/ PB+evLH4IVQJ/nlYK3ve7e98E6Ofnva729XhgGb354fl0wq1Qvpv//gB/hII5ZSyn/udhF+/B9n+ RQu/bicxL9A1ACN0AghIVL4TOPUR1Jzwduwjxj4idJNfro/oxsqvu4/AnFTpI9zE4Av1EYtmNqOT lGiiUM+bue+gok6indKux7GTGDuJL91JYOjCtIS+g6+7k0DIQukkXEDtC3US87atOegH2uh8rdE2 ROSOXcTYRXzxLqIbKr/qLoI2OSldhAscfqEuoqlnHOP0WaZuRUmhgFuEK1qc5zx2EWM44hSR+WJL Db+z56ufRVA2jNJFON7mC3URWF/4s4Kx1sCUYe73hkRLjWZBORnjPGKcR3zxeUQ3VH7d8whQaUon 4aiwL9VJFHPcVOEDEjUC1X6z6amTwAEWU4pXjL3E2Et88V6iGy2/7l4CDLnvJf4EPg3Mp9+Q+4U6 iMV0Pg+kxhzbJ/1plVH/MJ8TLeq6h3nRbSw3eM/VZrN+OhB9s7wyqM+IIDzjEW2ubbMlum76i7m6 /e59oOQseg6b+gOnRXTxwCjZ4S/vl/sVE24tdi4BKU+61Y0D1RNv4Y0n38KboQTcdkcE3P0/AAFH C07ZTF0qyhdqpsW0KRqKnGOyu2ib1m/ajtspNc6xnWq08FfWTrvdJNyddgQ6+OTPzRHPqmpOJ+uM zdRvERi7U2M/A2UgyO6043C/QDPFYXUl05RFi2NR3Zpk7E6HkGP/IN0pduDcXuE/t5no3X759LC+ fbU8LuO/uznN1arcPew2d6v9d/8vAAAAAP//AwBQSwMEFAAGAAgAAAAhABScH1HbAAAABQEAAA8A AABkcnMvZG93bnJldi54bWxMj8FqwzAQRO+F/oPYQi+lkSNoCK7lUAK5FNoSxx+gWBvL2FoZS0mc v++2l/ayzDLLzNtiM/tBXHCKXSANy0UGAqkJtqNWQ33YPa9BxGTImiEQarhhhE15f1eY3IYr7fFS pVZwCMXcaHApjbmUsXHoTVyEEYm9U5i8SbxOrbSTuXK4H6TKspX0piNucGbErcOmr85ew9fHdle9 T0/9Z9rflLNUU33qtX58mN9eQSSc098x/OAzOpTMdAxnslEMGviR9DvZUy/rJYgji5VSIMtC/qcv vwEAAP//AwBQSwECLQAUAAYACAAAACEAtoM4kv4AAADhAQAAEwAAAAAAAAAAAAAAAAAAAAAAW0Nv bnRlbnRfVHlwZXNdLnhtbFBLAQItABQABgAIAAAAIQA4/SH/1gAAAJQBAAALAAAAAAAAAAAAAAAA AC8BAABfcmVscy8ucmVsc1BLAQItABQABgAIAAAAIQAWINBULScAAAMhAQAOAAAAAAAAAAAAAAAA AC4CAABkcnMvZTJvRG9jLnhtbFBLAQItABQABgAIAAAAIQAUnB9R2wAAAAUBAAAPAAAAAAAAAAAA AAAAAIcpAABkcnMvZG93bnJldi54bWxQSwUGAAAAAAQABADzAAAAjyoAAAAA ">
                      <v:shape id="_x0000_s1096" type="#_x0000_t75" style="position:absolute;width:16389;height:16649;visibility:visible;mso-wrap-style:square">
                        <v:fill o:detectmouseclick="t"/>
                        <v:path o:connecttype="none"/>
                      </v:shape>
                      <v:shape id="Freeform 2025" o:spid="_x0000_s1097" style="position:absolute;left:1784;top:10636;width:12420;height:57;visibility:visible;mso-wrap-style:square;v-text-anchor:top" coordsize="195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8Qw8UA AADdAAAADwAAAGRycy9kb3ducmV2LnhtbESPX2vCQBDE3wt+h2MF3/TShBaJntI/FAsWRC30dc1t k9DcXsitGr+9Jwh9HGbmN8x82btGnagLtWcDj5MEFHHhbc2lge/9x3gKKgiyxcYzGbhQgOVi8DDH 3Pozb+m0k1JFCIccDVQiba51KCpyGCa+JY7er+8cSpRdqW2H5wh3jU6T5Fk7rDkuVNjSW0XF3+7o DGxevw5Zv7Xv6H4kO0qZtbReGTMa9i8zUEK9/Ifv7U9rIE2eUri9iU9AL64AAAD//wMAUEsBAi0A FAAGAAgAAAAhAPD3irv9AAAA4gEAABMAAAAAAAAAAAAAAAAAAAAAAFtDb250ZW50X1R5cGVzXS54 bWxQSwECLQAUAAYACAAAACEAMd1fYdIAAACPAQAACwAAAAAAAAAAAAAAAAAuAQAAX3JlbHMvLnJl bHNQSwECLQAUAAYACAAAACEAMy8FnkEAAAA5AAAAEAAAAAAAAAAAAAAAAAApAgAAZHJzL3NoYXBl eG1sLnhtbFBLAQItABQABgAIAAAAIQCOTxDDxQAAAN0AAAAPAAAAAAAAAAAAAAAAAJgCAABkcnMv ZG93bnJldi54bWxQSwUGAAAAAAQABAD1AAAAigMAAAAA " path="m,l54,r,9l,9,,xm90,r55,l145,9,90,9,90,xm181,r54,l235,9r-54,l181,xm271,r55,l326,9r-55,l271,xm362,r54,l416,9r-54,l362,xm453,r54,l507,9r-54,l453,xm543,r54,l597,9r-54,l543,xm634,r54,l688,9r-54,l634,xm724,r55,l779,9r-55,l724,xm815,r54,l869,9r-54,l815,xm905,r55,l960,9r-55,l905,xm996,r54,l1050,9r-54,l996,xm1086,r55,l1141,9r-55,l1086,xm1177,r54,l1231,9r-54,l1177,xm1268,r54,l1322,9r-54,l1268,xm1358,r55,l1413,9r-55,l1358,xm1449,r54,l1503,9r-54,l1449,xm1539,r55,l1594,9r-55,l1539,xm1630,r54,l1684,9r-54,l1630,xm1720,r55,l1775,9r-55,l1720,xm1811,r54,l1865,9r-54,l1811,xm1902,r54,l1956,9r-54,l1902,xe" fillcolor="black" strokeweight=".05pt">
                        <v:stroke joinstyle="bevel"/>
                        <v:path arrowok="t" o:connecttype="custom" o:connectlocs="34290,0;0,5715;57150,0;92075,5715;57150,0;149225,0;114935,5715;172085,0;207010,5715;172085,0;264160,0;229870,5715;287655,0;321945,5715;287655,0;379095,0;344805,5715;402590,0;436880,5715;402590,0;494665,0;459740,5715;517525,0;551815,5715;517525,0;609600,0;574675,5715;632460,0;666750,5715;632460,0;724535,0;689610,5715;747395,0;781685,5715;747395,0;839470,0;805180,5715;862330,0;897255,5715;862330,0;954405,0;920115,5715;977265,0;1012190,5715;977265,0;1069340,0;1035050,5715;1092200,0;1127125,5715;1092200,0;1184275,0;1149985,5715;1207770,0;1242060,5715;1207770,0" o:connectangles="0,0,0,0,0,0,0,0,0,0,0,0,0,0,0,0,0,0,0,0,0,0,0,0,0,0,0,0,0,0,0,0,0,0,0,0,0,0,0,0,0,0,0,0,0,0,0,0,0,0,0,0,0,0,0"/>
                        <o:lock v:ext="edit" verticies="t"/>
                      </v:shape>
                      <v:line id="Line 2026" o:spid="_x0000_s1098" style="position:absolute;visibility:visible;mso-wrap-style:square" from="1784,10668" to="9086,1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ew+2MgAAADdAAAADwAAAGRycy9kb3ducmV2LnhtbESPQWvCQBSE74X+h+UVvJS6aUQp0VVK iyAi1NoYPD6yzySYfRuyq0Z/vVsQPA4z8w0zmXWmFidqXWVZwXs/AkGcW11xoSD9m799gHAeWWNt mRRcyMFs+vw0wUTbM//SaeMLESDsElRQet8kUrq8JIOubxvi4O1ta9AH2RZSt3gOcFPLOIpG0mDF YaHEhr5Kyg+bo1GQZYfsZ7n7fpWD7XWXxqPVepuulOq9dJ9jEJ46/wjf2wutII6GA/h/E56An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ew+2MgAAADdAAAADwAAAAAA AAAAAAAAAAChAgAAZHJzL2Rvd25yZXYueG1sUEsFBgAAAAAEAAQA+QAAAJYDAAAAAA== " strokeweight=".45pt">
                        <v:stroke joinstyle="miter"/>
                      </v:line>
                      <v:line id="Line 2027" o:spid="_x0000_s1099" style="position:absolute;flip:y;visibility:visible;mso-wrap-style:square" from="9086,10668" to="14319,1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NVNsYAAADdAAAADwAAAGRycy9kb3ducmV2LnhtbESPzWoCQRCE74G8w9ABL6KzajSycRQR BJOQgz+Qa7PT7i7Z7llmRt28fSYg5FhU1VfUYtVxo67kQ+3EwGiYgSIpnK2lNHA6bgdzUCGiWGyc kIEfCrBaPj4sMLfuJnu6HmKpEkRCjgaqGNtc61BUxBiGriVJ3tl5xpikL7X1eEtwbvQ4y2aasZa0 UGFLm4qK78OFDZRffjrp+ONzhv0Js7Uv27d3b0zvqVu/gorUxf/wvb2zBsbZ9Bn+3qQn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bjVTbGAAAA3QAAAA8AAAAAAAAA AAAAAAAAoQIAAGRycy9kb3ducmV2LnhtbFBLBQYAAAAABAAEAPkAAACUAwAAAAA= " strokeweight=".45pt">
                        <v:stroke joinstyle="miter"/>
                      </v:line>
                      <v:line id="Line 2028" o:spid="_x0000_s1100" style="position:absolute;visibility:visible;mso-wrap-style:square" from="8394,1797" to="14319,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kDN8gAAADdAAAADwAAAGRycy9kb3ducmV2LnhtbESPQWvCQBSE74X+h+UVvJS6aUQp0VXE IogIbW0MHh/ZZxLMvg3ZVaO/3hUKPQ4z8w0zmXWmFmdqXWVZwXs/AkGcW11xoSD9Xb59gHAeWWNt mRRcycFs+vw0wUTbC//QeesLESDsElRQet8kUrq8JIOubxvi4B1sa9AH2RZSt3gJcFPLOIpG0mDF YaHEhhYl5cftySjIsmP2td5/vsrB7rZP49Hme5dulOq9dPMxCE+d/w//tVdaQRwNh/B4E56An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UkDN8gAAADdAAAADwAAAAAA AAAAAAAAAAChAgAAZHJzL2Rvd25yZXYueG1sUEsFBgAAAAAEAAQA+QAAAJYDAAAAAA== " strokeweight=".45pt">
                        <v:stroke joinstyle="miter"/>
                      </v:line>
                      <v:line id="Line 2029" o:spid="_x0000_s1101" style="position:absolute;visibility:visible;mso-wrap-style:square" from="8394,1797" to="9086,1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udQMgAAADdAAAADwAAAGRycy9kb3ducmV2LnhtbESPQWvCQBSE74X+h+UVeil1Y8RQUlcp loKIULUxeHxkX5Ng9m3IbjX6692C4HGYmW+Yyaw3jThS52rLCoaDCARxYXXNpYLs5+v1DYTzyBob y6TgTA5m08eHCabannhDx60vRYCwS1FB5X2bSumKigy6gW2Jg/drO4M+yK6UusNTgJtGxlGUSIM1 h4UKW5pXVBy2f0ZBnh/y7+X+80WOdpd9Fier9S5bKfX81H+8g/DU+3v41l5oBXE0TuD/TXgCcno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ZudQMgAAADdAAAADwAAAAAA AAAAAAAAAAChAgAAZHJzL2Rvd25yZXYueG1sUEsFBgAAAAAEAAQA+QAAAJYDAAAAAA== " strokeweight=".45pt">
                        <v:stroke joinstyle="miter"/>
                      </v:line>
                      <v:line id="Line 2030" o:spid="_x0000_s1102" style="position:absolute;flip:x;visibility:visible;mso-wrap-style:square" from="1784,1797" to="8394,10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jHLQcUAAADdAAAADwAAAGRycy9kb3ducmV2LnhtbESPzWoCQRCE7wHfYWjBS9DZKP6wOkoI CJqQQ1Tw2uy0u4vbPcvMRNe3zwQCORZV9RW12nTcqBv5UDsx8DLKQJEUztZSGjgdt8MFqBBRLDZO yMCDAmzWvacV5tbd5Ytuh1iqBJGQo4EqxjbXOhQVMYaRa0mSd3GeMSbpS2093hOcGz3OsplmrCUt VNjSW0XF9fDNBsqzn046/vic4fOE2dr5dv/ujRn0u9clqEhd/A//tXfWwDibzuH3TXoCev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jHLQcUAAADdAAAADwAAAAAAAAAA AAAAAAChAgAAZHJzL2Rvd25yZXYueG1sUEsFBgAAAAAEAAQA+QAAAJMDAAAAAA== " strokeweight=".45pt">
                        <v:stroke joinstyle="miter"/>
                      </v:line>
                      <v:line id="Line 2031" o:spid="_x0000_s1103" style="position:absolute;flip:x;visibility:visible;mso-wrap-style:square" from="9086,6235" to="11360,1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5fM8IAAADdAAAADwAAAGRycy9kb3ducmV2LnhtbERPTWvCQBC9C/0PyxR6Ed1U0UrqJpSC UCsetILXITtNQjOzYXer6b93DwWPj/e9Lgfu1IV8aJ0YeJ5moEgqZ1upDZy+NpMVqBBRLHZOyMAf BSiLh9Eac+uucqDLMdYqhUjI0UATY59rHaqGGMPU9SSJ+3aeMSboa209XlM4d3qWZUvN2EpqaLCn 94aqn+MvG6jPfjEfeLdf4njObO3LZvvpjXl6HN5eQUUa4l387/6wBmbZIs1Nb9IT0M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65fM8IAAADdAAAADwAAAAAAAAAAAAAA AAChAgAAZHJzL2Rvd25yZXYueG1sUEsFBgAAAAAEAAQA+QAAAJADAAAAAA== " strokeweight=".45pt">
                        <v:stroke joinstyle="miter"/>
                      </v:line>
                      <v:shape id="Freeform 2032" o:spid="_x0000_s1104" style="position:absolute;left:6407;top:7772;width:1663;height:1295;visibility:visible;mso-wrap-style:square;v-text-anchor:top" coordsize="262,2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tRqcUA AADdAAAADwAAAGRycy9kb3ducmV2LnhtbESPQWvCQBSE70L/w/IK3nS3FotGN6G0FS09GQWvj+xr Epp9G7KbGP+9Wyj0OMzMN8w2G20jBup87VjD01yBIC6cqbnUcD7tZisQPiAbbByThht5yNKHyRYT 4658pCEPpYgQ9glqqEJoEyl9UZFFP3ctcfS+XWcxRNmV0nR4jXDbyIVSL9JizXGhwpbeKip+8t5q 6L8+DmvpXX98v7j8uTh97tXQaj19HF83IAKN4T/81z4YDQu1XMPvm/gEZHoHAAD//wMAUEsBAi0A FAAGAAgAAAAhAPD3irv9AAAA4gEAABMAAAAAAAAAAAAAAAAAAAAAAFtDb250ZW50X1R5cGVzXS54 bWxQSwECLQAUAAYACAAAACEAMd1fYdIAAACPAQAACwAAAAAAAAAAAAAAAAAuAQAAX3JlbHMvLnJl bHNQSwECLQAUAAYACAAAACEAMy8FnkEAAAA5AAAAEAAAAAAAAAAAAAAAAAApAgAAZHJzL3NoYXBl eG1sLnhtbFBLAQItABQABgAIAAAAIQBGi1GpxQAAAN0AAAAPAAAAAAAAAAAAAAAAAJgCAABkcnMv ZG93bnJldi54bWxQSwUGAAAAAAQABAD1AAAAigMAAAAA " path="m,197l42,164r6,7l5,204,,197xm71,142r43,-32l119,117,76,149r-5,-7xm142,88l185,55r6,7l148,95r-6,-7xm214,33l257,r5,7l219,40r-5,-7xe" fillcolor="black" strokeweight=".05pt">
                        <v:stroke joinstyle="bevel"/>
                        <v:path arrowok="t" o:connecttype="custom" o:connectlocs="0,125095;26670,104140;30480,108585;3175,129540;0,125095;45085,90170;72390,69850;75565,74295;48260,94615;45085,90170;90170,55880;117475,34925;121285,39370;93980,60325;90170,55880;135890,20955;163195,0;166370,4445;139065,25400;135890,20955" o:connectangles="0,0,0,0,0,0,0,0,0,0,0,0,0,0,0,0,0,0,0,0"/>
                        <o:lock v:ext="edit" verticies="t"/>
                      </v:shape>
                      <v:shape id="Freeform 2033" o:spid="_x0000_s1105" style="position:absolute;left:8280;top:7753;width:2337;height:1321;visibility:visible;mso-wrap-style:square;v-text-anchor:top" coordsize="368,2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u8EA AADdAAAADwAAAGRycy9kb3ducmV2LnhtbERPy4rCMBTdC/5DuII7TZUZZ+gYRYWquPMx+0tzbavN TWgyWufrzUJweTjv6bw1tbhR4yvLCkbDBARxbnXFhYLTMRt8g/ABWWNtmRQ8yMN81u1MMdX2znu6 HUIhYgj7FBWUIbhUSp+XZNAPrSOO3Nk2BkOETSF1g/cYbmo5TpKJNFhxbCjR0aqk/Hr4Mwqy6vOS n7a75RHXX86N7O/H/yZTqt9rFz8gArXhLX65t1rBOJnE/fFNfAJy9gQAAP//AwBQSwECLQAUAAYA CAAAACEA8PeKu/0AAADiAQAAEwAAAAAAAAAAAAAAAAAAAAAAW0NvbnRlbnRfVHlwZXNdLnhtbFBL AQItABQABgAIAAAAIQAx3V9h0gAAAI8BAAALAAAAAAAAAAAAAAAAAC4BAABfcmVscy8ucmVsc1BL AQItABQABgAIAAAAIQAzLwWeQQAAADkAAAAQAAAAAAAAAAAAAAAAACkCAABkcnMvc2hhcGV4bWwu eG1sUEsBAi0AFAAGAAgAAAAhAPiP6rvBAAAA3QAAAA8AAAAAAAAAAAAAAAAAmAIAAGRycy9kb3du cmV2LnhtbFBLBQYAAAAABAAEAPUAAACGAwAAAAA= " path="m363,208l316,182r4,-8l368,200r-5,8xm284,164l237,138r4,-8l289,156r-5,8xm205,121l158,95r4,-8l209,113r-4,8xm126,77l79,51r4,-7l131,70r-5,7xm47,34l,8,4,,51,26r-4,8xe" fillcolor="black" strokeweight=".05pt">
                        <v:stroke joinstyle="bevel"/>
                        <v:path arrowok="t" o:connecttype="custom" o:connectlocs="230505,132080;200660,115570;203200,110490;233680,127000;230505,132080;180340,104140;150495,87630;153035,82550;183515,99060;180340,104140;130175,76835;100330,60325;102870,55245;132715,71755;130175,76835;80010,48895;50165,32385;52705,27940;83185,44450;80010,48895;29845,21590;0,5080;2540,0;32385,16510;29845,21590" o:connectangles="0,0,0,0,0,0,0,0,0,0,0,0,0,0,0,0,0,0,0,0,0,0,0,0,0"/>
                        <o:lock v:ext="edit" verticies="t"/>
                      </v:shape>
                      <v:shape id="Freeform 2034" o:spid="_x0000_s1106" style="position:absolute;left:6419;top:9017;width:4179;height:57;visibility:visible;mso-wrap-style:square;v-text-anchor:top" coordsize="65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tke8YA AADdAAAADwAAAGRycy9kb3ducmV2LnhtbESPUWvCMBSF3wf7D+EKexkzVaQb1VSGIAwGwlQ29nZt bttgc1OSqN2/XwTBx8M55zucxXKwnTiTD8axgsk4A0FcOW24UbDfrV/eQISIrLFzTAr+KMCyfHxY YKHdhb/ovI2NSBAOBSpoY+wLKUPVksUwdj1x8mrnLcYkfSO1x0uC205OsyyXFg2nhRZ7WrVUHbcn q2BHz8Z+r4bNIf+d/ejav1oTP5V6Gg3vcxCRhngP39ofWsE0yydwfZOegCz/AQAA//8DAFBLAQIt ABQABgAIAAAAIQDw94q7/QAAAOIBAAATAAAAAAAAAAAAAAAAAAAAAABbQ29udGVudF9UeXBlc10u eG1sUEsBAi0AFAAGAAgAAAAhADHdX2HSAAAAjwEAAAsAAAAAAAAAAAAAAAAALgEAAF9yZWxzLy5y ZWxzUEsBAi0AFAAGAAgAAAAhADMvBZ5BAAAAOQAAABAAAAAAAAAAAAAAAAAAKQIAAGRycy9zaGFw ZXhtbC54bWxQSwECLQAUAAYACAAAACEAXYtke8YAAADdAAAADwAAAAAAAAAAAAAAAACYAgAAZHJz L2Rvd25yZXYueG1sUEsFBgAAAAAEAAQA9QAAAIsDAAAAAA== " path="m,l55,r,9l,9,,xm91,r54,l145,9,91,9,91,xm181,r55,l236,9r-55,l181,xm272,r54,l326,9r-54,l272,xm363,r54,l417,9r-54,l363,xm453,r54,l507,9r-54,l453,xm544,r54,l598,9r-54,l544,xm634,r24,l658,9r-24,l634,xe" fillcolor="black" strokeweight=".05pt">
                        <v:stroke joinstyle="bevel"/>
                        <v:path arrowok="t" o:connecttype="custom" o:connectlocs="0,0;34925,0;34925,5715;0,5715;0,0;57785,0;92075,0;92075,5715;57785,5715;57785,0;114935,0;149860,0;149860,5715;114935,5715;114935,0;172720,0;207010,0;207010,5715;172720,5715;172720,0;230505,0;264795,0;264795,5715;230505,5715;230505,0;287655,0;321945,0;321945,5715;287655,5715;287655,0;345440,0;379730,0;379730,5715;345440,5715;345440,0;402590,0;417830,0;417830,5715;402590,5715;402590,0" o:connectangles="0,0,0,0,0,0,0,0,0,0,0,0,0,0,0,0,0,0,0,0,0,0,0,0,0,0,0,0,0,0,0,0,0,0,0,0,0,0,0,0"/>
                        <o:lock v:ext="edit" verticies="t"/>
                      </v:shape>
                      <v:shape id="Freeform 2035" o:spid="_x0000_s1107" style="position:absolute;left:8140;top:7708;width:286;height:4287;visibility:visible;mso-wrap-style:square;v-text-anchor:top" coordsize="45,6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urN8YA AADdAAAADwAAAGRycy9kb3ducmV2LnhtbESPQWvCQBSE7wX/w/KE3urGQEOJrqLSkB4K0lTB4yP7 TGKyb9PsVtN/7xYKPQ4z8w2zXI+mE1caXGNZwXwWgSAurW64UnD4zJ5eQDiPrLGzTAp+yMF6NXlY YqrtjT/oWvhKBAi7FBXU3veplK6syaCb2Z44eGc7GPRBDpXUA94C3HQyjqJEGmw4LNTY066msi2+ jYLk0ubzU3Eun79w/95ifnzd6kypx+m4WYDwNPr/8F/7TSuIoySG3zfhCcjVHQAA//8DAFBLAQIt ABQABgAIAAAAIQDw94q7/QAAAOIBAAATAAAAAAAAAAAAAAAAAAAAAABbQ29udGVudF9UeXBlc10u eG1sUEsBAi0AFAAGAAgAAAAhADHdX2HSAAAAjwEAAAsAAAAAAAAAAAAAAAAALgEAAF9yZWxzLy5y ZWxzUEsBAi0AFAAGAAgAAAAhADMvBZ5BAAAAOQAAABAAAAAAAAAAAAAAAAAAKQIAAGRycy9zaGFw ZXhtbC54bWxQSwECLQAUAAYACAAAACEAZ6urN8YAAADdAAAADwAAAAAAAAAAAAAAAACYAgAAZHJz L2Rvd25yZXYueG1sUEsFBgAAAAAEAAQA9QAAAIsDAAAAAA== " path="m9,r2,53l2,54,,1,9,xm13,89r3,53l7,143,4,89r9,xm18,178r3,53l12,231,9,178r9,xm23,266r3,54l17,320,14,267r9,-1xm28,355r2,53l21,409,19,356r9,-1xm32,444r3,53l26,498,23,444r9,xm37,533r3,53l31,586,28,533r9,xm42,621r3,54l36,675,33,622r9,-1xe" fillcolor="black" strokeweight=".05pt">
                        <v:stroke joinstyle="bevel"/>
                        <v:path arrowok="t" o:connecttype="custom" o:connectlocs="5715,0;6985,33655;1270,34290;0,635;5715,0;8255,56515;10160,90170;4445,90805;2540,56515;8255,56515;11430,113030;13335,146685;7620,146685;5715,113030;11430,113030;14605,168910;16510,203200;10795,203200;8890,169545;14605,168910;17780,225425;19050,259080;13335,259715;12065,226060;17780,225425;20320,281940;22225,315595;16510,316230;14605,281940;20320,281940;23495,338455;25400,372110;19685,372110;17780,338455;23495,338455;26670,394335;28575,428625;22860,428625;20955,394970;26670,394335" o:connectangles="0,0,0,0,0,0,0,0,0,0,0,0,0,0,0,0,0,0,0,0,0,0,0,0,0,0,0,0,0,0,0,0,0,0,0,0,0,0,0,0"/>
                        <o:lock v:ext="edit" verticies="t"/>
                      </v:shape>
                      <v:shape id="Freeform 2036" o:spid="_x0000_s1108" style="position:absolute;left:8375;top:9029;width:2248;height:2991;visibility:visible;mso-wrap-style:square;v-text-anchor:top" coordsize="354,4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k9UcQA AADdAAAADwAAAGRycy9kb3ducmV2LnhtbESPQWvCQBSE7wX/w/KE3upGBZHoKioI9aSmFT0+ss8k Jvs2zW5j/PeuUOhxmJlvmPmyM5VoqXGFZQXDQQSCOLW64EzB99f2YwrCeWSNlWVS8CAHy0XvbY6x tnc+Upv4TAQIuxgV5N7XsZQuzcmgG9iaOHhX2xj0QTaZ1A3eA9xUchRFE2mw4LCQY02bnNIy+TUK yrW/Hdrk0u6Sc/lzdCe+7EtW6r3frWYgPHX+P/zX/tQKRtFkDK834QnIxRMAAP//AwBQSwECLQAU AAYACAAAACEA8PeKu/0AAADiAQAAEwAAAAAAAAAAAAAAAAAAAAAAW0NvbnRlbnRfVHlwZXNdLnht bFBLAQItABQABgAIAAAAIQAx3V9h0gAAAI8BAAALAAAAAAAAAAAAAAAAAC4BAABfcmVscy8ucmVs c1BLAQItABQABgAIAAAAIQAzLwWeQQAAADkAAAAQAAAAAAAAAAAAAAAAACkCAABkcnMvc2hhcGV4 bWwueG1sUEsBAi0AFAAGAAgAAAAhAH2pPVHEAAAA3QAAAA8AAAAAAAAAAAAAAAAAmAIAAGRycy9k b3ducmV2LnhtbFBLBQYAAAAABAAEAPUAAACJAwAAAAA= " path="m,466l32,423r7,5l7,471,,466xm53,394l85,351r8,5l60,399r-7,-5xm107,322r32,-43l146,284r-32,43l107,322xm160,250r32,-43l199,213r-32,43l160,250xm214,179r32,-43l253,141r-32,43l214,179xm267,107l299,64r7,5l274,112r-7,-5xm320,35l347,r7,5l328,41r-8,-6xe" fillcolor="black" strokeweight=".05pt">
                        <v:stroke joinstyle="bevel"/>
                        <v:path arrowok="t" o:connecttype="custom" o:connectlocs="0,295910;20320,268605;24765,271780;4445,299085;0,295910;33655,250190;53975,222885;59055,226060;38100,253365;33655,250190;67945,204470;88265,177165;92710,180340;72390,207645;67945,204470;101600,158750;121920,131445;126365,135255;106045,162560;101600,158750;135890,113665;156210,86360;160655,89535;140335,116840;135890,113665;169545,67945;189865,40640;194310,43815;173990,71120;169545,67945;203200,22225;220345,0;224790,3175;208280,26035;203200,22225" o:connectangles="0,0,0,0,0,0,0,0,0,0,0,0,0,0,0,0,0,0,0,0,0,0,0,0,0,0,0,0,0,0,0,0,0,0,0"/>
                        <o:lock v:ext="edit" verticies="t"/>
                      </v:shape>
                      <v:shape id="Freeform 2037" o:spid="_x0000_s1109" style="position:absolute;left:6400;top:9029;width:2020;height:2991;visibility:visible;mso-wrap-style:square;v-text-anchor:top" coordsize="318,4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utkcUA AADdAAAADwAAAGRycy9kb3ducmV2LnhtbESPzWrDMBCE74G+g9hCb4lsY4xxI4fSEkgoPdTtA2yt 9Q+xVq6lJPbbV4FAj8PMfMNsd7MZxIUm11tWEG8iEMS11T23Cr6/9uschPPIGgfLpGAhB7vyYbXF Qtsrf9Kl8q0IEHYFKui8HwspXd2RQbexI3HwGjsZ9EFOrdQTXgPcDDKJokwa7DksdDjSa0f1qTob Bb/p20eN78tPv89OyfGMscybWKmnx/nlGYSn2f+H7+2DVpBEWQq3N+EJyPIPAAD//wMAUEsBAi0A FAAGAAgAAAAhAPD3irv9AAAA4gEAABMAAAAAAAAAAAAAAAAAAAAAAFtDb250ZW50X1R5cGVzXS54 bWxQSwECLQAUAAYACAAAACEAMd1fYdIAAACPAQAACwAAAAAAAAAAAAAAAAAuAQAAX3JlbHMvLnJl bHNQSwECLQAUAAYACAAAACEAMy8FnkEAAAA5AAAAEAAAAAAAAAAAAAAAAAApAgAAZHJzL3NoYXBl eG1sLnhtbFBLAQItABQABgAIAAAAIQCO662RxQAAAN0AAAAPAAAAAAAAAAAAAAAAAJgCAABkcnMv ZG93bnJldi54bWxQSwUGAAAAAAQABAD1AAAAigMAAAAA " path="m311,471l281,426r7,-5l318,466r-7,5xm261,396l231,352r8,-5l268,391r-7,5xm211,322l181,277r8,-4l219,317r-8,5xm162,248l132,203r7,-5l169,243r-7,5xm112,173l82,129r8,-5l120,168r-8,5xm62,99l32,54r8,-4l70,94r-8,5xm13,25l,5,7,,20,20r-7,5xe" fillcolor="black" strokeweight=".05pt">
                        <v:stroke joinstyle="bevel"/>
                        <v:path arrowok="t" o:connecttype="custom" o:connectlocs="197485,299085;178435,270510;182880,267335;201930,295910;197485,299085;165735,251460;146685,223520;151765,220345;170180,248285;165735,251460;133985,204470;114935,175895;120015,173355;139065,201295;133985,204470;102870,157480;83820,128905;88265,125730;107315,154305;102870,157480;71120,109855;52070,81915;57150,78740;76200,106680;71120,109855;39370,62865;20320,34290;25400,31750;44450,59690;39370,62865;8255,15875;0,3175;4445,0;12700,12700;8255,15875" o:connectangles="0,0,0,0,0,0,0,0,0,0,0,0,0,0,0,0,0,0,0,0,0,0,0,0,0,0,0,0,0,0,0,0,0,0,0"/>
                        <o:lock v:ext="edit" verticies="t"/>
                      </v:shape>
                      <v:shape id="Freeform 2038" o:spid="_x0000_s1110" style="position:absolute;left:1771;top:6210;width:9601;height:4483;visibility:visible;mso-wrap-style:square;v-text-anchor:top" coordsize="1512,7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TadMQA AADdAAAADwAAAGRycy9kb3ducmV2LnhtbESPT2sCMRTE74V+h/AK3mq2UsVujVItwl79Q9njY/O6 Wdy8hE1c129vBMHjMDO/YRarwbaipy40jhV8jDMQxJXTDdcKjoft+xxEiMgaW8ek4EoBVsvXlwXm 2l14R/0+1iJBOOSowMTocylDZchiGDtPnLx/11mMSXa11B1eEty2cpJlM2mx4bRg0NPGUHXan62C UJR/1Vfp+7I4nf31E806/A5Kjd6Gn28QkYb4DD/ahVYwyWZTuL9JT0AubwAAAP//AwBQSwECLQAU AAYACAAAACEA8PeKu/0AAADiAQAAEwAAAAAAAAAAAAAAAAAAAAAAW0NvbnRlbnRfVHlwZXNdLnht bFBLAQItABQABgAIAAAAIQAx3V9h0gAAAI8BAAALAAAAAAAAAAAAAAAAAC4BAABfcmVscy8ucmVs c1BLAQItABQABgAIAAAAIQAzLwWeQQAAADkAAAAQAAAAAAAAAAAAAAAAACkCAABkcnMvc2hhcGV4 bWwueG1sUEsBAi0AFAAGAAgAAAAhAAAE2nTEAAAA3QAAAA8AAAAAAAAAAAAAAAAAmAIAAGRycy9k b3ducmV2LnhtbFBLBQYAAAAABAAEAPUAAACJAwAAAAA= " path="m,698l49,675r4,8l4,706,,698xm82,660r49,-23l135,645,86,668r-4,-8xm164,622r49,-23l217,607r-49,23l164,622xm246,584r49,-23l299,569r-50,23l246,584xm327,546r50,-23l380,531r-49,23l327,546xm409,508r50,-23l462,494r-49,22l409,508xm491,470r49,-22l544,456r-49,22l491,470xm573,432r49,-22l626,418r-49,22l573,432xm655,394r49,-22l708,380r-49,22l655,394xm737,356r49,-22l790,342r-49,23l737,356xm819,319r49,-23l872,304r-49,23l819,319xm901,281r49,-23l954,266r-49,23l901,281xm983,243r49,-23l1036,228r-49,23l983,243xm1065,205r49,-23l1118,190r-50,23l1065,205xm1146,167r50,-23l1199,152r-49,23l1146,167xm1228,129r50,-23l1281,114r-49,23l1228,129xm1310,91r49,-23l1363,76r-49,23l1310,91xm1392,53r49,-23l1445,38r-49,23l1392,53xm1474,15l1508,r4,8l1478,23r-4,-8xe" fillcolor="black" strokeweight=".05pt">
                        <v:stroke joinstyle="bevel"/>
                        <v:path arrowok="t" o:connecttype="custom" o:connectlocs="31115,428625;2540,448310;52070,419100;85725,409575;52070,419100;135255,380365;106680,400050;156210,370840;189865,361315;156210,370840;239395,332105;210185,351790;259715,322580;293370,313690;259715,322580;342900,284480;314325,303530;363855,274320;397510,265430;363855,274320;447040,236220;418465,255270;467995,226060;501650,217170;467995,226060;551180,187960;522605,207645;572135,178435;605790,168910;572135,178435;655320,139700;626745,159385;676275,130175;709930,120650;676275,130175;759460,91440;730250,111125;779780,81915;813435,72390;779780,81915;862965,43180;834390,62865;883920,33655;917575,24130;883920,33655;957580,0;938530,14605" o:connectangles="0,0,0,0,0,0,0,0,0,0,0,0,0,0,0,0,0,0,0,0,0,0,0,0,0,0,0,0,0,0,0,0,0,0,0,0,0,0,0,0,0,0,0,0,0,0,0"/>
                        <o:lock v:ext="edit" verticies="t"/>
                      </v:shape>
                      <v:rect id="Rectangle 2039" o:spid="_x0000_s1111" style="position:absolute;left:11099;top:8826;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4Zn8MA AADdAAAADwAAAGRycy9kb3ducmV2LnhtbESPzWrDMBCE74W+g9hCb41UH0xwooRSMLillzh5gMVa /xBpZSQ1dt++KhRyHGbmG2Z/XJ0VNwpx8qzhdaNAEHfeTDxouJzrly2ImJANWs+k4YciHA+PD3us jF/4RLc2DSJDOFaoYUxprqSM3UgO48bPxNnrfXCYsgyDNAGXDHdWFkqV0uHEeWHEmd5H6q7tt9Mg z229bFsblP8s+i/70Zx68lo/P61vOxCJ1nQP/7cbo6FQZQl/b/ITk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ht4Zn8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v:textbox>
                      </v:rect>
                      <v:rect id="Rectangle 2040" o:spid="_x0000_s1112" style="position:absolute;left:7188;top:6223;width:95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K8BMMA AADdAAAADwAAAGRycy9kb3ducmV2LnhtbESP3WoCMRSE74W+QziF3mnSvVDZGqUUBC3euPoAh83Z H5qcLEnqrm/fFAQvh5n5htnsJmfFjULsPWt4XygQxLU3Pbcarpf9fA0iJmSD1jNpuFOE3fZltsHS +JHPdKtSKzKEY4kaupSGUspYd+QwLvxAnL3GB4cpy9BKE3DMcGdlodRSOuw5L3Q40FdH9U/16zTI S7Uf15UNyn8XzckeD+eGvNZvr9PnB4hEU3qGH+2D0VCo5Qr+3+Qn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6ZK8BM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v:textbox>
                      </v:rect>
                      <v:rect id="Rectangle 2041" o:spid="_x0000_s1113" style="position:absolute;left:8566;top:14757;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0odr8A AADdAAAADwAAAGRycy9kb3ducmV2LnhtbERPy4rCMBTdC/MP4Q7MThO7EKlGGQRBxY11PuDS3D6Y 5KYk0da/N4uBWR7Oe7ufnBVPCrH3rGG5UCCIa296bjX83I/zNYiYkA1az6ThRRH2u4/ZFkvjR77R s0qtyCEcS9TQpTSUUsa6I4dx4QfizDU+OEwZhlaagGMOd1YWSq2kw55zQ4cDHTqqf6uH0yDv1XFc VzYofymaqz2fbg15rb8+p+8NiERT+hf/uU9GQ6FWeW5+k5+A3L0BAAD//wMAUEsBAi0AFAAGAAgA AAAhAPD3irv9AAAA4gEAABMAAAAAAAAAAAAAAAAAAAAAAFtDb250ZW50X1R5cGVzXS54bWxQSwEC LQAUAAYACAAAACEAMd1fYdIAAACPAQAACwAAAAAAAAAAAAAAAAAuAQAAX3JlbHMvLnJlbHNQSwEC LQAUAAYACAAAACEAMy8FnkEAAAA5AAAAEAAAAAAAAAAAAAAAAAApAgAAZHJzL3NoYXBleG1sLnht bFBLAQItABQABgAIAAAAIQCYDSh2vwAAAN0AAAAPAAAAAAAAAAAAAAAAAJgCAABkcnMvZG93bnJl di54bWxQSwUGAAAAAAQABAD1AAAAhAM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v:textbox>
                      </v:rect>
                      <v:rect id="Rectangle 2042" o:spid="_x0000_s1114" style="position:absolute;left:7994;top:241;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GN7cMA AADdAAAADwAAAGRycy9kb3ducmV2LnhtbESP3WoCMRSE74W+QziF3mnSvRDdGqUUBC3euPoAh83Z H5qcLEnqrm/fFAQvh5n5htnsJmfFjULsPWt4XygQxLU3Pbcarpf9fAUiJmSD1jNpuFOE3fZltsHS +JHPdKtSKzKEY4kaupSGUspYd+QwLvxAnL3GB4cpy9BKE3DMcGdlodRSOuw5L3Q40FdH9U/16zTI S7UfV5UNyn8XzckeD+eGvNZvr9PnB4hEU3qGH+2D0VCo5Rr+3+QnILd/AAAA//8DAFBLAQItABQA BgAIAAAAIQDw94q7/QAAAOIBAAATAAAAAAAAAAAAAAAAAAAAAABbQ29udGVudF9UeXBlc10ueG1s UEsBAi0AFAAGAAgAAAAhADHdX2HSAAAAjwEAAAsAAAAAAAAAAAAAAAAALgEAAF9yZWxzLy5yZWxz UEsBAi0AFAAGAAgAAAAhADMvBZ5BAAAAOQAAABAAAAAAAAAAAAAAAAAAKQIAAGRycy9zaGFwZXht bC54bWxQSwECLQAUAAYACAAAACEA90GN7c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v:textbox>
                      </v:rect>
                      <v:rect id="Rectangle 2043" o:spid="_x0000_s1115" style="position:absolute;left:546;top:9601;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6Kyrb8A AADdAAAADwAAAGRycy9kb3ducmV2LnhtbERPy2oCMRTdC/2HcAvuNOksVKZGEUGwxY2jH3CZ3HnQ 5GZIUmf6981CcHk47+1+clY8KMTes4aPpQJBXHvTc6vhfjstNiBiQjZoPZOGP4qw373NtlgaP/KV HlVqRQ7hWKKGLqWhlDLWHTmMSz8QZ67xwWHKMLTSBBxzuLOyUGolHfacGzoc6NhR/VP9Og3yVp3G TWWD8t9Fc7Ff52tDXuv5+3T4BJFoSi/x0302Ggq1zvvzm/wE5O4fAAD//wMAUEsBAi0AFAAGAAgA AAAhAPD3irv9AAAA4gEAABMAAAAAAAAAAAAAAAAAAAAAAFtDb250ZW50X1R5cGVzXS54bWxQSwEC LQAUAAYACAAAACEAMd1fYdIAAACPAQAACwAAAAAAAAAAAAAAAAAuAQAAX3JlbHMvLnJlbHNQSwEC LQAUAAYACAAAACEAMy8FnkEAAAA5AAAAEAAAAAAAAAAAAAAAAAApAgAAZHJzL3NoYXBleG1sLnht bFBLAQItABQABgAIAAAAIQDjorKtvwAAAN0AAAAPAAAAAAAAAAAAAAAAAJgCAABkcnMvZG93bnJl di54bWxQSwUGAAAAAAQABAD1AAAAhAM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v:textbox>
                      </v:rect>
                      <v:rect id="Rectangle 2044" o:spid="_x0000_s1116" style="position:absolute;left:14719;top:9537;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4XNsMA AADdAAAADwAAAGRycy9kb3ducmV2LnhtbESP3WoCMRSE74W+QzgF7zRxL1S2RikFwUpvXH2Aw+bs D01OliR1t2/fCAUvh5n5htkdJmfFnULsPWtYLRUI4tqbnlsNt+txsQURE7JB65k0/FKEw/5ltsPS +JEvdK9SKzKEY4kaupSGUspYd+QwLv1AnL3GB4cpy9BKE3DMcGdlodRaOuw5L3Q40EdH9Xf14zTI a3Uct5UNyp+L5st+ni4Nea3nr9P7G4hEU3qG/9sno6FQmxU83uQnIPd/AAAA//8DAFBLAQItABQA BgAIAAAAIQDw94q7/QAAAOIBAAATAAAAAAAAAAAAAAAAAAAAAABbQ29udGVudF9UeXBlc10ueG1s UEsBAi0AFAAGAAgAAAAhADHdX2HSAAAAjwEAAAsAAAAAAAAAAAAAAAAALgEAAF9yZWxzLy5yZWxz UEsBAi0AFAAGAAgAAAAhADMvBZ5BAAAAOQAAABAAAAAAAAAAAAAAAAAAKQIAAGRycy9zaGFwZXht bC54bWxQSwECLQAUAAYACAAAACEAjO4XNs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v:textbox>
                      </v:rect>
                      <v:rect id="Rectangle 2045" o:spid="_x0000_s1117" style="position:absolute;left:11728;top:4800;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yJQcMA AADdAAAADwAAAGRycy9kb3ducmV2LnhtbESP3WoCMRSE74W+QziF3mnSvVBZjSIFwUpvXH2Aw+bs DyYnS5K627dvCgUvh5n5htnuJ2fFg0LsPWt4XygQxLU3PbcabtfjfA0iJmSD1jNp+KEI+93LbIul 8SNf6FGlVmQIxxI1dCkNpZSx7shhXPiBOHuNDw5TlqGVJuCY4c7KQqmldNhzXuhwoI+O6nv17TTI a3Uc15UNyp+L5st+ni4Nea3fXqfDBkSiKT3D/+2T0VCoVQF/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fDyJQcMAAADdAAAADwAAAAAAAAAAAAAAAACYAgAAZHJzL2Rv d25yZXYueG1sUEsFBgAAAAAEAAQA9QAAAIgDAAAAAA== "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oval id="Oval 2046" o:spid="_x0000_s1118" style="position:absolute;left:8077;top:7626;width:178;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tYsQA AADdAAAADwAAAGRycy9kb3ducmV2LnhtbESPT2sCMRTE7wW/Q3iF3mq2UrSsRhGhsPTkP+j1kTw3 q5uXNUnXbT99IxR6HGbmN8xiNbhW9BRi41nBy7gAQay9abhWcDy8P7+BiAnZYOuZFHxThNVy9LDA 0vgb76jfp1pkCMcSFdiUulLKqC05jGPfEWfv5IPDlGWopQl4y3DXyklRTKXDhvOCxY42lvRl/+UU fLh+q6vOBtTr6fbzbK/Vj7wq9fQ4rOcgEg3pP/zXroyCSTF7hf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Kiv7WLEAAAA3QAAAA8AAAAAAAAAAAAAAAAAmAIAAGRycy9k b3ducmV2LnhtbFBLBQYAAAAABAAEAPUAAACJAwAAAAA= " fillcolor="black" strokeweight="0"/>
                      <v:oval id="Oval 2047" o:spid="_x0000_s1119" style="position:absolute;left:10515;top:8959;width:172;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I+cQA AADdAAAADwAAAGRycy9kb3ducmV2LnhtbESPT2sCMRTE7wW/Q3iF3mq2QrWsRhGhsPTkP+j1kTw3 q5uXNUnXbT99IxR6HGbmN8xiNbhW9BRi41nBy7gAQay9abhWcDy8P7+BiAnZYOuZFHxThNVy9LDA 0vgb76jfp1pkCMcSFdiUulLKqC05jGPfEWfv5IPDlGWopQl4y3DXyklRTKXDhvOCxY42lvRl/+UU fLh+q6vOBtTr6fbzbK/Vj7wq9fQ4rOcgEg3pP/zXroyCSTF7hf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MfjSPnEAAAA3QAAAA8AAAAAAAAAAAAAAAAAmAIAAGRycy9k b3ducmV2LnhtbFBLBQYAAAAABAAEAPUAAACJAwAAAAA= " fillcolor="black" strokeweight="0"/>
                      <v:oval id="Oval 2048" o:spid="_x0000_s1120" style="position:absolute;left:6337;top:8959;width:171;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HWjsQA AADdAAAADwAAAGRycy9kb3ducmV2LnhtbESPQWsCMRSE74X+h/AKvdVsPayyGkWEwtKTVcHrI3nd bN28rEm6bvvrTaHgcZiZb5jlenSdGCjE1rOC10kBglh703Kj4Hh4e5mDiAnZYOeZFPxQhPXq8WGJ lfFX/qBhnxqRIRwrVGBT6ispo7bkME58T5y9Tx8cpixDI03Aa4a7Tk6LopQOW84LFnvaWtLn/bdT 8O6Gna57G1Bvyt3py17qX3lR6vlp3CxAJBrTPfzfro2CaTEr4e9Nfg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Dcx1o7EAAAA3QAAAA8AAAAAAAAAAAAAAAAAmAIAAGRycy9k b3ducmV2LnhtbFBLBQYAAAAABAAEAPUAAACJAwAAAAA= " fillcolor="black" strokeweight="0"/>
                      <v:oval id="Oval 2049" o:spid="_x0000_s1121" style="position:absolute;left:8312;top:11918;width:171;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1zFcQA AADdAAAADwAAAGRycy9kb3ducmV2LnhtbESPQWsCMRSE74X+h/AK3mpWD1q2RhFBWDxZLXh9JK+b bTcvaxLXbX99Iwgeh5n5hlmsBteKnkJsPCuYjAsQxNqbhmsFn8ft6xuImJANtp5JwS9FWC2fnxZY Gn/lD+oPqRYZwrFEBTalrpQyaksO49h3xNn78sFhyjLU0gS8Zrhr5bQoZtJhw3nBYkcbS/rncHEK dq7f66qzAfV6tj9923P1J89KjV6G9TuIREN6hO/tyiiYFvM53N7kJyCX/wAAAP//AwBQSwECLQAU AAYACAAAACEA8PeKu/0AAADiAQAAEwAAAAAAAAAAAAAAAAAAAAAAW0NvbnRlbnRfVHlwZXNdLnht bFBLAQItABQABgAIAAAAIQAx3V9h0gAAAI8BAAALAAAAAAAAAAAAAAAAAC4BAABfcmVscy8ucmVs c1BLAQItABQABgAIAAAAIQAzLwWeQQAAADkAAAAQAAAAAAAAAAAAAAAAACkCAABkcnMvc2hhcGV4 bWwueG1sUEsBAi0AFAAGAAgAAAAhAFh9cxXEAAAA3QAAAA8AAAAAAAAAAAAAAAAAmAIAAGRycy9k b3ducmV2LnhtbFBLBQYAAAAABAAEAPUAAACJAwAAAAA= "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Từ giả thiết, ta có </w:t>
            </w:r>
            <w:r w:rsidR="00B20E54" w:rsidRPr="00B20E54">
              <w:rPr>
                <w:position w:val="-26"/>
                <w:sz w:val="26"/>
                <w:szCs w:val="26"/>
              </w:rPr>
              <w:object w:dxaOrig="880" w:dyaOrig="680">
                <v:shape id="_x0000_i1411" type="#_x0000_t75" style="width:44.25pt;height:33.75pt" o:ole="">
                  <v:imagedata r:id="rId780" o:title=""/>
                </v:shape>
                <o:OLEObject Type="Embed" ProgID="Equation.DSMT4" ShapeID="_x0000_i1411" DrawAspect="Content" ObjectID="_1624864554" r:id="rId781"/>
              </w:object>
            </w:r>
            <w:r w:rsidRPr="00B20E54">
              <w:rPr>
                <w:sz w:val="26"/>
                <w:szCs w:val="26"/>
              </w:rPr>
              <w:t xml:space="preserve"> và </w:t>
            </w:r>
            <w:r w:rsidR="00B20E54" w:rsidRPr="00B20E54">
              <w:rPr>
                <w:position w:val="-26"/>
                <w:sz w:val="26"/>
                <w:szCs w:val="26"/>
              </w:rPr>
              <w:object w:dxaOrig="999" w:dyaOrig="680">
                <v:shape id="_x0000_i1412" type="#_x0000_t75" style="width:50.25pt;height:33.75pt" o:ole="">
                  <v:imagedata r:id="rId782" o:title=""/>
                </v:shape>
                <o:OLEObject Type="Embed" ProgID="Equation.DSMT4" ShapeID="_x0000_i1412" DrawAspect="Content" ObjectID="_1624864555" r:id="rId78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ể tích khối chóp </w:t>
            </w:r>
            <w:r w:rsidR="00B20E54" w:rsidRPr="00B20E54">
              <w:rPr>
                <w:position w:val="-26"/>
                <w:sz w:val="26"/>
                <w:szCs w:val="26"/>
              </w:rPr>
              <w:object w:dxaOrig="2040" w:dyaOrig="680">
                <v:shape id="_x0000_i1413" type="#_x0000_t75" style="width:102pt;height:33.75pt" o:ole="">
                  <v:imagedata r:id="rId784" o:title=""/>
                </v:shape>
                <o:OLEObject Type="Embed" ProgID="Equation.DSMT4" ShapeID="_x0000_i1413" DrawAspect="Content" ObjectID="_1624864556" r:id="rId78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5000" w:dyaOrig="740">
                <v:shape id="_x0000_i1414" type="#_x0000_t75" style="width:249.75pt;height:36.75pt" o:ole="">
                  <v:imagedata r:id="rId786" o:title=""/>
                </v:shape>
                <o:OLEObject Type="Embed" ProgID="Equation.DSMT4" ShapeID="_x0000_i1414" DrawAspect="Content" ObjectID="_1624864557" r:id="rId787"/>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D. </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300" cy="1485900"/>
                      <wp:effectExtent l="0" t="0" r="1905" b="1905"/>
                      <wp:docPr id="2051" name="Canvas 20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66" name="Freeform 2052"/>
                              <wps:cNvSpPr>
                                <a:spLocks noEditPoints="1"/>
                              </wps:cNvSpPr>
                              <wps:spPr bwMode="auto">
                                <a:xfrm>
                                  <a:off x="246380" y="979170"/>
                                  <a:ext cx="1130935" cy="6350"/>
                                </a:xfrm>
                                <a:custGeom>
                                  <a:avLst/>
                                  <a:gdLst>
                                    <a:gd name="T0" fmla="*/ 69 w 1781"/>
                                    <a:gd name="T1" fmla="*/ 0 h 10"/>
                                    <a:gd name="T2" fmla="*/ 0 w 1781"/>
                                    <a:gd name="T3" fmla="*/ 10 h 10"/>
                                    <a:gd name="T4" fmla="*/ 114 w 1781"/>
                                    <a:gd name="T5" fmla="*/ 0 h 10"/>
                                    <a:gd name="T6" fmla="*/ 183 w 1781"/>
                                    <a:gd name="T7" fmla="*/ 10 h 10"/>
                                    <a:gd name="T8" fmla="*/ 114 w 1781"/>
                                    <a:gd name="T9" fmla="*/ 0 h 10"/>
                                    <a:gd name="T10" fmla="*/ 297 w 1781"/>
                                    <a:gd name="T11" fmla="*/ 0 h 10"/>
                                    <a:gd name="T12" fmla="*/ 228 w 1781"/>
                                    <a:gd name="T13" fmla="*/ 10 h 10"/>
                                    <a:gd name="T14" fmla="*/ 343 w 1781"/>
                                    <a:gd name="T15" fmla="*/ 0 h 10"/>
                                    <a:gd name="T16" fmla="*/ 411 w 1781"/>
                                    <a:gd name="T17" fmla="*/ 10 h 10"/>
                                    <a:gd name="T18" fmla="*/ 343 w 1781"/>
                                    <a:gd name="T19" fmla="*/ 0 h 10"/>
                                    <a:gd name="T20" fmla="*/ 525 w 1781"/>
                                    <a:gd name="T21" fmla="*/ 0 h 10"/>
                                    <a:gd name="T22" fmla="*/ 457 w 1781"/>
                                    <a:gd name="T23" fmla="*/ 10 h 10"/>
                                    <a:gd name="T24" fmla="*/ 571 w 1781"/>
                                    <a:gd name="T25" fmla="*/ 0 h 10"/>
                                    <a:gd name="T26" fmla="*/ 639 w 1781"/>
                                    <a:gd name="T27" fmla="*/ 10 h 10"/>
                                    <a:gd name="T28" fmla="*/ 571 w 1781"/>
                                    <a:gd name="T29" fmla="*/ 0 h 10"/>
                                    <a:gd name="T30" fmla="*/ 754 w 1781"/>
                                    <a:gd name="T31" fmla="*/ 0 h 10"/>
                                    <a:gd name="T32" fmla="*/ 685 w 1781"/>
                                    <a:gd name="T33" fmla="*/ 10 h 10"/>
                                    <a:gd name="T34" fmla="*/ 799 w 1781"/>
                                    <a:gd name="T35" fmla="*/ 0 h 10"/>
                                    <a:gd name="T36" fmla="*/ 868 w 1781"/>
                                    <a:gd name="T37" fmla="*/ 10 h 10"/>
                                    <a:gd name="T38" fmla="*/ 799 w 1781"/>
                                    <a:gd name="T39" fmla="*/ 0 h 10"/>
                                    <a:gd name="T40" fmla="*/ 982 w 1781"/>
                                    <a:gd name="T41" fmla="*/ 0 h 10"/>
                                    <a:gd name="T42" fmla="*/ 913 w 1781"/>
                                    <a:gd name="T43" fmla="*/ 10 h 10"/>
                                    <a:gd name="T44" fmla="*/ 1028 w 1781"/>
                                    <a:gd name="T45" fmla="*/ 0 h 10"/>
                                    <a:gd name="T46" fmla="*/ 1096 w 1781"/>
                                    <a:gd name="T47" fmla="*/ 10 h 10"/>
                                    <a:gd name="T48" fmla="*/ 1028 w 1781"/>
                                    <a:gd name="T49" fmla="*/ 0 h 10"/>
                                    <a:gd name="T50" fmla="*/ 1210 w 1781"/>
                                    <a:gd name="T51" fmla="*/ 0 h 10"/>
                                    <a:gd name="T52" fmla="*/ 1142 w 1781"/>
                                    <a:gd name="T53" fmla="*/ 10 h 10"/>
                                    <a:gd name="T54" fmla="*/ 1256 w 1781"/>
                                    <a:gd name="T55" fmla="*/ 0 h 10"/>
                                    <a:gd name="T56" fmla="*/ 1324 w 1781"/>
                                    <a:gd name="T57" fmla="*/ 10 h 10"/>
                                    <a:gd name="T58" fmla="*/ 1256 w 1781"/>
                                    <a:gd name="T59" fmla="*/ 0 h 10"/>
                                    <a:gd name="T60" fmla="*/ 1439 w 1781"/>
                                    <a:gd name="T61" fmla="*/ 0 h 10"/>
                                    <a:gd name="T62" fmla="*/ 1370 w 1781"/>
                                    <a:gd name="T63" fmla="*/ 10 h 10"/>
                                    <a:gd name="T64" fmla="*/ 1484 w 1781"/>
                                    <a:gd name="T65" fmla="*/ 0 h 10"/>
                                    <a:gd name="T66" fmla="*/ 1553 w 1781"/>
                                    <a:gd name="T67" fmla="*/ 10 h 10"/>
                                    <a:gd name="T68" fmla="*/ 1484 w 1781"/>
                                    <a:gd name="T69" fmla="*/ 0 h 10"/>
                                    <a:gd name="T70" fmla="*/ 1667 w 1781"/>
                                    <a:gd name="T71" fmla="*/ 0 h 10"/>
                                    <a:gd name="T72" fmla="*/ 1598 w 1781"/>
                                    <a:gd name="T73" fmla="*/ 10 h 10"/>
                                    <a:gd name="T74" fmla="*/ 1713 w 1781"/>
                                    <a:gd name="T75" fmla="*/ 0 h 10"/>
                                    <a:gd name="T76" fmla="*/ 1781 w 1781"/>
                                    <a:gd name="T77" fmla="*/ 10 h 10"/>
                                    <a:gd name="T78" fmla="*/ 1713 w 1781"/>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81" h="10">
                                      <a:moveTo>
                                        <a:pt x="0" y="0"/>
                                      </a:moveTo>
                                      <a:lnTo>
                                        <a:pt x="69" y="0"/>
                                      </a:lnTo>
                                      <a:lnTo>
                                        <a:pt x="69" y="10"/>
                                      </a:lnTo>
                                      <a:lnTo>
                                        <a:pt x="0" y="10"/>
                                      </a:lnTo>
                                      <a:lnTo>
                                        <a:pt x="0" y="0"/>
                                      </a:lnTo>
                                      <a:close/>
                                      <a:moveTo>
                                        <a:pt x="114" y="0"/>
                                      </a:moveTo>
                                      <a:lnTo>
                                        <a:pt x="183" y="0"/>
                                      </a:lnTo>
                                      <a:lnTo>
                                        <a:pt x="183" y="10"/>
                                      </a:lnTo>
                                      <a:lnTo>
                                        <a:pt x="114" y="10"/>
                                      </a:lnTo>
                                      <a:lnTo>
                                        <a:pt x="114" y="0"/>
                                      </a:lnTo>
                                      <a:close/>
                                      <a:moveTo>
                                        <a:pt x="228" y="0"/>
                                      </a:moveTo>
                                      <a:lnTo>
                                        <a:pt x="297" y="0"/>
                                      </a:lnTo>
                                      <a:lnTo>
                                        <a:pt x="297" y="10"/>
                                      </a:lnTo>
                                      <a:lnTo>
                                        <a:pt x="228" y="10"/>
                                      </a:lnTo>
                                      <a:lnTo>
                                        <a:pt x="228" y="0"/>
                                      </a:lnTo>
                                      <a:close/>
                                      <a:moveTo>
                                        <a:pt x="343" y="0"/>
                                      </a:moveTo>
                                      <a:lnTo>
                                        <a:pt x="411" y="0"/>
                                      </a:lnTo>
                                      <a:lnTo>
                                        <a:pt x="411" y="10"/>
                                      </a:lnTo>
                                      <a:lnTo>
                                        <a:pt x="343" y="10"/>
                                      </a:lnTo>
                                      <a:lnTo>
                                        <a:pt x="343" y="0"/>
                                      </a:lnTo>
                                      <a:close/>
                                      <a:moveTo>
                                        <a:pt x="457" y="0"/>
                                      </a:moveTo>
                                      <a:lnTo>
                                        <a:pt x="525" y="0"/>
                                      </a:lnTo>
                                      <a:lnTo>
                                        <a:pt x="525" y="10"/>
                                      </a:lnTo>
                                      <a:lnTo>
                                        <a:pt x="457" y="10"/>
                                      </a:lnTo>
                                      <a:lnTo>
                                        <a:pt x="457" y="0"/>
                                      </a:lnTo>
                                      <a:close/>
                                      <a:moveTo>
                                        <a:pt x="571" y="0"/>
                                      </a:moveTo>
                                      <a:lnTo>
                                        <a:pt x="639" y="0"/>
                                      </a:lnTo>
                                      <a:lnTo>
                                        <a:pt x="639" y="10"/>
                                      </a:lnTo>
                                      <a:lnTo>
                                        <a:pt x="571" y="10"/>
                                      </a:lnTo>
                                      <a:lnTo>
                                        <a:pt x="571" y="0"/>
                                      </a:lnTo>
                                      <a:close/>
                                      <a:moveTo>
                                        <a:pt x="685" y="0"/>
                                      </a:moveTo>
                                      <a:lnTo>
                                        <a:pt x="754" y="0"/>
                                      </a:lnTo>
                                      <a:lnTo>
                                        <a:pt x="754" y="10"/>
                                      </a:lnTo>
                                      <a:lnTo>
                                        <a:pt x="685" y="10"/>
                                      </a:lnTo>
                                      <a:lnTo>
                                        <a:pt x="685" y="0"/>
                                      </a:lnTo>
                                      <a:close/>
                                      <a:moveTo>
                                        <a:pt x="799" y="0"/>
                                      </a:moveTo>
                                      <a:lnTo>
                                        <a:pt x="868" y="0"/>
                                      </a:lnTo>
                                      <a:lnTo>
                                        <a:pt x="868" y="10"/>
                                      </a:lnTo>
                                      <a:lnTo>
                                        <a:pt x="799" y="10"/>
                                      </a:lnTo>
                                      <a:lnTo>
                                        <a:pt x="799" y="0"/>
                                      </a:lnTo>
                                      <a:close/>
                                      <a:moveTo>
                                        <a:pt x="913" y="0"/>
                                      </a:moveTo>
                                      <a:lnTo>
                                        <a:pt x="982" y="0"/>
                                      </a:lnTo>
                                      <a:lnTo>
                                        <a:pt x="982" y="10"/>
                                      </a:lnTo>
                                      <a:lnTo>
                                        <a:pt x="913" y="10"/>
                                      </a:lnTo>
                                      <a:lnTo>
                                        <a:pt x="913" y="0"/>
                                      </a:lnTo>
                                      <a:close/>
                                      <a:moveTo>
                                        <a:pt x="1028" y="0"/>
                                      </a:moveTo>
                                      <a:lnTo>
                                        <a:pt x="1096" y="0"/>
                                      </a:lnTo>
                                      <a:lnTo>
                                        <a:pt x="1096" y="10"/>
                                      </a:lnTo>
                                      <a:lnTo>
                                        <a:pt x="1028" y="10"/>
                                      </a:lnTo>
                                      <a:lnTo>
                                        <a:pt x="1028" y="0"/>
                                      </a:lnTo>
                                      <a:close/>
                                      <a:moveTo>
                                        <a:pt x="1142" y="0"/>
                                      </a:moveTo>
                                      <a:lnTo>
                                        <a:pt x="1210" y="0"/>
                                      </a:lnTo>
                                      <a:lnTo>
                                        <a:pt x="1210" y="10"/>
                                      </a:lnTo>
                                      <a:lnTo>
                                        <a:pt x="1142" y="10"/>
                                      </a:lnTo>
                                      <a:lnTo>
                                        <a:pt x="1142" y="0"/>
                                      </a:lnTo>
                                      <a:close/>
                                      <a:moveTo>
                                        <a:pt x="1256" y="0"/>
                                      </a:moveTo>
                                      <a:lnTo>
                                        <a:pt x="1324" y="0"/>
                                      </a:lnTo>
                                      <a:lnTo>
                                        <a:pt x="1324" y="10"/>
                                      </a:lnTo>
                                      <a:lnTo>
                                        <a:pt x="1256" y="10"/>
                                      </a:lnTo>
                                      <a:lnTo>
                                        <a:pt x="1256" y="0"/>
                                      </a:lnTo>
                                      <a:close/>
                                      <a:moveTo>
                                        <a:pt x="1370" y="0"/>
                                      </a:moveTo>
                                      <a:lnTo>
                                        <a:pt x="1439" y="0"/>
                                      </a:lnTo>
                                      <a:lnTo>
                                        <a:pt x="1439" y="10"/>
                                      </a:lnTo>
                                      <a:lnTo>
                                        <a:pt x="1370" y="10"/>
                                      </a:lnTo>
                                      <a:lnTo>
                                        <a:pt x="1370" y="0"/>
                                      </a:lnTo>
                                      <a:close/>
                                      <a:moveTo>
                                        <a:pt x="1484" y="0"/>
                                      </a:moveTo>
                                      <a:lnTo>
                                        <a:pt x="1553" y="0"/>
                                      </a:lnTo>
                                      <a:lnTo>
                                        <a:pt x="1553" y="10"/>
                                      </a:lnTo>
                                      <a:lnTo>
                                        <a:pt x="1484" y="10"/>
                                      </a:lnTo>
                                      <a:lnTo>
                                        <a:pt x="1484" y="0"/>
                                      </a:lnTo>
                                      <a:close/>
                                      <a:moveTo>
                                        <a:pt x="1598" y="0"/>
                                      </a:moveTo>
                                      <a:lnTo>
                                        <a:pt x="1667" y="0"/>
                                      </a:lnTo>
                                      <a:lnTo>
                                        <a:pt x="1667" y="10"/>
                                      </a:lnTo>
                                      <a:lnTo>
                                        <a:pt x="1598" y="10"/>
                                      </a:lnTo>
                                      <a:lnTo>
                                        <a:pt x="1598" y="0"/>
                                      </a:lnTo>
                                      <a:close/>
                                      <a:moveTo>
                                        <a:pt x="1713" y="0"/>
                                      </a:moveTo>
                                      <a:lnTo>
                                        <a:pt x="1781" y="0"/>
                                      </a:lnTo>
                                      <a:lnTo>
                                        <a:pt x="1781" y="10"/>
                                      </a:lnTo>
                                      <a:lnTo>
                                        <a:pt x="1713" y="10"/>
                                      </a:lnTo>
                                      <a:lnTo>
                                        <a:pt x="17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67" name="Line 2053"/>
                              <wps:cNvCnPr/>
                              <wps:spPr bwMode="auto">
                                <a:xfrm>
                                  <a:off x="246380" y="982345"/>
                                  <a:ext cx="681355"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8" name="Line 2054"/>
                              <wps:cNvCnPr/>
                              <wps:spPr bwMode="auto">
                                <a:xfrm flipV="1">
                                  <a:off x="927735" y="982345"/>
                                  <a:ext cx="457200"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9" name="Line 2055"/>
                              <wps:cNvCnPr/>
                              <wps:spPr bwMode="auto">
                                <a:xfrm flipH="1">
                                  <a:off x="246380" y="219710"/>
                                  <a:ext cx="606425"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0" name="Line 2056"/>
                              <wps:cNvCnPr/>
                              <wps:spPr bwMode="auto">
                                <a:xfrm>
                                  <a:off x="852805" y="219710"/>
                                  <a:ext cx="532130"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1" name="Freeform 2057"/>
                              <wps:cNvSpPr>
                                <a:spLocks noEditPoints="1"/>
                              </wps:cNvSpPr>
                              <wps:spPr bwMode="auto">
                                <a:xfrm>
                                  <a:off x="245110" y="598170"/>
                                  <a:ext cx="875665" cy="386715"/>
                                </a:xfrm>
                                <a:custGeom>
                                  <a:avLst/>
                                  <a:gdLst>
                                    <a:gd name="T0" fmla="*/ 1318 w 1379"/>
                                    <a:gd name="T1" fmla="*/ 36 h 609"/>
                                    <a:gd name="T2" fmla="*/ 1373 w 1379"/>
                                    <a:gd name="T3" fmla="*/ 0 h 609"/>
                                    <a:gd name="T4" fmla="*/ 1277 w 1379"/>
                                    <a:gd name="T5" fmla="*/ 53 h 609"/>
                                    <a:gd name="T6" fmla="*/ 1211 w 1379"/>
                                    <a:gd name="T7" fmla="*/ 71 h 609"/>
                                    <a:gd name="T8" fmla="*/ 1277 w 1379"/>
                                    <a:gd name="T9" fmla="*/ 53 h 609"/>
                                    <a:gd name="T10" fmla="*/ 1114 w 1379"/>
                                    <a:gd name="T11" fmla="*/ 124 h 609"/>
                                    <a:gd name="T12" fmla="*/ 1170 w 1379"/>
                                    <a:gd name="T13" fmla="*/ 89 h 609"/>
                                    <a:gd name="T14" fmla="*/ 1073 w 1379"/>
                                    <a:gd name="T15" fmla="*/ 142 h 609"/>
                                    <a:gd name="T16" fmla="*/ 1007 w 1379"/>
                                    <a:gd name="T17" fmla="*/ 160 h 609"/>
                                    <a:gd name="T18" fmla="*/ 1073 w 1379"/>
                                    <a:gd name="T19" fmla="*/ 142 h 609"/>
                                    <a:gd name="T20" fmla="*/ 911 w 1379"/>
                                    <a:gd name="T21" fmla="*/ 214 h 609"/>
                                    <a:gd name="T22" fmla="*/ 967 w 1379"/>
                                    <a:gd name="T23" fmla="*/ 178 h 609"/>
                                    <a:gd name="T24" fmla="*/ 870 w 1379"/>
                                    <a:gd name="T25" fmla="*/ 231 h 609"/>
                                    <a:gd name="T26" fmla="*/ 804 w 1379"/>
                                    <a:gd name="T27" fmla="*/ 249 h 609"/>
                                    <a:gd name="T28" fmla="*/ 870 w 1379"/>
                                    <a:gd name="T29" fmla="*/ 231 h 609"/>
                                    <a:gd name="T30" fmla="*/ 707 w 1379"/>
                                    <a:gd name="T31" fmla="*/ 302 h 609"/>
                                    <a:gd name="T32" fmla="*/ 763 w 1379"/>
                                    <a:gd name="T33" fmla="*/ 267 h 609"/>
                                    <a:gd name="T34" fmla="*/ 667 w 1379"/>
                                    <a:gd name="T35" fmla="*/ 320 h 609"/>
                                    <a:gd name="T36" fmla="*/ 600 w 1379"/>
                                    <a:gd name="T37" fmla="*/ 338 h 609"/>
                                    <a:gd name="T38" fmla="*/ 667 w 1379"/>
                                    <a:gd name="T39" fmla="*/ 320 h 609"/>
                                    <a:gd name="T40" fmla="*/ 504 w 1379"/>
                                    <a:gd name="T41" fmla="*/ 391 h 609"/>
                                    <a:gd name="T42" fmla="*/ 560 w 1379"/>
                                    <a:gd name="T43" fmla="*/ 356 h 609"/>
                                    <a:gd name="T44" fmla="*/ 463 w 1379"/>
                                    <a:gd name="T45" fmla="*/ 409 h 609"/>
                                    <a:gd name="T46" fmla="*/ 397 w 1379"/>
                                    <a:gd name="T47" fmla="*/ 427 h 609"/>
                                    <a:gd name="T48" fmla="*/ 463 w 1379"/>
                                    <a:gd name="T49" fmla="*/ 409 h 609"/>
                                    <a:gd name="T50" fmla="*/ 300 w 1379"/>
                                    <a:gd name="T51" fmla="*/ 480 h 609"/>
                                    <a:gd name="T52" fmla="*/ 356 w 1379"/>
                                    <a:gd name="T53" fmla="*/ 445 h 609"/>
                                    <a:gd name="T54" fmla="*/ 260 w 1379"/>
                                    <a:gd name="T55" fmla="*/ 498 h 609"/>
                                    <a:gd name="T56" fmla="*/ 194 w 1379"/>
                                    <a:gd name="T57" fmla="*/ 516 h 609"/>
                                    <a:gd name="T58" fmla="*/ 260 w 1379"/>
                                    <a:gd name="T59" fmla="*/ 498 h 609"/>
                                    <a:gd name="T60" fmla="*/ 97 w 1379"/>
                                    <a:gd name="T61" fmla="*/ 569 h 609"/>
                                    <a:gd name="T62" fmla="*/ 153 w 1379"/>
                                    <a:gd name="T63" fmla="*/ 534 h 609"/>
                                    <a:gd name="T64" fmla="*/ 56 w 1379"/>
                                    <a:gd name="T65" fmla="*/ 587 h 609"/>
                                    <a:gd name="T66" fmla="*/ 0 w 1379"/>
                                    <a:gd name="T67" fmla="*/ 601 h 609"/>
                                    <a:gd name="T68" fmla="*/ 56 w 1379"/>
                                    <a:gd name="T69" fmla="*/ 587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79" h="609">
                                      <a:moveTo>
                                        <a:pt x="1379" y="9"/>
                                      </a:moveTo>
                                      <a:lnTo>
                                        <a:pt x="1318" y="36"/>
                                      </a:lnTo>
                                      <a:lnTo>
                                        <a:pt x="1312" y="27"/>
                                      </a:lnTo>
                                      <a:lnTo>
                                        <a:pt x="1373" y="0"/>
                                      </a:lnTo>
                                      <a:lnTo>
                                        <a:pt x="1379" y="9"/>
                                      </a:lnTo>
                                      <a:close/>
                                      <a:moveTo>
                                        <a:pt x="1277" y="53"/>
                                      </a:moveTo>
                                      <a:lnTo>
                                        <a:pt x="1216" y="80"/>
                                      </a:lnTo>
                                      <a:lnTo>
                                        <a:pt x="1211" y="71"/>
                                      </a:lnTo>
                                      <a:lnTo>
                                        <a:pt x="1272" y="45"/>
                                      </a:lnTo>
                                      <a:lnTo>
                                        <a:pt x="1277" y="53"/>
                                      </a:lnTo>
                                      <a:close/>
                                      <a:moveTo>
                                        <a:pt x="1175" y="98"/>
                                      </a:moveTo>
                                      <a:lnTo>
                                        <a:pt x="1114" y="124"/>
                                      </a:lnTo>
                                      <a:lnTo>
                                        <a:pt x="1109" y="116"/>
                                      </a:lnTo>
                                      <a:lnTo>
                                        <a:pt x="1170" y="89"/>
                                      </a:lnTo>
                                      <a:lnTo>
                                        <a:pt x="1175" y="98"/>
                                      </a:lnTo>
                                      <a:close/>
                                      <a:moveTo>
                                        <a:pt x="1073" y="142"/>
                                      </a:moveTo>
                                      <a:lnTo>
                                        <a:pt x="1012" y="169"/>
                                      </a:lnTo>
                                      <a:lnTo>
                                        <a:pt x="1007" y="160"/>
                                      </a:lnTo>
                                      <a:lnTo>
                                        <a:pt x="1068" y="134"/>
                                      </a:lnTo>
                                      <a:lnTo>
                                        <a:pt x="1073" y="142"/>
                                      </a:lnTo>
                                      <a:close/>
                                      <a:moveTo>
                                        <a:pt x="972" y="187"/>
                                      </a:moveTo>
                                      <a:lnTo>
                                        <a:pt x="911" y="214"/>
                                      </a:lnTo>
                                      <a:lnTo>
                                        <a:pt x="906" y="205"/>
                                      </a:lnTo>
                                      <a:lnTo>
                                        <a:pt x="967" y="178"/>
                                      </a:lnTo>
                                      <a:lnTo>
                                        <a:pt x="972" y="187"/>
                                      </a:lnTo>
                                      <a:close/>
                                      <a:moveTo>
                                        <a:pt x="870" y="231"/>
                                      </a:moveTo>
                                      <a:lnTo>
                                        <a:pt x="809" y="258"/>
                                      </a:lnTo>
                                      <a:lnTo>
                                        <a:pt x="804" y="249"/>
                                      </a:lnTo>
                                      <a:lnTo>
                                        <a:pt x="865" y="223"/>
                                      </a:lnTo>
                                      <a:lnTo>
                                        <a:pt x="870" y="231"/>
                                      </a:lnTo>
                                      <a:close/>
                                      <a:moveTo>
                                        <a:pt x="768" y="276"/>
                                      </a:moveTo>
                                      <a:lnTo>
                                        <a:pt x="707" y="302"/>
                                      </a:lnTo>
                                      <a:lnTo>
                                        <a:pt x="702" y="294"/>
                                      </a:lnTo>
                                      <a:lnTo>
                                        <a:pt x="763" y="267"/>
                                      </a:lnTo>
                                      <a:lnTo>
                                        <a:pt x="768" y="276"/>
                                      </a:lnTo>
                                      <a:close/>
                                      <a:moveTo>
                                        <a:pt x="667" y="320"/>
                                      </a:moveTo>
                                      <a:lnTo>
                                        <a:pt x="606" y="347"/>
                                      </a:lnTo>
                                      <a:lnTo>
                                        <a:pt x="600" y="338"/>
                                      </a:lnTo>
                                      <a:lnTo>
                                        <a:pt x="661" y="311"/>
                                      </a:lnTo>
                                      <a:lnTo>
                                        <a:pt x="667" y="320"/>
                                      </a:lnTo>
                                      <a:close/>
                                      <a:moveTo>
                                        <a:pt x="565" y="365"/>
                                      </a:moveTo>
                                      <a:lnTo>
                                        <a:pt x="504" y="391"/>
                                      </a:lnTo>
                                      <a:lnTo>
                                        <a:pt x="499" y="383"/>
                                      </a:lnTo>
                                      <a:lnTo>
                                        <a:pt x="560" y="356"/>
                                      </a:lnTo>
                                      <a:lnTo>
                                        <a:pt x="565" y="365"/>
                                      </a:lnTo>
                                      <a:close/>
                                      <a:moveTo>
                                        <a:pt x="463" y="409"/>
                                      </a:moveTo>
                                      <a:lnTo>
                                        <a:pt x="402" y="436"/>
                                      </a:lnTo>
                                      <a:lnTo>
                                        <a:pt x="397" y="427"/>
                                      </a:lnTo>
                                      <a:lnTo>
                                        <a:pt x="458" y="400"/>
                                      </a:lnTo>
                                      <a:lnTo>
                                        <a:pt x="463" y="409"/>
                                      </a:lnTo>
                                      <a:close/>
                                      <a:moveTo>
                                        <a:pt x="361" y="454"/>
                                      </a:moveTo>
                                      <a:lnTo>
                                        <a:pt x="300" y="480"/>
                                      </a:lnTo>
                                      <a:lnTo>
                                        <a:pt x="295" y="472"/>
                                      </a:lnTo>
                                      <a:lnTo>
                                        <a:pt x="356" y="445"/>
                                      </a:lnTo>
                                      <a:lnTo>
                                        <a:pt x="361" y="454"/>
                                      </a:lnTo>
                                      <a:close/>
                                      <a:moveTo>
                                        <a:pt x="260" y="498"/>
                                      </a:moveTo>
                                      <a:lnTo>
                                        <a:pt x="199" y="525"/>
                                      </a:lnTo>
                                      <a:lnTo>
                                        <a:pt x="194" y="516"/>
                                      </a:lnTo>
                                      <a:lnTo>
                                        <a:pt x="255" y="489"/>
                                      </a:lnTo>
                                      <a:lnTo>
                                        <a:pt x="260" y="498"/>
                                      </a:lnTo>
                                      <a:close/>
                                      <a:moveTo>
                                        <a:pt x="158" y="542"/>
                                      </a:moveTo>
                                      <a:lnTo>
                                        <a:pt x="97" y="569"/>
                                      </a:lnTo>
                                      <a:lnTo>
                                        <a:pt x="92" y="560"/>
                                      </a:lnTo>
                                      <a:lnTo>
                                        <a:pt x="153" y="534"/>
                                      </a:lnTo>
                                      <a:lnTo>
                                        <a:pt x="158" y="542"/>
                                      </a:lnTo>
                                      <a:close/>
                                      <a:moveTo>
                                        <a:pt x="56" y="587"/>
                                      </a:moveTo>
                                      <a:lnTo>
                                        <a:pt x="5" y="609"/>
                                      </a:lnTo>
                                      <a:lnTo>
                                        <a:pt x="0" y="601"/>
                                      </a:lnTo>
                                      <a:lnTo>
                                        <a:pt x="51" y="578"/>
                                      </a:lnTo>
                                      <a:lnTo>
                                        <a:pt x="56" y="58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72" name="Line 2058"/>
                              <wps:cNvCnPr/>
                              <wps:spPr bwMode="auto">
                                <a:xfrm>
                                  <a:off x="852805" y="219710"/>
                                  <a:ext cx="74930" cy="1048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3" name="Line 2059"/>
                              <wps:cNvCnPr/>
                              <wps:spPr bwMode="auto">
                                <a:xfrm flipV="1">
                                  <a:off x="246380" y="918845"/>
                                  <a:ext cx="656590" cy="63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4" name="Line 2060"/>
                              <wps:cNvCnPr/>
                              <wps:spPr bwMode="auto">
                                <a:xfrm flipV="1">
                                  <a:off x="902970" y="601345"/>
                                  <a:ext cx="215900" cy="317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5" name="Rectangle 2061"/>
                              <wps:cNvSpPr>
                                <a:spLocks noChangeArrowheads="1"/>
                              </wps:cNvSpPr>
                              <wps:spPr bwMode="auto">
                                <a:xfrm>
                                  <a:off x="826770" y="66040"/>
                                  <a:ext cx="857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976" name="Rectangle 2062"/>
                              <wps:cNvSpPr>
                                <a:spLocks noChangeArrowheads="1"/>
                              </wps:cNvSpPr>
                              <wps:spPr bwMode="auto">
                                <a:xfrm>
                                  <a:off x="102235" y="8775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77" name="Rectangle 2063"/>
                              <wps:cNvSpPr>
                                <a:spLocks noChangeArrowheads="1"/>
                              </wps:cNvSpPr>
                              <wps:spPr bwMode="auto">
                                <a:xfrm>
                                  <a:off x="1428115" y="8528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78" name="Rectangle 2064"/>
                              <wps:cNvSpPr>
                                <a:spLocks noChangeArrowheads="1"/>
                              </wps:cNvSpPr>
                              <wps:spPr bwMode="auto">
                                <a:xfrm>
                                  <a:off x="885190" y="128714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79" name="Rectangle 2065"/>
                              <wps:cNvSpPr>
                                <a:spLocks noChangeArrowheads="1"/>
                              </wps:cNvSpPr>
                              <wps:spPr bwMode="auto">
                                <a:xfrm>
                                  <a:off x="1167130" y="479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80" name="Rectangle 2066"/>
                              <wps:cNvSpPr>
                                <a:spLocks noChangeArrowheads="1"/>
                              </wps:cNvSpPr>
                              <wps:spPr bwMode="auto">
                                <a:xfrm>
                                  <a:off x="986155" y="83947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81" name="Oval 2067"/>
                              <wps:cNvSpPr>
                                <a:spLocks noChangeArrowheads="1"/>
                              </wps:cNvSpPr>
                              <wps:spPr bwMode="auto">
                                <a:xfrm>
                                  <a:off x="892175" y="9093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2" name="Oval 2068"/>
                              <wps:cNvSpPr>
                                <a:spLocks noChangeArrowheads="1"/>
                              </wps:cNvSpPr>
                              <wps:spPr bwMode="auto">
                                <a:xfrm>
                                  <a:off x="1108075" y="591820"/>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3" name="Oval 2069"/>
                              <wps:cNvSpPr>
                                <a:spLocks noChangeArrowheads="1"/>
                              </wps:cNvSpPr>
                              <wps:spPr bwMode="auto">
                                <a:xfrm>
                                  <a:off x="235585" y="9728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8" name="Oval 2070"/>
                              <wps:cNvSpPr>
                                <a:spLocks noChangeArrowheads="1"/>
                              </wps:cNvSpPr>
                              <wps:spPr bwMode="auto">
                                <a:xfrm>
                                  <a:off x="916940" y="1259205"/>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9" name="Oval 2071"/>
                              <wps:cNvSpPr>
                                <a:spLocks noChangeArrowheads="1"/>
                              </wps:cNvSpPr>
                              <wps:spPr bwMode="auto">
                                <a:xfrm>
                                  <a:off x="1373505" y="972820"/>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50" name="Oval 2072"/>
                              <wps:cNvSpPr>
                                <a:spLocks noChangeArrowheads="1"/>
                              </wps:cNvSpPr>
                              <wps:spPr bwMode="auto">
                                <a:xfrm>
                                  <a:off x="842010" y="21018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50" o:spid="_x0000_s1122" editas="canvas" style="width:129pt;height:117pt;mso-position-horizontal-relative:char;mso-position-vertical-relative:line" coordsize="16383,14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6pXYBAAAO5/AAAOAAAAZHJzL2Uyb0RvYy54bWzsXV1v47gVfS/Q/2D4sUA2IvUdbGaxTSZt gW130J32XbGV2KhjuZJnkm3R/95z+SGTtigymZ1gsdE+jDzrM9Q9l1fk5dUh/e13Tw+b2ee67dbN 9nLOvonms3q7aJbr7f3l/B8fb86K+azbV9tltWm29eX857qbf/fu97/79nF3UfNm1WyWdTtDI9vu 4nF3OV/t97uL8/Nusaofqu6bZldv8eVd0z5Ue/y1vT9fttUjWn/YnPMoys4fm3a5a5tF3XX4v9fy y/k70f7dXb3Y/3h319X72eZyDtv24s9W/HlLf56/+7a6uG+r3Wq9UGZUL7DioVpvcdO+qetqX80+ teuTph7Wi7bpmrv9N4vm4by5u1svasEBbFh0xOaq2n6uOkFmAe9oA/HpF2z39p7s3jY3680G3jhH 6xf0/+j6iP6p6evN1gbJ/yOwCvO4Qwd2u74ruy8z8adVtasF8+5i8bfPH9rZeon4KrNsPttWD4ik m7auKS5mPEo59SNZAOhPuw8tGdvtfmgW/+pm2+b9cr3/0Ky3e9jECAm7DSj9pcM/mt0+/rVZouXq 074Rnfl01z5QU+im2dPlnCdZXCCIfr6cl3nJchU99dN+tsDXjMVRGafz2QKALE7F1+fVhW5l8anb /6luRIvV5x+6vYy9JT7RTe6XithH3OLuYYMw/MP5LCtnjzOWF8JuE8QMUDRbzZiO5b4ZbiGGW4kN DBtuJjEhLHGYA9q9zcPtoON6BCtiRzu5iRpuCCPKoSGnQaWBGm4HHjs0xMvcYRHze5qZrua8cLUU 4G1mujtOXG5ifn8z0+EJYy6jAjzOTJePGOX3OTd9nvLUYRT3+5ybPk9SV+/xAJ9z0+dp7vIU9/uc mz7PYtezywN8zk2fjxjl93ls+jxPXU9w7Pd5bPo8K1y9Fwf4PDZ9npcuT9Fw2j/sw49xbPq8yFwP Xxzg89j0+YhRfp8nps/LgjviPPH7PDF9XjLXgJAE+Dwxfc4i5ziV+J2emE5nUZm5CAZ4PTG9PmaW 3+2Ycw/hwjhmtOFpL/X7HTmF0RRLXF2YBjg+tRzPU5e3Ur/jU8vxMXc9zWmA41PL8SNm+R2fWY5P nCNf5nd8Zjk+zl19mAU4PrMcnxQub2V+x1Pi2Y9ELE1dD2IW4PjMcvyIWX7HIwk1zMoy1zyY+x2f W45PS9dImgc4PrccnzuHrdzv+NxyPDJhxzOdBzg+txw/Ytaw45HM3+t0vVrpDH7xtFUpPD7NKlr4 RmL5sGs6WjZQPo8VwUe59KgugKJ83wFGJxA4FusUHxheJnAaBIYfCZwHgeEoApdBYMqkCY1UmVZX PqspXRbwMJKUEgt4GE3KewU8jCjltgIeRpUSWIIjQw2hSlmqgIdRpUxUwMOoUrop4GFUKaUU8DCq lDcSHIlhCFVKDgU8jColgAIeRpWyPAEPo0qZnICHUaV0jeDIx0KoUk4m4GFUKe8S8DCqlFsJeBhV Sp8EPIwqpUgERwoUQpXSIAEPo0qZjoCHUaVsRsDDqFLCIuBhVCkpITiSjhCqlHgIeBhVyi0EPIwq 5Q8CHkaVUgQBD6NKaQDBMc2HUKWpXsDDqNJsLuBhVGnGFvAwqjQpC7hFVc4iamJtUcc9ruC28xkq uLfEt7rYVXuaj/XH2SPKcVQ0m63wQc7GD83n+mMjEHualqXHdJHu8O1ma6IyZAIwTsP0l/q6E00p kCzBwXD9rb5KlLxhEOj4dotN09WC6MFO2ShTs6P+F4fv7Zuj4hZARKM8RuqbBsK0bdoiNxvUziwr XWxQrbNwumV9lb7RKI+Z+qaBsHA2qJRZVrrYoDhn4TQLfZVsNMpjpr5pICycDWpslpUuNqjqWTjN Ql8lG43ymKlvGggLZ4OKmmWliw2KeBZOs9BXyUajPGbqmwbCwtmgFmdZ6WKD6p+F0yz0VbLRKI+Z +qaBsHA2qLxZVrrYoNhn4TQLfZVsNMpjpr5pICycDWp2lpUuNqgSWjjNQl8lG43ymKlvGggLZ0P1 OctMFx0qClpAzUNfJZ8e5rG0v28o7hmUUNyzLHVSQkHRAmoq+qooaZjPVH3fUNwzKKGYZ1nqpIQK ogXUVPRVUdIwn6n6vqG4Z1BCJdCy1EkJ1UcLqKnoq6KkYT5T9X1Dcc+ghMqfZamTEsqNFlBT0VdF ScN8pur7huKeQQllQ8tSJyWUKi2gpqKvipKG+UzV9w3FPYMSyoSWpU5KYsHhXSzIdQlgPlP1fUNx LkpYkNDySBTm+nUSLa8MPULXbNZLUoDQ+qhr72+vNu3sc0WiGfGfWlVasM1WLLM4PZeLCtqdu021 F4VPCxbY2q7t9tdVt5J3FS3Ipd1t/bkmYUp1saqr5fvtUnzeV+uN/CzWW0rTQTIOKQS5bZY/Q9LR NlLxA4USPqya9j/z2SPUPpfz7t+fqraezzZ/2UIWUrKEakB78RcknVTma81vbs1vqu0CTV3O93OU e+nj1V5Kij7t2vX9Cndiwg/b5ntISe7WpPQQmhNplfoL1DLS1teQzeBhk7KZH9bbmiQzYuWvdDBX 2w8tTHyREKbgMd4Xij7RQpisYDG9yiIdDC/S/EQJQ31NSpgZfbicb2CS8JdWxVDEKgj1e69NopU1 xVxWIt8VkfqCsH1Y76E426wfLudFH9ue4KouwE3VF4ilUHb9t4zK98X7IjlLePb+LImur8++v7lK zrIblqfX8fXV1TX7H9nJkovVermst/SEaZUZS8IUUkrvJvVhvc6s98m53bp4ymGivgqjRewdPxs6 Jl81DDE52GGYUOg8Jwxnd5v17p/6CVPKrJLnOUkFEHBIkE8CUjzQNEpNATkFpC0nRKpoB6QYy54d kH8+CkhDKshZmcspXIwiQiqYRVlCZRIKyDzjEAvSY4BhT2sF9fA3jZC2HnhQPvtbGiEpmbIDMnvu CEkToxoXi5QXkRwXh8IwjTk0q1MYThO1GvB6mTVVR2UYmjJr8T5HQX/6ijLrlGHApMkcq7oTmXWR pxnpdWjsjIsshxTWHjvNdY3OKA3hxrDOmsVM6F3iXLyFcimt4wxS6yw6waCAdBAHxbkQBw00hYVk DyM140BLqAj0EIa0htQuAy3BAT0MWqTBplAC6jEQwwnhzEBTWBr0MIhfB5tC3tZjRqzCbNrDXFZR 1/YghldJDoaW7prxZNgwS3rNECyu1kzXF6WjMcv5kbMbLfU1SQMHfWYJsFkUubqSmR3AMkdcWBps NmKb2QdO22h923dC6QwNS4fN0VWDRC0pdiklaANxZkux88LRmNkHhbM/LTE2jx1ha+mxi8gVapYe myeO6LAU2SOWmR3gtMwWZTtjwxJlx5Ej0ixddp45Rx/zGeDop8HetJTZSlA40JuWMjvmjqi1xNlZ 5Ho6LXF2HDtCw5Jnj1hmdoDTMkuhnTpDw1Jox6UjziyRdopHeHjQtkTaMWTAgx1gybSx5cjVmDkF JJEjaC2hdiw3uQz0ZmKOQQl3hIal1B6xzOwAp2WWVjt2hoYl1U4KR5xZam3y7HAHWGLtJEmHO8CS a3Nnb1pq7QRy2cHetAXbpWsIsvTaKXOEhqXYHrHM6gCXZZZm2xkZlmI7xXa0QZa2aFuKowfCzNJs p7FjPrFU286+tDTbaeEIWUu27XouLc12Fjkecku17TbL9L1lFpb3k3p4QB6tcv1JPXwiHJ/Uwy6V /KQednlmUg+7PPPm1cOYgA57VV4kqaUpnSS1VLegMuPhVbh6XS8AKMxoKe8BcPReH+UWUeHBAkFW b/T3+qobVJtFsEQbx9GuJNz4+CX4cXNEwLBPf+2WpFK1Q9aitFbayYmrrSc4I2DUVpRiRIu9WFtb oa+KO1cybfl+Fb2nv9fXHndkof5+hBXeUEpHFMpWJ6te7Aul0CgtSLlEkwxuGAcqJU+ho0Tbq6+K 14mN+vsRXiiMSCOwJJNGOIlFKrQY5Nuj9qJ0I9tExjwOVIJEhulpHHhipZ9aqaKBFfpRcDFDPUfY i4LNqBllJEViUAOM45RUB8qVcdyJhX5WqKNIW/tdRi5WhQovjnF8zLko88gWk/FuLWgBgaGAoy41 2t6JhX5WuQoEjq0Qsm0Xq1zFFmo7o1bk+F5YW473Kao/Eoc+G2N1aqGfldZioabiYYX3m8KKGHWF MStQEZI4lHZGcbQKRV/FiOxxnHxSDxb6WaUqDmJcZduuvkKVSFpRjluRKP1yjD0XY9aiUCTbQ41g HCcj9WChnxWqM6JtlF88rBIVWYlnKkbxSLbomYoTlWcl6NsxVqcW+lnFKg4SlGjG+woFJWmtZzLm pfRtgrFrzFrUlGR7nsn41EI/KxRyZNvQTo6zYiqyaPfEmLUMowQ9LygkjeI41bCASzxT8amFflZM xUHqnYlVYKG4NGpsKUdAempGuSutLMpLHpzMQA/2+TmpIEBZRzXtHCqEW9XrPWfmJrsdBadRQ6kC Sn3pmX1PbDumAzMmHegb14FShmbLS8SQ8xy9U7i8JE9KrS5hUVLEEG3KB3dSOb1xHSgtf+wwFEP/ c8JwUAdqyO5KVhQnwmTkeiUGXZKO0AF9eiKZ4vGtxyPSJSseZY7xxfFYRtiD3M/yJ7pkzhCOKh5j VDumgJyE8vKYU6rOyYD8O44+wEuzDW3akAdZOAV4VysA6+/btnmkrTJfeNppAYWIjt0sglwCc/dB wYxtHVrAzFJ+WOs5hlKqNgdv8aD7GPsb1OGzv7YdGO5NTjfiP5XrGDDnVg3pVrWpBFK36I+8PLvJ ivwsuUnSMwwhxVnEyj+W6Icyub6xN5WIHT3yBGXsBXnpphLaV1PSupK8bxgdvB3smftq+j0xZL7e raKvQ7tW9k+3T+IQYLn2pafAu8lrizOn9RYvjLNyexc+yK1d+CC3deFD6Jaubkdbum5+BVu66JSV gSFClDFeaYjApmyutt0UeZ5itLDHiDKlbynbmsaIo+doGiMC9t59wRgh6l7TGIGS7cAYYe79PNXx /7JpBCTIBSPBNEYBtR3FGiRKHlGyMw0SA3uvp0Hi6w4Sooo7DRL9plxrrSGq56+USBRFyqgwQ5kC L3J2XLgpUyCmQWLwgIZpkPi6g0RfIH/bqw1oewYyCVHRf6VBAroiHIkiR4kkL2kDtZVJMPweECUa UyoxpRLqJJvXq0n07y/e9ChBv440MEr0i7HBn2f6ZdcbZZHhdH653IjL5LgmwSK895kGieGznqZU 4qumEpi7MGG9+fUGHcssB4kfccIYvdbo12GvMD4UJe91xfi5NillPLzXEK/kVA5RRr6Tq+oNDiPq Rg+vekkpXZ5yJY+tfsm/b5tP6pi06cg0748sun5pkI5jtcO0Xwm8QpjiBIxCFMawJE6hZRiL0yI5 OQPj6PygKU5/u0f70cHudpz2uegrxCne/6Tq8GlsUBgN02k4fbsnUHLo/47CVGbmr1Q7KLHJR/3I C+Mp3jkc1Q7MaX8aTt90nPaFLpWdyl16rxSnOOpJrk8x7Q+Op5z3sptpPH3LcUrHp1jTvtzA8kpx WiT0c+WiyoLT7plUdhurqClMf+0HT8vfbt8thOTqHkdir9YL+tV68+/4/Li7qHmDn4Ff1u27/wsA AAD//wMAUEsDBBQABgAIAAAAIQC2/iSJ2wAAAAUBAAAPAAAAZHJzL2Rvd25yZXYueG1sTI9BT4Qw EIXvJv6HZky8uYUVFZGyMZo1Jh7Mrv6AQkdgpVPSFhb/vaMXvUzm5U3efK/cLHYQM/rQO1KQrhIQ SI0zPbUK3t+2FzmIEDUZPThCBV8YYFOdnpS6MO5IO5z3sRUcQqHQCroYx0LK0HRodVi5EYm9D+et jix9K43XRw63g1wnybW0uif+0OkRHzpsPveTVZBlh8Pz01ynj306+W3+Wt/uXm6UOj9b7u9ARFzi 3zH84DM6VMxUu4lMEIMCLhJ/J3vrq5xlzctlloCsSvmfvvoGAAD//wMAUEsBAi0AFAAGAAgAAAAh ALaDOJL+AAAA4QEAABMAAAAAAAAAAAAAAAAAAAAAAFtDb250ZW50X1R5cGVzXS54bWxQSwECLQAU AAYACAAAACEAOP0h/9YAAACUAQAACwAAAAAAAAAAAAAAAAAvAQAAX3JlbHMvLnJlbHNQSwECLQAU AAYACAAAACEAfzeqV2AQAADufwAADgAAAAAAAAAAAAAAAAAuAgAAZHJzL2Uyb0RvYy54bWxQSwEC LQAUAAYACAAAACEAtv4kidsAAAAFAQAADwAAAAAAAAAAAAAAAAC6EgAAZHJzL2Rvd25yZXYueG1s UEsFBgAAAAAEAAQA8wAAAMITAAAAAA== ">
                      <v:shape id="_x0000_s1123" type="#_x0000_t75" style="position:absolute;width:16383;height:14859;visibility:visible;mso-wrap-style:square">
                        <v:fill o:detectmouseclick="t"/>
                        <v:path o:connecttype="none"/>
                      </v:shape>
                      <v:shape id="Freeform 2052" o:spid="_x0000_s1124" style="position:absolute;left:2463;top:9791;width:11310;height:64;visibility:visible;mso-wrap-style:square;v-text-anchor:top" coordsize="178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xK/cIA AADdAAAADwAAAGRycy9kb3ducmV2LnhtbERPS2vCQBC+F/wPywje6saCQaOrqEXwauyltyE7JtHs bMxuHvbXdwsFb/PxPWe9HUwlOmpcaVnBbBqBIM6sLjlX8HU5vi9AOI+ssbJMCp7kYLsZva0x0bbn M3Wpz0UIYZeggsL7OpHSZQUZdFNbEwfuahuDPsAml7rBPoSbSn5EUSwNlhwaCqzpUFB2T1uj4JIe u5/2e96eNB76+U3uz5+PvVKT8bBbgfA0+Jf4333SYf4yjuHvm3CC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PXEr9wgAAAN0AAAAPAAAAAAAAAAAAAAAAAJgCAABkcnMvZG93 bnJldi54bWxQSwUGAAAAAAQABAD1AAAAhwMAAAAA " path="m,l69,r,10l,10,,xm114,r69,l183,10r-69,l114,xm228,r69,l297,10r-69,l228,xm343,r68,l411,10r-68,l343,xm457,r68,l525,10r-68,l457,xm571,r68,l639,10r-68,l571,xm685,r69,l754,10r-69,l685,xm799,r69,l868,10r-69,l799,xm913,r69,l982,10r-69,l913,xm1028,r68,l1096,10r-68,l1028,xm1142,r68,l1210,10r-68,l1142,xm1256,r68,l1324,10r-68,l1256,xm1370,r69,l1439,10r-69,l1370,xm1484,r69,l1553,10r-69,l1484,xm1598,r69,l1667,10r-69,l1598,xm1713,r68,l1781,10r-68,l1713,xe" fillcolor="black" strokeweight=".1pt">
                        <v:stroke joinstyle="bevel"/>
                        <v:path arrowok="t" o:connecttype="custom" o:connectlocs="43815,0;0,6350;72390,0;116205,6350;72390,0;188595,0;144780,6350;217805,0;260985,6350;217805,0;333375,0;290195,6350;362585,0;405765,6350;362585,0;478790,0;434975,6350;507365,0;551180,6350;507365,0;623570,0;579755,6350;652780,0;695960,6350;652780,0;768350,0;725170,6350;797560,0;840740,6350;797560,0;913765,0;869950,6350;942340,0;986155,6350;942340,0;1058545,0;1014730,6350;1087755,0;1130935,6350;1087755,0" o:connectangles="0,0,0,0,0,0,0,0,0,0,0,0,0,0,0,0,0,0,0,0,0,0,0,0,0,0,0,0,0,0,0,0,0,0,0,0,0,0,0,0"/>
                        <o:lock v:ext="edit" verticies="t"/>
                      </v:shape>
                      <v:line id="Line 2053" o:spid="_x0000_s1125" style="position:absolute;visibility:visible;mso-wrap-style:square" from="2463,9823" to="9277,1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MJwcQAAADdAAAADwAAAGRycy9kb3ducmV2LnhtbERPTWvCQBC9C/6HZQQvUjcqaJu6iiiC PQg1LfQ6zY7Z0OxsyK4x/nu3IHibx/uc5bqzlWip8aVjBZNxAoI4d7rkQsH31/7lFYQPyBorx6Tg Rh7Wq35vial2Vz5Rm4VCxBD2KSowIdSplD43ZNGPXU0cubNrLIYIm0LqBq8x3FZymiRzabHk2GCw pq2h/C+7WAXZ6FBml8/j4sd86N/ZLmnNSZ6VGg66zTuIQF14ih/ug47z3+YL+P8mni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QwnBxAAAAN0AAAAPAAAAAAAAAAAA AAAAAKECAABkcnMvZG93bnJldi54bWxQSwUGAAAAAAQABAD5AAAAkgMAAAAA " strokeweight=".55pt">
                        <v:stroke joinstyle="miter"/>
                      </v:line>
                      <v:line id="Line 2054" o:spid="_x0000_s1126" style="position:absolute;flip:y;visibility:visible;mso-wrap-style:square" from="9277,9823" to="13849,1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Ndd8cAAADdAAAADwAAAGRycy9kb3ducmV2LnhtbESPQU/DMAyF70j7D5GRuLF0HCooy6YJ aYxJIMHgsKPVeE23xqmSrOv+PT4gcbP1nt/7PF+OvlMDxdQGNjCbFqCI62Bbbgz8fK/vH0GljGyx C0wGrpRguZjczLGy4cJfNOxyoySEU4UGXM59pXWqHXlM09ATi3YI0WOWNTbaRrxIuO/0Q1GU2mPL 0uCwpxdH9Wl39gY+tsPrflMf3SrOzkX53mz2n0c25u52XD2DyjTmf/Pf9ZsV/KdScOUbGUEv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g113xwAAAN0AAAAPAAAAAAAA AAAAAAAAAKECAABkcnMvZG93bnJldi54bWxQSwUGAAAAAAQABAD5AAAAlQMAAAAA " strokeweight=".55pt">
                        <v:stroke joinstyle="miter"/>
                      </v:line>
                      <v:line id="Line 2055" o:spid="_x0000_s1127" style="position:absolute;flip:x;visibility:visible;mso-wrap-style:square" from="2463,2197" to="8528,9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47MQAAADdAAAADwAAAGRycy9kb3ducmV2LnhtbERPTWsCMRC9C/6HMEJvmtXDUrdGkUKr BQtWPXgcNtPN2s1kSeK6/vumIPQ2j/c5i1VvG9GRD7VjBdNJBoK4dLrmSsHp+DZ+BhEissbGMSm4 U4DVcjhYYKHdjb+oO8RKpBAOBSowMbaFlKE0ZDFMXEucuG/nLcYEfSW1x1sKt42cZVkuLdacGgy2 9Gqo/DlcrYLPj+79vCkvZu2n1yzfVZvz/sJKPY369QuISH38Fz/cW53mz/M5/H2TTp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z/jsxAAAAN0AAAAPAAAAAAAAAAAA AAAAAKECAABkcnMvZG93bnJldi54bWxQSwUGAAAAAAQABAD5AAAAkgMAAAAA " strokeweight=".55pt">
                        <v:stroke joinstyle="miter"/>
                      </v:line>
                      <v:line id="Line 2056" o:spid="_x0000_s1128" style="position:absolute;visibility:visible;mso-wrap-style:square" from="8528,2197" to="13849,9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MHaMcAAADdAAAADwAAAGRycy9kb3ducmV2LnhtbESPQWvCQBCF74L/YRmhF9FNW6iaukpp KdhDoaaC1zE7ZkOzsyG7xvTfdw4FbzO8N+99s94OvlE9dbEObOB+noEiLoOtuTJw+H6fLUHFhGyx CUwGfinCdjMerTG34cp76otUKQnhmKMBl1Kbax1LRx7jPLTEop1D5zHJ2lXadniVcN/ohyx70h5r lgaHLb06Kn+KizdQTHd1cfn6XBzdhz09vmW92+uzMXeT4eUZVKIh3cz/1zsr+KuF8Ms3MoLe/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GcwdoxwAAAN0AAAAPAAAAAAAA AAAAAAAAAKECAABkcnMvZG93bnJldi54bWxQSwUGAAAAAAQABAD5AAAAlQMAAAAA " strokeweight=".55pt">
                        <v:stroke joinstyle="miter"/>
                      </v:line>
                      <v:shape id="Freeform 2057" o:spid="_x0000_s1129" style="position:absolute;left:2451;top:5981;width:8756;height:3867;visibility:visible;mso-wrap-style:square;v-text-anchor:top" coordsize="1379,6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V0BsQA AADdAAAADwAAAGRycy9kb3ducmV2LnhtbERPTWsCMRC9C/6HMEJvmlVobbdGaQVBxR5qF3odNtPd bTeTsIlm/feNIHibx/ucxao3rThT5xvLCqaTDARxaXXDlYLiazN+BuEDssbWMim4kIfVcjhYYK5t 5E86H0MlUgj7HBXUIbhcSl/WZNBPrCNO3I/tDIYEu0rqDmMKN62cZdmTNNhwaqjR0bqm8u94MgrW 7/t42cbssXC7j9/47Q7FXB+Uehj1b68gAvXhLr65tzrNf5lP4fpNOkEu/wEAAP//AwBQSwECLQAU AAYACAAAACEA8PeKu/0AAADiAQAAEwAAAAAAAAAAAAAAAAAAAAAAW0NvbnRlbnRfVHlwZXNdLnht bFBLAQItABQABgAIAAAAIQAx3V9h0gAAAI8BAAALAAAAAAAAAAAAAAAAAC4BAABfcmVscy8ucmVs c1BLAQItABQABgAIAAAAIQAzLwWeQQAAADkAAAAQAAAAAAAAAAAAAAAAACkCAABkcnMvc2hhcGV4 bWwueG1sUEsBAi0AFAAGAAgAAAAhANWFdAbEAAAA3QAAAA8AAAAAAAAAAAAAAAAAmAIAAGRycy9k b3ducmV2LnhtbFBLBQYAAAAABAAEAPUAAACJAwAAAAA= " path="m1379,9r-61,27l1312,27,1373,r6,9xm1277,53r-61,27l1211,71r61,-26l1277,53xm1175,98r-61,26l1109,116r61,-27l1175,98xm1073,142r-61,27l1007,160r61,-26l1073,142xm972,187r-61,27l906,205r61,-27l972,187xm870,231r-61,27l804,249r61,-26l870,231xm768,276r-61,26l702,294r61,-27l768,276xm667,320r-61,27l600,338r61,-27l667,320xm565,365r-61,26l499,383r61,-27l565,365xm463,409r-61,27l397,427r61,-27l463,409xm361,454r-61,26l295,472r61,-27l361,454xm260,498r-61,27l194,516r61,-27l260,498xm158,542l97,569r-5,-9l153,534r5,8xm56,587l5,609,,601,51,578r5,9xe" fillcolor="black" strokeweight=".1pt">
                        <v:stroke joinstyle="bevel"/>
                        <v:path arrowok="t" o:connecttype="custom" o:connectlocs="836930,22860;871855,0;810895,33655;768985,45085;810895,33655;707390,78740;742950,56515;681355,90170;639445,101600;681355,90170;578485,135890;614045,113030;552450,146685;510540,158115;552450,146685;448945,191770;484505,169545;423545,203200;381000,214630;423545,203200;320040,248285;355600,226060;294005,259715;252095,271145;294005,259715;190500,304800;226060,282575;165100,316230;123190,327660;165100,316230;61595,361315;97155,339090;35560,372745;0,381635;35560,372745" o:connectangles="0,0,0,0,0,0,0,0,0,0,0,0,0,0,0,0,0,0,0,0,0,0,0,0,0,0,0,0,0,0,0,0,0,0,0"/>
                        <o:lock v:ext="edit" verticies="t"/>
                      </v:shape>
                      <v:line id="Line 2058" o:spid="_x0000_s1130" style="position:absolute;visibility:visible;mso-wrap-style:square" from="8528,2197" to="9277,1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e08hMQAAADdAAAADwAAAGRycy9kb3ducmV2LnhtbERPTWvCQBC9F/wPywheim6qoDZ1laII eijUVPA6zY7Z0OxsyK4x/nu3IHibx/ucxaqzlWip8aVjBW+jBARx7nTJhYLjz3Y4B+EDssbKMSm4 kYfVsveywFS7Kx+ozUIhYgj7FBWYEOpUSp8bsuhHriaO3Nk1FkOETSF1g9cYbis5TpKptFhybDBY 09pQ/pddrILsdVdml++v2cns9e9kk7TmIM9KDfrd5weIQF14ih/unY7z32dj+P8mni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7TyExAAAAN0AAAAPAAAAAAAAAAAA AAAAAKECAABkcnMvZG93bnJldi54bWxQSwUGAAAAAAQABAD5AAAAkgMAAAAA " strokeweight=".55pt">
                        <v:stroke joinstyle="miter"/>
                      </v:line>
                      <v:line id="Line 2059" o:spid="_x0000_s1131" style="position:absolute;flip:y;visibility:visible;mso-wrap-style:square" from="2463,9188" to="9029,98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Z28QAAADdAAAADwAAAGRycy9kb3ducmV2LnhtbERPTWsCMRC9F/ofwhS8adYWrN0aRYRW BQVre/A4bKab1c1kSeK6/ntTEHqbx/ucyayztWjJh8qxguEgA0FcOF1xqeDn+6M/BhEissbaMSm4 UoDZ9PFhgrl2F/6idh9LkUI45KjAxNjkUobCkMUwcA1x4n6dtxgT9KXUHi8p3NbyOctG0mLFqcFg QwtDxWl/tgq26/bzsCyOZu6H52y0KZeH3ZGV6j1183cQkbr4L767VzrNf3t9gb9v0glye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lnbxAAAAN0AAAAPAAAAAAAAAAAA AAAAAKECAABkcnMvZG93bnJldi54bWxQSwUGAAAAAAQABAD5AAAAkgMAAAAA " strokeweight=".55pt">
                        <v:stroke joinstyle="miter"/>
                      </v:line>
                      <v:line id="Line 2060" o:spid="_x0000_s1132" style="position:absolute;flip:y;visibility:visible;mso-wrap-style:square" from="9029,6013" to="11188,9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fBr8QAAADdAAAADwAAAGRycy9kb3ducmV2LnhtbERPTWsCMRC9F/ofwhS8adZSrN0aRYRW BQVre/A4bKab1c1kSeK6/ntTEHqbx/ucyayztWjJh8qxguEgA0FcOF1xqeDn+6M/BhEissbaMSm4 UoDZ9PFhgrl2F/6idh9LkUI45KjAxNjkUobCkMUwcA1x4n6dtxgT9KXUHi8p3NbyOctG0mLFqcFg QwtDxWl/tgq26/bzsCyOZu6H52y0KZeH3ZGV6j1183cQkbr4L767VzrNf3t9gb9v0glye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F8GvxAAAAN0AAAAPAAAAAAAAAAAA AAAAAKECAABkcnMvZG93bnJldi54bWxQSwUGAAAAAAQABAD5AAAAkgMAAAAA " strokeweight=".55pt">
                        <v:stroke joinstyle="miter"/>
                      </v:line>
                      <v:rect id="Rectangle 2061" o:spid="_x0000_s1133" style="position:absolute;left:8267;top:660;width:85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A6isEA AADdAAAADwAAAGRycy9kb3ducmV2LnhtbERP22oCMRB9L/gPYQTfalbBqqtRpCDY4ourHzBsZi+Y TJYkdbd/3xQE3+ZwrrPdD9aIB/nQOlYwm2YgiEunW64V3K7H9xWIEJE1Gsek4JcC7Hejty3m2vV8 oUcRa5FCOOSooImxy6UMZUMWw9R1xImrnLcYE/S11B77FG6NnGfZh7TYcmposKPPhsp78WMVyGtx 7FeF8Zn7nldn83W6VOSUmoyHwwZEpCG+xE/3Saf56+U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MpAOorBAAAA3QAAAA8AAAAAAAAAAAAAAAAAmAIAAGRycy9kb3du cmV2LnhtbFBLBQYAAAAABAAEAPUAAACGAw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v:textbox>
                      </v:rect>
                      <v:rect id="Rectangle 2062" o:spid="_x0000_s1134" style="position:absolute;left:1022;top:8775;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Kk/cAA AADdAAAADwAAAGRycy9kb3ducmV2LnhtbERPzYrCMBC+L/gOYQRva6oH161GEUFQ2Yt1H2Bopj+Y TEoSbX17IyzsbT6+31lvB2vEg3xoHSuYTTMQxKXTLdcKfq+HzyWIEJE1Gsek4EkBtpvRxxpz7Xq+ 0KOItUghHHJU0MTY5VKGsiGLYeo64sRVzluMCfpaao99CrdGzrNsIS22nBoa7GjfUHkr7laBvBaH flkYn7nzvPoxp+OlIqfUZDzsViAiDfFf/Oc+6jT/+2sB72/SC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OpKk/cAAAADdAAAADwAAAAAAAAAAAAAAAACYAgAAZHJzL2Rvd25y ZXYueG1sUEsFBgAAAAAEAAQA9QAAAIUDA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v:textbox>
                      </v:rect>
                      <v:rect id="Rectangle 2063" o:spid="_x0000_s1135" style="position:absolute;left:14281;top:8528;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4BZsAA AADdAAAADwAAAGRycy9kb3ducmV2LnhtbERPzYrCMBC+C75DGMGbpnpQtxpFBEGXvVj3AYZm+oPJ pCTR1rffLCzsbT6+39kdBmvEi3xoHStYzDMQxKXTLdcKvu/n2QZEiMgajWNS8KYAh/14tMNcu55v 9CpiLVIIhxwVNDF2uZShbMhimLuOOHGV8xZjgr6W2mOfwq2RyyxbSYstp4YGOzo1VD6Kp1Ug78W5 3xTGZ+5zWX2Z6+VWkVNqOhmOWxCRhvgv/nNfdJr/sV7D7zfpBLn/AQAA//8DAFBLAQItABQABgAI AAAAIQDw94q7/QAAAOIBAAATAAAAAAAAAAAAAAAAAAAAAABbQ29udGVudF9UeXBlc10ueG1sUEsB Ai0AFAAGAAgAAAAhADHdX2HSAAAAjwEAAAsAAAAAAAAAAAAAAAAALgEAAF9yZWxzLy5yZWxzUEsB Ai0AFAAGAAgAAAAhADMvBZ5BAAAAOQAAABAAAAAAAAAAAAAAAAAAKQIAAGRycy9zaGFwZXhtbC54 bWxQSwECLQAUAAYACAAAACEAVd4BZsAAAADdAAAADwAAAAAAAAAAAAAAAACYAgAAZHJzL2Rvd25y ZXYueG1sUEsFBgAAAAAEAAQA9QAAAIUDA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v:textbox>
                      </v:rect>
                      <v:rect id="Rectangle 2064" o:spid="_x0000_s1136" style="position:absolute;left:8851;top:12871;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GVFMQA AADdAAAADwAAAGRycy9kb3ducmV2LnhtbESPzW4CMQyE70h9h8iVeoNsORS6JaCqEhJFXFj6ANbG +6MmzipJ2e3b4wMSN1sznvm82U3eqSvF1Ac28LooQBHXwfbcGvi57OdrUCkjW3SBycA/Jdhtn2Yb LG0Y+UzXKrdKQjiVaKDLeSi1TnVHHtMiDMSiNSF6zLLGVtuIo4R7p5dF8aY99iwNHQ701VH9W/15 A/pS7cd15WIRjsvm5L4P54aCMS/P0+cHqExTfpjv1wcr+O8rwZVvZAS9vQEAAP//AwBQSwECLQAU AAYACAAAACEA8PeKu/0AAADiAQAAEwAAAAAAAAAAAAAAAAAAAAAAW0NvbnRlbnRfVHlwZXNdLnht bFBLAQItABQABgAIAAAAIQAx3V9h0gAAAI8BAAALAAAAAAAAAAAAAAAAAC4BAABfcmVscy8ucmVs c1BLAQItABQABgAIAAAAIQAzLwWeQQAAADkAAAAQAAAAAAAAAAAAAAAAACkCAABkcnMvc2hhcGV4 bWwueG1sUEsBAi0AFAAGAAgAAAAhACRBlRTEAAAA3QAAAA8AAAAAAAAAAAAAAAAAmAIAAGRycy9k b3ducmV2LnhtbFBLBQYAAAAABAAEAPUAAACJAw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v:textbox>
                      </v:rect>
                      <v:rect id="Rectangle 2065" o:spid="_x0000_s1137" style="position:absolute;left:11671;top:4794;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0wj8AA AADdAAAADwAAAGRycy9kb3ducmV2LnhtbERPzYrCMBC+C75DGMGbpnpwtWsUEQRdvFj3AYZm+oPJ pCRZ2317syDsbT6+39nuB2vEk3xoHStYzDMQxKXTLdcKvu+n2RpEiMgajWNS8EsB9rvxaIu5dj3f 6FnEWqQQDjkqaGLscilD2ZDFMHcdceIq5y3GBH0ttcc+hVsjl1m2khZbTg0NdnRsqHwUP1aBvBen fl0Yn7mvZXU1l/OtIqfUdDIcPkFEGuK/+O0+6zR/87GBv2/SCXL3AgAA//8DAFBLAQItABQABgAI AAAAIQDw94q7/QAAAOIBAAATAAAAAAAAAAAAAAAAAAAAAABbQ29udGVudF9UeXBlc10ueG1sUEsB Ai0AFAAGAAgAAAAhADHdX2HSAAAAjwEAAAsAAAAAAAAAAAAAAAAALgEAAF9yZWxzLy5yZWxzUEsB Ai0AFAAGAAgAAAAhADMvBZ5BAAAAOQAAABAAAAAAAAAAAAAAAAAAKQIAAGRycy9zaGFwZXhtbC54 bWxQSwECLQAUAAYACAAAACEASw0wj8AAAADdAAAADwAAAAAAAAAAAAAAAACYAgAAZHJzL2Rvd25y ZXYueG1sUEsFBgAAAAAEAAQA9QAAAIUDA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v:textbox>
                      </v:rect>
                      <v:rect id="Rectangle 2066" o:spid="_x0000_s1138" style="position:absolute;left:9861;top:8394;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pNcQA AADdAAAADwAAAGRycy9kb3ducmV2LnhtbESPzWoDMQyE74W+g1Ggt8abHMp2EyeEQCAtvWSTBxBr 7Q+x5cV2s9u3rw6F3iRmNPNpu5+9Uw+KaQhsYLUsQBE3wQ7cGbhdT68lqJSRLbrAZOCHEux3z09b rGyY+EKPOndKQjhVaKDPeay0Tk1PHtMyjMSitSF6zLLGTtuIk4R7p9dF8aY9DiwNPY507Km519/e gL7Wp6msXSzC57r9ch/nS0vBmJfFfNiAyjTnf/Pf9dkK/nsp/PKNjK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O/i6TXEAAAA3QAAAA8AAAAAAAAAAAAAAAAAmAIAAGRycy9k b3ducmV2LnhtbFBLBQYAAAAABAAEAPUAAACJAwAAAAA= "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v:textbox>
                      </v:rect>
                      <v:oval id="Oval 2067" o:spid="_x0000_s1139" style="position:absolute;left:8921;top:9093;width:216;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gVYsIA AADdAAAADwAAAGRycy9kb3ducmV2LnhtbERPS2sCMRC+F/ofwhS81aw9iN0aRQqFxZOPgtchmW62 3UzWJF1Xf70RBG/z8T1nvhxcK3oKsfGsYDIuQBBrbxquFXzvv15nIGJCNth6JgVnirBcPD/NsTT+ xFvqd6kWOYRjiQpsSl0pZdSWHMax74gz9+ODw5RhqKUJeMrhrpVvRTGVDhvODRY7+rSk/3b/TsHa 9RtddTagXk03h197rC7yqNToZVh9gEg0pIf47q5Mnv8+m8Dtm3yCXF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mBViwgAAAN0AAAAPAAAAAAAAAAAAAAAAAJgCAABkcnMvZG93 bnJldi54bWxQSwUGAAAAAAQABAD1AAAAhwMAAAAA " fillcolor="black" strokeweight="0"/>
                      <v:oval id="Oval 2068" o:spid="_x0000_s1140" style="position:absolute;left:11080;top:5918;width:216;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qLFcIA AADdAAAADwAAAGRycy9kb3ducmV2LnhtbERPTWsCMRC9F/ofwhS81awexG6NIoKweLJa8Dok0822 m8maxHXbX98Igrd5vM9ZrAbXip5CbDwrmIwLEMTam4ZrBZ/H7escREzIBlvPpOCXIqyWz08LLI2/ 8gf1h1SLHMKxRAU2pa6UMmpLDuPYd8SZ+/LBYcow1NIEvOZw18ppUcykw4Zzg8WONpb0z+HiFOxc v9dVZwPq9Wx/+rbn6k+elRq9DOt3EImG9BDf3ZXJ89/mU7h9k0+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SosVwgAAAN0AAAAPAAAAAAAAAAAAAAAAAJgCAABkcnMvZG93 bnJldi54bWxQSwUGAAAAAAQABAD1AAAAhwMAAAAA " fillcolor="black" strokeweight="0"/>
                      <v:oval id="Oval 2069" o:spid="_x0000_s1141" style="position:absolute;left:2355;top:9728;width:216;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YujsIA AADdAAAADwAAAGRycy9kb3ducmV2LnhtbERPTWsCMRC9C/0PYQreNNsKYrdGkUJh8aRW6HVIppvV zWRN4rrtrzeFQm/zeJ+zXA+uFT2F2HhW8DQtQBBrbxquFRw/3icLEDEhG2w9k4JvirBePYyWWBp/ 4z31h1SLHMKxRAU2pa6UMmpLDuPUd8SZ+/LBYcow1NIEvOVw18rnophLhw3nBosdvVnS58PVKdi6 fqerzgbUm/nu82Qv1Y+8KDV+HDavIBIN6V/8565Mnv+ymMHvN/kEuboDAAD//wMAUEsBAi0AFAAG AAgAAAAhAPD3irv9AAAA4gEAABMAAAAAAAAAAAAAAAAAAAAAAFtDb250ZW50X1R5cGVzXS54bWxQ SwECLQAUAAYACAAAACEAMd1fYdIAAACPAQAACwAAAAAAAAAAAAAAAAAuAQAAX3JlbHMvLnJlbHNQ SwECLQAUAAYACAAAACEAMy8FnkEAAAA5AAAAEAAAAAAAAAAAAAAAAAApAgAAZHJzL3NoYXBleG1s LnhtbFBLAQItABQABgAIAAAAIQArBi6OwgAAAN0AAAAPAAAAAAAAAAAAAAAAAJgCAABkcnMvZG93 bnJldi54bWxQSwUGAAAAAAQABAD1AAAAhwMAAAAA " fillcolor="black" strokeweight="0"/>
                      <v:oval id="Oval 2070" o:spid="_x0000_s1142" style="position:absolute;left:9169;top:12592;width:216;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4t2sEA AADdAAAADwAAAGRycy9kb3ducmV2LnhtbERPy2oCMRTdF/oP4Ra6qxlFpIxGEUEYXPkCt5fkOpl2 cjMmcZz69c2i0OXhvBerwbWipxAbzwrGowIEsfam4VrB+bT9+AQRE7LB1jMp+KEIq+XrywJL4x98 oP6YapFDOJaowKbUlVJGbclhHPmOOHNXHxymDEMtTcBHDnetnBTFTDpsODdY7GhjSX8f707BzvV7 XXU2oF7P9pcve6ue8qbU+9uwnoNINKR/8Z+7MgomxTTPzW/yE5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OeOLdrBAAAA3QAAAA8AAAAAAAAAAAAAAAAAmAIAAGRycy9kb3du cmV2LnhtbFBLBQYAAAAABAAEAPUAAACGAwAAAAA= " fillcolor="black" strokeweight="0"/>
                      <v:oval id="Oval 2071" o:spid="_x0000_s1143" style="position:absolute;left:13735;top:9728;width:222;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KIQcQA AADdAAAADwAAAGRycy9kb3ducmV2LnhtbESPT2sCMRTE7wW/Q3iF3mq2UsSuRhGhsPTkP+j1kTw3 q5uXNUnXbT99IxR6HGbmN8xiNbhW9BRi41nBy7gAQay9abhWcDy8P89AxIRssPVMCr4pwmo5elhg afyNd9TvUy0yhGOJCmxKXSll1JYcxrHviLN38sFhyjLU0gS8Zbhr5aQoptJhw3nBYkcbS/qy/3IK Ply/1VVnA+r1dPt5ttfqR16Venoc1nMQiYb0H/5rV0bBpHh9g/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IjCiEHEAAAA3QAAAA8AAAAAAAAAAAAAAAAAmAIAAGRycy9k b3ducmV2LnhtbFBLBQYAAAAABAAEAPUAAACJAwAAAAA= " fillcolor="black" strokeweight="0"/>
                      <v:oval id="Oval 2072" o:spid="_x0000_s1144" style="position:absolute;left:8420;top:2101;width:222;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G3AcEA AADdAAAADwAAAGRycy9kb3ducmV2LnhtbERPy2oCMRTdF/oP4Ra6qxkFpYxGEUEYXPkCt5fkOpl2 cjMmcZz69c2i0OXhvBerwbWipxAbzwrGowIEsfam4VrB+bT9+AQRE7LB1jMp+KEIq+XrywJL4x98 oP6YapFDOJaowKbUlVJGbclhHPmOOHNXHxymDEMtTcBHDnetnBTFTDpsODdY7GhjSX8f707BzvV7 XXU2oF7P9pcve6ue8qbU+9uwnoNINKR/8Z+7MgomxTTvz2/yE5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JwhtwHBAAAA3QAAAA8AAAAAAAAAAAAAAAAAmAIAAGRycy9kb3du cmV2LnhtbFBLBQYAAAAABAAEAPUAAACGAwAAAAA= " fillcolor="black" strokeweight="0"/>
                      <w10:anchorlock/>
                    </v:group>
                  </w:pict>
                </mc:Fallback>
              </mc:AlternateContent>
            </w:r>
          </w:p>
        </w:tc>
      </w:tr>
    </w:tbl>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Câu 84.</w:t>
      </w:r>
      <w:r w:rsidRPr="00B20E54">
        <w:rPr>
          <w:sz w:val="26"/>
          <w:szCs w:val="26"/>
        </w:rPr>
        <w:t xml:space="preserve"> Ta có </w:t>
      </w:r>
      <w:r w:rsidR="00B20E54" w:rsidRPr="00B20E54">
        <w:rPr>
          <w:position w:val="-16"/>
          <w:sz w:val="26"/>
          <w:szCs w:val="26"/>
        </w:rPr>
        <w:object w:dxaOrig="3220" w:dyaOrig="440">
          <v:shape id="_x0000_i1415" type="#_x0000_t75" style="width:161.25pt;height:21.75pt" o:ole="">
            <v:imagedata r:id="rId788" o:title=""/>
          </v:shape>
          <o:OLEObject Type="Embed" ProgID="Equation.DSMT4" ShapeID="_x0000_i1415" DrawAspect="Content" ObjectID="_1624864558" r:id="rId789"/>
        </w:object>
      </w:r>
      <w:r w:rsidRPr="00B20E54">
        <w:rPr>
          <w:sz w:val="26"/>
          <w:szCs w:val="26"/>
        </w:rPr>
        <w:t xml:space="preserve"> nên </w:t>
      </w:r>
      <w:r w:rsidR="00B20E54" w:rsidRPr="00B20E54">
        <w:rPr>
          <w:position w:val="-12"/>
          <w:sz w:val="26"/>
          <w:szCs w:val="26"/>
        </w:rPr>
        <w:object w:dxaOrig="1520" w:dyaOrig="360">
          <v:shape id="_x0000_i1416" type="#_x0000_t75" style="width:75.75pt;height:18pt" o:ole="">
            <v:imagedata r:id="rId790" o:title=""/>
          </v:shape>
          <o:OLEObject Type="Embed" ProgID="Equation.DSMT4" ShapeID="_x0000_i1416" DrawAspect="Content" ObjectID="_1624864559" r:id="rId791"/>
        </w:object>
      </w:r>
    </w:p>
    <w:p w:rsidR="0021743B" w:rsidRPr="00B20E54" w:rsidRDefault="0021743B" w:rsidP="0021743B">
      <w:pPr>
        <w:rPr>
          <w:b/>
          <w:sz w:val="26"/>
          <w:szCs w:val="26"/>
        </w:rPr>
      </w:pPr>
      <w:r w:rsidRPr="00B20E54">
        <w:rPr>
          <w:sz w:val="26"/>
          <w:szCs w:val="26"/>
        </w:rPr>
        <w:t xml:space="preserve">Mà </w:t>
      </w:r>
      <w:r w:rsidR="00B20E54" w:rsidRPr="00B20E54">
        <w:rPr>
          <w:position w:val="-32"/>
          <w:sz w:val="26"/>
          <w:szCs w:val="26"/>
        </w:rPr>
        <w:object w:dxaOrig="2720" w:dyaOrig="740">
          <v:shape id="_x0000_i1417" type="#_x0000_t75" style="width:135.75pt;height:36.75pt" o:ole="">
            <v:imagedata r:id="rId792" o:title=""/>
          </v:shape>
          <o:OLEObject Type="Embed" ProgID="Equation.DSMT4" ShapeID="_x0000_i1417" DrawAspect="Content" ObjectID="_1624864560" r:id="rId793"/>
        </w:object>
      </w:r>
      <w:r w:rsidRPr="00B20E54">
        <w:rPr>
          <w:sz w:val="26"/>
          <w:szCs w:val="26"/>
        </w:rPr>
        <w:t xml:space="preserve"> nên </w:t>
      </w:r>
      <w:r w:rsidR="00B20E54" w:rsidRPr="00B20E54">
        <w:rPr>
          <w:position w:val="-26"/>
          <w:sz w:val="26"/>
          <w:szCs w:val="26"/>
        </w:rPr>
        <w:object w:dxaOrig="2079" w:dyaOrig="680">
          <v:shape id="_x0000_i1418" type="#_x0000_t75" style="width:104.25pt;height:33.75pt" o:ole="">
            <v:imagedata r:id="rId794" o:title=""/>
          </v:shape>
          <o:OLEObject Type="Embed" ProgID="Equation.DSMT4" ShapeID="_x0000_i1418" DrawAspect="Content" ObjectID="_1624864561" r:id="rId795"/>
        </w:object>
      </w:r>
      <w:r w:rsidRPr="00B20E54">
        <w:rPr>
          <w:sz w:val="26"/>
          <w:szCs w:val="26"/>
        </w:rPr>
        <w:t xml:space="preserve">. </w:t>
      </w:r>
      <w:r w:rsidRPr="00B20E54">
        <w:rPr>
          <w:b/>
          <w:sz w:val="26"/>
          <w:szCs w:val="26"/>
        </w:rPr>
        <w:t>Chọn A.</w:t>
      </w:r>
    </w:p>
    <w:tbl>
      <w:tblPr>
        <w:tblW w:w="8028" w:type="dxa"/>
        <w:tblLook w:val="01E0" w:firstRow="1" w:lastRow="1" w:firstColumn="1" w:lastColumn="1" w:noHBand="0" w:noVBand="0"/>
      </w:tblPr>
      <w:tblGrid>
        <w:gridCol w:w="5328"/>
        <w:gridCol w:w="2700"/>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Từ giả thiết, ta có </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2920" w:dyaOrig="680">
                <v:shape id="_x0000_i1419" type="#_x0000_t75" style="width:146.25pt;height:33.75pt" o:ole="">
                  <v:imagedata r:id="rId796" o:title=""/>
                </v:shape>
                <o:OLEObject Type="Embed" ProgID="Equation.DSMT4" ShapeID="_x0000_i1419" DrawAspect="Content" ObjectID="_1624864562" r:id="rId7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780" w:dyaOrig="760">
                <v:shape id="_x0000_i1420" type="#_x0000_t75" style="width:189pt;height:38.25pt" o:ole="">
                  <v:imagedata r:id="rId798" o:title=""/>
                </v:shape>
                <o:OLEObject Type="Embed" ProgID="Equation.DSMT4" ShapeID="_x0000_i1420" DrawAspect="Content" ObjectID="_1624864563" r:id="rId79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220" w:dyaOrig="680">
                <v:shape id="_x0000_i1421" type="#_x0000_t75" style="width:111pt;height:33.75pt" o:ole="">
                  <v:imagedata r:id="rId800" o:title=""/>
                </v:shape>
                <o:OLEObject Type="Embed" ProgID="Equation.DSMT4" ShapeID="_x0000_i1421" DrawAspect="Content" ObjectID="_1624864564" r:id="rId801"/>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A. </w:t>
            </w:r>
          </w:p>
        </w:tc>
        <w:tc>
          <w:tcPr>
            <w:tcW w:w="270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521460" cy="1463040"/>
                      <wp:effectExtent l="0" t="0" r="4445" b="0"/>
                      <wp:docPr id="2073" name="Canvas 20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02" name="Freeform 2075"/>
                              <wps:cNvSpPr>
                                <a:spLocks noEditPoints="1"/>
                              </wps:cNvSpPr>
                              <wps:spPr bwMode="auto">
                                <a:xfrm>
                                  <a:off x="228600" y="1025525"/>
                                  <a:ext cx="1050290" cy="6350"/>
                                </a:xfrm>
                                <a:custGeom>
                                  <a:avLst/>
                                  <a:gdLst>
                                    <a:gd name="T0" fmla="*/ 64 w 1654"/>
                                    <a:gd name="T1" fmla="*/ 0 h 10"/>
                                    <a:gd name="T2" fmla="*/ 0 w 1654"/>
                                    <a:gd name="T3" fmla="*/ 10 h 10"/>
                                    <a:gd name="T4" fmla="*/ 107 w 1654"/>
                                    <a:gd name="T5" fmla="*/ 0 h 10"/>
                                    <a:gd name="T6" fmla="*/ 170 w 1654"/>
                                    <a:gd name="T7" fmla="*/ 10 h 10"/>
                                    <a:gd name="T8" fmla="*/ 107 w 1654"/>
                                    <a:gd name="T9" fmla="*/ 0 h 10"/>
                                    <a:gd name="T10" fmla="*/ 276 w 1654"/>
                                    <a:gd name="T11" fmla="*/ 0 h 10"/>
                                    <a:gd name="T12" fmla="*/ 213 w 1654"/>
                                    <a:gd name="T13" fmla="*/ 10 h 10"/>
                                    <a:gd name="T14" fmla="*/ 319 w 1654"/>
                                    <a:gd name="T15" fmla="*/ 0 h 10"/>
                                    <a:gd name="T16" fmla="*/ 382 w 1654"/>
                                    <a:gd name="T17" fmla="*/ 10 h 10"/>
                                    <a:gd name="T18" fmla="*/ 319 w 1654"/>
                                    <a:gd name="T19" fmla="*/ 0 h 10"/>
                                    <a:gd name="T20" fmla="*/ 488 w 1654"/>
                                    <a:gd name="T21" fmla="*/ 0 h 10"/>
                                    <a:gd name="T22" fmla="*/ 425 w 1654"/>
                                    <a:gd name="T23" fmla="*/ 10 h 10"/>
                                    <a:gd name="T24" fmla="*/ 531 w 1654"/>
                                    <a:gd name="T25" fmla="*/ 0 h 10"/>
                                    <a:gd name="T26" fmla="*/ 594 w 1654"/>
                                    <a:gd name="T27" fmla="*/ 10 h 10"/>
                                    <a:gd name="T28" fmla="*/ 531 w 1654"/>
                                    <a:gd name="T29" fmla="*/ 0 h 10"/>
                                    <a:gd name="T30" fmla="*/ 700 w 1654"/>
                                    <a:gd name="T31" fmla="*/ 0 h 10"/>
                                    <a:gd name="T32" fmla="*/ 637 w 1654"/>
                                    <a:gd name="T33" fmla="*/ 10 h 10"/>
                                    <a:gd name="T34" fmla="*/ 743 w 1654"/>
                                    <a:gd name="T35" fmla="*/ 0 h 10"/>
                                    <a:gd name="T36" fmla="*/ 806 w 1654"/>
                                    <a:gd name="T37" fmla="*/ 10 h 10"/>
                                    <a:gd name="T38" fmla="*/ 743 w 1654"/>
                                    <a:gd name="T39" fmla="*/ 0 h 10"/>
                                    <a:gd name="T40" fmla="*/ 912 w 1654"/>
                                    <a:gd name="T41" fmla="*/ 0 h 10"/>
                                    <a:gd name="T42" fmla="*/ 849 w 1654"/>
                                    <a:gd name="T43" fmla="*/ 10 h 10"/>
                                    <a:gd name="T44" fmla="*/ 955 w 1654"/>
                                    <a:gd name="T45" fmla="*/ 0 h 10"/>
                                    <a:gd name="T46" fmla="*/ 1018 w 1654"/>
                                    <a:gd name="T47" fmla="*/ 10 h 10"/>
                                    <a:gd name="T48" fmla="*/ 955 w 1654"/>
                                    <a:gd name="T49" fmla="*/ 0 h 10"/>
                                    <a:gd name="T50" fmla="*/ 1124 w 1654"/>
                                    <a:gd name="T51" fmla="*/ 0 h 10"/>
                                    <a:gd name="T52" fmla="*/ 1061 w 1654"/>
                                    <a:gd name="T53" fmla="*/ 10 h 10"/>
                                    <a:gd name="T54" fmla="*/ 1167 w 1654"/>
                                    <a:gd name="T55" fmla="*/ 0 h 10"/>
                                    <a:gd name="T56" fmla="*/ 1230 w 1654"/>
                                    <a:gd name="T57" fmla="*/ 10 h 10"/>
                                    <a:gd name="T58" fmla="*/ 1167 w 1654"/>
                                    <a:gd name="T59" fmla="*/ 0 h 10"/>
                                    <a:gd name="T60" fmla="*/ 1336 w 1654"/>
                                    <a:gd name="T61" fmla="*/ 0 h 10"/>
                                    <a:gd name="T62" fmla="*/ 1273 w 1654"/>
                                    <a:gd name="T63" fmla="*/ 10 h 10"/>
                                    <a:gd name="T64" fmla="*/ 1379 w 1654"/>
                                    <a:gd name="T65" fmla="*/ 0 h 10"/>
                                    <a:gd name="T66" fmla="*/ 1442 w 1654"/>
                                    <a:gd name="T67" fmla="*/ 10 h 10"/>
                                    <a:gd name="T68" fmla="*/ 1379 w 1654"/>
                                    <a:gd name="T69" fmla="*/ 0 h 10"/>
                                    <a:gd name="T70" fmla="*/ 1548 w 1654"/>
                                    <a:gd name="T71" fmla="*/ 0 h 10"/>
                                    <a:gd name="T72" fmla="*/ 1485 w 1654"/>
                                    <a:gd name="T73" fmla="*/ 10 h 10"/>
                                    <a:gd name="T74" fmla="*/ 1591 w 1654"/>
                                    <a:gd name="T75" fmla="*/ 0 h 10"/>
                                    <a:gd name="T76" fmla="*/ 1654 w 1654"/>
                                    <a:gd name="T77" fmla="*/ 10 h 10"/>
                                    <a:gd name="T78" fmla="*/ 1591 w 1654"/>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54" h="10">
                                      <a:moveTo>
                                        <a:pt x="0" y="0"/>
                                      </a:moveTo>
                                      <a:lnTo>
                                        <a:pt x="64" y="0"/>
                                      </a:lnTo>
                                      <a:lnTo>
                                        <a:pt x="64" y="10"/>
                                      </a:lnTo>
                                      <a:lnTo>
                                        <a:pt x="0" y="10"/>
                                      </a:lnTo>
                                      <a:lnTo>
                                        <a:pt x="0" y="0"/>
                                      </a:lnTo>
                                      <a:close/>
                                      <a:moveTo>
                                        <a:pt x="107" y="0"/>
                                      </a:moveTo>
                                      <a:lnTo>
                                        <a:pt x="170" y="0"/>
                                      </a:lnTo>
                                      <a:lnTo>
                                        <a:pt x="170" y="10"/>
                                      </a:lnTo>
                                      <a:lnTo>
                                        <a:pt x="107" y="10"/>
                                      </a:lnTo>
                                      <a:lnTo>
                                        <a:pt x="107" y="0"/>
                                      </a:lnTo>
                                      <a:close/>
                                      <a:moveTo>
                                        <a:pt x="213" y="0"/>
                                      </a:moveTo>
                                      <a:lnTo>
                                        <a:pt x="276" y="0"/>
                                      </a:lnTo>
                                      <a:lnTo>
                                        <a:pt x="276" y="10"/>
                                      </a:lnTo>
                                      <a:lnTo>
                                        <a:pt x="213" y="10"/>
                                      </a:lnTo>
                                      <a:lnTo>
                                        <a:pt x="213" y="0"/>
                                      </a:lnTo>
                                      <a:close/>
                                      <a:moveTo>
                                        <a:pt x="319" y="0"/>
                                      </a:moveTo>
                                      <a:lnTo>
                                        <a:pt x="382" y="0"/>
                                      </a:lnTo>
                                      <a:lnTo>
                                        <a:pt x="382" y="10"/>
                                      </a:lnTo>
                                      <a:lnTo>
                                        <a:pt x="319" y="10"/>
                                      </a:lnTo>
                                      <a:lnTo>
                                        <a:pt x="319" y="0"/>
                                      </a:lnTo>
                                      <a:close/>
                                      <a:moveTo>
                                        <a:pt x="425" y="0"/>
                                      </a:moveTo>
                                      <a:lnTo>
                                        <a:pt x="488" y="0"/>
                                      </a:lnTo>
                                      <a:lnTo>
                                        <a:pt x="488" y="10"/>
                                      </a:lnTo>
                                      <a:lnTo>
                                        <a:pt x="425" y="10"/>
                                      </a:lnTo>
                                      <a:lnTo>
                                        <a:pt x="425" y="0"/>
                                      </a:lnTo>
                                      <a:close/>
                                      <a:moveTo>
                                        <a:pt x="531" y="0"/>
                                      </a:moveTo>
                                      <a:lnTo>
                                        <a:pt x="594" y="0"/>
                                      </a:lnTo>
                                      <a:lnTo>
                                        <a:pt x="594" y="10"/>
                                      </a:lnTo>
                                      <a:lnTo>
                                        <a:pt x="531" y="10"/>
                                      </a:lnTo>
                                      <a:lnTo>
                                        <a:pt x="531" y="0"/>
                                      </a:lnTo>
                                      <a:close/>
                                      <a:moveTo>
                                        <a:pt x="637" y="0"/>
                                      </a:moveTo>
                                      <a:lnTo>
                                        <a:pt x="700" y="0"/>
                                      </a:lnTo>
                                      <a:lnTo>
                                        <a:pt x="700" y="10"/>
                                      </a:lnTo>
                                      <a:lnTo>
                                        <a:pt x="637" y="10"/>
                                      </a:lnTo>
                                      <a:lnTo>
                                        <a:pt x="637" y="0"/>
                                      </a:lnTo>
                                      <a:close/>
                                      <a:moveTo>
                                        <a:pt x="743" y="0"/>
                                      </a:moveTo>
                                      <a:lnTo>
                                        <a:pt x="806" y="0"/>
                                      </a:lnTo>
                                      <a:lnTo>
                                        <a:pt x="806" y="10"/>
                                      </a:lnTo>
                                      <a:lnTo>
                                        <a:pt x="743" y="10"/>
                                      </a:lnTo>
                                      <a:lnTo>
                                        <a:pt x="743" y="0"/>
                                      </a:lnTo>
                                      <a:close/>
                                      <a:moveTo>
                                        <a:pt x="849" y="0"/>
                                      </a:moveTo>
                                      <a:lnTo>
                                        <a:pt x="912" y="0"/>
                                      </a:lnTo>
                                      <a:lnTo>
                                        <a:pt x="912" y="10"/>
                                      </a:lnTo>
                                      <a:lnTo>
                                        <a:pt x="849" y="10"/>
                                      </a:lnTo>
                                      <a:lnTo>
                                        <a:pt x="849" y="0"/>
                                      </a:lnTo>
                                      <a:close/>
                                      <a:moveTo>
                                        <a:pt x="955" y="0"/>
                                      </a:moveTo>
                                      <a:lnTo>
                                        <a:pt x="1018" y="0"/>
                                      </a:lnTo>
                                      <a:lnTo>
                                        <a:pt x="1018" y="10"/>
                                      </a:lnTo>
                                      <a:lnTo>
                                        <a:pt x="955" y="10"/>
                                      </a:lnTo>
                                      <a:lnTo>
                                        <a:pt x="955" y="0"/>
                                      </a:lnTo>
                                      <a:close/>
                                      <a:moveTo>
                                        <a:pt x="1061" y="0"/>
                                      </a:moveTo>
                                      <a:lnTo>
                                        <a:pt x="1124" y="0"/>
                                      </a:lnTo>
                                      <a:lnTo>
                                        <a:pt x="1124" y="10"/>
                                      </a:lnTo>
                                      <a:lnTo>
                                        <a:pt x="1061" y="10"/>
                                      </a:lnTo>
                                      <a:lnTo>
                                        <a:pt x="1061" y="0"/>
                                      </a:lnTo>
                                      <a:close/>
                                      <a:moveTo>
                                        <a:pt x="1167" y="0"/>
                                      </a:moveTo>
                                      <a:lnTo>
                                        <a:pt x="1230" y="0"/>
                                      </a:lnTo>
                                      <a:lnTo>
                                        <a:pt x="1230" y="10"/>
                                      </a:lnTo>
                                      <a:lnTo>
                                        <a:pt x="1167" y="10"/>
                                      </a:lnTo>
                                      <a:lnTo>
                                        <a:pt x="1167" y="0"/>
                                      </a:lnTo>
                                      <a:close/>
                                      <a:moveTo>
                                        <a:pt x="1273" y="0"/>
                                      </a:moveTo>
                                      <a:lnTo>
                                        <a:pt x="1336" y="0"/>
                                      </a:lnTo>
                                      <a:lnTo>
                                        <a:pt x="1336" y="10"/>
                                      </a:lnTo>
                                      <a:lnTo>
                                        <a:pt x="1273" y="10"/>
                                      </a:lnTo>
                                      <a:lnTo>
                                        <a:pt x="1273" y="0"/>
                                      </a:lnTo>
                                      <a:close/>
                                      <a:moveTo>
                                        <a:pt x="1379" y="0"/>
                                      </a:moveTo>
                                      <a:lnTo>
                                        <a:pt x="1442" y="0"/>
                                      </a:lnTo>
                                      <a:lnTo>
                                        <a:pt x="1442" y="10"/>
                                      </a:lnTo>
                                      <a:lnTo>
                                        <a:pt x="1379" y="10"/>
                                      </a:lnTo>
                                      <a:lnTo>
                                        <a:pt x="1379" y="0"/>
                                      </a:lnTo>
                                      <a:close/>
                                      <a:moveTo>
                                        <a:pt x="1485" y="0"/>
                                      </a:moveTo>
                                      <a:lnTo>
                                        <a:pt x="1548" y="0"/>
                                      </a:lnTo>
                                      <a:lnTo>
                                        <a:pt x="1548" y="10"/>
                                      </a:lnTo>
                                      <a:lnTo>
                                        <a:pt x="1485" y="10"/>
                                      </a:lnTo>
                                      <a:lnTo>
                                        <a:pt x="1485" y="0"/>
                                      </a:lnTo>
                                      <a:close/>
                                      <a:moveTo>
                                        <a:pt x="1591" y="0"/>
                                      </a:moveTo>
                                      <a:lnTo>
                                        <a:pt x="1654" y="0"/>
                                      </a:lnTo>
                                      <a:lnTo>
                                        <a:pt x="1654" y="10"/>
                                      </a:lnTo>
                                      <a:lnTo>
                                        <a:pt x="1591" y="10"/>
                                      </a:lnTo>
                                      <a:lnTo>
                                        <a:pt x="15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3" name="Line 2076"/>
                              <wps:cNvCnPr/>
                              <wps:spPr bwMode="auto">
                                <a:xfrm>
                                  <a:off x="228600" y="1028700"/>
                                  <a:ext cx="498475"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4" name="Line 2077"/>
                              <wps:cNvCnPr/>
                              <wps:spPr bwMode="auto">
                                <a:xfrm flipV="1">
                                  <a:off x="727075" y="1028700"/>
                                  <a:ext cx="558800"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5" name="Line 2078"/>
                              <wps:cNvCnPr/>
                              <wps:spPr bwMode="auto">
                                <a:xfrm flipH="1">
                                  <a:off x="228600" y="215265"/>
                                  <a:ext cx="518795"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6" name="Line 2079"/>
                              <wps:cNvCnPr/>
                              <wps:spPr bwMode="auto">
                                <a:xfrm>
                                  <a:off x="747395" y="215265"/>
                                  <a:ext cx="538480"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7" name="Line 2080"/>
                              <wps:cNvCnPr/>
                              <wps:spPr bwMode="auto">
                                <a:xfrm flipH="1">
                                  <a:off x="727075" y="215265"/>
                                  <a:ext cx="20320" cy="1017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8" name="Freeform 2081"/>
                              <wps:cNvSpPr>
                                <a:spLocks noEditPoints="1"/>
                              </wps:cNvSpPr>
                              <wps:spPr bwMode="auto">
                                <a:xfrm>
                                  <a:off x="572770" y="483870"/>
                                  <a:ext cx="596900" cy="381635"/>
                                </a:xfrm>
                                <a:custGeom>
                                  <a:avLst/>
                                  <a:gdLst>
                                    <a:gd name="T0" fmla="*/ 6 w 940"/>
                                    <a:gd name="T1" fmla="*/ 0 h 601"/>
                                    <a:gd name="T2" fmla="*/ 59 w 940"/>
                                    <a:gd name="T3" fmla="*/ 33 h 601"/>
                                    <a:gd name="T4" fmla="*/ 53 w 940"/>
                                    <a:gd name="T5" fmla="*/ 42 h 601"/>
                                    <a:gd name="T6" fmla="*/ 0 w 940"/>
                                    <a:gd name="T7" fmla="*/ 8 h 601"/>
                                    <a:gd name="T8" fmla="*/ 6 w 940"/>
                                    <a:gd name="T9" fmla="*/ 0 h 601"/>
                                    <a:gd name="T10" fmla="*/ 94 w 940"/>
                                    <a:gd name="T11" fmla="*/ 56 h 601"/>
                                    <a:gd name="T12" fmla="*/ 147 w 940"/>
                                    <a:gd name="T13" fmla="*/ 89 h 601"/>
                                    <a:gd name="T14" fmla="*/ 141 w 940"/>
                                    <a:gd name="T15" fmla="*/ 98 h 601"/>
                                    <a:gd name="T16" fmla="*/ 88 w 940"/>
                                    <a:gd name="T17" fmla="*/ 64 h 601"/>
                                    <a:gd name="T18" fmla="*/ 94 w 940"/>
                                    <a:gd name="T19" fmla="*/ 56 h 601"/>
                                    <a:gd name="T20" fmla="*/ 182 w 940"/>
                                    <a:gd name="T21" fmla="*/ 112 h 601"/>
                                    <a:gd name="T22" fmla="*/ 235 w 940"/>
                                    <a:gd name="T23" fmla="*/ 145 h 601"/>
                                    <a:gd name="T24" fmla="*/ 229 w 940"/>
                                    <a:gd name="T25" fmla="*/ 154 h 601"/>
                                    <a:gd name="T26" fmla="*/ 176 w 940"/>
                                    <a:gd name="T27" fmla="*/ 120 h 601"/>
                                    <a:gd name="T28" fmla="*/ 182 w 940"/>
                                    <a:gd name="T29" fmla="*/ 112 h 601"/>
                                    <a:gd name="T30" fmla="*/ 270 w 940"/>
                                    <a:gd name="T31" fmla="*/ 168 h 601"/>
                                    <a:gd name="T32" fmla="*/ 323 w 940"/>
                                    <a:gd name="T33" fmla="*/ 201 h 601"/>
                                    <a:gd name="T34" fmla="*/ 317 w 940"/>
                                    <a:gd name="T35" fmla="*/ 209 h 601"/>
                                    <a:gd name="T36" fmla="*/ 264 w 940"/>
                                    <a:gd name="T37" fmla="*/ 176 h 601"/>
                                    <a:gd name="T38" fmla="*/ 270 w 940"/>
                                    <a:gd name="T39" fmla="*/ 168 h 601"/>
                                    <a:gd name="T40" fmla="*/ 358 w 940"/>
                                    <a:gd name="T41" fmla="*/ 224 h 601"/>
                                    <a:gd name="T42" fmla="*/ 411 w 940"/>
                                    <a:gd name="T43" fmla="*/ 257 h 601"/>
                                    <a:gd name="T44" fmla="*/ 405 w 940"/>
                                    <a:gd name="T45" fmla="*/ 265 h 601"/>
                                    <a:gd name="T46" fmla="*/ 352 w 940"/>
                                    <a:gd name="T47" fmla="*/ 232 h 601"/>
                                    <a:gd name="T48" fmla="*/ 358 w 940"/>
                                    <a:gd name="T49" fmla="*/ 224 h 601"/>
                                    <a:gd name="T50" fmla="*/ 446 w 940"/>
                                    <a:gd name="T51" fmla="*/ 279 h 601"/>
                                    <a:gd name="T52" fmla="*/ 499 w 940"/>
                                    <a:gd name="T53" fmla="*/ 313 h 601"/>
                                    <a:gd name="T54" fmla="*/ 493 w 940"/>
                                    <a:gd name="T55" fmla="*/ 321 h 601"/>
                                    <a:gd name="T56" fmla="*/ 440 w 940"/>
                                    <a:gd name="T57" fmla="*/ 288 h 601"/>
                                    <a:gd name="T58" fmla="*/ 446 w 940"/>
                                    <a:gd name="T59" fmla="*/ 279 h 601"/>
                                    <a:gd name="T60" fmla="*/ 534 w 940"/>
                                    <a:gd name="T61" fmla="*/ 335 h 601"/>
                                    <a:gd name="T62" fmla="*/ 587 w 940"/>
                                    <a:gd name="T63" fmla="*/ 369 h 601"/>
                                    <a:gd name="T64" fmla="*/ 581 w 940"/>
                                    <a:gd name="T65" fmla="*/ 377 h 601"/>
                                    <a:gd name="T66" fmla="*/ 528 w 940"/>
                                    <a:gd name="T67" fmla="*/ 344 h 601"/>
                                    <a:gd name="T68" fmla="*/ 534 w 940"/>
                                    <a:gd name="T69" fmla="*/ 335 h 601"/>
                                    <a:gd name="T70" fmla="*/ 623 w 940"/>
                                    <a:gd name="T71" fmla="*/ 391 h 601"/>
                                    <a:gd name="T72" fmla="*/ 675 w 940"/>
                                    <a:gd name="T73" fmla="*/ 425 h 601"/>
                                    <a:gd name="T74" fmla="*/ 669 w 940"/>
                                    <a:gd name="T75" fmla="*/ 433 h 601"/>
                                    <a:gd name="T76" fmla="*/ 617 w 940"/>
                                    <a:gd name="T77" fmla="*/ 400 h 601"/>
                                    <a:gd name="T78" fmla="*/ 623 w 940"/>
                                    <a:gd name="T79" fmla="*/ 391 h 601"/>
                                    <a:gd name="T80" fmla="*/ 711 w 940"/>
                                    <a:gd name="T81" fmla="*/ 447 h 601"/>
                                    <a:gd name="T82" fmla="*/ 764 w 940"/>
                                    <a:gd name="T83" fmla="*/ 481 h 601"/>
                                    <a:gd name="T84" fmla="*/ 758 w 940"/>
                                    <a:gd name="T85" fmla="*/ 489 h 601"/>
                                    <a:gd name="T86" fmla="*/ 705 w 940"/>
                                    <a:gd name="T87" fmla="*/ 456 h 601"/>
                                    <a:gd name="T88" fmla="*/ 711 w 940"/>
                                    <a:gd name="T89" fmla="*/ 447 h 601"/>
                                    <a:gd name="T90" fmla="*/ 799 w 940"/>
                                    <a:gd name="T91" fmla="*/ 503 h 601"/>
                                    <a:gd name="T92" fmla="*/ 852 w 940"/>
                                    <a:gd name="T93" fmla="*/ 537 h 601"/>
                                    <a:gd name="T94" fmla="*/ 846 w 940"/>
                                    <a:gd name="T95" fmla="*/ 545 h 601"/>
                                    <a:gd name="T96" fmla="*/ 793 w 940"/>
                                    <a:gd name="T97" fmla="*/ 512 h 601"/>
                                    <a:gd name="T98" fmla="*/ 799 w 940"/>
                                    <a:gd name="T99" fmla="*/ 503 h 601"/>
                                    <a:gd name="T100" fmla="*/ 887 w 940"/>
                                    <a:gd name="T101" fmla="*/ 559 h 601"/>
                                    <a:gd name="T102" fmla="*/ 940 w 940"/>
                                    <a:gd name="T103" fmla="*/ 593 h 601"/>
                                    <a:gd name="T104" fmla="*/ 934 w 940"/>
                                    <a:gd name="T105" fmla="*/ 601 h 601"/>
                                    <a:gd name="T106" fmla="*/ 881 w 940"/>
                                    <a:gd name="T107" fmla="*/ 568 h 601"/>
                                    <a:gd name="T108" fmla="*/ 887 w 940"/>
                                    <a:gd name="T109" fmla="*/ 55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0" h="601">
                                      <a:moveTo>
                                        <a:pt x="6" y="0"/>
                                      </a:moveTo>
                                      <a:lnTo>
                                        <a:pt x="59" y="33"/>
                                      </a:lnTo>
                                      <a:lnTo>
                                        <a:pt x="53" y="42"/>
                                      </a:lnTo>
                                      <a:lnTo>
                                        <a:pt x="0" y="8"/>
                                      </a:lnTo>
                                      <a:lnTo>
                                        <a:pt x="6" y="0"/>
                                      </a:lnTo>
                                      <a:close/>
                                      <a:moveTo>
                                        <a:pt x="94" y="56"/>
                                      </a:moveTo>
                                      <a:lnTo>
                                        <a:pt x="147" y="89"/>
                                      </a:lnTo>
                                      <a:lnTo>
                                        <a:pt x="141" y="98"/>
                                      </a:lnTo>
                                      <a:lnTo>
                                        <a:pt x="88" y="64"/>
                                      </a:lnTo>
                                      <a:lnTo>
                                        <a:pt x="94" y="56"/>
                                      </a:lnTo>
                                      <a:close/>
                                      <a:moveTo>
                                        <a:pt x="182" y="112"/>
                                      </a:moveTo>
                                      <a:lnTo>
                                        <a:pt x="235" y="145"/>
                                      </a:lnTo>
                                      <a:lnTo>
                                        <a:pt x="229" y="154"/>
                                      </a:lnTo>
                                      <a:lnTo>
                                        <a:pt x="176" y="120"/>
                                      </a:lnTo>
                                      <a:lnTo>
                                        <a:pt x="182" y="112"/>
                                      </a:lnTo>
                                      <a:close/>
                                      <a:moveTo>
                                        <a:pt x="270" y="168"/>
                                      </a:moveTo>
                                      <a:lnTo>
                                        <a:pt x="323" y="201"/>
                                      </a:lnTo>
                                      <a:lnTo>
                                        <a:pt x="317" y="209"/>
                                      </a:lnTo>
                                      <a:lnTo>
                                        <a:pt x="264" y="176"/>
                                      </a:lnTo>
                                      <a:lnTo>
                                        <a:pt x="270" y="168"/>
                                      </a:lnTo>
                                      <a:close/>
                                      <a:moveTo>
                                        <a:pt x="358" y="224"/>
                                      </a:moveTo>
                                      <a:lnTo>
                                        <a:pt x="411" y="257"/>
                                      </a:lnTo>
                                      <a:lnTo>
                                        <a:pt x="405" y="265"/>
                                      </a:lnTo>
                                      <a:lnTo>
                                        <a:pt x="352" y="232"/>
                                      </a:lnTo>
                                      <a:lnTo>
                                        <a:pt x="358" y="224"/>
                                      </a:lnTo>
                                      <a:close/>
                                      <a:moveTo>
                                        <a:pt x="446" y="279"/>
                                      </a:moveTo>
                                      <a:lnTo>
                                        <a:pt x="499" y="313"/>
                                      </a:lnTo>
                                      <a:lnTo>
                                        <a:pt x="493" y="321"/>
                                      </a:lnTo>
                                      <a:lnTo>
                                        <a:pt x="440" y="288"/>
                                      </a:lnTo>
                                      <a:lnTo>
                                        <a:pt x="446" y="279"/>
                                      </a:lnTo>
                                      <a:close/>
                                      <a:moveTo>
                                        <a:pt x="534" y="335"/>
                                      </a:moveTo>
                                      <a:lnTo>
                                        <a:pt x="587" y="369"/>
                                      </a:lnTo>
                                      <a:lnTo>
                                        <a:pt x="581" y="377"/>
                                      </a:lnTo>
                                      <a:lnTo>
                                        <a:pt x="528" y="344"/>
                                      </a:lnTo>
                                      <a:lnTo>
                                        <a:pt x="534" y="335"/>
                                      </a:lnTo>
                                      <a:close/>
                                      <a:moveTo>
                                        <a:pt x="623" y="391"/>
                                      </a:moveTo>
                                      <a:lnTo>
                                        <a:pt x="675" y="425"/>
                                      </a:lnTo>
                                      <a:lnTo>
                                        <a:pt x="669" y="433"/>
                                      </a:lnTo>
                                      <a:lnTo>
                                        <a:pt x="617" y="400"/>
                                      </a:lnTo>
                                      <a:lnTo>
                                        <a:pt x="623" y="391"/>
                                      </a:lnTo>
                                      <a:close/>
                                      <a:moveTo>
                                        <a:pt x="711" y="447"/>
                                      </a:moveTo>
                                      <a:lnTo>
                                        <a:pt x="764" y="481"/>
                                      </a:lnTo>
                                      <a:lnTo>
                                        <a:pt x="758" y="489"/>
                                      </a:lnTo>
                                      <a:lnTo>
                                        <a:pt x="705" y="456"/>
                                      </a:lnTo>
                                      <a:lnTo>
                                        <a:pt x="711" y="447"/>
                                      </a:lnTo>
                                      <a:close/>
                                      <a:moveTo>
                                        <a:pt x="799" y="503"/>
                                      </a:moveTo>
                                      <a:lnTo>
                                        <a:pt x="852" y="537"/>
                                      </a:lnTo>
                                      <a:lnTo>
                                        <a:pt x="846" y="545"/>
                                      </a:lnTo>
                                      <a:lnTo>
                                        <a:pt x="793" y="512"/>
                                      </a:lnTo>
                                      <a:lnTo>
                                        <a:pt x="799" y="503"/>
                                      </a:lnTo>
                                      <a:close/>
                                      <a:moveTo>
                                        <a:pt x="887" y="559"/>
                                      </a:moveTo>
                                      <a:lnTo>
                                        <a:pt x="940" y="593"/>
                                      </a:lnTo>
                                      <a:lnTo>
                                        <a:pt x="934" y="601"/>
                                      </a:lnTo>
                                      <a:lnTo>
                                        <a:pt x="881" y="568"/>
                                      </a:lnTo>
                                      <a:lnTo>
                                        <a:pt x="887" y="5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9" name="Line 2082"/>
                              <wps:cNvCnPr/>
                              <wps:spPr bwMode="auto">
                                <a:xfrm>
                                  <a:off x="574675" y="486410"/>
                                  <a:ext cx="157480" cy="4921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0" name="Line 2083"/>
                              <wps:cNvCnPr/>
                              <wps:spPr bwMode="auto">
                                <a:xfrm flipV="1">
                                  <a:off x="732155" y="872490"/>
                                  <a:ext cx="450215" cy="1060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1" name="Rectangle 2084"/>
                              <wps:cNvSpPr>
                                <a:spLocks noChangeArrowheads="1"/>
                              </wps:cNvSpPr>
                              <wps:spPr bwMode="auto">
                                <a:xfrm>
                                  <a:off x="1232535" y="742315"/>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wps:txbx>
                              <wps:bodyPr rot="0" vert="horz" wrap="none" lIns="0" tIns="0" rIns="0" bIns="0" anchor="t" anchorCtr="0" upright="1">
                                <a:spAutoFit/>
                              </wps:bodyPr>
                            </wps:wsp>
                            <wps:wsp>
                              <wps:cNvPr id="1952" name="Rectangle 2085"/>
                              <wps:cNvSpPr>
                                <a:spLocks noChangeArrowheads="1"/>
                              </wps:cNvSpPr>
                              <wps:spPr bwMode="auto">
                                <a:xfrm>
                                  <a:off x="760730" y="779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953" name="Rectangle 2086"/>
                              <wps:cNvSpPr>
                                <a:spLocks noChangeArrowheads="1"/>
                              </wps:cNvSpPr>
                              <wps:spPr bwMode="auto">
                                <a:xfrm>
                                  <a:off x="483870" y="34353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54" name="Rectangle 2087"/>
                              <wps:cNvSpPr>
                                <a:spLocks noChangeArrowheads="1"/>
                              </wps:cNvSpPr>
                              <wps:spPr bwMode="auto">
                                <a:xfrm>
                                  <a:off x="1339850" y="8953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55" name="Rectangle 2088"/>
                              <wps:cNvSpPr>
                                <a:spLocks noChangeArrowheads="1"/>
                              </wps:cNvSpPr>
                              <wps:spPr bwMode="auto">
                                <a:xfrm>
                                  <a:off x="679450" y="125920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57" name="Rectangle 2089"/>
                              <wps:cNvSpPr>
                                <a:spLocks noChangeArrowheads="1"/>
                              </wps:cNvSpPr>
                              <wps:spPr bwMode="auto">
                                <a:xfrm>
                                  <a:off x="713105" y="54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58" name="Rectangle 2090"/>
                              <wps:cNvSpPr>
                                <a:spLocks noChangeArrowheads="1"/>
                              </wps:cNvSpPr>
                              <wps:spPr bwMode="auto">
                                <a:xfrm>
                                  <a:off x="94615" y="9207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59" name="Oval 2091"/>
                              <wps:cNvSpPr>
                                <a:spLocks noChangeArrowheads="1"/>
                              </wps:cNvSpPr>
                              <wps:spPr bwMode="auto">
                                <a:xfrm>
                                  <a:off x="721995" y="96901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0" name="Oval 2092"/>
                              <wps:cNvSpPr>
                                <a:spLocks noChangeArrowheads="1"/>
                              </wps:cNvSpPr>
                              <wps:spPr bwMode="auto">
                                <a:xfrm>
                                  <a:off x="564515" y="47688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1" name="Oval 2093"/>
                              <wps:cNvSpPr>
                                <a:spLocks noChangeArrowheads="1"/>
                              </wps:cNvSpPr>
                              <wps:spPr bwMode="auto">
                                <a:xfrm>
                                  <a:off x="1275715" y="101917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2" name="Oval 2094"/>
                              <wps:cNvSpPr>
                                <a:spLocks noChangeArrowheads="1"/>
                              </wps:cNvSpPr>
                              <wps:spPr bwMode="auto">
                                <a:xfrm>
                                  <a:off x="716915" y="122364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3" name="Oval 2095"/>
                              <wps:cNvSpPr>
                                <a:spLocks noChangeArrowheads="1"/>
                              </wps:cNvSpPr>
                              <wps:spPr bwMode="auto">
                                <a:xfrm>
                                  <a:off x="219075" y="1019175"/>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4" name="Oval 2096"/>
                              <wps:cNvSpPr>
                                <a:spLocks noChangeArrowheads="1"/>
                              </wps:cNvSpPr>
                              <wps:spPr bwMode="auto">
                                <a:xfrm>
                                  <a:off x="737235" y="20574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5" name="Oval 2097"/>
                              <wps:cNvSpPr>
                                <a:spLocks noChangeArrowheads="1"/>
                              </wps:cNvSpPr>
                              <wps:spPr bwMode="auto">
                                <a:xfrm>
                                  <a:off x="1172210" y="86296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73" o:spid="_x0000_s1145" editas="canvas" style="width:119.8pt;height:115.2pt;mso-position-horizontal-relative:char;mso-position-vertical-relative:line" coordsize="15214,14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kRKLRIAAJiNAAAOAAAAZHJzL2Uyb0RvYy54bWzsXW1v47gR/l6g/8HwxwK5iBL1FlzucJds 2gLX3qK37XfFdmKjjuXK3s1ei/73PkOKNOlwLGb3Nj1ctMCunNWT0cxoOBwOZ+ivv/34sJ58WHS7 Vbu5nIqvkulksZm189Xm/nL693c3Z9V0sts3m3mzbjeLy+nPi930229+/7uvH7cXi7Rdtuv5opuA yGZ38bi9nC73++3F+flutlw8NLuv2u1ig5t3bffQ7PFjd38+75pHUH9Yn6dJUpw/tt1827WzxW6H /73WN6ffKPp3d4vZ/se7u91iP1lfTsHbXv3bqX9v6d/zb75uLu67ZrtczXo2mk/g4qFZbfBQS+q6 2TeT993qCamH1axrd+3d/qtZ+3De3t2tZgslA6QRyZE0V83mQ7NTwsygHcMgPv2CdG/vie9Ne7Na r6GNc1C/oP+j6yPez4Jurzc+SP+PwvaYxy1e4G5rX+Xu81j8adlsF0ry3cXsrx/edpPV/HKaiiSd TjbNAyzpplssyC4maVLm9B6JA0B/2r7tiNnd9od29s/dZNO+ma/2b9vVZg+eBCHBtwOlH3b4pcnt 41/aOSg37/etepkf77oHIoXXNPmIp6dVkcCIfgaZJM3zVD22uVh83E9muC+SPElrAGZAFFmurOu8 uTBkZu93+z8uWkWy+fDDbq+Nb45P9JT7eS/ZO5C4e1jDDv9wPink5HEiilz2pmpBwgElk+VEGGO2 CKjKkkkYKpmDEWEy0oOUDKHcQYXpFA5ClBxDpYsKE4JLsXKJhGOodlBhOtDYgVBaFoxkYljTwlV1 KjKOUoS2havuTNQcqWF9C1fhWZVylCI0LlyVn2BqWOepq3NZVQxT6bDOU1fnMs05ShE6T12d55ng SA3rPHV1ntfc2E0jdJ66Oj/B1LDOM1fnZcKNvGxY55mr8yLjhl4WofPM1XkpuSGTDes8c3VeJdww ziJ0nrk6P8HUsM6lq/NacINPDutcujqvJOcQZITOpavzOueGjBzWuXR1LhLBjWMZoXTpKv0EV8NK x4x7cOhCpNzwy4e1nrtaF0nB+YQ8Qu2Yu122Cm7Y5MN6zz29pxk3lvMIveeu3oXg2RpWfOEpPsu4 MVgMK77wFJ+WnGMoIhRfeIrPSm7sFMOKLzzFS8kN6CJC8YWn+BNsDSu+9BSfS24clsOKLz3Fy4rz DmWE4ktP8XnNjR4E7oeREQ7SSk/xiIOZybmMUHzpKf4EW2HFI5S/N8F6szTx++zjpg/g8WnS0Lo3 UauHbbujVQNF81gPvNMrj+YCKIr2GTBeAoEztUwZAkPLBFbLEDB3mjL0SOAyijIUReA6CkxxNKER KNPiaogRCpYVPE5ICogVPE5MinoVPE5QimwVPE5UCl8Jjvg0RlSKURU8TlSKQxU8TlQKNhU8TlQK KBU8TlSKGgmOsDBGVAoNFTxOVAr/FDxOVIrxFDxOVIrjFDxOVArWCI5oLEZUisgUPE5UiroUPE5U Cq0UPE5Uip4UPE5UCpEIjhAoRlQKgxQ8TlSKdBQ8TlSKZhQ8TlQKWBQ8TlQKSgiOoCNGVAo8FDxO VIotFDxOVIofFDxOVAoRFDxOVAoDCI5pPkZUmuoVPE5Ums0VPE5UmrEVPE5UmpQV3BNVzyL9xNoh jXucwO2mEyRwb0ne5mLb7Gk+Nh8nj0jGUcpssqSsnJqNH9oPi3etQuxpWtYaMym6w931xkX1b9nA zE1z3SpSPUgn4MC4uWuuGqUfGAU6ftxs3e4WStADn5oo0l9Ke+Y3Dvf9hyPf5uHMXXPtqfWoASbN QyNhhjfzLF4aZM48LjlpkKvzcIayuWppDGqATfPQSFi8NMiTeVxy0iA15+GMFOaqpTGoATbNQyNh 8dIgw+ZxyUmDnJ6HM1KYq5bGoAbYNA+NhMVLg3yaxyUnDVJ4Hs5IYa5aGoMaYNM8NBIWLw0ycR6X nDTI/Xk4I4W5amkMaoBN89BIWLw0yLt5XHLSINXn4YwU5qqlMagBNs1DI2Hx0iBj53HJSYMcoYcz UpirlsagBtg0D42ExUuD9JzHJScNpQQ9oBHDXLU4FjbAqHlsJCxeHsrseXyyAiGb6AGNIObaC2Rg A5za58biniESMnkep6xISB96QCOKufYiGdgQq+a5sbhniIQ0oMcpKxJSjx7QiGKuvUgGNsSqeW4s 7hkiIe3nccqKhFyjBzSimGsvkoENsWqeG4t7hkjIGXqcsiIhT+kBjSjm2otkYEOsmufG4p4hEnKE HqesSGq1gWXMMe0jkQxsiFXz3Fjc8WNNjI3VCK2NVFbOLpJobeWUIuza9WpO1R+0ONp197dX627y oaGCGfWnX1J6sPVGrbFSWjDMGtTt3K2bvVpnebBIattut79udkv9VEVBr+tuFx8WVJTSXCwXzfzN Zq4+75vVWn9Wi62+noNKOHQRyG07/xnlHF2rq31QnYQPy7b793TyiEqfy+nuX++bbjGdrP+8QUlI LSQlgPbqB5mXlOPr3Du37p1mMwOpy+l+ilwvfbza63Ki99tudb/Ek4TSw6b9DmUkdysq8lD1Jpqr /gdUymheX6JkBr5Tl8z8sNosqFymIO32NTBXm7dd/9MnFMFUFCyql2KKYGRdSUrrUw1MmkgJCyEN HKpg6GVTFcyEPlxO1+BJKcxUxJDJ9hB68bYwidbVZHRFDTejTPUT7PZhtUe52Xr1cDmtrHEPWJcq 8OmzCySlKuv6T53Ub6o3lTyTafHmTCbX12ff3VzJs+JGlPl1dn11dS3+S3wKebFczeeLDQ0xU2Im ZFx5VF/spovDbJGZ1cm5T13pGSyaq2JaGd/x4KBXQgbwonaIAMq3Q5Ugeo4dTu7Wq+0/zBDry7JK eCGyOBgcyrKeWmSeV3jXo0WOFtmb2qGYEFbjW2T1XM+oLPJPRxbpFAqmIk+xvey5yFxUZd27yEpk EjUuo4scXSRVt2L14hukSoo/x0XSzGgcoywzsjOaiUNmmFWy6v3iaIbjTO0UWSOB4JkhzAQe6jlm GPSLzkwdMsg0ySj2psgRiaGyTka/OIaOc1X1j3yBNkin6r9Sm529Uf70xar+sSAs+30xWWUIL48m 87qoTXSZVQJl/0eTubvUNmscp5CIqfpHlVONVamKGw6Q4yquIlE6cHsHkCyyxfE5FbwFyGBBaDFZ ht6BAB0E6xaTUxFegA7mFotBRVyQDmY0i6FqxQAZeBsLqcJU8P4thIoLA1SOa7YCMiGbciCjirMD dLxy/7wI8+MV/AtJFZ0hUq6iq5oh5WpaSCqVC5FydV0zWvIq/lVtfYiSq250lwTfmlfwz2rKVTmn KfLo9tUJ1YUQYMqr90flbpgrr+Q/zahCMUTL1bqQOUPLVXuaMiOFNj0P3KP4MKgtr+pfqEaSEF+u 4kVK5Y4BG/XK/nl9uapn9eUV/mOVHNaXV/cvCsa2vNL/LGU8glf5j462sIxe7X8mmNHjlf6nCTN8 vOr/VHVLBXTvF//jDQV175X/8/rydM/pi1KK1nKynApzA3x59f9pytiX1wIgBeMivA6ANC/DMno9 ADJhxpDXAoAFLEPLde5ZTjXRIRldu08zZmx7XQC8vlzds/ry+gCkZCYMrwsgRXF40Ca8RgBZM37C awPI0AAWpuX6HFkzY8hrA8hSZgx5nQBIYId17/UBpJgSwny50yuvL0/3nL68VoA8o3LtgE14jQAZ PHmQL68XIK8YP+F1AmQF8x69XoC8YsaQ1wmQlcwY8poB8pQZ214rQCaZse01A/D6cnXP6ovCVOtz Cs5He70AGWrzg7r32gGKkvETXjMANeGFabl2X+ANBW3CawaQXFzq9QMU3NzhdQNItLyF+XLtnteX p3tOX5RJsbovOR+NNcsBhc2RMF9UEHagxc1plRvnSFh0UMbK1X3JzUO0c2ufKLlQtXL9fcnNHZXr 7yUXF1KZmH0iry9X96y+qOf6QIvz0bSVa1F5wvjo2tV9xc1ptav7HI2QQd1T8Zh9YsXNQ5Sis6ic i1drT/fc3FG7us+5OLr2dM/qy9U9qy9Bi1/LfsU5aSR0HFiOlWlQY6q/31LDxBF2FSLx9A9tMNTc F1BzkxH69h3eEJNz1NxXUHFTiKqOtSLkXHwoEvclnNCb9xZcvWGjdGxHCvRb0SofKcSxHelJJ9rY jsS13Y3tSJxmxnYkTjNjOxKnmT5d/htqR1I9raHmXgr7abLRmxGYkk834fatHu8Qu+st/wE44hdF 3WwqDMARoCh4XOdV36nxrvI6r1hRKcom6oijY3inQFrB40TtGy3eIRqOot6LioA3Co5gSzETJ6oK aglPYWsMfRW36l+IE1ck/aul4DPuCb3EFF/G/UIvs0g8obWNfkZnHaVzqLGOktdUbXCoidV1u5pP U/Z3uOuXwuaIa6EwJIy1MOauuWpalFcDCgnQUyhtmKp2B9IZCuYa4srcM3WyT6Xo7RFpNv1kTg5s /igW7SAypM1VPx4bOwqGpdcpSfohiWTVKdQxb+ZRvDTYSFCPx1bBgDzYVtFIpIBP8YAtE43TJ5Ox esd2iMZhI+gUvaccDkulyo9hHti0GJAKGxaKC2xJnOQCmxE9zowZw4W56teJjQYtla6lZaV/yqGh w78rJL81D+g40RrjbA9bARqJNO8p3SLNr3G6Eo3lFil8jcNmzyl6TzkclgppZU0bfQ8DUtW9a0A3 6CkukEBXFJEiP40jfwUrQfp7AHfM4bBUSNhqHuy2P/eukL7WyMLIb6iba+/xKEVIjhEpzFPSI+2s cdjQOYl7wqF5Hm+BSIVq2naq56RCYlghqVHzFBdI+mrcgL9HQlfjdFk5a6lPORyWCklGTRseW/PK SVX2oxtJ1ZNSIZ2qKQ44f6RKNc7OJoZbc9Xv/imH5j7/rsp+tCBBNyAVkpmKC6QrT0qFRKXGDcwA ZT/+kGY8Se8ph8NSIR+meUCYcPpdqWgE4yUHN6csENk/RbHfcmctC3k9/WQ7pxhuzVW/q6ccmvvm XeERY+/Na++9gdvzKynVWHlOJaVT0JuX0jrcqpC6Ocw5fxb3TUGvrFNhfbI5gNb01YytN/4p08FD mX9LrTeUEvfNUDnL55hhuPUGsVffEV6VqUSGAC74YJAS5yELTH26ordI7IQyGuQr7wWjUEwb5N9w tg82cdbUmIi9atgPW9F7tQRw8V3XtY/UDvqZp3kLlCLl/WK3lGkGQ/WMt5aFtd08RQ1BH14wtktn FEX3MdIgcZr4+uPV0bn3q2oz5Ft5b9SfXiEOjO1H1D6h75zEGQnJ92l9dlNU5Zm8kflZXSbVWSLq 72s4iVpe3/idk6pvVX9HABoeP7VzkppHazq0nbTvMB3d9PzM5lHb+Ensm5ZMcw21Zu4/3n5Ux9zr I/doHAy2Mm/wrQqmkRlOXjcx44NuYMYH3byMD7GNy7stNS7f/N8blwXeVdBJqHH6Qk6iLJKyPyWj LNEofuwj6oTq3dT8NvoI//CA0UdENJh/ho+wC4nX7SOQqQoEEu4JB09bg37ZQKLvClJJO/Ty6kzg IQiuKtsfhCbMMY5wDxgZfcSX9RF2lfe6fQQyfwEfobKgLxRHiCzDsSUIFZCprGr4iKOVcj0GEuxp LqOT+LJOwi66X7eTQJ4q4CTUluELOYmirJExUz4Cuds61ZUhh0iixkE2Jps2RhLjagNFK887zuoz Vht20f26nQR2JQNOQu1RvpCTKEWm+hVoyxMZyuM4Qn0Z4piQCJ1mOMYRXzaOsGvu1+0iUBLy1EXo nbEXchH9zgU8BGKI8nipoZYfY84yeODp6CK+rIuwS+7X7SJsUciPOGYX+566zO6FvEOZiro/FY6O LjqOINxDuHAC18Cu52KNAzl3Jw9w/ZSdNn3Sq/7ilk/5/a59358VPJ4bPPgt4+Gv2hbYijUzmTFT u+UQ/JrtXzarnhcyp/13zGKyLGjh6+3Oj2Y6Hm9N3wgPM7WlJMZMbdb7BcxUpGVe9naKZqEahz+P htrpIp7BSf41ncMOQ7XlDMZQbeb1BQy1FEVt7DRNM3jX0U5HO6XIrY87+1OxYad2S93YqU3+vYCd Ijo9nOYe8KfgzybBx/j09X6vBezAbusaO7UZqBew0zIrTaskNmpKc1ar+RqMMT4d49M+PrUbi8ZM bRbkBcxUiDLFufK68KBI6+PvIhjt9Fdvp/iiltkF/qrS4Xt8gdFyNbtu9o37Mz4/bi8Wabts1/NF 983/BAAAAP//AwBQSwMEFAAGAAgAAAAhAF2pVYnaAAAABQEAAA8AAABkcnMvZG93bnJldi54bWxM j0FPwzAMhe9I+w+RJ3FjKWMaW2k6wSSuTBS4u41pyxKnNOlW9uvJdoGL9axnvfc524zWiAP1vnWs 4HaWgCCunG65VvD+9nyzAuEDskbjmBT8kIdNPrnKMNXuyK90KEItYgj7FBU0IXSplL5qyKKfuY44 ep+utxji2tdS93iM4dbIeZIspcWWY0ODHW0bqvbFYBXs9LfZPi1Ow0c5kvsqunL/wvdKXU/HxwcQ gcbwdwxn/IgOeWQq3cDaC6MgPhIuM3rzu/USRHkWyQJknsn/9PkvAAAA//8DAFBLAQItABQABgAI AAAAIQC2gziS/gAAAOEBAAATAAAAAAAAAAAAAAAAAAAAAABbQ29udGVudF9UeXBlc10ueG1sUEsB Ai0AFAAGAAgAAAAhADj9If/WAAAAlAEAAAsAAAAAAAAAAAAAAAAALwEAAF9yZWxzLy5yZWxzUEsB Ai0AFAAGAAgAAAAhAEfKREotEgAAmI0AAA4AAAAAAAAAAAAAAAAALgIAAGRycy9lMm9Eb2MueG1s UEsBAi0AFAAGAAgAAAAhAF2pVYnaAAAABQEAAA8AAAAAAAAAAAAAAAAAhxQAAGRycy9kb3ducmV2 LnhtbFBLBQYAAAAABAAEAPMAAACOFQAAAAA= ">
                      <v:shape id="_x0000_s1146" type="#_x0000_t75" style="position:absolute;width:15214;height:14630;visibility:visible;mso-wrap-style:square">
                        <v:fill o:detectmouseclick="t"/>
                        <v:path o:connecttype="none"/>
                      </v:shape>
                      <v:shape id="Freeform 2075" o:spid="_x0000_s1147" style="position:absolute;left:2286;top:10255;width:10502;height:63;visibility:visible;mso-wrap-style:square;v-text-anchor:top" coordsize="1654,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iREcYA AADdAAAADwAAAGRycy9kb3ducmV2LnhtbESP0WrCQBRE3wX/YblCX6RuEopo6ipS0loEH4z9gEv2 Nglm76a7q8a/7xYKPg4zc4ZZbQbTiSs531pWkM4SEMSV1S3XCr5O788LED4ga+wsk4I7edisx6MV 5tre+EjXMtQiQtjnqKAJoc+l9FVDBv3M9sTR+7bOYIjS1VI7vEW46WSWJHNpsOW40GBPbw1V5/Ji FBS7H+wKt8sOH9N96+58uLyUS6WeJsP2FUSgITzC/+1PrSBLkwz+3sQnINe/AAAA//8DAFBLAQIt ABQABgAIAAAAIQDw94q7/QAAAOIBAAATAAAAAAAAAAAAAAAAAAAAAABbQ29udGVudF9UeXBlc10u eG1sUEsBAi0AFAAGAAgAAAAhADHdX2HSAAAAjwEAAAsAAAAAAAAAAAAAAAAALgEAAF9yZWxzLy5y ZWxzUEsBAi0AFAAGAAgAAAAhADMvBZ5BAAAAOQAAABAAAAAAAAAAAAAAAAAAKQIAAGRycy9zaGFw ZXhtbC54bWxQSwECLQAUAAYACAAAACEAybiREcYAAADdAAAADwAAAAAAAAAAAAAAAACYAgAAZHJz L2Rvd25yZXYueG1sUEsFBgAAAAAEAAQA9QAAAIsDAAAAAA== " path="m,l64,r,10l,10,,xm107,r63,l170,10r-63,l107,xm213,r63,l276,10r-63,l213,xm319,r63,l382,10r-63,l319,xm425,r63,l488,10r-63,l425,xm531,r63,l594,10r-63,l531,xm637,r63,l700,10r-63,l637,xm743,r63,l806,10r-63,l743,xm849,r63,l912,10r-63,l849,xm955,r63,l1018,10r-63,l955,xm1061,r63,l1124,10r-63,l1061,xm1167,r63,l1230,10r-63,l1167,xm1273,r63,l1336,10r-63,l1273,xm1379,r63,l1442,10r-63,l1379,xm1485,r63,l1548,10r-63,l1485,xm1591,r63,l1654,10r-63,l1591,xe" fillcolor="black" strokeweight=".1pt">
                        <v:stroke joinstyle="bevel"/>
                        <v:path arrowok="t" o:connecttype="custom" o:connectlocs="40640,0;0,6350;67945,0;107950,6350;67945,0;175260,0;135255,6350;202565,0;242570,6350;202565,0;309880,0;269875,6350;337185,0;377190,6350;337185,0;444500,0;404495,6350;471805,0;511810,6350;471805,0;579120,0;539115,6350;606425,0;646430,6350;606425,0;713740,0;673735,6350;741045,0;781050,6350;741045,0;848360,0;808355,6350;875665,0;915670,6350;875665,0;982980,0;942975,6350;1010285,0;1050290,6350;1010285,0" o:connectangles="0,0,0,0,0,0,0,0,0,0,0,0,0,0,0,0,0,0,0,0,0,0,0,0,0,0,0,0,0,0,0,0,0,0,0,0,0,0,0,0"/>
                        <o:lock v:ext="edit" verticies="t"/>
                      </v:shape>
                      <v:line id="Line 2076" o:spid="_x0000_s1148" style="position:absolute;visibility:visible;mso-wrap-style:square" from="2286,10287" to="7270,1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dPOQMYAAADdAAAADwAAAGRycy9kb3ducmV2LnhtbESPQWsCMRSE74L/IbxCL9JNVLBlaxRR CvYg6LbQ6+vmuVm6eVk2cd3+e1MoeBxm5htmuR5cI3rqQu1ZwzRTIIhLb2quNHx+vD29gAgR2WDj mTT8UoD1ajxaYm78lU/UF7ESCcIhRw02xjaXMpSWHIbMt8TJO/vOYUyyq6Tp8JrgrpEzpRbSYc1p wWJLW0vlT3FxGorJvi4ux8Pzl3033/Od6u1JnrV+fBg2ryAiDfEe/m/vjYbZVM3h7016AnJ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TzkDGAAAA3QAAAA8AAAAAAAAA AAAAAAAAoQIAAGRycy9kb3ducmV2LnhtbFBLBQYAAAAABAAEAPkAAACUAwAAAAA= " strokeweight=".55pt">
                        <v:stroke joinstyle="miter"/>
                      </v:line>
                      <v:line id="Line 2077" o:spid="_x0000_s1149" style="position:absolute;flip:y;visibility:visible;mso-wrap-style:square" from="7270,10287" to="12858,1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WW8MYAAADdAAAADwAAAGRycy9kb3ducmV2LnhtbESPQUsDMRSE74L/ITzBm022SJG1aSmC VsGCXT30+Ng8N1s3L0uSbtd/3xQKPQ4z8w0zX46uEwOF2HrWUEwUCOLam5YbDT/frw9PIGJCNth5 Jg3/FGG5uL2ZY2n8kbc0VKkRGcKxRA02pb6UMtaWHMaJ74mz9+uDw5RlaKQJeMxw18mpUjPpsOW8 YLGnF0v1X3VwGjYfw9tuXe/tKhQHNfts1ruvPWt9fzeunkEkGtM1fGm/Gw3TQj3C+U1+AnJx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tllvDGAAAA3QAAAA8AAAAAAAAA AAAAAAAAoQIAAGRycy9kb3ducmV2LnhtbFBLBQYAAAAABAAEAPkAAACUAwAAAAA= " strokeweight=".55pt">
                        <v:stroke joinstyle="miter"/>
                      </v:line>
                      <v:line id="Line 2078" o:spid="_x0000_s1150" style="position:absolute;flip:x;visibility:visible;mso-wrap-style:square" from="2286,2152" to="7473,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kza8YAAADdAAAADwAAAGRycy9kb3ducmV2LnhtbESPQUsDMRSE74L/ITzBm022YJG1aSmC VsGCXT30+Ng8N1s3L0uSbtd/3xQKPQ4z8w0zX46uEwOF2HrWUEwUCOLam5YbDT/frw9PIGJCNth5 Jg3/FGG5uL2ZY2n8kbc0VKkRGcKxRA02pb6UMtaWHMaJ74mz9+uDw5RlaKQJeMxw18mpUjPpsOW8 YLGnF0v1X3VwGjYfw9tuXe/tKhQHNfts1ruvPWt9fzeunkEkGtM1fGm/Gw3TQj3C+U1+AnJx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pM2vGAAAA3QAAAA8AAAAAAAAA AAAAAAAAoQIAAGRycy9kb3ducmV2LnhtbFBLBQYAAAAABAAEAPkAAACUAwAAAAA= " strokeweight=".55pt">
                        <v:stroke joinstyle="miter"/>
                      </v:line>
                      <v:line id="Line 2079" o:spid="_x0000_s1151" style="position:absolute;visibility:visible;mso-wrap-style:square" from="7473,2152" to="12858,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Rt2MYAAADdAAAADwAAAGRycy9kb3ducmV2LnhtbESPQWsCMRSE7wX/Q3iFXkpNVNCyNYq0 FPQg6Fro9XXz3CzdvCybuK7/3giCx2FmvmHmy97VoqM2VJ41jIYKBHHhTcWlhp/D99s7iBCRDdae ScOFAiwXg6c5ZsafeU9dHkuRIBwy1GBjbDIpQ2HJYRj6hjh5R986jEm2pTQtnhPc1XKs1FQ6rDgt WGzo01Lxn5+chvx1XeWn3Xb2azfmb/KlOruXR61fnvvVB4hIfXyE7+210TAeqSnc3qQnIBd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kbdjGAAAA3QAAAA8AAAAAAAAA AAAAAAAAoQIAAGRycy9kb3ducmV2LnhtbFBLBQYAAAAABAAEAPkAAACUAwAAAAA= " strokeweight=".55pt">
                        <v:stroke joinstyle="miter"/>
                      </v:line>
                      <v:line id="Line 2080" o:spid="_x0000_s1152" style="position:absolute;flip:x;visibility:visible;mso-wrap-style:square" from="7270,2152" to="7473,12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cIh8YAAADdAAAADwAAAGRycy9kb3ducmV2LnhtbESPQWsCMRSE74X+h/AK3mqyHlS2RpFC qwULanvw+Ni8btZuXpYkrtt/3xQKHoeZ+YZZrAbXip5CbDxrKMYKBHHlTcO1hs+Pl8c5iJiQDbae ScMPRVgt7+8WWBp/5QP1x1SLDOFYogabUldKGStLDuPYd8TZ+/LBYcoy1NIEvGa4a+VEqal02HBe sNjRs6Xq+3hxGt7f+tfTpjrbdSguarqrN6f9mbUePQzrJxCJhnQL/7e3RsOkUDP4e5OfgFz+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u3CIfGAAAA3QAAAA8AAAAAAAAA AAAAAAAAoQIAAGRycy9kb3ducmV2LnhtbFBLBQYAAAAABAAEAPkAAACUAwAAAAA= " strokeweight=".55pt">
                        <v:stroke joinstyle="miter"/>
                      </v:line>
                      <v:shape id="Freeform 2081" o:spid="_x0000_s1153" style="position:absolute;left:5727;top:4838;width:5969;height:3817;visibility:visible;mso-wrap-style:square;v-text-anchor:top" coordsize="940,6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QcM8QA AADdAAAADwAAAGRycy9kb3ducmV2LnhtbERP3WrCMBS+H/gO4Qi7GTbVDZGuUdSx6YWIfw9waM7a YnNSk2i7t18uBrv8+P7zRW8a8SDna8sKxkkKgriwuuZSweX8OZqB8AFZY2OZFPyQh8V88JRjpm3H R3qcQiliCPsMFVQhtJmUvqjIoE9sSxy5b+sMhghdKbXDLoabRk7SdCoN1hwbKmxpXVFxPd2NgrDZ fF22u9X942W1d9fudng7vC6Veh72y3cQgfrwL/5zb7WCyTiNc+Ob+ATk/BcAAP//AwBQSwECLQAU AAYACAAAACEA8PeKu/0AAADiAQAAEwAAAAAAAAAAAAAAAAAAAAAAW0NvbnRlbnRfVHlwZXNdLnht bFBLAQItABQABgAIAAAAIQAx3V9h0gAAAI8BAAALAAAAAAAAAAAAAAAAAC4BAABfcmVscy8ucmVs c1BLAQItABQABgAIAAAAIQAzLwWeQQAAADkAAAAQAAAAAAAAAAAAAAAAACkCAABkcnMvc2hhcGV4 bWwueG1sUEsBAi0AFAAGAAgAAAAhAH+UHDPEAAAA3QAAAA8AAAAAAAAAAAAAAAAAmAIAAGRycy9k b3ducmV2LnhtbFBLBQYAAAAABAAEAPUAAACJAwAAAAA= " path="m6,l59,33r-6,9l,8,6,xm94,56r53,33l141,98,88,64r6,-8xm182,112r53,33l229,154,176,120r6,-8xm270,168r53,33l317,209,264,176r6,-8xm358,224r53,33l405,265,352,232r6,-8xm446,279r53,34l493,321,440,288r6,-9xm534,335r53,34l581,377,528,344r6,-9xm623,391r52,34l669,433,617,400r6,-9xm711,447r53,34l758,489,705,456r6,-9xm799,503r53,34l846,545,793,512r6,-9xm887,559r53,34l934,601,881,568r6,-9xe" fillcolor="black" strokeweight=".1pt">
                        <v:stroke joinstyle="bevel"/>
                        <v:path arrowok="t" o:connecttype="custom" o:connectlocs="3810,0;37465,20955;33655,26670;0,5080;3810,0;59690,35560;93345,56515;89535,62230;55880,40640;59690,35560;115570,71120;149225,92075;145415,97790;111760,76200;115570,71120;171450,106680;205105,127635;201295,132715;167640,111760;171450,106680;227330,142240;260985,163195;257175,168275;223520,147320;227330,142240;283210,177165;316865,198755;313055,203835;279400,182880;283210,177165;339090,212725;372745,234315;368935,239395;335280,218440;339090,212725;395605,248285;428625,269875;424815,274955;391795,254000;395605,248285;451485,283845;485140,305435;481330,310515;447675,289560;451485,283845;507365,319405;541020,340995;537210,346075;503555,325120;507365,319405;563245,354965;596900,376555;593090,381635;559435,360680;563245,354965" o:connectangles="0,0,0,0,0,0,0,0,0,0,0,0,0,0,0,0,0,0,0,0,0,0,0,0,0,0,0,0,0,0,0,0,0,0,0,0,0,0,0,0,0,0,0,0,0,0,0,0,0,0,0,0,0,0,0"/>
                        <o:lock v:ext="edit" verticies="t"/>
                      </v:shape>
                      <v:line id="Line 2082" o:spid="_x0000_s1154" style="position:absolute;visibility:visible;mso-wrap-style:square" from="5746,4864" to="7321,9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v5qsYAAADdAAAADwAAAGRycy9kb3ducmV2LnhtbESPQWsCMRSE7wX/Q3hCL6UmWqh1NYpY Cnoo6Fro9bl5bhY3L8smrtt/3wiFHoeZ+YZZrHpXi47aUHnWMB4pEMSFNxWXGr6OH89vIEJENlh7 Jg0/FGC1HDwsMDP+xgfq8liKBOGQoQYbY5NJGQpLDsPIN8TJO/vWYUyyLaVp8ZbgrpYTpV6lw4rT gsWGNpaKS351GvKnbZVf95/Tb7szp5d31dmDPGv9OOzXcxCR+vgf/mtvjYbJWM3g/iY9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A7+arGAAAA3QAAAA8AAAAAAAAA AAAAAAAAoQIAAGRycy9kb3ducmV2LnhtbFBLBQYAAAAABAAEAPkAAACUAwAAAAA= " strokeweight=".55pt">
                        <v:stroke joinstyle="miter"/>
                      </v:line>
                      <v:line id="Line 2083" o:spid="_x0000_s1155" style="position:absolute;flip:y;visibility:visible;mso-wrap-style:square" from="7321,8724" to="11823,9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GLsIAAADdAAAADwAAAGRycy9kb3ducmV2LnhtbERPz2vCMBS+D/wfwhO8zbQeRKpRRFA3 UNjUg8dH82yqzUtJYu3+++Uw2PHj+71Y9bYRHflQO1aQjzMQxKXTNVcKLuft+wxEiMgaG8ek4IcC rJaDtwUW2r34m7pTrEQK4VCgAhNjW0gZSkMWw9i1xIm7OW8xJugrqT2+Urht5CTLptJizanBYEsb Q+Xj9LQKjp/d7rov72bt82c2PVT769edlRoN+/UcRKQ+/ov/3B9awSTP0/70Jj0Buf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YcGLsIAAADdAAAADwAAAAAAAAAAAAAA AAChAgAAZHJzL2Rvd25yZXYueG1sUEsFBgAAAAAEAAQA+QAAAJADAAAAAA== " strokeweight=".55pt">
                        <v:stroke joinstyle="miter"/>
                      </v:line>
                      <v:rect id="Rectangle 2084" o:spid="_x0000_s1156" style="position:absolute;left:12325;top:7423;width:9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D9C8IA AADdAAAADwAAAGRycy9kb3ducmV2LnhtbESP3YrCMBSE74V9h3AWvNO0vRDpGmVZEFS8se4DHJrT HzY5KUm09e2NIOzlMDPfMJvdZI24kw+9YwX5MgNBXDvdc6vg97pfrEGEiKzROCYFDwqw237MNlhq N/KF7lVsRYJwKFFBF+NQShnqjiyGpRuIk9c4bzEm6VupPY4Jbo0ssmwlLfacFjoc6Kej+q+6WQXy Wu3HdWV85k5FczbHw6Uhp9T8c/r+AhFpiv/hd/ugFRR5nsPrTXoCcvsEAAD//wMAUEsBAi0AFAAG AAgAAAAhAPD3irv9AAAA4gEAABMAAAAAAAAAAAAAAAAAAAAAAFtDb250ZW50X1R5cGVzXS54bWxQ SwECLQAUAAYACAAAACEAMd1fYdIAAACPAQAACwAAAAAAAAAAAAAAAAAuAQAAX3JlbHMvLnJlbHNQ SwECLQAUAAYACAAAACEAMy8FnkEAAAA5AAAAEAAAAAAAAAAAAAAAAAApAgAAZHJzL3NoYXBleG1s LnhtbFBLAQItABQABgAIAAAAIQAn0P0LwgAAAN0AAAAPAAAAAAAAAAAAAAAAAJgCAABkcnMvZG93 bnJldi54bWxQSwUGAAAAAAQABAD1AAAAhwM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v:textbox>
                      </v:rect>
                      <v:rect id="Rectangle 2085" o:spid="_x0000_s1157" style="position:absolute;left:7607;top:7791;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z+nsAA AADdAAAADwAAAGRycy9kb3ducmV2LnhtbERP22oCMRB9L/gPYQTfatYFi65GEUHQ0hdXP2DYzF4w mSxJ6m7/3hQKfZvDuc52P1ojnuRD51jBYp6BIK6c7rhRcL+d3lcgQkTWaByTgh8KsN9N3rZYaDfw lZ5lbEQK4VCggjbGvpAyVC1ZDHPXEyeudt5iTNA3UnscUrg1Ms+yD2mx49TQYk/HlqpH+W0VyFt5 Glal8Zn7zOsvczlfa3JKzabjYQMi0hj/xX/us07z18sc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Dhz+nsAAAADdAAAADwAAAAAAAAAAAAAAAACYAgAAZHJzL2Rvd25y ZXYueG1sUEsFBgAAAAAEAAQA9QAAAIUDA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v:textbox>
                      </v:rect>
                      <v:rect id="Rectangle 2086" o:spid="_x0000_s1158" style="position:absolute;left:4838;top:3435;width:88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BbBcEA AADdAAAADwAAAGRycy9kb3ducmV2LnhtbERP22oCMRB9L/gPYQTfalaloqtRpCDY4ourHzBsZi+Y TJYkdbd/3xQE3+ZwrrPdD9aIB/nQOlYwm2YgiEunW64V3K7H9xWIEJE1Gsek4JcC7Hejty3m2vV8 oUcRa5FCOOSooImxy6UMZUMWw9R1xImrnLcYE/S11B77FG6NnGfZUlpsOTU02NFnQ+W9+LEK5LU4 9qvC+Mx9z6uz+TpdKnJKTcbDYQMi0hBf4qf7pNP89cc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GFQWwXBAAAA3QAAAA8AAAAAAAAAAAAAAAAAmAIAAGRycy9kb3du cmV2LnhtbFBLBQYAAAAABAAEAPUAAACGAw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v:textbox>
                      </v:rect>
                      <v:rect id="Rectangle 2087" o:spid="_x0000_s1159" style="position:absolute;left:13398;top:8953;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nDccEA AADdAAAADwAAAGRycy9kb3ducmV2LnhtbERP22oCMRB9L/gPYQTfalaxoqtRpCDY4ourHzBsZi+Y TJYkdbd/3xQE3+ZwrrPdD9aIB/nQOlYwm2YgiEunW64V3K7H9xWIEJE1Gsek4JcC7Hejty3m2vV8 oUcRa5FCOOSooImxy6UMZUMWw9R1xImrnLcYE/S11B77FG6NnGfZUlpsOTU02NFnQ+W9+LEK5LU4 9qvC+Mx9z6uz+TpdKnJKTcbDYQMi0hBf4qf7pNP89cc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O65w3HBAAAA3QAAAA8AAAAAAAAAAAAAAAAAmAIAAGRycy9kb3du cmV2LnhtbFBLBQYAAAAABAAEAPUAAACGAw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v:textbox>
                      </v:rect>
                      <v:rect id="Rectangle 2088" o:spid="_x0000_s1160" style="position:absolute;left:6794;top:12592;width:959;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Vm6sAA AADdAAAADwAAAGRycy9kb3ducmV2LnhtbERP24rCMBB9X/Afwgi+ramCi1uNIoKgsi/W/YChmV4w mZQk2vr3RljYtzmc66y3gzXiQT60jhXMphkI4tLplmsFv9fD5xJEiMgajWNS8KQA283oY425dj1f 6FHEWqQQDjkqaGLscilD2ZDFMHUdceIq5y3GBH0ttcc+hVsj51n2JS22nBoa7GjfUHkr7laBvBaH flkYn7nzvPoxp+OlIqfUZDzsViAiDfFf/Oc+6jT/e7GA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gfVm6sAAAADdAAAADwAAAAAAAAAAAAAAAACYAgAAZHJzL2Rvd25y ZXYueG1sUEsFBgAAAAAEAAQA9QAAAIUDA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v:textbox>
                      </v:rect>
                      <v:rect id="Rectangle 2089" o:spid="_x0000_s1161" style="position:absolute;left:7131;top:546;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tdBsEA AADdAAAADwAAAGRycy9kb3ducmV2LnhtbERP22oCMRB9L/gPYQTfalbBqqtRpCDY4ourHzBsZi+Y TJYkdbd/3xQE3+ZwrrPdD9aIB/nQOlYwm2YgiEunW64V3K7H9xWIEJE1Gsek4JcC7Hejty3m2vV8 oUcRa5FCOOSooImxy6UMZUMWw9R1xImrnLcYE/S11B77FG6NnGfZh7TYcmposKPPhsp78WMVyGtx 7FeF8Zn7nldn83W6VOSUmoyHwwZEpCG+xE/3Saf568US/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B5rXQbBAAAA3QAAAA8AAAAAAAAAAAAAAAAAmAIAAGRycy9kb3du cmV2LnhtbFBLBQYAAAAABAAEAPUAAACGAw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v:textbox>
                      </v:rect>
                      <v:rect id="Rectangle 2090" o:spid="_x0000_s1162" style="position:absolute;left:946;top:9207;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JdMQA AADdAAAADwAAAGRycy9kb3ducmV2LnhtbESP3WoCMRCF74W+Q5hC7zRboWK3RikFwYo3rn2AYTP7 Q5PJkqTu9u2dC8G7Gc6Zc77Z7Cbv1JVi6gMbeF0UoIjrYHtuDfxc9vM1qJSRLbrAZOCfEuy2T7MN ljaMfKZrlVslIZxKNNDlPJRap7ojj2kRBmLRmhA9Zlljq23EUcK908uiWGmPPUtDhwN9dVT/Vn/e gL5U+3FduViE47I5ue/DuaFgzMvz9PkBKtOUH+b79cEK/vub4Mo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G/0yXTEAAAA3QAAAA8AAAAAAAAAAAAAAAAAmAIAAGRycy9k b3ducmV2LnhtbFBLBQYAAAAABAAEAPUAAACJAwAAAAA= "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v:textbox>
                      </v:rect>
                      <v:oval id="Oval 2091" o:spid="_x0000_s1163" style="position:absolute;left:7219;top:9690;width:204;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41I8IA AADdAAAADwAAAGRycy9kb3ducmV2LnhtbERPS2sCMRC+F/ofwhS81WwLim6NIoXC4skX9Dok42bt ZrIm6br21zdCobf5+J6zWA2uFT2F2HhW8DIuQBBrbxquFRwPH88zEDEhG2w9k4IbRVgtHx8WWBp/ 5R31+1SLHMKxRAU2pa6UMmpLDuPYd8SZO/ngMGUYamkCXnO4a+VrUUylw4Zzg8WO3i3pr/23U7Bx /VZXnQ2o19Pt59leqh95UWr0NKzfQCQa0r/4z12ZPH8+mcP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A0jjUjwgAAAN0AAAAPAAAAAAAAAAAAAAAAAJgCAABkcnMvZG93 bnJldi54bWxQSwUGAAAAAAQABAD1AAAAhwMAAAAA " fillcolor="black" strokeweight="0"/>
                      <v:oval id="Oval 2092" o:spid="_x0000_s1164" style="position:absolute;left:5645;top:4768;width:203;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hWA8QA AADdAAAADwAAAGRycy9kb3ducmV2LnhtbESPQU/DMAyF70j7D5EncWPpOFRQlk0T0qSK0xhIXK3E NIXG6ZLQFX49PiBxs/We3/u82c1hUBOl3Ec2sF5VoIhtdD13Bl5fDjd3oHJBdjhEJgPflGG3XVxt sHHxws80nUqnJIRzgwZ8KWOjdbaeAuZVHIlFe48pYJE1ddolvEh4GPRtVdU6YM/S4HGkR0/28/QV DDyF6Wjb0Se0+/r49uHP7Y8+G3O9nPcPoArN5d/8d906wb+vhV++kRH09hcAAP//AwBQSwECLQAU AAYACAAAACEA8PeKu/0AAADiAQAAEwAAAAAAAAAAAAAAAAAAAAAAW0NvbnRlbnRfVHlwZXNdLnht bFBLAQItABQABgAIAAAAIQAx3V9h0gAAAI8BAAALAAAAAAAAAAAAAAAAAC4BAABfcmVscy8ucmVs c1BLAQItABQABgAIAAAAIQAzLwWeQQAAADkAAAAQAAAAAAAAAAAAAAAAACkCAABkcnMvc2hhcGV4 bWwueG1sUEsBAi0AFAAGAAgAAAAhAGvYVgPEAAAA3QAAAA8AAAAAAAAAAAAAAAAAmAIAAGRycy9k b3ducmV2LnhtbFBLBQYAAAAABAAEAPUAAACJAwAAAAA= " fillcolor="black" strokeweight="0"/>
                      <v:oval id="Oval 2093" o:spid="_x0000_s1165" style="position:absolute;left:12757;top:10191;width:203;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TzmMIA AADdAAAADwAAAGRycy9kb3ducmV2LnhtbERPS2sCMRC+F/ofwhR6q1l7WNrVKCIUFk8+Cl6HZLrZ upmsSVy3/vqmUPA2H99z5svRdWKgEFvPCqaTAgSx9qblRsHn4ePlDURMyAY7z6TghyIsF48Pc6yM v/KOhn1qRA7hWKECm1JfSRm1JYdx4nvizH354DBlGBppAl5zuOvka1GU0mHLucFiT2tL+rS/OAUb N2x13duAelVuj9/2XN/kWannp3E1A5FoTHfxv7s2ef57OYW/b/IJcvELAAD//wMAUEsBAi0AFAAG AAgAAAAhAPD3irv9AAAA4gEAABMAAAAAAAAAAAAAAAAAAAAAAFtDb250ZW50X1R5cGVzXS54bWxQ SwECLQAUAAYACAAAACEAMd1fYdIAAACPAQAACwAAAAAAAAAAAAAAAAAuAQAAX3JlbHMvLnJlbHNQ SwECLQAUAAYACAAAACEAMy8FnkEAAAA5AAAAEAAAAAAAAAAAAAAAAAApAgAAZHJzL3NoYXBleG1s LnhtbFBLAQItABQABgAIAAAAIQAElPOYwgAAAN0AAAAPAAAAAAAAAAAAAAAAAJgCAABkcnMvZG93 bnJldi54bWxQSwUGAAAAAAQABAD1AAAAhwMAAAAA " fillcolor="black" strokeweight="0"/>
                      <v:oval id="Oval 2094" o:spid="_x0000_s1166" style="position:absolute;left:7169;top:12236;width:203;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Zt78IA AADdAAAADwAAAGRycy9kb3ducmV2LnhtbERPS2sCMRC+F/ofwhR6q9l6WNrVKCIUlp58FLwOyXSz dTNZk3Td+usbQfA2H99z5svRdWKgEFvPCl4nBQhi7U3LjYKv/cfLG4iYkA12nknBH0VYLh4f5lgZ f+YtDbvUiBzCsUIFNqW+kjJqSw7jxPfEmfv2wWHKMDTSBDzncNfJaVGU0mHLucFiT2tL+rj7dQo+ 3bDRdW8D6lW5OfzYU32RJ6Wen8bVDESiMd3FN3dt8vz3cgr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D0Rm3vwgAAAN0AAAAPAAAAAAAAAAAAAAAAAJgCAABkcnMvZG93 bnJldi54bWxQSwUGAAAAAAQABAD1AAAAhwMAAAAA " fillcolor="black" strokeweight="0"/>
                      <v:oval id="Oval 2095" o:spid="_x0000_s1167" style="position:absolute;left:2190;top:10191;width:197;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rIdMIA AADdAAAADwAAAGRycy9kb3ducmV2LnhtbERP30vDMBB+H/g/hBN821IVyqzLShGE4tPcBF+P5NZ0 NpcuiV31rzeC4Nt9fD9vU89uEBOF2HtWcLsqQBBrb3ruFLwdnpdrEDEhGxw8k4IvilBvrxYbrIy/ 8CtN+9SJHMKxQgU2pbGSMmpLDuPKj8SZO/rgMGUYOmkCXnK4G+RdUZTSYc+5weJIT5b0x/7TKXhx 0063ow2om3L3frLn9luelbq5nptHEInm9C/+c7cmz38o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bCsh0wgAAAN0AAAAPAAAAAAAAAAAAAAAAAJgCAABkcnMvZG93 bnJldi54bWxQSwUGAAAAAAQABAD1AAAAhwMAAAAA " fillcolor="black" strokeweight="0"/>
                      <v:oval id="Oval 2096" o:spid="_x0000_s1168" style="position:absolute;left:7372;top:2057;width:203;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NQAMIA AADdAAAADwAAAGRycy9kb3ducmV2LnhtbERP30vDMBB+H/g/hBN821JFyqzLShGE4tPcBF+P5NZ0 NpcuiV31rzeC4Nt9fD9vU89uEBOF2HtWcLsqQBBrb3ruFLwdnpdrEDEhGxw8k4IvilBvrxYbrIy/ 8CtN+9SJHMKxQgU2pbGSMmpLDuPKj8SZO/rgMGUYOmkCXnK4G+RdUZTSYc+5weJIT5b0x/7TKXhx 0063ow2om3L3frLn9luelbq5nptHEInm9C/+c7cmz38o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U41AAwgAAAN0AAAAPAAAAAAAAAAAAAAAAAJgCAABkcnMvZG93 bnJldi54bWxQSwUGAAAAAAQABAD1AAAAhwMAAAAA " fillcolor="black" strokeweight="0"/>
                      <v:oval id="Oval 2097" o:spid="_x0000_s1169" style="position:absolute;left:11722;top:8629;width:203;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6/1m8IA AADdAAAADwAAAGRycy9kb3ducmV2LnhtbERP30vDMBB+H/g/hBN821IFy6zLShGE4tPcBF+P5NZ0 NpcuiV31rzeC4Nt9fD9vU89uEBOF2HtWcLsqQBBrb3ruFLwdnpdrEDEhGxw8k4IvilBvrxYbrIy/ 8CtN+9SJHMKxQgU2pbGSMmpLDuPKj8SZO/rgMGUYOmkCXnK4G+RdUZTSYc+5weJIT5b0x/7TKXhx 0063ow2om3L3frLn9luelbq5nptHEInm9C/+c7cmz38o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B7r/WbwgAAAN0AAAAPAAAAAAAAAAAAAAAAAJgCAABkcnMvZG93 bnJldi54bWxQSwUGAAAAAAQABAD1AAAAhw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Ta có </w:t>
      </w:r>
      <w:r w:rsidR="00B20E54" w:rsidRPr="00B20E54">
        <w:rPr>
          <w:position w:val="-26"/>
          <w:sz w:val="26"/>
          <w:szCs w:val="26"/>
        </w:rPr>
        <w:object w:dxaOrig="3080" w:dyaOrig="680">
          <v:shape id="_x0000_i1422" type="#_x0000_t75" style="width:153.75pt;height:33.75pt" o:ole="">
            <v:imagedata r:id="rId802" o:title=""/>
          </v:shape>
          <o:OLEObject Type="Embed" ProgID="Equation.DSMT4" ShapeID="_x0000_i1422" DrawAspect="Content" ObjectID="_1624864565" r:id="rId803"/>
        </w:object>
      </w:r>
    </w:p>
    <w:tbl>
      <w:tblPr>
        <w:tblW w:w="0" w:type="auto"/>
        <w:tblLook w:val="01E0" w:firstRow="1" w:lastRow="1" w:firstColumn="1" w:lastColumn="1" w:noHBand="0" w:noVBand="0"/>
      </w:tblPr>
      <w:tblGrid>
        <w:gridCol w:w="5038"/>
        <w:gridCol w:w="149"/>
        <w:gridCol w:w="2949"/>
      </w:tblGrid>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Gọi </w:t>
            </w:r>
            <w:r w:rsidR="00B20E54" w:rsidRPr="00B20E54">
              <w:rPr>
                <w:position w:val="-12"/>
                <w:sz w:val="26"/>
                <w:szCs w:val="26"/>
              </w:rPr>
              <w:object w:dxaOrig="920" w:dyaOrig="340">
                <v:shape id="_x0000_i1423" type="#_x0000_t75" style="width:45.75pt;height:17.25pt" o:ole="">
                  <v:imagedata r:id="rId804" o:title=""/>
                </v:shape>
                <o:OLEObject Type="Embed" ProgID="Equation.DSMT4" ShapeID="_x0000_i1423" DrawAspect="Content" ObjectID="_1624864566" r:id="rId805"/>
              </w:object>
            </w:r>
            <w:r w:rsidRPr="00B20E54">
              <w:rPr>
                <w:sz w:val="26"/>
                <w:szCs w:val="26"/>
              </w:rPr>
              <w:t xml:space="preserve"> lần lượt là trung điểm của </w:t>
            </w:r>
            <w:r w:rsidR="00B20E54" w:rsidRPr="00B20E54">
              <w:rPr>
                <w:position w:val="-12"/>
                <w:sz w:val="26"/>
                <w:szCs w:val="26"/>
              </w:rPr>
              <w:object w:dxaOrig="1420" w:dyaOrig="340">
                <v:shape id="_x0000_i1424" type="#_x0000_t75" style="width:71.25pt;height:17.25pt" o:ole="">
                  <v:imagedata r:id="rId806" o:title=""/>
                </v:shape>
                <o:OLEObject Type="Embed" ProgID="Equation.DSMT4" ShapeID="_x0000_i1424" DrawAspect="Content" ObjectID="_1624864567" r:id="rId807"/>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540" w:dyaOrig="680">
                <v:shape id="_x0000_i1425" type="#_x0000_t75" style="width:126.75pt;height:33.75pt" o:ole="">
                  <v:imagedata r:id="rId808" o:title=""/>
                </v:shape>
                <o:OLEObject Type="Embed" ProgID="Equation.DSMT4" ShapeID="_x0000_i1425" DrawAspect="Content" ObjectID="_1624864568" r:id="rId80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w:t>
            </w:r>
            <w:r w:rsidR="00B20E54" w:rsidRPr="00B20E54">
              <w:rPr>
                <w:position w:val="-12"/>
                <w:sz w:val="26"/>
                <w:szCs w:val="26"/>
              </w:rPr>
              <w:object w:dxaOrig="999" w:dyaOrig="340">
                <v:shape id="_x0000_i1426" type="#_x0000_t75" style="width:50.25pt;height:17.25pt" o:ole="">
                  <v:imagedata r:id="rId810" o:title=""/>
                </v:shape>
                <o:OLEObject Type="Embed" ProgID="Equation.DSMT4" ShapeID="_x0000_i1426" DrawAspect="Content" ObjectID="_1624864569" r:id="rId811"/>
              </w:object>
            </w:r>
            <w:r w:rsidRPr="00B20E54">
              <w:rPr>
                <w:sz w:val="26"/>
                <w:szCs w:val="26"/>
              </w:rPr>
              <w:t xml:space="preserve"> là trọng tâm của các tam giác </w:t>
            </w:r>
            <w:r w:rsidR="00B20E54" w:rsidRPr="00B20E54">
              <w:rPr>
                <w:position w:val="-10"/>
                <w:sz w:val="26"/>
                <w:szCs w:val="26"/>
              </w:rPr>
              <w:object w:dxaOrig="660" w:dyaOrig="320">
                <v:shape id="_x0000_i1427" type="#_x0000_t75" style="width:33pt;height:15.75pt" o:ole="">
                  <v:imagedata r:id="rId812" o:title=""/>
                </v:shape>
                <o:OLEObject Type="Embed" ProgID="Equation.DSMT4" ShapeID="_x0000_i1427" DrawAspect="Content" ObjectID="_1624864570" r:id="rId813"/>
              </w:object>
            </w:r>
            <w:r w:rsidRPr="00B20E54">
              <w:rPr>
                <w:sz w:val="26"/>
                <w:szCs w:val="26"/>
              </w:rPr>
              <w:t xml:space="preserve"> </w:t>
            </w:r>
            <w:r w:rsidR="00B20E54" w:rsidRPr="00B20E54">
              <w:rPr>
                <w:position w:val="-12"/>
                <w:sz w:val="26"/>
                <w:szCs w:val="26"/>
              </w:rPr>
              <w:object w:dxaOrig="1280" w:dyaOrig="340">
                <v:shape id="_x0000_i1428" type="#_x0000_t75" style="width:63.75pt;height:17.25pt" o:ole="">
                  <v:imagedata r:id="rId814" o:title=""/>
                </v:shape>
                <o:OLEObject Type="Embed" ProgID="Equation.DSMT4" ShapeID="_x0000_i1428" DrawAspect="Content" ObjectID="_1624864571" r:id="rId815"/>
              </w:object>
            </w:r>
            <w:r w:rsidRPr="00B20E54">
              <w:rPr>
                <w:sz w:val="26"/>
                <w:szCs w:val="26"/>
              </w:rPr>
              <w:t xml:space="preserve"> nên ta có </w:t>
            </w:r>
            <w:r w:rsidR="00B20E54" w:rsidRPr="00B20E54">
              <w:rPr>
                <w:position w:val="-26"/>
                <w:sz w:val="26"/>
                <w:szCs w:val="26"/>
              </w:rPr>
              <w:object w:dxaOrig="2420" w:dyaOrig="680">
                <v:shape id="_x0000_i1429" type="#_x0000_t75" style="width:120.75pt;height:33.75pt" o:ole="">
                  <v:imagedata r:id="rId816" o:title=""/>
                </v:shape>
                <o:OLEObject Type="Embed" ProgID="Equation.DSMT4" ShapeID="_x0000_i1429" DrawAspect="Content" ObjectID="_1624864572" r:id="rId81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080" w:dyaOrig="740">
                <v:shape id="_x0000_i1430" type="#_x0000_t75" style="width:153.75pt;height:36.75pt" o:ole="">
                  <v:imagedata r:id="rId818" o:title=""/>
                </v:shape>
                <o:OLEObject Type="Embed" ProgID="Equation.DSMT4" ShapeID="_x0000_i1430" DrawAspect="Content" ObjectID="_1624864573" r:id="rId819"/>
              </w:object>
            </w:r>
          </w:p>
          <w:p w:rsidR="0021743B" w:rsidRPr="00B20E54" w:rsidRDefault="00B20E54" w:rsidP="00B20E54">
            <w:pPr>
              <w:tabs>
                <w:tab w:val="left" w:pos="360"/>
                <w:tab w:val="left" w:pos="1980"/>
                <w:tab w:val="left" w:pos="3960"/>
                <w:tab w:val="left" w:pos="5940"/>
              </w:tabs>
              <w:jc w:val="both"/>
              <w:rPr>
                <w:sz w:val="26"/>
                <w:szCs w:val="26"/>
                <w:lang w:val="nl-NL"/>
              </w:rPr>
            </w:pPr>
            <w:r w:rsidRPr="00B20E54">
              <w:rPr>
                <w:position w:val="-26"/>
                <w:sz w:val="26"/>
                <w:szCs w:val="26"/>
              </w:rPr>
              <w:object w:dxaOrig="3200" w:dyaOrig="680">
                <v:shape id="_x0000_i1431" type="#_x0000_t75" style="width:159.75pt;height:33.75pt" o:ole="">
                  <v:imagedata r:id="rId820" o:title=""/>
                </v:shape>
                <o:OLEObject Type="Embed" ProgID="Equation.DSMT4" ShapeID="_x0000_i1431" DrawAspect="Content" ObjectID="_1624864574" r:id="rId821"/>
              </w:object>
            </w:r>
            <w:r w:rsidR="0021743B" w:rsidRPr="00B20E54">
              <w:rPr>
                <w:sz w:val="26"/>
                <w:szCs w:val="26"/>
              </w:rPr>
              <w:t xml:space="preserve"> </w:t>
            </w:r>
            <w:r w:rsidR="0021743B" w:rsidRPr="00B20E54">
              <w:rPr>
                <w:b/>
                <w:sz w:val="26"/>
                <w:szCs w:val="26"/>
              </w:rPr>
              <w:t>Chọn D.</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6405" cy="1794510"/>
                      <wp:effectExtent l="0" t="3810" r="0" b="1905"/>
                      <wp:docPr id="1956" name="Canvas 19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81" name="Freeform 1958"/>
                              <wps:cNvSpPr>
                                <a:spLocks noEditPoints="1"/>
                              </wps:cNvSpPr>
                              <wps:spPr bwMode="auto">
                                <a:xfrm>
                                  <a:off x="231140" y="1179830"/>
                                  <a:ext cx="1200150" cy="7620"/>
                                </a:xfrm>
                                <a:custGeom>
                                  <a:avLst/>
                                  <a:gdLst>
                                    <a:gd name="T0" fmla="*/ 72 w 1890"/>
                                    <a:gd name="T1" fmla="*/ 0 h 12"/>
                                    <a:gd name="T2" fmla="*/ 0 w 1890"/>
                                    <a:gd name="T3" fmla="*/ 12 h 12"/>
                                    <a:gd name="T4" fmla="*/ 121 w 1890"/>
                                    <a:gd name="T5" fmla="*/ 0 h 12"/>
                                    <a:gd name="T6" fmla="*/ 194 w 1890"/>
                                    <a:gd name="T7" fmla="*/ 12 h 12"/>
                                    <a:gd name="T8" fmla="*/ 121 w 1890"/>
                                    <a:gd name="T9" fmla="*/ 0 h 12"/>
                                    <a:gd name="T10" fmla="*/ 315 w 1890"/>
                                    <a:gd name="T11" fmla="*/ 0 h 12"/>
                                    <a:gd name="T12" fmla="*/ 242 w 1890"/>
                                    <a:gd name="T13" fmla="*/ 12 h 12"/>
                                    <a:gd name="T14" fmla="*/ 363 w 1890"/>
                                    <a:gd name="T15" fmla="*/ 0 h 12"/>
                                    <a:gd name="T16" fmla="*/ 436 w 1890"/>
                                    <a:gd name="T17" fmla="*/ 12 h 12"/>
                                    <a:gd name="T18" fmla="*/ 363 w 1890"/>
                                    <a:gd name="T19" fmla="*/ 0 h 12"/>
                                    <a:gd name="T20" fmla="*/ 557 w 1890"/>
                                    <a:gd name="T21" fmla="*/ 0 h 12"/>
                                    <a:gd name="T22" fmla="*/ 484 w 1890"/>
                                    <a:gd name="T23" fmla="*/ 12 h 12"/>
                                    <a:gd name="T24" fmla="*/ 606 w 1890"/>
                                    <a:gd name="T25" fmla="*/ 0 h 12"/>
                                    <a:gd name="T26" fmla="*/ 678 w 1890"/>
                                    <a:gd name="T27" fmla="*/ 12 h 12"/>
                                    <a:gd name="T28" fmla="*/ 606 w 1890"/>
                                    <a:gd name="T29" fmla="*/ 0 h 12"/>
                                    <a:gd name="T30" fmla="*/ 800 w 1890"/>
                                    <a:gd name="T31" fmla="*/ 0 h 12"/>
                                    <a:gd name="T32" fmla="*/ 727 w 1890"/>
                                    <a:gd name="T33" fmla="*/ 12 h 12"/>
                                    <a:gd name="T34" fmla="*/ 848 w 1890"/>
                                    <a:gd name="T35" fmla="*/ 0 h 12"/>
                                    <a:gd name="T36" fmla="*/ 921 w 1890"/>
                                    <a:gd name="T37" fmla="*/ 12 h 12"/>
                                    <a:gd name="T38" fmla="*/ 848 w 1890"/>
                                    <a:gd name="T39" fmla="*/ 0 h 12"/>
                                    <a:gd name="T40" fmla="*/ 1042 w 1890"/>
                                    <a:gd name="T41" fmla="*/ 0 h 12"/>
                                    <a:gd name="T42" fmla="*/ 969 w 1890"/>
                                    <a:gd name="T43" fmla="*/ 12 h 12"/>
                                    <a:gd name="T44" fmla="*/ 1091 w 1890"/>
                                    <a:gd name="T45" fmla="*/ 0 h 12"/>
                                    <a:gd name="T46" fmla="*/ 1163 w 1890"/>
                                    <a:gd name="T47" fmla="*/ 12 h 12"/>
                                    <a:gd name="T48" fmla="*/ 1091 w 1890"/>
                                    <a:gd name="T49" fmla="*/ 0 h 12"/>
                                    <a:gd name="T50" fmla="*/ 1284 w 1890"/>
                                    <a:gd name="T51" fmla="*/ 0 h 12"/>
                                    <a:gd name="T52" fmla="*/ 1212 w 1890"/>
                                    <a:gd name="T53" fmla="*/ 12 h 12"/>
                                    <a:gd name="T54" fmla="*/ 1333 w 1890"/>
                                    <a:gd name="T55" fmla="*/ 0 h 12"/>
                                    <a:gd name="T56" fmla="*/ 1406 w 1890"/>
                                    <a:gd name="T57" fmla="*/ 12 h 12"/>
                                    <a:gd name="T58" fmla="*/ 1333 w 1890"/>
                                    <a:gd name="T59" fmla="*/ 0 h 12"/>
                                    <a:gd name="T60" fmla="*/ 1527 w 1890"/>
                                    <a:gd name="T61" fmla="*/ 0 h 12"/>
                                    <a:gd name="T62" fmla="*/ 1454 w 1890"/>
                                    <a:gd name="T63" fmla="*/ 12 h 12"/>
                                    <a:gd name="T64" fmla="*/ 1575 w 1890"/>
                                    <a:gd name="T65" fmla="*/ 0 h 12"/>
                                    <a:gd name="T66" fmla="*/ 1648 w 1890"/>
                                    <a:gd name="T67" fmla="*/ 12 h 12"/>
                                    <a:gd name="T68" fmla="*/ 1575 w 1890"/>
                                    <a:gd name="T69" fmla="*/ 0 h 12"/>
                                    <a:gd name="T70" fmla="*/ 1769 w 1890"/>
                                    <a:gd name="T71" fmla="*/ 0 h 12"/>
                                    <a:gd name="T72" fmla="*/ 1697 w 1890"/>
                                    <a:gd name="T73" fmla="*/ 12 h 12"/>
                                    <a:gd name="T74" fmla="*/ 1818 w 1890"/>
                                    <a:gd name="T75" fmla="*/ 0 h 12"/>
                                    <a:gd name="T76" fmla="*/ 1890 w 1890"/>
                                    <a:gd name="T77" fmla="*/ 12 h 12"/>
                                    <a:gd name="T78" fmla="*/ 1818 w 189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90" h="12">
                                      <a:moveTo>
                                        <a:pt x="0" y="0"/>
                                      </a:moveTo>
                                      <a:lnTo>
                                        <a:pt x="72" y="0"/>
                                      </a:lnTo>
                                      <a:lnTo>
                                        <a:pt x="72" y="12"/>
                                      </a:lnTo>
                                      <a:lnTo>
                                        <a:pt x="0" y="12"/>
                                      </a:lnTo>
                                      <a:lnTo>
                                        <a:pt x="0" y="0"/>
                                      </a:lnTo>
                                      <a:close/>
                                      <a:moveTo>
                                        <a:pt x="121" y="0"/>
                                      </a:moveTo>
                                      <a:lnTo>
                                        <a:pt x="194" y="0"/>
                                      </a:lnTo>
                                      <a:lnTo>
                                        <a:pt x="194" y="12"/>
                                      </a:lnTo>
                                      <a:lnTo>
                                        <a:pt x="121" y="12"/>
                                      </a:lnTo>
                                      <a:lnTo>
                                        <a:pt x="121" y="0"/>
                                      </a:lnTo>
                                      <a:close/>
                                      <a:moveTo>
                                        <a:pt x="242" y="0"/>
                                      </a:moveTo>
                                      <a:lnTo>
                                        <a:pt x="315" y="0"/>
                                      </a:lnTo>
                                      <a:lnTo>
                                        <a:pt x="315" y="12"/>
                                      </a:lnTo>
                                      <a:lnTo>
                                        <a:pt x="242" y="12"/>
                                      </a:lnTo>
                                      <a:lnTo>
                                        <a:pt x="242" y="0"/>
                                      </a:lnTo>
                                      <a:close/>
                                      <a:moveTo>
                                        <a:pt x="363" y="0"/>
                                      </a:moveTo>
                                      <a:lnTo>
                                        <a:pt x="436" y="0"/>
                                      </a:lnTo>
                                      <a:lnTo>
                                        <a:pt x="436" y="12"/>
                                      </a:lnTo>
                                      <a:lnTo>
                                        <a:pt x="363" y="12"/>
                                      </a:lnTo>
                                      <a:lnTo>
                                        <a:pt x="363" y="0"/>
                                      </a:lnTo>
                                      <a:close/>
                                      <a:moveTo>
                                        <a:pt x="484" y="0"/>
                                      </a:moveTo>
                                      <a:lnTo>
                                        <a:pt x="557" y="0"/>
                                      </a:lnTo>
                                      <a:lnTo>
                                        <a:pt x="557" y="12"/>
                                      </a:lnTo>
                                      <a:lnTo>
                                        <a:pt x="484" y="12"/>
                                      </a:lnTo>
                                      <a:lnTo>
                                        <a:pt x="484" y="0"/>
                                      </a:lnTo>
                                      <a:close/>
                                      <a:moveTo>
                                        <a:pt x="606" y="0"/>
                                      </a:moveTo>
                                      <a:lnTo>
                                        <a:pt x="678" y="0"/>
                                      </a:lnTo>
                                      <a:lnTo>
                                        <a:pt x="678" y="12"/>
                                      </a:lnTo>
                                      <a:lnTo>
                                        <a:pt x="606" y="12"/>
                                      </a:lnTo>
                                      <a:lnTo>
                                        <a:pt x="606" y="0"/>
                                      </a:lnTo>
                                      <a:close/>
                                      <a:moveTo>
                                        <a:pt x="727" y="0"/>
                                      </a:moveTo>
                                      <a:lnTo>
                                        <a:pt x="800" y="0"/>
                                      </a:lnTo>
                                      <a:lnTo>
                                        <a:pt x="800" y="12"/>
                                      </a:lnTo>
                                      <a:lnTo>
                                        <a:pt x="727" y="12"/>
                                      </a:lnTo>
                                      <a:lnTo>
                                        <a:pt x="727" y="0"/>
                                      </a:lnTo>
                                      <a:close/>
                                      <a:moveTo>
                                        <a:pt x="848" y="0"/>
                                      </a:moveTo>
                                      <a:lnTo>
                                        <a:pt x="921" y="0"/>
                                      </a:lnTo>
                                      <a:lnTo>
                                        <a:pt x="921" y="12"/>
                                      </a:lnTo>
                                      <a:lnTo>
                                        <a:pt x="848" y="12"/>
                                      </a:lnTo>
                                      <a:lnTo>
                                        <a:pt x="848" y="0"/>
                                      </a:lnTo>
                                      <a:close/>
                                      <a:moveTo>
                                        <a:pt x="969" y="0"/>
                                      </a:moveTo>
                                      <a:lnTo>
                                        <a:pt x="1042" y="0"/>
                                      </a:lnTo>
                                      <a:lnTo>
                                        <a:pt x="1042" y="12"/>
                                      </a:lnTo>
                                      <a:lnTo>
                                        <a:pt x="969" y="12"/>
                                      </a:lnTo>
                                      <a:lnTo>
                                        <a:pt x="969" y="0"/>
                                      </a:lnTo>
                                      <a:close/>
                                      <a:moveTo>
                                        <a:pt x="1091" y="0"/>
                                      </a:moveTo>
                                      <a:lnTo>
                                        <a:pt x="1163" y="0"/>
                                      </a:lnTo>
                                      <a:lnTo>
                                        <a:pt x="1163" y="12"/>
                                      </a:lnTo>
                                      <a:lnTo>
                                        <a:pt x="1091" y="12"/>
                                      </a:lnTo>
                                      <a:lnTo>
                                        <a:pt x="1091" y="0"/>
                                      </a:lnTo>
                                      <a:close/>
                                      <a:moveTo>
                                        <a:pt x="1212" y="0"/>
                                      </a:moveTo>
                                      <a:lnTo>
                                        <a:pt x="1284" y="0"/>
                                      </a:lnTo>
                                      <a:lnTo>
                                        <a:pt x="1284" y="12"/>
                                      </a:lnTo>
                                      <a:lnTo>
                                        <a:pt x="1212" y="12"/>
                                      </a:lnTo>
                                      <a:lnTo>
                                        <a:pt x="1212" y="0"/>
                                      </a:lnTo>
                                      <a:close/>
                                      <a:moveTo>
                                        <a:pt x="1333" y="0"/>
                                      </a:moveTo>
                                      <a:lnTo>
                                        <a:pt x="1406" y="0"/>
                                      </a:lnTo>
                                      <a:lnTo>
                                        <a:pt x="1406" y="12"/>
                                      </a:lnTo>
                                      <a:lnTo>
                                        <a:pt x="1333" y="12"/>
                                      </a:lnTo>
                                      <a:lnTo>
                                        <a:pt x="1333" y="0"/>
                                      </a:lnTo>
                                      <a:close/>
                                      <a:moveTo>
                                        <a:pt x="1454" y="0"/>
                                      </a:moveTo>
                                      <a:lnTo>
                                        <a:pt x="1527" y="0"/>
                                      </a:lnTo>
                                      <a:lnTo>
                                        <a:pt x="1527" y="12"/>
                                      </a:lnTo>
                                      <a:lnTo>
                                        <a:pt x="1454" y="12"/>
                                      </a:lnTo>
                                      <a:lnTo>
                                        <a:pt x="1454" y="0"/>
                                      </a:lnTo>
                                      <a:close/>
                                      <a:moveTo>
                                        <a:pt x="1575" y="0"/>
                                      </a:moveTo>
                                      <a:lnTo>
                                        <a:pt x="1648" y="0"/>
                                      </a:lnTo>
                                      <a:lnTo>
                                        <a:pt x="1648" y="12"/>
                                      </a:lnTo>
                                      <a:lnTo>
                                        <a:pt x="1575" y="12"/>
                                      </a:lnTo>
                                      <a:lnTo>
                                        <a:pt x="1575" y="0"/>
                                      </a:lnTo>
                                      <a:close/>
                                      <a:moveTo>
                                        <a:pt x="1697" y="0"/>
                                      </a:moveTo>
                                      <a:lnTo>
                                        <a:pt x="1769" y="0"/>
                                      </a:lnTo>
                                      <a:lnTo>
                                        <a:pt x="1769" y="12"/>
                                      </a:lnTo>
                                      <a:lnTo>
                                        <a:pt x="1697" y="12"/>
                                      </a:lnTo>
                                      <a:lnTo>
                                        <a:pt x="1697" y="0"/>
                                      </a:lnTo>
                                      <a:close/>
                                      <a:moveTo>
                                        <a:pt x="1818" y="0"/>
                                      </a:moveTo>
                                      <a:lnTo>
                                        <a:pt x="1890" y="0"/>
                                      </a:lnTo>
                                      <a:lnTo>
                                        <a:pt x="1890" y="12"/>
                                      </a:lnTo>
                                      <a:lnTo>
                                        <a:pt x="1818" y="12"/>
                                      </a:lnTo>
                                      <a:lnTo>
                                        <a:pt x="181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2" name="Line 1959"/>
                              <wps:cNvCnPr/>
                              <wps:spPr bwMode="auto">
                                <a:xfrm>
                                  <a:off x="231140" y="1183640"/>
                                  <a:ext cx="723265"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3" name="Line 1960"/>
                              <wps:cNvCnPr/>
                              <wps:spPr bwMode="auto">
                                <a:xfrm flipV="1">
                                  <a:off x="954405" y="1183640"/>
                                  <a:ext cx="485140"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4" name="Line 1961"/>
                              <wps:cNvCnPr/>
                              <wps:spPr bwMode="auto">
                                <a:xfrm flipH="1">
                                  <a:off x="231140" y="259080"/>
                                  <a:ext cx="643890"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5" name="Line 1962"/>
                              <wps:cNvCnPr/>
                              <wps:spPr bwMode="auto">
                                <a:xfrm>
                                  <a:off x="875030" y="259080"/>
                                  <a:ext cx="564515"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6" name="Line 1963"/>
                              <wps:cNvCnPr/>
                              <wps:spPr bwMode="auto">
                                <a:xfrm flipH="1" flipV="1">
                                  <a:off x="875030" y="259080"/>
                                  <a:ext cx="32194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7" name="Line 1964"/>
                              <wps:cNvCnPr/>
                              <wps:spPr bwMode="auto">
                                <a:xfrm>
                                  <a:off x="875030" y="259080"/>
                                  <a:ext cx="79375" cy="1271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8" name="Freeform 1965"/>
                              <wps:cNvSpPr>
                                <a:spLocks noEditPoints="1"/>
                              </wps:cNvSpPr>
                              <wps:spPr bwMode="auto">
                                <a:xfrm>
                                  <a:off x="831215" y="259080"/>
                                  <a:ext cx="47625" cy="925195"/>
                                </a:xfrm>
                                <a:custGeom>
                                  <a:avLst/>
                                  <a:gdLst>
                                    <a:gd name="T0" fmla="*/ 72 w 75"/>
                                    <a:gd name="T1" fmla="*/ 71 h 1457"/>
                                    <a:gd name="T2" fmla="*/ 63 w 75"/>
                                    <a:gd name="T3" fmla="*/ 0 h 1457"/>
                                    <a:gd name="T4" fmla="*/ 70 w 75"/>
                                    <a:gd name="T5" fmla="*/ 119 h 1457"/>
                                    <a:gd name="T6" fmla="*/ 55 w 75"/>
                                    <a:gd name="T7" fmla="*/ 189 h 1457"/>
                                    <a:gd name="T8" fmla="*/ 70 w 75"/>
                                    <a:gd name="T9" fmla="*/ 119 h 1457"/>
                                    <a:gd name="T10" fmla="*/ 62 w 75"/>
                                    <a:gd name="T11" fmla="*/ 308 h 1457"/>
                                    <a:gd name="T12" fmla="*/ 53 w 75"/>
                                    <a:gd name="T13" fmla="*/ 237 h 1457"/>
                                    <a:gd name="T14" fmla="*/ 60 w 75"/>
                                    <a:gd name="T15" fmla="*/ 356 h 1457"/>
                                    <a:gd name="T16" fmla="*/ 44 w 75"/>
                                    <a:gd name="T17" fmla="*/ 427 h 1457"/>
                                    <a:gd name="T18" fmla="*/ 60 w 75"/>
                                    <a:gd name="T19" fmla="*/ 356 h 1457"/>
                                    <a:gd name="T20" fmla="*/ 51 w 75"/>
                                    <a:gd name="T21" fmla="*/ 546 h 1457"/>
                                    <a:gd name="T22" fmla="*/ 42 w 75"/>
                                    <a:gd name="T23" fmla="*/ 474 h 1457"/>
                                    <a:gd name="T24" fmla="*/ 49 w 75"/>
                                    <a:gd name="T25" fmla="*/ 593 h 1457"/>
                                    <a:gd name="T26" fmla="*/ 34 w 75"/>
                                    <a:gd name="T27" fmla="*/ 664 h 1457"/>
                                    <a:gd name="T28" fmla="*/ 49 w 75"/>
                                    <a:gd name="T29" fmla="*/ 593 h 1457"/>
                                    <a:gd name="T30" fmla="*/ 41 w 75"/>
                                    <a:gd name="T31" fmla="*/ 783 h 1457"/>
                                    <a:gd name="T32" fmla="*/ 32 w 75"/>
                                    <a:gd name="T33" fmla="*/ 711 h 1457"/>
                                    <a:gd name="T34" fmla="*/ 39 w 75"/>
                                    <a:gd name="T35" fmla="*/ 830 h 1457"/>
                                    <a:gd name="T36" fmla="*/ 24 w 75"/>
                                    <a:gd name="T37" fmla="*/ 901 h 1457"/>
                                    <a:gd name="T38" fmla="*/ 39 w 75"/>
                                    <a:gd name="T39" fmla="*/ 830 h 1457"/>
                                    <a:gd name="T40" fmla="*/ 31 w 75"/>
                                    <a:gd name="T41" fmla="*/ 1020 h 1457"/>
                                    <a:gd name="T42" fmla="*/ 22 w 75"/>
                                    <a:gd name="T43" fmla="*/ 949 h 1457"/>
                                    <a:gd name="T44" fmla="*/ 29 w 75"/>
                                    <a:gd name="T45" fmla="*/ 1068 h 1457"/>
                                    <a:gd name="T46" fmla="*/ 14 w 75"/>
                                    <a:gd name="T47" fmla="*/ 1138 h 1457"/>
                                    <a:gd name="T48" fmla="*/ 29 w 75"/>
                                    <a:gd name="T49" fmla="*/ 1068 h 1457"/>
                                    <a:gd name="T50" fmla="*/ 21 w 75"/>
                                    <a:gd name="T51" fmla="*/ 1258 h 1457"/>
                                    <a:gd name="T52" fmla="*/ 12 w 75"/>
                                    <a:gd name="T53" fmla="*/ 1186 h 1457"/>
                                    <a:gd name="T54" fmla="*/ 19 w 75"/>
                                    <a:gd name="T55" fmla="*/ 1305 h 1457"/>
                                    <a:gd name="T56" fmla="*/ 4 w 75"/>
                                    <a:gd name="T57" fmla="*/ 1376 h 1457"/>
                                    <a:gd name="T58" fmla="*/ 19 w 75"/>
                                    <a:gd name="T59" fmla="*/ 1305 h 1457"/>
                                    <a:gd name="T60" fmla="*/ 12 w 75"/>
                                    <a:gd name="T61" fmla="*/ 1457 h 1457"/>
                                    <a:gd name="T62" fmla="*/ 2 w 75"/>
                                    <a:gd name="T63" fmla="*/ 1423 h 1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1457">
                                      <a:moveTo>
                                        <a:pt x="75" y="0"/>
                                      </a:moveTo>
                                      <a:lnTo>
                                        <a:pt x="72" y="71"/>
                                      </a:lnTo>
                                      <a:lnTo>
                                        <a:pt x="60" y="71"/>
                                      </a:lnTo>
                                      <a:lnTo>
                                        <a:pt x="63" y="0"/>
                                      </a:lnTo>
                                      <a:lnTo>
                                        <a:pt x="75" y="0"/>
                                      </a:lnTo>
                                      <a:close/>
                                      <a:moveTo>
                                        <a:pt x="70" y="119"/>
                                      </a:moveTo>
                                      <a:lnTo>
                                        <a:pt x="67" y="190"/>
                                      </a:lnTo>
                                      <a:lnTo>
                                        <a:pt x="55" y="189"/>
                                      </a:lnTo>
                                      <a:lnTo>
                                        <a:pt x="58" y="118"/>
                                      </a:lnTo>
                                      <a:lnTo>
                                        <a:pt x="70" y="119"/>
                                      </a:lnTo>
                                      <a:close/>
                                      <a:moveTo>
                                        <a:pt x="65" y="237"/>
                                      </a:moveTo>
                                      <a:lnTo>
                                        <a:pt x="62" y="308"/>
                                      </a:lnTo>
                                      <a:lnTo>
                                        <a:pt x="50" y="308"/>
                                      </a:lnTo>
                                      <a:lnTo>
                                        <a:pt x="53" y="237"/>
                                      </a:lnTo>
                                      <a:lnTo>
                                        <a:pt x="65" y="237"/>
                                      </a:lnTo>
                                      <a:close/>
                                      <a:moveTo>
                                        <a:pt x="60" y="356"/>
                                      </a:moveTo>
                                      <a:lnTo>
                                        <a:pt x="57" y="427"/>
                                      </a:lnTo>
                                      <a:lnTo>
                                        <a:pt x="44" y="427"/>
                                      </a:lnTo>
                                      <a:lnTo>
                                        <a:pt x="47" y="355"/>
                                      </a:lnTo>
                                      <a:lnTo>
                                        <a:pt x="60" y="356"/>
                                      </a:lnTo>
                                      <a:close/>
                                      <a:moveTo>
                                        <a:pt x="54" y="474"/>
                                      </a:moveTo>
                                      <a:lnTo>
                                        <a:pt x="51" y="546"/>
                                      </a:lnTo>
                                      <a:lnTo>
                                        <a:pt x="39" y="545"/>
                                      </a:lnTo>
                                      <a:lnTo>
                                        <a:pt x="42" y="474"/>
                                      </a:lnTo>
                                      <a:lnTo>
                                        <a:pt x="54" y="474"/>
                                      </a:lnTo>
                                      <a:close/>
                                      <a:moveTo>
                                        <a:pt x="49" y="593"/>
                                      </a:moveTo>
                                      <a:lnTo>
                                        <a:pt x="46" y="664"/>
                                      </a:lnTo>
                                      <a:lnTo>
                                        <a:pt x="34" y="664"/>
                                      </a:lnTo>
                                      <a:lnTo>
                                        <a:pt x="37" y="593"/>
                                      </a:lnTo>
                                      <a:lnTo>
                                        <a:pt x="49" y="593"/>
                                      </a:lnTo>
                                      <a:close/>
                                      <a:moveTo>
                                        <a:pt x="44" y="712"/>
                                      </a:moveTo>
                                      <a:lnTo>
                                        <a:pt x="41" y="783"/>
                                      </a:lnTo>
                                      <a:lnTo>
                                        <a:pt x="29" y="782"/>
                                      </a:lnTo>
                                      <a:lnTo>
                                        <a:pt x="32" y="711"/>
                                      </a:lnTo>
                                      <a:lnTo>
                                        <a:pt x="44" y="712"/>
                                      </a:lnTo>
                                      <a:close/>
                                      <a:moveTo>
                                        <a:pt x="39" y="830"/>
                                      </a:moveTo>
                                      <a:lnTo>
                                        <a:pt x="36" y="902"/>
                                      </a:lnTo>
                                      <a:lnTo>
                                        <a:pt x="24" y="901"/>
                                      </a:lnTo>
                                      <a:lnTo>
                                        <a:pt x="27" y="830"/>
                                      </a:lnTo>
                                      <a:lnTo>
                                        <a:pt x="39" y="830"/>
                                      </a:lnTo>
                                      <a:close/>
                                      <a:moveTo>
                                        <a:pt x="34" y="949"/>
                                      </a:moveTo>
                                      <a:lnTo>
                                        <a:pt x="31" y="1020"/>
                                      </a:lnTo>
                                      <a:lnTo>
                                        <a:pt x="19" y="1020"/>
                                      </a:lnTo>
                                      <a:lnTo>
                                        <a:pt x="22" y="949"/>
                                      </a:lnTo>
                                      <a:lnTo>
                                        <a:pt x="34" y="949"/>
                                      </a:lnTo>
                                      <a:close/>
                                      <a:moveTo>
                                        <a:pt x="29" y="1068"/>
                                      </a:moveTo>
                                      <a:lnTo>
                                        <a:pt x="26" y="1139"/>
                                      </a:lnTo>
                                      <a:lnTo>
                                        <a:pt x="14" y="1138"/>
                                      </a:lnTo>
                                      <a:lnTo>
                                        <a:pt x="17" y="1067"/>
                                      </a:lnTo>
                                      <a:lnTo>
                                        <a:pt x="29" y="1068"/>
                                      </a:lnTo>
                                      <a:close/>
                                      <a:moveTo>
                                        <a:pt x="24" y="1186"/>
                                      </a:moveTo>
                                      <a:lnTo>
                                        <a:pt x="21" y="1258"/>
                                      </a:lnTo>
                                      <a:lnTo>
                                        <a:pt x="9" y="1257"/>
                                      </a:lnTo>
                                      <a:lnTo>
                                        <a:pt x="12" y="1186"/>
                                      </a:lnTo>
                                      <a:lnTo>
                                        <a:pt x="24" y="1186"/>
                                      </a:lnTo>
                                      <a:close/>
                                      <a:moveTo>
                                        <a:pt x="19" y="1305"/>
                                      </a:moveTo>
                                      <a:lnTo>
                                        <a:pt x="16" y="1376"/>
                                      </a:lnTo>
                                      <a:lnTo>
                                        <a:pt x="4" y="1376"/>
                                      </a:lnTo>
                                      <a:lnTo>
                                        <a:pt x="7" y="1304"/>
                                      </a:lnTo>
                                      <a:lnTo>
                                        <a:pt x="19" y="1305"/>
                                      </a:lnTo>
                                      <a:close/>
                                      <a:moveTo>
                                        <a:pt x="14" y="1424"/>
                                      </a:moveTo>
                                      <a:lnTo>
                                        <a:pt x="12" y="1457"/>
                                      </a:lnTo>
                                      <a:lnTo>
                                        <a:pt x="0" y="1456"/>
                                      </a:lnTo>
                                      <a:lnTo>
                                        <a:pt x="2" y="1423"/>
                                      </a:lnTo>
                                      <a:lnTo>
                                        <a:pt x="14" y="142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9" name="Freeform 1966"/>
                              <wps:cNvSpPr>
                                <a:spLocks noEditPoints="1"/>
                              </wps:cNvSpPr>
                              <wps:spPr bwMode="auto">
                                <a:xfrm>
                                  <a:off x="833120" y="1180465"/>
                                  <a:ext cx="365125" cy="180340"/>
                                </a:xfrm>
                                <a:custGeom>
                                  <a:avLst/>
                                  <a:gdLst>
                                    <a:gd name="T0" fmla="*/ 6 w 575"/>
                                    <a:gd name="T1" fmla="*/ 0 h 284"/>
                                    <a:gd name="T2" fmla="*/ 71 w 575"/>
                                    <a:gd name="T3" fmla="*/ 31 h 284"/>
                                    <a:gd name="T4" fmla="*/ 66 w 575"/>
                                    <a:gd name="T5" fmla="*/ 42 h 284"/>
                                    <a:gd name="T6" fmla="*/ 0 w 575"/>
                                    <a:gd name="T7" fmla="*/ 11 h 284"/>
                                    <a:gd name="T8" fmla="*/ 6 w 575"/>
                                    <a:gd name="T9" fmla="*/ 0 h 284"/>
                                    <a:gd name="T10" fmla="*/ 115 w 575"/>
                                    <a:gd name="T11" fmla="*/ 52 h 284"/>
                                    <a:gd name="T12" fmla="*/ 180 w 575"/>
                                    <a:gd name="T13" fmla="*/ 83 h 284"/>
                                    <a:gd name="T14" fmla="*/ 175 w 575"/>
                                    <a:gd name="T15" fmla="*/ 94 h 284"/>
                                    <a:gd name="T16" fmla="*/ 109 w 575"/>
                                    <a:gd name="T17" fmla="*/ 63 h 284"/>
                                    <a:gd name="T18" fmla="*/ 115 w 575"/>
                                    <a:gd name="T19" fmla="*/ 52 h 284"/>
                                    <a:gd name="T20" fmla="*/ 224 w 575"/>
                                    <a:gd name="T21" fmla="*/ 104 h 284"/>
                                    <a:gd name="T22" fmla="*/ 289 w 575"/>
                                    <a:gd name="T23" fmla="*/ 136 h 284"/>
                                    <a:gd name="T24" fmla="*/ 284 w 575"/>
                                    <a:gd name="T25" fmla="*/ 146 h 284"/>
                                    <a:gd name="T26" fmla="*/ 218 w 575"/>
                                    <a:gd name="T27" fmla="*/ 115 h 284"/>
                                    <a:gd name="T28" fmla="*/ 224 w 575"/>
                                    <a:gd name="T29" fmla="*/ 104 h 284"/>
                                    <a:gd name="T30" fmla="*/ 332 w 575"/>
                                    <a:gd name="T31" fmla="*/ 157 h 284"/>
                                    <a:gd name="T32" fmla="*/ 398 w 575"/>
                                    <a:gd name="T33" fmla="*/ 188 h 284"/>
                                    <a:gd name="T34" fmla="*/ 392 w 575"/>
                                    <a:gd name="T35" fmla="*/ 199 h 284"/>
                                    <a:gd name="T36" fmla="*/ 327 w 575"/>
                                    <a:gd name="T37" fmla="*/ 167 h 284"/>
                                    <a:gd name="T38" fmla="*/ 332 w 575"/>
                                    <a:gd name="T39" fmla="*/ 157 h 284"/>
                                    <a:gd name="T40" fmla="*/ 441 w 575"/>
                                    <a:gd name="T41" fmla="*/ 209 h 284"/>
                                    <a:gd name="T42" fmla="*/ 507 w 575"/>
                                    <a:gd name="T43" fmla="*/ 240 h 284"/>
                                    <a:gd name="T44" fmla="*/ 501 w 575"/>
                                    <a:gd name="T45" fmla="*/ 251 h 284"/>
                                    <a:gd name="T46" fmla="*/ 436 w 575"/>
                                    <a:gd name="T47" fmla="*/ 219 h 284"/>
                                    <a:gd name="T48" fmla="*/ 441 w 575"/>
                                    <a:gd name="T49" fmla="*/ 209 h 284"/>
                                    <a:gd name="T50" fmla="*/ 550 w 575"/>
                                    <a:gd name="T51" fmla="*/ 261 h 284"/>
                                    <a:gd name="T52" fmla="*/ 575 w 575"/>
                                    <a:gd name="T53" fmla="*/ 273 h 284"/>
                                    <a:gd name="T54" fmla="*/ 570 w 575"/>
                                    <a:gd name="T55" fmla="*/ 284 h 284"/>
                                    <a:gd name="T56" fmla="*/ 545 w 575"/>
                                    <a:gd name="T57" fmla="*/ 272 h 284"/>
                                    <a:gd name="T58" fmla="*/ 550 w 575"/>
                                    <a:gd name="T59" fmla="*/ 261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75" h="284">
                                      <a:moveTo>
                                        <a:pt x="6" y="0"/>
                                      </a:moveTo>
                                      <a:lnTo>
                                        <a:pt x="71" y="31"/>
                                      </a:lnTo>
                                      <a:lnTo>
                                        <a:pt x="66" y="42"/>
                                      </a:lnTo>
                                      <a:lnTo>
                                        <a:pt x="0" y="11"/>
                                      </a:lnTo>
                                      <a:lnTo>
                                        <a:pt x="6" y="0"/>
                                      </a:lnTo>
                                      <a:close/>
                                      <a:moveTo>
                                        <a:pt x="115" y="52"/>
                                      </a:moveTo>
                                      <a:lnTo>
                                        <a:pt x="180" y="83"/>
                                      </a:lnTo>
                                      <a:lnTo>
                                        <a:pt x="175" y="94"/>
                                      </a:lnTo>
                                      <a:lnTo>
                                        <a:pt x="109" y="63"/>
                                      </a:lnTo>
                                      <a:lnTo>
                                        <a:pt x="115" y="52"/>
                                      </a:lnTo>
                                      <a:close/>
                                      <a:moveTo>
                                        <a:pt x="224" y="104"/>
                                      </a:moveTo>
                                      <a:lnTo>
                                        <a:pt x="289" y="136"/>
                                      </a:lnTo>
                                      <a:lnTo>
                                        <a:pt x="284" y="146"/>
                                      </a:lnTo>
                                      <a:lnTo>
                                        <a:pt x="218" y="115"/>
                                      </a:lnTo>
                                      <a:lnTo>
                                        <a:pt x="224" y="104"/>
                                      </a:lnTo>
                                      <a:close/>
                                      <a:moveTo>
                                        <a:pt x="332" y="157"/>
                                      </a:moveTo>
                                      <a:lnTo>
                                        <a:pt x="398" y="188"/>
                                      </a:lnTo>
                                      <a:lnTo>
                                        <a:pt x="392" y="199"/>
                                      </a:lnTo>
                                      <a:lnTo>
                                        <a:pt x="327" y="167"/>
                                      </a:lnTo>
                                      <a:lnTo>
                                        <a:pt x="332" y="157"/>
                                      </a:lnTo>
                                      <a:close/>
                                      <a:moveTo>
                                        <a:pt x="441" y="209"/>
                                      </a:moveTo>
                                      <a:lnTo>
                                        <a:pt x="507" y="240"/>
                                      </a:lnTo>
                                      <a:lnTo>
                                        <a:pt x="501" y="251"/>
                                      </a:lnTo>
                                      <a:lnTo>
                                        <a:pt x="436" y="219"/>
                                      </a:lnTo>
                                      <a:lnTo>
                                        <a:pt x="441" y="209"/>
                                      </a:lnTo>
                                      <a:close/>
                                      <a:moveTo>
                                        <a:pt x="550" y="261"/>
                                      </a:moveTo>
                                      <a:lnTo>
                                        <a:pt x="575" y="273"/>
                                      </a:lnTo>
                                      <a:lnTo>
                                        <a:pt x="570" y="284"/>
                                      </a:lnTo>
                                      <a:lnTo>
                                        <a:pt x="545" y="272"/>
                                      </a:lnTo>
                                      <a:lnTo>
                                        <a:pt x="550" y="2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0" name="Freeform 1967"/>
                              <wps:cNvSpPr>
                                <a:spLocks noEditPoints="1"/>
                              </wps:cNvSpPr>
                              <wps:spPr bwMode="auto">
                                <a:xfrm>
                                  <a:off x="612140" y="1353185"/>
                                  <a:ext cx="584835" cy="7620"/>
                                </a:xfrm>
                                <a:custGeom>
                                  <a:avLst/>
                                  <a:gdLst>
                                    <a:gd name="T0" fmla="*/ 921 w 921"/>
                                    <a:gd name="T1" fmla="*/ 12 h 12"/>
                                    <a:gd name="T2" fmla="*/ 848 w 921"/>
                                    <a:gd name="T3" fmla="*/ 12 h 12"/>
                                    <a:gd name="T4" fmla="*/ 848 w 921"/>
                                    <a:gd name="T5" fmla="*/ 0 h 12"/>
                                    <a:gd name="T6" fmla="*/ 921 w 921"/>
                                    <a:gd name="T7" fmla="*/ 0 h 12"/>
                                    <a:gd name="T8" fmla="*/ 921 w 921"/>
                                    <a:gd name="T9" fmla="*/ 12 h 12"/>
                                    <a:gd name="T10" fmla="*/ 800 w 921"/>
                                    <a:gd name="T11" fmla="*/ 12 h 12"/>
                                    <a:gd name="T12" fmla="*/ 727 w 921"/>
                                    <a:gd name="T13" fmla="*/ 12 h 12"/>
                                    <a:gd name="T14" fmla="*/ 727 w 921"/>
                                    <a:gd name="T15" fmla="*/ 0 h 12"/>
                                    <a:gd name="T16" fmla="*/ 800 w 921"/>
                                    <a:gd name="T17" fmla="*/ 0 h 12"/>
                                    <a:gd name="T18" fmla="*/ 800 w 921"/>
                                    <a:gd name="T19" fmla="*/ 12 h 12"/>
                                    <a:gd name="T20" fmla="*/ 678 w 921"/>
                                    <a:gd name="T21" fmla="*/ 12 h 12"/>
                                    <a:gd name="T22" fmla="*/ 606 w 921"/>
                                    <a:gd name="T23" fmla="*/ 12 h 12"/>
                                    <a:gd name="T24" fmla="*/ 606 w 921"/>
                                    <a:gd name="T25" fmla="*/ 0 h 12"/>
                                    <a:gd name="T26" fmla="*/ 678 w 921"/>
                                    <a:gd name="T27" fmla="*/ 0 h 12"/>
                                    <a:gd name="T28" fmla="*/ 678 w 921"/>
                                    <a:gd name="T29" fmla="*/ 12 h 12"/>
                                    <a:gd name="T30" fmla="*/ 557 w 921"/>
                                    <a:gd name="T31" fmla="*/ 12 h 12"/>
                                    <a:gd name="T32" fmla="*/ 484 w 921"/>
                                    <a:gd name="T33" fmla="*/ 12 h 12"/>
                                    <a:gd name="T34" fmla="*/ 484 w 921"/>
                                    <a:gd name="T35" fmla="*/ 0 h 12"/>
                                    <a:gd name="T36" fmla="*/ 557 w 921"/>
                                    <a:gd name="T37" fmla="*/ 0 h 12"/>
                                    <a:gd name="T38" fmla="*/ 557 w 921"/>
                                    <a:gd name="T39" fmla="*/ 12 h 12"/>
                                    <a:gd name="T40" fmla="*/ 436 w 921"/>
                                    <a:gd name="T41" fmla="*/ 12 h 12"/>
                                    <a:gd name="T42" fmla="*/ 363 w 921"/>
                                    <a:gd name="T43" fmla="*/ 12 h 12"/>
                                    <a:gd name="T44" fmla="*/ 363 w 921"/>
                                    <a:gd name="T45" fmla="*/ 0 h 12"/>
                                    <a:gd name="T46" fmla="*/ 436 w 921"/>
                                    <a:gd name="T47" fmla="*/ 0 h 12"/>
                                    <a:gd name="T48" fmla="*/ 436 w 921"/>
                                    <a:gd name="T49" fmla="*/ 12 h 12"/>
                                    <a:gd name="T50" fmla="*/ 315 w 921"/>
                                    <a:gd name="T51" fmla="*/ 12 h 12"/>
                                    <a:gd name="T52" fmla="*/ 242 w 921"/>
                                    <a:gd name="T53" fmla="*/ 12 h 12"/>
                                    <a:gd name="T54" fmla="*/ 242 w 921"/>
                                    <a:gd name="T55" fmla="*/ 0 h 12"/>
                                    <a:gd name="T56" fmla="*/ 315 w 921"/>
                                    <a:gd name="T57" fmla="*/ 0 h 12"/>
                                    <a:gd name="T58" fmla="*/ 315 w 921"/>
                                    <a:gd name="T59" fmla="*/ 12 h 12"/>
                                    <a:gd name="T60" fmla="*/ 194 w 921"/>
                                    <a:gd name="T61" fmla="*/ 12 h 12"/>
                                    <a:gd name="T62" fmla="*/ 121 w 921"/>
                                    <a:gd name="T63" fmla="*/ 12 h 12"/>
                                    <a:gd name="T64" fmla="*/ 121 w 921"/>
                                    <a:gd name="T65" fmla="*/ 0 h 12"/>
                                    <a:gd name="T66" fmla="*/ 194 w 921"/>
                                    <a:gd name="T67" fmla="*/ 0 h 12"/>
                                    <a:gd name="T68" fmla="*/ 194 w 921"/>
                                    <a:gd name="T69" fmla="*/ 12 h 12"/>
                                    <a:gd name="T70" fmla="*/ 72 w 921"/>
                                    <a:gd name="T71" fmla="*/ 12 h 12"/>
                                    <a:gd name="T72" fmla="*/ 0 w 921"/>
                                    <a:gd name="T73" fmla="*/ 12 h 12"/>
                                    <a:gd name="T74" fmla="*/ 0 w 921"/>
                                    <a:gd name="T75" fmla="*/ 0 h 12"/>
                                    <a:gd name="T76" fmla="*/ 72 w 921"/>
                                    <a:gd name="T77" fmla="*/ 0 h 12"/>
                                    <a:gd name="T78" fmla="*/ 72 w 921"/>
                                    <a:gd name="T7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21" h="12">
                                      <a:moveTo>
                                        <a:pt x="921" y="12"/>
                                      </a:moveTo>
                                      <a:lnTo>
                                        <a:pt x="848" y="12"/>
                                      </a:lnTo>
                                      <a:lnTo>
                                        <a:pt x="848" y="0"/>
                                      </a:lnTo>
                                      <a:lnTo>
                                        <a:pt x="921" y="0"/>
                                      </a:lnTo>
                                      <a:lnTo>
                                        <a:pt x="921" y="12"/>
                                      </a:lnTo>
                                      <a:close/>
                                      <a:moveTo>
                                        <a:pt x="800" y="12"/>
                                      </a:moveTo>
                                      <a:lnTo>
                                        <a:pt x="727" y="12"/>
                                      </a:lnTo>
                                      <a:lnTo>
                                        <a:pt x="727" y="0"/>
                                      </a:lnTo>
                                      <a:lnTo>
                                        <a:pt x="800" y="0"/>
                                      </a:lnTo>
                                      <a:lnTo>
                                        <a:pt x="800" y="12"/>
                                      </a:lnTo>
                                      <a:close/>
                                      <a:moveTo>
                                        <a:pt x="678" y="12"/>
                                      </a:moveTo>
                                      <a:lnTo>
                                        <a:pt x="606" y="12"/>
                                      </a:lnTo>
                                      <a:lnTo>
                                        <a:pt x="606" y="0"/>
                                      </a:lnTo>
                                      <a:lnTo>
                                        <a:pt x="678" y="0"/>
                                      </a:lnTo>
                                      <a:lnTo>
                                        <a:pt x="678" y="12"/>
                                      </a:lnTo>
                                      <a:close/>
                                      <a:moveTo>
                                        <a:pt x="557" y="12"/>
                                      </a:moveTo>
                                      <a:lnTo>
                                        <a:pt x="484" y="12"/>
                                      </a:lnTo>
                                      <a:lnTo>
                                        <a:pt x="484" y="0"/>
                                      </a:lnTo>
                                      <a:lnTo>
                                        <a:pt x="557" y="0"/>
                                      </a:lnTo>
                                      <a:lnTo>
                                        <a:pt x="557" y="12"/>
                                      </a:lnTo>
                                      <a:close/>
                                      <a:moveTo>
                                        <a:pt x="436" y="12"/>
                                      </a:moveTo>
                                      <a:lnTo>
                                        <a:pt x="363" y="12"/>
                                      </a:lnTo>
                                      <a:lnTo>
                                        <a:pt x="363" y="0"/>
                                      </a:lnTo>
                                      <a:lnTo>
                                        <a:pt x="436" y="0"/>
                                      </a:lnTo>
                                      <a:lnTo>
                                        <a:pt x="436" y="12"/>
                                      </a:lnTo>
                                      <a:close/>
                                      <a:moveTo>
                                        <a:pt x="315" y="12"/>
                                      </a:moveTo>
                                      <a:lnTo>
                                        <a:pt x="242" y="12"/>
                                      </a:lnTo>
                                      <a:lnTo>
                                        <a:pt x="242" y="0"/>
                                      </a:lnTo>
                                      <a:lnTo>
                                        <a:pt x="315" y="0"/>
                                      </a:lnTo>
                                      <a:lnTo>
                                        <a:pt x="315" y="12"/>
                                      </a:lnTo>
                                      <a:close/>
                                      <a:moveTo>
                                        <a:pt x="194" y="12"/>
                                      </a:moveTo>
                                      <a:lnTo>
                                        <a:pt x="121" y="12"/>
                                      </a:lnTo>
                                      <a:lnTo>
                                        <a:pt x="121" y="0"/>
                                      </a:lnTo>
                                      <a:lnTo>
                                        <a:pt x="194" y="0"/>
                                      </a:lnTo>
                                      <a:lnTo>
                                        <a:pt x="194" y="12"/>
                                      </a:lnTo>
                                      <a:close/>
                                      <a:moveTo>
                                        <a:pt x="72" y="12"/>
                                      </a:moveTo>
                                      <a:lnTo>
                                        <a:pt x="0" y="12"/>
                                      </a:lnTo>
                                      <a:lnTo>
                                        <a:pt x="0" y="0"/>
                                      </a:lnTo>
                                      <a:lnTo>
                                        <a:pt x="72" y="0"/>
                                      </a:lnTo>
                                      <a:lnTo>
                                        <a:pt x="72"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1" name="Line 1968"/>
                              <wps:cNvCnPr/>
                              <wps:spPr bwMode="auto">
                                <a:xfrm flipV="1">
                                  <a:off x="592455" y="259080"/>
                                  <a:ext cx="28257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92" name="Freeform 1969"/>
                              <wps:cNvSpPr>
                                <a:spLocks noEditPoints="1"/>
                              </wps:cNvSpPr>
                              <wps:spPr bwMode="auto">
                                <a:xfrm>
                                  <a:off x="846455" y="871855"/>
                                  <a:ext cx="245110" cy="122555"/>
                                </a:xfrm>
                                <a:custGeom>
                                  <a:avLst/>
                                  <a:gdLst>
                                    <a:gd name="T0" fmla="*/ 380 w 386"/>
                                    <a:gd name="T1" fmla="*/ 193 h 193"/>
                                    <a:gd name="T2" fmla="*/ 315 w 386"/>
                                    <a:gd name="T3" fmla="*/ 162 h 193"/>
                                    <a:gd name="T4" fmla="*/ 320 w 386"/>
                                    <a:gd name="T5" fmla="*/ 151 h 193"/>
                                    <a:gd name="T6" fmla="*/ 386 w 386"/>
                                    <a:gd name="T7" fmla="*/ 183 h 193"/>
                                    <a:gd name="T8" fmla="*/ 380 w 386"/>
                                    <a:gd name="T9" fmla="*/ 193 h 193"/>
                                    <a:gd name="T10" fmla="*/ 271 w 386"/>
                                    <a:gd name="T11" fmla="*/ 141 h 193"/>
                                    <a:gd name="T12" fmla="*/ 206 w 386"/>
                                    <a:gd name="T13" fmla="*/ 110 h 193"/>
                                    <a:gd name="T14" fmla="*/ 211 w 386"/>
                                    <a:gd name="T15" fmla="*/ 99 h 193"/>
                                    <a:gd name="T16" fmla="*/ 277 w 386"/>
                                    <a:gd name="T17" fmla="*/ 130 h 193"/>
                                    <a:gd name="T18" fmla="*/ 271 w 386"/>
                                    <a:gd name="T19" fmla="*/ 141 h 193"/>
                                    <a:gd name="T20" fmla="*/ 162 w 386"/>
                                    <a:gd name="T21" fmla="*/ 89 h 193"/>
                                    <a:gd name="T22" fmla="*/ 97 w 386"/>
                                    <a:gd name="T23" fmla="*/ 57 h 193"/>
                                    <a:gd name="T24" fmla="*/ 102 w 386"/>
                                    <a:gd name="T25" fmla="*/ 47 h 193"/>
                                    <a:gd name="T26" fmla="*/ 168 w 386"/>
                                    <a:gd name="T27" fmla="*/ 78 h 193"/>
                                    <a:gd name="T28" fmla="*/ 162 w 386"/>
                                    <a:gd name="T29" fmla="*/ 89 h 193"/>
                                    <a:gd name="T30" fmla="*/ 54 w 386"/>
                                    <a:gd name="T31" fmla="*/ 37 h 193"/>
                                    <a:gd name="T32" fmla="*/ 0 w 386"/>
                                    <a:gd name="T33" fmla="*/ 11 h 193"/>
                                    <a:gd name="T34" fmla="*/ 6 w 386"/>
                                    <a:gd name="T35" fmla="*/ 0 h 193"/>
                                    <a:gd name="T36" fmla="*/ 59 w 386"/>
                                    <a:gd name="T37" fmla="*/ 26 h 193"/>
                                    <a:gd name="T38" fmla="*/ 54 w 386"/>
                                    <a:gd name="T39" fmla="*/ 37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6" h="193">
                                      <a:moveTo>
                                        <a:pt x="380" y="193"/>
                                      </a:moveTo>
                                      <a:lnTo>
                                        <a:pt x="315" y="162"/>
                                      </a:lnTo>
                                      <a:lnTo>
                                        <a:pt x="320" y="151"/>
                                      </a:lnTo>
                                      <a:lnTo>
                                        <a:pt x="386" y="183"/>
                                      </a:lnTo>
                                      <a:lnTo>
                                        <a:pt x="380" y="193"/>
                                      </a:lnTo>
                                      <a:close/>
                                      <a:moveTo>
                                        <a:pt x="271" y="141"/>
                                      </a:moveTo>
                                      <a:lnTo>
                                        <a:pt x="206" y="110"/>
                                      </a:lnTo>
                                      <a:lnTo>
                                        <a:pt x="211" y="99"/>
                                      </a:lnTo>
                                      <a:lnTo>
                                        <a:pt x="277" y="130"/>
                                      </a:lnTo>
                                      <a:lnTo>
                                        <a:pt x="271" y="141"/>
                                      </a:lnTo>
                                      <a:close/>
                                      <a:moveTo>
                                        <a:pt x="162" y="89"/>
                                      </a:moveTo>
                                      <a:lnTo>
                                        <a:pt x="97" y="57"/>
                                      </a:lnTo>
                                      <a:lnTo>
                                        <a:pt x="102" y="47"/>
                                      </a:lnTo>
                                      <a:lnTo>
                                        <a:pt x="168" y="78"/>
                                      </a:lnTo>
                                      <a:lnTo>
                                        <a:pt x="162" y="89"/>
                                      </a:lnTo>
                                      <a:close/>
                                      <a:moveTo>
                                        <a:pt x="54" y="37"/>
                                      </a:moveTo>
                                      <a:lnTo>
                                        <a:pt x="0" y="11"/>
                                      </a:lnTo>
                                      <a:lnTo>
                                        <a:pt x="6" y="0"/>
                                      </a:lnTo>
                                      <a:lnTo>
                                        <a:pt x="59" y="26"/>
                                      </a:lnTo>
                                      <a:lnTo>
                                        <a:pt x="54" y="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3" name="Freeform 1970"/>
                              <wps:cNvSpPr>
                                <a:spLocks noEditPoints="1"/>
                              </wps:cNvSpPr>
                              <wps:spPr bwMode="auto">
                                <a:xfrm>
                                  <a:off x="684530" y="872490"/>
                                  <a:ext cx="166370" cy="121920"/>
                                </a:xfrm>
                                <a:custGeom>
                                  <a:avLst/>
                                  <a:gdLst>
                                    <a:gd name="T0" fmla="*/ 262 w 262"/>
                                    <a:gd name="T1" fmla="*/ 10 h 192"/>
                                    <a:gd name="T2" fmla="*/ 203 w 262"/>
                                    <a:gd name="T3" fmla="*/ 52 h 192"/>
                                    <a:gd name="T4" fmla="*/ 196 w 262"/>
                                    <a:gd name="T5" fmla="*/ 42 h 192"/>
                                    <a:gd name="T6" fmla="*/ 254 w 262"/>
                                    <a:gd name="T7" fmla="*/ 0 h 192"/>
                                    <a:gd name="T8" fmla="*/ 262 w 262"/>
                                    <a:gd name="T9" fmla="*/ 10 h 192"/>
                                    <a:gd name="T10" fmla="*/ 164 w 262"/>
                                    <a:gd name="T11" fmla="*/ 80 h 192"/>
                                    <a:gd name="T12" fmla="*/ 105 w 262"/>
                                    <a:gd name="T13" fmla="*/ 122 h 192"/>
                                    <a:gd name="T14" fmla="*/ 98 w 262"/>
                                    <a:gd name="T15" fmla="*/ 112 h 192"/>
                                    <a:gd name="T16" fmla="*/ 157 w 262"/>
                                    <a:gd name="T17" fmla="*/ 70 h 192"/>
                                    <a:gd name="T18" fmla="*/ 164 w 262"/>
                                    <a:gd name="T19" fmla="*/ 80 h 192"/>
                                    <a:gd name="T20" fmla="*/ 66 w 262"/>
                                    <a:gd name="T21" fmla="*/ 150 h 192"/>
                                    <a:gd name="T22" fmla="*/ 7 w 262"/>
                                    <a:gd name="T23" fmla="*/ 192 h 192"/>
                                    <a:gd name="T24" fmla="*/ 0 w 262"/>
                                    <a:gd name="T25" fmla="*/ 182 h 192"/>
                                    <a:gd name="T26" fmla="*/ 59 w 262"/>
                                    <a:gd name="T27" fmla="*/ 140 h 192"/>
                                    <a:gd name="T28" fmla="*/ 66 w 262"/>
                                    <a:gd name="T29" fmla="*/ 15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2" h="192">
                                      <a:moveTo>
                                        <a:pt x="262" y="10"/>
                                      </a:moveTo>
                                      <a:lnTo>
                                        <a:pt x="203" y="52"/>
                                      </a:lnTo>
                                      <a:lnTo>
                                        <a:pt x="196" y="42"/>
                                      </a:lnTo>
                                      <a:lnTo>
                                        <a:pt x="254" y="0"/>
                                      </a:lnTo>
                                      <a:lnTo>
                                        <a:pt x="262" y="10"/>
                                      </a:lnTo>
                                      <a:close/>
                                      <a:moveTo>
                                        <a:pt x="164" y="80"/>
                                      </a:moveTo>
                                      <a:lnTo>
                                        <a:pt x="105" y="122"/>
                                      </a:lnTo>
                                      <a:lnTo>
                                        <a:pt x="98" y="112"/>
                                      </a:lnTo>
                                      <a:lnTo>
                                        <a:pt x="157" y="70"/>
                                      </a:lnTo>
                                      <a:lnTo>
                                        <a:pt x="164" y="80"/>
                                      </a:lnTo>
                                      <a:close/>
                                      <a:moveTo>
                                        <a:pt x="66" y="150"/>
                                      </a:moveTo>
                                      <a:lnTo>
                                        <a:pt x="7" y="192"/>
                                      </a:lnTo>
                                      <a:lnTo>
                                        <a:pt x="0" y="182"/>
                                      </a:lnTo>
                                      <a:lnTo>
                                        <a:pt x="59" y="140"/>
                                      </a:lnTo>
                                      <a:lnTo>
                                        <a:pt x="66" y="1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4" name="Freeform 1971"/>
                              <wps:cNvSpPr>
                                <a:spLocks noEditPoints="1"/>
                              </wps:cNvSpPr>
                              <wps:spPr bwMode="auto">
                                <a:xfrm>
                                  <a:off x="686435" y="987425"/>
                                  <a:ext cx="400685" cy="16510"/>
                                </a:xfrm>
                                <a:custGeom>
                                  <a:avLst/>
                                  <a:gdLst>
                                    <a:gd name="T0" fmla="*/ 1 w 631"/>
                                    <a:gd name="T1" fmla="*/ 0 h 26"/>
                                    <a:gd name="T2" fmla="*/ 73 w 631"/>
                                    <a:gd name="T3" fmla="*/ 2 h 26"/>
                                    <a:gd name="T4" fmla="*/ 73 w 631"/>
                                    <a:gd name="T5" fmla="*/ 13 h 26"/>
                                    <a:gd name="T6" fmla="*/ 0 w 631"/>
                                    <a:gd name="T7" fmla="*/ 12 h 26"/>
                                    <a:gd name="T8" fmla="*/ 1 w 631"/>
                                    <a:gd name="T9" fmla="*/ 0 h 26"/>
                                    <a:gd name="T10" fmla="*/ 122 w 631"/>
                                    <a:gd name="T11" fmla="*/ 3 h 26"/>
                                    <a:gd name="T12" fmla="*/ 194 w 631"/>
                                    <a:gd name="T13" fmla="*/ 4 h 26"/>
                                    <a:gd name="T14" fmla="*/ 194 w 631"/>
                                    <a:gd name="T15" fmla="*/ 16 h 26"/>
                                    <a:gd name="T16" fmla="*/ 122 w 631"/>
                                    <a:gd name="T17" fmla="*/ 15 h 26"/>
                                    <a:gd name="T18" fmla="*/ 122 w 631"/>
                                    <a:gd name="T19" fmla="*/ 3 h 26"/>
                                    <a:gd name="T20" fmla="*/ 243 w 631"/>
                                    <a:gd name="T21" fmla="*/ 5 h 26"/>
                                    <a:gd name="T22" fmla="*/ 316 w 631"/>
                                    <a:gd name="T23" fmla="*/ 7 h 26"/>
                                    <a:gd name="T24" fmla="*/ 315 w 631"/>
                                    <a:gd name="T25" fmla="*/ 19 h 26"/>
                                    <a:gd name="T26" fmla="*/ 243 w 631"/>
                                    <a:gd name="T27" fmla="*/ 17 h 26"/>
                                    <a:gd name="T28" fmla="*/ 243 w 631"/>
                                    <a:gd name="T29" fmla="*/ 5 h 26"/>
                                    <a:gd name="T30" fmla="*/ 364 w 631"/>
                                    <a:gd name="T31" fmla="*/ 8 h 26"/>
                                    <a:gd name="T32" fmla="*/ 437 w 631"/>
                                    <a:gd name="T33" fmla="*/ 10 h 26"/>
                                    <a:gd name="T34" fmla="*/ 437 w 631"/>
                                    <a:gd name="T35" fmla="*/ 22 h 26"/>
                                    <a:gd name="T36" fmla="*/ 364 w 631"/>
                                    <a:gd name="T37" fmla="*/ 20 h 26"/>
                                    <a:gd name="T38" fmla="*/ 364 w 631"/>
                                    <a:gd name="T39" fmla="*/ 8 h 26"/>
                                    <a:gd name="T40" fmla="*/ 485 w 631"/>
                                    <a:gd name="T41" fmla="*/ 11 h 26"/>
                                    <a:gd name="T42" fmla="*/ 558 w 631"/>
                                    <a:gd name="T43" fmla="*/ 12 h 26"/>
                                    <a:gd name="T44" fmla="*/ 558 w 631"/>
                                    <a:gd name="T45" fmla="*/ 24 h 26"/>
                                    <a:gd name="T46" fmla="*/ 485 w 631"/>
                                    <a:gd name="T47" fmla="*/ 23 h 26"/>
                                    <a:gd name="T48" fmla="*/ 485 w 631"/>
                                    <a:gd name="T49" fmla="*/ 11 h 26"/>
                                    <a:gd name="T50" fmla="*/ 607 w 631"/>
                                    <a:gd name="T51" fmla="*/ 14 h 26"/>
                                    <a:gd name="T52" fmla="*/ 631 w 631"/>
                                    <a:gd name="T53" fmla="*/ 14 h 26"/>
                                    <a:gd name="T54" fmla="*/ 631 w 631"/>
                                    <a:gd name="T55" fmla="*/ 26 h 26"/>
                                    <a:gd name="T56" fmla="*/ 606 w 631"/>
                                    <a:gd name="T57" fmla="*/ 25 h 26"/>
                                    <a:gd name="T58" fmla="*/ 607 w 631"/>
                                    <a:gd name="T59"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31" h="26">
                                      <a:moveTo>
                                        <a:pt x="1" y="0"/>
                                      </a:moveTo>
                                      <a:lnTo>
                                        <a:pt x="73" y="2"/>
                                      </a:lnTo>
                                      <a:lnTo>
                                        <a:pt x="73" y="13"/>
                                      </a:lnTo>
                                      <a:lnTo>
                                        <a:pt x="0" y="12"/>
                                      </a:lnTo>
                                      <a:lnTo>
                                        <a:pt x="1" y="0"/>
                                      </a:lnTo>
                                      <a:close/>
                                      <a:moveTo>
                                        <a:pt x="122" y="3"/>
                                      </a:moveTo>
                                      <a:lnTo>
                                        <a:pt x="194" y="4"/>
                                      </a:lnTo>
                                      <a:lnTo>
                                        <a:pt x="194" y="16"/>
                                      </a:lnTo>
                                      <a:lnTo>
                                        <a:pt x="122" y="15"/>
                                      </a:lnTo>
                                      <a:lnTo>
                                        <a:pt x="122" y="3"/>
                                      </a:lnTo>
                                      <a:close/>
                                      <a:moveTo>
                                        <a:pt x="243" y="5"/>
                                      </a:moveTo>
                                      <a:lnTo>
                                        <a:pt x="316" y="7"/>
                                      </a:lnTo>
                                      <a:lnTo>
                                        <a:pt x="315" y="19"/>
                                      </a:lnTo>
                                      <a:lnTo>
                                        <a:pt x="243" y="17"/>
                                      </a:lnTo>
                                      <a:lnTo>
                                        <a:pt x="243" y="5"/>
                                      </a:lnTo>
                                      <a:close/>
                                      <a:moveTo>
                                        <a:pt x="364" y="8"/>
                                      </a:moveTo>
                                      <a:lnTo>
                                        <a:pt x="437" y="10"/>
                                      </a:lnTo>
                                      <a:lnTo>
                                        <a:pt x="437" y="22"/>
                                      </a:lnTo>
                                      <a:lnTo>
                                        <a:pt x="364" y="20"/>
                                      </a:lnTo>
                                      <a:lnTo>
                                        <a:pt x="364" y="8"/>
                                      </a:lnTo>
                                      <a:close/>
                                      <a:moveTo>
                                        <a:pt x="485" y="11"/>
                                      </a:moveTo>
                                      <a:lnTo>
                                        <a:pt x="558" y="12"/>
                                      </a:lnTo>
                                      <a:lnTo>
                                        <a:pt x="558" y="24"/>
                                      </a:lnTo>
                                      <a:lnTo>
                                        <a:pt x="485" y="23"/>
                                      </a:lnTo>
                                      <a:lnTo>
                                        <a:pt x="485" y="11"/>
                                      </a:lnTo>
                                      <a:close/>
                                      <a:moveTo>
                                        <a:pt x="607" y="14"/>
                                      </a:moveTo>
                                      <a:lnTo>
                                        <a:pt x="631" y="14"/>
                                      </a:lnTo>
                                      <a:lnTo>
                                        <a:pt x="631" y="26"/>
                                      </a:lnTo>
                                      <a:lnTo>
                                        <a:pt x="606" y="25"/>
                                      </a:lnTo>
                                      <a:lnTo>
                                        <a:pt x="607"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5" name="Freeform 1972"/>
                              <wps:cNvSpPr>
                                <a:spLocks noEditPoints="1"/>
                              </wps:cNvSpPr>
                              <wps:spPr bwMode="auto">
                                <a:xfrm>
                                  <a:off x="590550" y="1193800"/>
                                  <a:ext cx="227965" cy="166370"/>
                                </a:xfrm>
                                <a:custGeom>
                                  <a:avLst/>
                                  <a:gdLst>
                                    <a:gd name="T0" fmla="*/ 0 w 359"/>
                                    <a:gd name="T1" fmla="*/ 253 h 262"/>
                                    <a:gd name="T2" fmla="*/ 59 w 359"/>
                                    <a:gd name="T3" fmla="*/ 211 h 262"/>
                                    <a:gd name="T4" fmla="*/ 66 w 359"/>
                                    <a:gd name="T5" fmla="*/ 220 h 262"/>
                                    <a:gd name="T6" fmla="*/ 7 w 359"/>
                                    <a:gd name="T7" fmla="*/ 262 h 262"/>
                                    <a:gd name="T8" fmla="*/ 0 w 359"/>
                                    <a:gd name="T9" fmla="*/ 253 h 262"/>
                                    <a:gd name="T10" fmla="*/ 98 w 359"/>
                                    <a:gd name="T11" fmla="*/ 183 h 262"/>
                                    <a:gd name="T12" fmla="*/ 156 w 359"/>
                                    <a:gd name="T13" fmla="*/ 141 h 262"/>
                                    <a:gd name="T14" fmla="*/ 164 w 359"/>
                                    <a:gd name="T15" fmla="*/ 150 h 262"/>
                                    <a:gd name="T16" fmla="*/ 105 w 359"/>
                                    <a:gd name="T17" fmla="*/ 192 h 262"/>
                                    <a:gd name="T18" fmla="*/ 98 w 359"/>
                                    <a:gd name="T19" fmla="*/ 183 h 262"/>
                                    <a:gd name="T20" fmla="*/ 196 w 359"/>
                                    <a:gd name="T21" fmla="*/ 113 h 262"/>
                                    <a:gd name="T22" fmla="*/ 254 w 359"/>
                                    <a:gd name="T23" fmla="*/ 71 h 262"/>
                                    <a:gd name="T24" fmla="*/ 261 w 359"/>
                                    <a:gd name="T25" fmla="*/ 80 h 262"/>
                                    <a:gd name="T26" fmla="*/ 203 w 359"/>
                                    <a:gd name="T27" fmla="*/ 122 h 262"/>
                                    <a:gd name="T28" fmla="*/ 196 w 359"/>
                                    <a:gd name="T29" fmla="*/ 113 h 262"/>
                                    <a:gd name="T30" fmla="*/ 293 w 359"/>
                                    <a:gd name="T31" fmla="*/ 43 h 262"/>
                                    <a:gd name="T32" fmla="*/ 352 w 359"/>
                                    <a:gd name="T33" fmla="*/ 0 h 262"/>
                                    <a:gd name="T34" fmla="*/ 359 w 359"/>
                                    <a:gd name="T35" fmla="*/ 10 h 262"/>
                                    <a:gd name="T36" fmla="*/ 301 w 359"/>
                                    <a:gd name="T37" fmla="*/ 52 h 262"/>
                                    <a:gd name="T38" fmla="*/ 293 w 359"/>
                                    <a:gd name="T39" fmla="*/ 43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9" h="262">
                                      <a:moveTo>
                                        <a:pt x="0" y="253"/>
                                      </a:moveTo>
                                      <a:lnTo>
                                        <a:pt x="59" y="211"/>
                                      </a:lnTo>
                                      <a:lnTo>
                                        <a:pt x="66" y="220"/>
                                      </a:lnTo>
                                      <a:lnTo>
                                        <a:pt x="7" y="262"/>
                                      </a:lnTo>
                                      <a:lnTo>
                                        <a:pt x="0" y="253"/>
                                      </a:lnTo>
                                      <a:close/>
                                      <a:moveTo>
                                        <a:pt x="98" y="183"/>
                                      </a:moveTo>
                                      <a:lnTo>
                                        <a:pt x="156" y="141"/>
                                      </a:lnTo>
                                      <a:lnTo>
                                        <a:pt x="164" y="150"/>
                                      </a:lnTo>
                                      <a:lnTo>
                                        <a:pt x="105" y="192"/>
                                      </a:lnTo>
                                      <a:lnTo>
                                        <a:pt x="98" y="183"/>
                                      </a:lnTo>
                                      <a:close/>
                                      <a:moveTo>
                                        <a:pt x="196" y="113"/>
                                      </a:moveTo>
                                      <a:lnTo>
                                        <a:pt x="254" y="71"/>
                                      </a:lnTo>
                                      <a:lnTo>
                                        <a:pt x="261" y="80"/>
                                      </a:lnTo>
                                      <a:lnTo>
                                        <a:pt x="203" y="122"/>
                                      </a:lnTo>
                                      <a:lnTo>
                                        <a:pt x="196" y="113"/>
                                      </a:lnTo>
                                      <a:close/>
                                      <a:moveTo>
                                        <a:pt x="293" y="43"/>
                                      </a:moveTo>
                                      <a:lnTo>
                                        <a:pt x="352" y="0"/>
                                      </a:lnTo>
                                      <a:lnTo>
                                        <a:pt x="359" y="10"/>
                                      </a:lnTo>
                                      <a:lnTo>
                                        <a:pt x="301" y="52"/>
                                      </a:lnTo>
                                      <a:lnTo>
                                        <a:pt x="293" y="4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80" name="Rectangle 1973"/>
                              <wps:cNvSpPr>
                                <a:spLocks noChangeArrowheads="1"/>
                              </wps:cNvSpPr>
                              <wps:spPr bwMode="auto">
                                <a:xfrm>
                                  <a:off x="731520" y="1030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2081" name="Rectangle 1974"/>
                              <wps:cNvSpPr>
                                <a:spLocks noChangeArrowheads="1"/>
                              </wps:cNvSpPr>
                              <wps:spPr bwMode="auto">
                                <a:xfrm>
                                  <a:off x="1229995" y="132842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82" name="Rectangle 1975"/>
                              <wps:cNvSpPr>
                                <a:spLocks noChangeArrowheads="1"/>
                              </wps:cNvSpPr>
                              <wps:spPr bwMode="auto">
                                <a:xfrm>
                                  <a:off x="463550" y="13601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83" name="Rectangle 1976"/>
                              <wps:cNvSpPr>
                                <a:spLocks noChangeArrowheads="1"/>
                              </wps:cNvSpPr>
                              <wps:spPr bwMode="auto">
                                <a:xfrm>
                                  <a:off x="1493520" y="10337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84" name="Rectangle 1977"/>
                              <wps:cNvSpPr>
                                <a:spLocks noChangeArrowheads="1"/>
                              </wps:cNvSpPr>
                              <wps:spPr bwMode="auto">
                                <a:xfrm>
                                  <a:off x="1139190" y="86042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85" name="Rectangle 1978"/>
                              <wps:cNvSpPr>
                                <a:spLocks noChangeArrowheads="1"/>
                              </wps:cNvSpPr>
                              <wps:spPr bwMode="auto">
                                <a:xfrm>
                                  <a:off x="523240" y="860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86" name="Rectangle 1979"/>
                              <wps:cNvSpPr>
                                <a:spLocks noChangeArrowheads="1"/>
                              </wps:cNvSpPr>
                              <wps:spPr bwMode="auto">
                                <a:xfrm>
                                  <a:off x="908685" y="155384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87" name="Rectangle 1980"/>
                              <wps:cNvSpPr>
                                <a:spLocks noChangeArrowheads="1"/>
                              </wps:cNvSpPr>
                              <wps:spPr bwMode="auto">
                                <a:xfrm>
                                  <a:off x="108585" y="10566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88" name="Rectangle 1981"/>
                              <wps:cNvSpPr>
                                <a:spLocks noChangeArrowheads="1"/>
                              </wps:cNvSpPr>
                              <wps:spPr bwMode="auto">
                                <a:xfrm>
                                  <a:off x="838835" y="9144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89" name="Rectangle 1982"/>
                              <wps:cNvSpPr>
                                <a:spLocks noChangeArrowheads="1"/>
                              </wps:cNvSpPr>
                              <wps:spPr bwMode="auto">
                                <a:xfrm>
                                  <a:off x="753110" y="7346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90" name="Oval 1983"/>
                              <wps:cNvSpPr>
                                <a:spLocks noChangeArrowheads="1"/>
                              </wps:cNvSpPr>
                              <wps:spPr bwMode="auto">
                                <a:xfrm>
                                  <a:off x="675005" y="97980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1" name="Oval 1984"/>
                              <wps:cNvSpPr>
                                <a:spLocks noChangeArrowheads="1"/>
                              </wps:cNvSpPr>
                              <wps:spPr bwMode="auto">
                                <a:xfrm>
                                  <a:off x="1078230" y="97980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2" name="Oval 1985"/>
                              <wps:cNvSpPr>
                                <a:spLocks noChangeArrowheads="1"/>
                              </wps:cNvSpPr>
                              <wps:spPr bwMode="auto">
                                <a:xfrm>
                                  <a:off x="1075690" y="98869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3" name="Oval 1986"/>
                              <wps:cNvSpPr>
                                <a:spLocks noChangeArrowheads="1"/>
                              </wps:cNvSpPr>
                              <wps:spPr bwMode="auto">
                                <a:xfrm>
                                  <a:off x="836930" y="86423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4" name="Oval 1987"/>
                              <wps:cNvSpPr>
                                <a:spLocks noChangeArrowheads="1"/>
                              </wps:cNvSpPr>
                              <wps:spPr bwMode="auto">
                                <a:xfrm>
                                  <a:off x="581025" y="1346200"/>
                                  <a:ext cx="2349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5" name="Oval 1988"/>
                              <wps:cNvSpPr>
                                <a:spLocks noChangeArrowheads="1"/>
                              </wps:cNvSpPr>
                              <wps:spPr bwMode="auto">
                                <a:xfrm>
                                  <a:off x="823595" y="117221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6" name="Oval 1989"/>
                              <wps:cNvSpPr>
                                <a:spLocks noChangeArrowheads="1"/>
                              </wps:cNvSpPr>
                              <wps:spPr bwMode="auto">
                                <a:xfrm>
                                  <a:off x="1185545" y="1346200"/>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7" name="Oval 1990"/>
                              <wps:cNvSpPr>
                                <a:spLocks noChangeArrowheads="1"/>
                              </wps:cNvSpPr>
                              <wps:spPr bwMode="auto">
                                <a:xfrm>
                                  <a:off x="1427480"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9" name="Oval 1991"/>
                              <wps:cNvSpPr>
                                <a:spLocks noChangeArrowheads="1"/>
                              </wps:cNvSpPr>
                              <wps:spPr bwMode="auto">
                                <a:xfrm>
                                  <a:off x="942975" y="1519555"/>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0" name="Oval 1992"/>
                              <wps:cNvSpPr>
                                <a:spLocks noChangeArrowheads="1"/>
                              </wps:cNvSpPr>
                              <wps:spPr bwMode="auto">
                                <a:xfrm>
                                  <a:off x="219075"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1" name="Oval 1993"/>
                              <wps:cNvSpPr>
                                <a:spLocks noChangeArrowheads="1"/>
                              </wps:cNvSpPr>
                              <wps:spPr bwMode="auto">
                                <a:xfrm>
                                  <a:off x="863600" y="24765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56" o:spid="_x0000_s1170" editas="canvas" style="width:135.15pt;height:141.3pt;mso-position-horizontal-relative:char;mso-position-vertical-relative:line" coordsize="17164,179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bnnnQiEAABMRAQAOAAAAZHJzL2Uyb0RvYy54bWzsXW1z48iN/n5V9x9U+nhVXovvpGu9qY09 zqVqk2zd+u67LMlj1cmSImnGs0nlv9+D7gbVEBskvd5RLmtuJUPPEAaBp5sggAa6v/3dl+fV6PNi t19u1tfj6JvJeLRYzzbz5frj9fi/7+8uyvFof5iu59PVZr24Hv+82I9/992//9u3L9urRbx52qzm i90ITNb7q5ft9fjpcNheXV7uZ0+L5+n+m812scbNx83ueXrAX3cfL+e76Qu4P68u48kkv3zZ7Obb 3Wa22O/xr7f25vg7w//xcTE7/OXxcb84jFbXY8h2MH/uzJ8P9Ofld99Orz7uptun5cyJMf0FUjxP l2s8tGZ1Oz1MR592ywar5+Vst9lvHg/fzDbPl5vHx+VsYXSANtHkRJub6frzdG+UmQEdFhA//Yp8 Hz6S3OvN3XK1AhqX4H5F/0bXF4zPgm6v1pLI/ouhdTQvWwzgflsP5f5tIv70NN0ujOb7q9mfP/+4 Gy3nmF95GY1H6+kzZtLdbrGgeTGKqqykcSQJQPrT9scdCbvf/rCZ/e9+tN58mC8PP26W6wNkiogS cnuk9Jc9fmn08PKnzRycp58OGzOYXx53z8QKwzT6cj2OkyhKMYl+BpuoqMrETZ/Fl8NohvsRJmSU gWAGiiKPze3L6RWzmX3aH/6w2BiW088/7A928s3xEz3l49xpdg8Wj88rzMP/uBwV8ehlFJUVT9Wa CEDURJPR0yiK3WSuKWJBEeaSeDRRHGSTCpJIESfzqMLi5B5FVKUKn8KnCgsEk1JrHsWaQJVHFRYo 8nFOokyRKOpGGtgfRYpTdch6oB35cCd5ognVjXfkA54mucapB+KRD3mLUN2Y46U4IpVlhSJU3I15 7GOeltp8intgHvuY5xMNqbgb89jHPC9KTb0emMc+5i1CdWMOO3XEvJxMFKGSbswTH/Mi1kYv6YF5 4mNephpSSTfmiY95pdqDpAfmiY95i1DdmNN34mikJqpJSLtBT33Qq7xShi/tAXrqgx5NKs12pt2o pz7qUaQaqrQH7KkPe5tY3bjT5/eIe6yahawb98zHHd8ZzapnPYDPBPBJopn1rBv4TACfqtYq6wE8 HCcPrRaxuoHPBfCZahvybuBzAXyaaaY97wF8LoDPCu0jn3cDnwvgc9Vk5T2AzwXwLWJ1A18I4AvV PhTdwBcC+LzS7HvRA/hCAF9GmoEvuoEvBPBwhRULWPQAvhDAt4gVBh7e/Ef216dP7MLPvqydD4+f RlMKfScmgNhu9hQ4kEOPkODeBh/TK1CRw68QYxCIODGRShcxUCbirBcxcCTiohcxgCLiqhcxudJE DV+Z4qsuqclfNuT9lCSf2JD3U5McX0PeT1Fybg15P1XJgyVyuKh9VCU31ZD3U5VcUUPeT1XyNw15 P1XJpzTk/VQlx5HI4Rn2UZW8Q0PeT1XyAA15P1XJzTPk/VQlV86Q91PVxfX38Mf6qEo+GXGH09WL 3KkKv6oXuVMVvlMvcqdq2k9VcpFIdrhAfbiTG2TI+6lKno4h76cqeTOGvJ+q5LAY8n6qklNC5HA6 +qhKjoch76cq+RaGvJ+q5D8Y8n6qkotgyPupSm4AkeMz30dV+tQb8n6q0tfckPdTlb7YhryfqvRR NuRCVfsVcR/WHTK5pznc3XiEHO4D6Tu92k4P9D3mH0cvyMdR1mz0RIk58zV+3nxe3G8MxYE+yxYx ztId767WPpVDisn4Jl+3hpUjsjk4CM53+Wqp7AN7EZ0+brba7BdG0aOclikiE4Me/8bxvnw4Um6C ju/y1XFzVB1C8kN7krFs/CxdGyTPhJSaNkjXCTrmzFerDVN1iMkP7UnWXxukyoSUmjbIzgk61oKv Vhum6hCTH9qTrL82SLIJKTVtkNYTdKwFX602TNUhJj+0J1l/bZBSE1Jq2iCLJ+hYC75abZiqQ0x+ aE+y/togGSek1LRB+k/QsRZ8tdowVYeY/NCeZP21QepNSKlpg2yfoGMt+Gq1YaoOMfmhPcn6a4Oc nZBS0yZCmlAQshp8terUZB2C8mN7kvXXhzJ0Qk5VIaQFBSErwlenEJN1SFo/ty/dK1RCek9IqqqE lKIgZFX46lRisi5R+bl96V6hEtJ5QlJVJeQQBSGrwlenEpN1icrP7Uv3CpWQCxSSqioh/ygIWRW+ OpWYrEtUfm5fuleohNyfkFRVCQlHQciq8NWpxGRdovJz+9K9QiUkDoWkqkpIVgpCVoWvTiUm6xKV n9uX7hUqIVEoJFVVMiEHYplT3icqMVmXqPzcvnSnj2VHGyEJBUgmNVdHShRgeSUJ+81qOacqEIqQ 9ruPDzer3ejzlApnzH8urhRkq7UJtGKKPmdT1O88rqYHE2wJsp7ctrv94Xa6f7JPNRxscPew+Lyg 4pTp1dNiOv+wnpufD9Plyv5sIi5X10GlHLYY5GEz/xllHbuNrfpBlRJ+eNrs/jYevaDi53q8/+un 6W4xHq3+uEZpSBWllAU6mL+kWUGJvp1/58G/M13PwOp6fBgj4Us/3hxsWdGn7W758QlPigwO6833 KCd5XFKxh6k7sVK5v6Bixsp6jtIZfOFs6cwPy/WCymZMuO1qYW7WP+4g4i8rhimTHNCZQeFimCJO YlpUoVqYJM0LZIgJgWM1DA02VcOM6Ifr8QoyGcC4MoamrCOhga8LlCi4pklnCmzMVP0F8/Z5eUDZ 2Wr5fD2Gr4v/rPCts2t6Bd1cioG0NOVdf68m1YfyQ5lepHH+4SKd3N5efH93k17kd1GR3Sa3Nze3 0T9IsSi9elrO54s1vWJcahal/cqkXNGbLRKri81qTC4ld4MzROSrEdpMvtOXgyflWech3BIxD5Gl czMP5Vu95uHocbXc/g+/Yq48q8rw/tqPaRQFZmRaZqZ8a5iRw4w8KSqEVylnpEmivsYymhn5nycz 0isYjLNqUp6YyDxNjB9AE7KK08y+B4OJHExkCTMmJ6Qp7nzNhKQvozOMZZFN3FJeaBpmeZpRNnWY hoNdPLGLyAvIaWhWi14zDY92MfjN7piaSYxVCzc1kf0pKszTwYscvEhqBECOQc7N9LVeZH8TWVQJ pWnIQkZxgf8NwcwQzMwxGfISeSE7Db1+FMS9x4Dm6/WjlAmWYTEtMStD3/UUEXL9Wc8Q7p+YTj/3 w0G3V97W0o6CdwH6+R0rfm1hEVEbCRIop0TIP9SluaZeuMkHoWFNYpo2AmzgrNc0BdUCNtlA7Zok iipFHnzdaqqMCkObjGBkahKUEyiMMAdqKkUiv5xQl0h0pORUcNwUSbSjJJNSkQkZw6NQGdUbB1j5 cMdJobHyEc/DiNM8rDFIslxj5WOeUmFvQCof9DRWpfJR16TyYdelokxfLXxGRfFNqWil8UiTagrK rpTwCIqWlLRIFaxEV0pKZf8BqXzYsyrRWPmwJ2HYacWkVjDPVal82DWpfNh1qURfShqGXTSlFKWm oGhMScKwi66UItKslGhMScKwi64U9AEqsIvOlDgMu2hLqSaqVD7smlQ+7LpUlOSuBzoJwy7aUqJJ rGkoelPiMO6iMaXClAl/HURvShzGXfSlRJNcM36yOSUMvGxMiRKVl4+8JpePfItcojvFdCo1X2nR mRLFmSbXSXtK0DzI1pSo1KyWbE8JYy9aU6JkkinjKPpTwtDL1pSkUMXyocdnPGQBsYhxnM0tYsn+ lPBMFb0p5MEoKooGFYWV/2mN0tg3XMjwDU0EgS6JoYlAbQmxxSn38Bxs+qOjgwQOG4KCe7j/vcjh HRjyftW6QxOBNkxDE4GGzLtvIoDNxzv7hmJ2OAqmlJ0CYoq9jxUotkqG7uMl5sTU8basPHGF6nWX AN/lq2Xm+ia6qPCN8x7JLPgalItvcmFKQBG4p+CKINkZL00V6rMkQrs1BgBm3ny1ApDfQmQl8+Pb fHVk8DXMY81eIio312ZxlI656ApRFQQ4I77uUshaecT0jpB589VJagHqJLOjc3wsc+Gr5daQjm+3 KOQEgKdnPy/aCLk6cMTwrQqR5w+AOsnseCcYUPtYlpSvTqFT6fi2rpCrKkQo3qWQrXvNEF+0iZDA J4VCWd3uxSLw1Urqqn2Pj+XbfHXj7eCppePbukLoBDMCVOwvaCNEgRIkRbjfrpAVoZPMjhAi/lZu Del6KGQFQOq9Y4QocIVCyBS0ihBbgIqS+bEIfLXQu45GJAtaubkJfJSOuegj5KaI20MI5kYbIdcZ Uk3aJXV9o0ggtErqymKPj2VJ+er0tvA0yVoUsiOE+L5jhCijgxGipEKrqLD/vehcg+3xwawKX51K p/LxbV0lN0konu/QybXhRhGGtc0wuEZm0DFHloKvVtjIfdom+Ma18WtKyHxatLJAoESKjZg29Vxz BeUgWqVwAxXbjL/66aSMNA388cEsLF+t8m4qB+h0pXiyIC3RMVSuOTxC1qFVKYdSF5kbqGTSbkCb 8rHOLTo5EVIAYieBNlCMrFssUUfAeVaoNGpV3Y0TkhatZDyZj/Kd6gRBhqrj9151DOvQXCA1E9DV kXzNBVKskLpJH5WT1K7Lmjpes2Ffkmcwbm5dv5wktoYZs/ZNO/bR9mHUXYF3VlsipXQ6dQidkODF qxPzWEUNsvHzikjeB/nAcNR8ckUcqF3TYHeqIB9/1YiW/QJawf7VbMySSkAtP4urSINJUrNRwBFr o5HZrS8gj1gdzRS9xNooJkZYtciH2qw8BXQT2/Wh4lth5aONrQ+DaIv9+lDtpLDyEccqepiVD7mO lY+6hpVYG41jSugHYBero2hQDIslFkdjLKeHefm4R9i3MKiiWB3FwCi8fOAjs2obGESxa19stioK 6egjT6CG5fKh1/HyoVfxEgukiVnWDMgllkgjs2gR0FGukFa0HVOIl8C+pLWnEC/fwCQVrYCEeAns K1r3C/HyjUwS05ZTIV4C+5wWZkK8fOx1vAT2Gl5ilTQ1q9MBucQ6aYx3NiiXWCXNJoqOYp00ThUz KJZJM6wXB/ESC6UxShrCcvnY2x1CQzr62KMgU+HlY6/j5WOv4iWWSbNMsc9ioTTOFR3FMim0C+Ml FkrjQjGrYpk0M5U+AbzEQilmaRgvsUyKTJEil8AeewEHx1Fs46fjJbD38YLHMyxIDguSCM6HXc0a e/cNu5ppi3ou7Xlfp7nbV6Vdrvl+2NWMlukoOOTtIcO7msEqv23JkL5NtGZInlJoydDm/jkLqyWX aN9QWIZ6D0BO8vDVJu3c5mbwdNrylRyLtxJJsfgxLXkyVwONL31HmgwNeKRKx9oAojhDhp2w2nRB hGbIsMVJK9mpdN0KIWownBEXdGiEGMpSYpWgTQiaASb32rFwhdjH0kHoVn4NCbu1gj9ueddpYm3G JZWTAsX1bVIg8rAcq/asO6IKS9eRTW9K2K0VPF3DG75sx1jB77eUdZaJufPVvknw6S1dvT8j3+er pePdwOCRt6LUlJD56K8UfEgrQ71xojZWxsbgnYLP3CoFvGXL0Wa9YNtYCr467SlyMfz4beb7fHV0 DQn5PmuFRwzJ53eefKb9H5vJZ7Om9tWTzzmac1xBWJRkSYSeXhizY/I5w35jVEdOTWW/1mEx9vQD 2u/MPOrYwgOTUudXlWNe/OSzPfogwEekhygatQvyfp7bzw2pfKB3LY+pLTdvu8/GT02oavnRcZiN n5VQ2fiBsYKOyD7bMzQC8Ijss8bJB9qeoRHi1ANpkXvWOXVjLTLPunLdaItzYnRGPfAWaWd7kEoA JZl2Ds9HkXS256iEOPXAW6ScdU7deIt8s65cN97yjBhz3ExItx54i1SzPZcnwEmmmsN4i0SzPZcn xKkH3qITR+fUjbfow9GV68ZbnA+jM+qBt0wvm8OZAiiJ9LJiT0Ry2Z7NFOLUA2+RWtY5deNNkX5t 3m1eOSRSN97iYBidUQ+8RUrZnvUVEEmklBW8RULZnvUV4tQDb5FO1jl14y1yybpy3XiLRLLOqAfe st3GnPYWQEk23ITtiWi2gU+FRHmIUw+85VkwKqduvOVJMKpy3XjLY2BURj3wpvCqfuXMmYEBkCiV UxMp05sKxGsaWnkJ8ekBtjj/RePTDbU4+0XVqxtpce6LykcBelgfCR9rMzRsaalxV5Q6NGw1l1Ns JvIeoa/N7bUvGrjy5/u6eaKD3GYO7+s63HZyF5/fw8/qI4wr2B9OfWmMquuguK97M9pxJ4cFaY/7 OhXcQe5G1W5YatdFKJWC3wqdtuW6l4ZTXxrD5Lq/7utkbTvu/5KnvpC/0nLoi7mNuWcTV5hLWmb7 jccBcDrapqv5qbzYxnf5Kqlq2fg257R9ae2vIMliXqX6VzR13nhWA0sin9quTkM2ZqKr0zhGQ1Pn jQdpsCRWHX5quzpMVUPNTHR1GmecaOq88ZQTlsSqw09tV4epXqEOLznVv6Kp88YjaKQ6/NR2dZiq lo2Z6KPTOB1IU+eN5wOxJHZ0+Knt6jDVK9ThA57qX9HUeePhTVIdfmq7OkxVy8ZM9NE5PVJL0+bE /jFjvlrQLVG7jO6BvYhUPYZVx/HovW+0T6fjyK0pTR3Dq7dNPd3gPKNNopEyoeXxwHbScYkOPNw2 u1QOm6UiQBi23B8tzS6VVCjTXAc3dSNffR28TLG/tJ21ZYFV8JNlcEzpiPJIdm/VOKsjyDf1YCWm qSexLa7+srLIgNr98my3uk/kp0BtFjzASeRAsVcj1sKbnPzF8AS7qL2MApz8LGhkavUDnPwlFfAI c/LzoDgCISyTvySu4iQyoRpOYlEc++KGhZKL4uikCCKFL+ox7xybU+0DUImeLMwbhZcPe4y2tCDs YstK054SgF0sjccFtW6ExBLA2/0Am5NBrI7rcAnoNbjE+nhktgoNyCXWx+32pU2xxAK5OfM9xMmf 7nZjtAAnH3c0+IfBoo7LeoUhNXusBVj58x3b7CqsfNyx/B2cWWKRXIfKh12DSq6SU89ZACqxSG43 VW3qJ1bJFbsgNqy0+1UGGPmYK2ZBbFepvDNyjZxa80Kq+XjHZtu+gES+gck0kHy4fZCGtZZwUnNY a9HSvcNai4YMFdBQmv2cay02O/+Gjc7I7Jj8LSxLqGsBLovNeFrL05LBrXMoKCGwyzucFOCry8jQ x5RSwh0V10YyoutoIGhKyM/Tsx1wB6wM9VKUlu+Ab2QpYRHatILfY+g6iuPh01h2+La1smsI2K0U PraGd731mqaTOzCyXg5i1ny14wSPwrCrG4j4Nl8dGVVVYJiw5N+mUEM45qIPklvlqtciNXXcdOJF RWbMVyumHcV20GlzW2iCesE2TU7F4uewIkNOashJwVg2MwD2GJOvngHIyzQjzxkzuSzi1O7XeCyE j/I8ofIlmwGIKlhjO9vflAGITUyEP4mZH9yLDIB1hhs0MhalwxMCjEREZOP/BiPfOY8qcs8DjEQ8 pDDyw6HYONUBRr53rmjm++bgEBbI981djN3QTMT+EY4LCKomYn/kZChAa7Ly4Y6wsXiYlY93hL3m w7x8xM0uFwGcROQf2UK4gFg+5rSvRlgsH3RsCRCWyoddB8vHXQNLBP5mc5+AgiLuj7CBQlAqEfgr 6omzKjB2CicfdYpmQzL50zwqNU4+6BmFoSFWPuZoslGE8kFXkfIxF0gNgegQiNqP1m9oU4Q3R2f0 NtroLA5GZ+Y+xUj8Edd85HgCew7CumubvVa+Ome+sn5yR2M5PomGGz+VmfDVMmsIx7fZU27W18BY W8eFOWv64LtlCPFlanXWube5sYLMsji9EQuZIIafy7f56shOxePbukauUx+2zsmpaWQFcN9rTBxm zVcrgYt1OjbSdYEMNUS2RTIN2fhZrM4QygyhDPZlCIQyJtg+QyiDQ5vti16VRWoP2DiGMukEewXj tgllsLkkz/Y3RTK0fJXb7Te0OIY8IJsk8Cl8txpbWgW5+E41uWRNLr5rp3ERrp3ZPMtkLHxhfL+O PMSARsKrCwvju3QKLr5DF8ZFhi7m1KqANCJ0Cesk1ixR4hRWS6xZmt3AGuCITl6dkYDZ7IvY5OTj TFFSEGnaX7pegrM7GTY5CaxVTj7cYZRExBKnykQUIYvZW7EhkYhXkoii6cC4iYjFbBTYZOTPabvA H2Ik4Dbb3jU5+XDrugm4FZl8uHVOPtxhlMQaZWIC84ByYpHSbPPY0E0sUaZYowvCLRcpwy+cbORV Ofl4m/i+aYzEKqWunI+3ObsuwMnHW+fk4x2GSXbylpS9COAtO3nNXoUNwEUnb4aD38KcfJNtchdN 5UQnr85JAB62TLKVV9VOAB42A7KXV+XkA243FG7gJHp5c7OdZgBx2csb1k708oJHGHGxOWSkcPJN is5JIB624KKZ1+4yENJOIB62BKKbV8dJIH7Ubsh/DPmP31z+Q+0Zc+sT99bPtmmSlhYzt5fZPb5+ Np5tb6T6ZyzEq6oOTY9avQR9DpCSuofB7zOq/4ymRzsz31BeQd8SsylkHszf2ZoBjlvV1JDN3bVn utBkSGgi/GlL+bj8UTsrKdVpUiiQtXM1QfxoTQ9uS+F9FpkzX12SjTIOpInxRDACfJuvjsw9tGPv REoQEjeWjZlwiqupDaIB8xvcMa1pg5DI0LWfGVRXxbRvG8gPRajYNnxMxrJ1awNf20jJ1RmaNog4 DF2dRGHWfLWoMxlQbZOTn1ovLjMXvlpuTMbC8V19cFLK99Dk4GoPTR+44ZawXVAmw2ZTbfrwYzvO 6GGyWrpuheAoWjlZAE0hY0lIcyZk3ny1kDKZjVLUt4cbOusza5kLXx23U+n4No8QHjBs+/jet33E K9lod0F7H16or54hRmMW756KQ0JRCmi+pccUcRwXFZ25aVPEpvLFvudvyhGbCnK7PYKfdPVrXeLM xuUGBp/ITxObFfekycjPOVBDBSWKG4xECGxK0ZuMRADsUjMNRn5SzXRcNPmI8Nd03wQE8lM8CkJ+ 8KsiJBLGpqgkAJHIF9vmm4BIMmWcKSiJlHFkekBCvHzAbVVJSC4fclvhEOLlY25rcEK8fNhtNUiI l4+7CpePvAqXyB3bAqqAWCJ3jMMVw9OT/K466W1rqEK8/KmOlqbgTBc7QdLRI+iWaM5R0ehi6nkC YOGz6Ek1oex4iJUA3iVHG++N7HQx5WYhXgJ5DS2RRo7RARaUS6SRkdoPoiUSyQkOmgqz8oG3eeSG giKRDNUUTmLGa6x83BNzjk4AK/JB6zljj8hq2j2xK6QOlQ+7DxU8luH0leH0FXjSv6FCIzX79NtL tOH9RfbvDSkZsjs2JROuqbIpEngnLiLUAjJig1lEjR9toaMrsok7QmFYPmJmzZ0atp3KdhqONbMZ XABVN9Fo6kRulzD4P636cInWsaKJheCrDR3rCi1b6quq1BCQ2XCI2dQJnomNmetkl6YUF6qhm6Zt jOBTGIbodWolc0V0XUVnTfm6dcKHzIiA5JMVQVMJX3RD2C6qmeSULeggc6dfdJQFNoQ71QejO6QB 3nUaIJ5Qo6BNA/zXYnaAh7FaoP3A7n2n5gFunkC4+H6327w8LabzPWasmf/iF+gv++2Pu9HDy582 88X1ePrpsDH5dI7iN4+Poy/oQUO2lWIYM/GTSW6PJz9mA6oK/+aSARnOfOSXg9lsd/vDHxab5xH9 cD3eQQ/zmOlnfG/sa8kktFq13twtVyv8O+WoxT8Ya0f/svhycJ8q/DT6tFtej/9eTaoP5YcyvUjj /MNFOrm9vfj+7ia9yO9wFtJtcntzcxv9g577FTZU2W9WyzlJTcLtdx8fbla70efp6np8Z/5zxscj u5RifPctdIMuTjlWKQKav4+ri7u8LC7SuzS7qIpJeTGJqt9X+SSt0ts7qdIPy/Vi9OV5td5f4QHX 46fDYXt1ebmfPS2ep/tvnpez3Wa/eTx8M9s8X2J4l7PF5Xw3fVmuP17Gk2hy+Txdrsejl+txlSHy M+qouk3Mf03d8GlZHha70Wr5jGapmmh6RXPxw3puhvYwXa7szx4UJP4RCguJGehLnqw2+XX48vDF 7AqDqAXc6ObDZv4z5vJugxmGydjcvmm9WS/Go9Uf13gbQHDgH3b8wwP/MF3Pnja76/FhjI056ceb A/6G3/m03S0/PuEBkUVm+z3emLulmcNHGaAA/eVlv7WS4Qc3JPjnfkPystnN7XjQT9vdZrbY7zFG Pz1Ntws8m/jP/vwZ+tLWODAS+NAGjITJaTva5gHlv66RwNe7qioErWQlEpzVBYthBpre0BmsSJkn g5UYrIRnKM9nJepNot63lYCLG7ASZtXzTFYizZN6YQHmILLNu54rEU/q3d8GV2JwJc7oStiuHnoP 3reRQMAcMBKmauRMRiJKK4Tj8LdswJEUNoHgWYkh4FCd8iHg+KoBh03jDVYCq7YBK9F+KOWvHHBE SRXR2ZiwEiWC4dM2tmiSZNTOamoUBl9i8CXO6UuYRd/BSuD1C1iJOmeDFMbXTktkcYIcmm4k4smE NlIZjMSQu3Tp27NlJeya1GAksOoYMBJ1yuYMRqKalKbjneKNLEuw05dMXVbY2BA2ZDASg5E4u5Go c/jvOyuBQo6mkbB5AbKgZzAS0aTMuE1ikuW5zRd5SYkhdTkkJbwV3nOGG3UK/30bCZRsB4yEKX04 k5Eok7LkrXWitGEizD8NfsRQKMG1IucLNuoE/vs2EaguDZiIOl1zBj+iyBJzVhCCjSJJc5RMDGUS deVRe8HRsLbxddc26vT9u7YRtKZgbcRfUMKHYktb5H0mDyIvsonbhbMqqvK01jJOUiqyolREHGPZ g4wH6uSUUsvFarXc7qlibHqlVFsKj1WULpq5xg8QZKs1VQhOfnF54G7zyVUBahWBpvLzpOivc1Lu //ppultwjV9lnS1b55dmBS0o21o/d8fW+7k7fWv+1huq+Xv8f1DzdzygkadpnSo4w1csmhRl7Npg gvPUTM5hnoYqUd/ZPK2rznie1tHqeeZplrtV4qosG+7WYE/1iul3Nk/rwieep3XIdIZ5WiZ55cxp maexPezqmFy03/rBnA7m9LhxNE/T2ms/wzTNSpxfBf+TVsoQvGL1XEavwpzGtiRncE9fdtPt9fid mVPMEhlFnbPsA75pxs0oURHHtmFzsKd9qpvf2Tytyw/Ynp6z8iCis8RRbqAbVD+OGgzqGN14f0N/ 4ns0qPUSuJuo9gi6M6WlojQuUupFpi9/0KIOiSm19fSdWdR6jYUn6jlXYKs0rqiFjOZpFlVZdrK+ IiKpwaC+X4MaIXaRHqrdUuVMBjVG7wLP08Gewi+lrSh6tvK/K3sa0WYyIpKyZ4afaZ6atn373Y/T IrcHrg2B1L9QIIVltNkV/m8WCj/Cc35azm6nh6n/d7NnxdUi3jxtVvPF7rv/EwAAAP//AwBQSwME FAAGAAgAAAAhAOc9rHvbAAAABQEAAA8AAABkcnMvZG93bnJldi54bWxMj0FPwzAMhe9I+w+Rkbix lAJllKbTACEmcdrYhVvamLZa4lRNtpZ/P48LXKxnPeu9z8VyclYccQidJwU38wQEUu1NR42C3efb 9QJEiJqMtp5QwQ8GWJazi0Lnxo+0weM2NoJDKORaQRtjn0sZ6hadDnPfI7H37QenI69DI82gRw53 VqZJkkmnO+KGVvf40mK93x6cgmz/2uzWm+lujM/SVoT3jx/vX0pdXU6rJxARp/h3DGd8RoeSmSp/ IBOEVcCPxN/JXvqQ3IKoWCzSDGRZyP/05QkAAP//AwBQSwECLQAUAAYACAAAACEAtoM4kv4AAADh AQAAEwAAAAAAAAAAAAAAAAAAAAAAW0NvbnRlbnRfVHlwZXNdLnhtbFBLAQItABQABgAIAAAAIQA4 /SH/1gAAAJQBAAALAAAAAAAAAAAAAAAAAC8BAABfcmVscy8ucmVsc1BLAQItABQABgAIAAAAIQDY bnnnQiEAABMRAQAOAAAAAAAAAAAAAAAAAC4CAABkcnMvZTJvRG9jLnhtbFBLAQItABQABgAIAAAA IQDnPax72wAAAAUBAAAPAAAAAAAAAAAAAAAAAJwjAABkcnMvZG93bnJldi54bWxQSwUGAAAAAAQA BADzAAAApCQAAAAA ">
                      <v:shape id="_x0000_s1171" type="#_x0000_t75" style="position:absolute;width:17164;height:17945;visibility:visible;mso-wrap-style:square">
                        <v:fill o:detectmouseclick="t"/>
                        <v:path o:connecttype="none"/>
                      </v:shape>
                      <v:shape id="Freeform 1958" o:spid="_x0000_s1172" style="position:absolute;left:2311;top:11798;width:12001;height:76;visibility:visible;mso-wrap-style:square;v-text-anchor:top" coordsize="1890,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hIZsMA AADdAAAADwAAAGRycy9kb3ducmV2LnhtbERPS2vCQBC+F/wPywi91Y0VgkRXUUnAU0NtDx6H7ORB srMxu03Sf98tFHqbj+85++NsOjHS4BrLCtarCARxYXXDlYLPj+xlC8J5ZI2dZVLwTQ6Oh8XTHhNt J36n8eYrEULYJaig9r5PpHRFTQbdyvbEgSvtYNAHOFRSDziFcNPJ1yiKpcGGQ0ONPV1qKtrbl1Fw TzMb50UZnd82I6f+UbYt5ko9L+fTDoSn2f+L/9xXHebH2zX8fhNOkIcfAAAA//8DAFBLAQItABQA BgAIAAAAIQDw94q7/QAAAOIBAAATAAAAAAAAAAAAAAAAAAAAAABbQ29udGVudF9UeXBlc10ueG1s UEsBAi0AFAAGAAgAAAAhADHdX2HSAAAAjwEAAAsAAAAAAAAAAAAAAAAALgEAAF9yZWxzLy5yZWxz UEsBAi0AFAAGAAgAAAAhADMvBZ5BAAAAOQAAABAAAAAAAAAAAAAAAAAAKQIAAGRycy9zaGFwZXht bC54bWxQSwECLQAUAAYACAAAACEA7BhIZsMAAADdAAAADwAAAAAAAAAAAAAAAACYAgAAZHJzL2Rv d25yZXYueG1sUEsFBgAAAAAEAAQA9QAAAIgDAAAAAA== " path="m,l72,r,12l,12,,xm121,r73,l194,12r-73,l121,xm242,r73,l315,12r-73,l242,xm363,r73,l436,12r-73,l363,xm484,r73,l557,12r-73,l484,xm606,r72,l678,12r-72,l606,xm727,r73,l800,12r-73,l727,xm848,r73,l921,12r-73,l848,xm969,r73,l1042,12r-73,l969,xm1091,r72,l1163,12r-72,l1091,xm1212,r72,l1284,12r-72,l1212,xm1333,r73,l1406,12r-73,l1333,xm1454,r73,l1527,12r-73,l1454,xm1575,r73,l1648,12r-73,l1575,xm1697,r72,l1769,12r-72,l1697,xm1818,r72,l1890,12r-72,l1818,xe" fillcolor="black" strokeweight=".1pt">
                        <v:stroke joinstyle="bevel"/>
                        <v:path arrowok="t" o:connecttype="custom" o:connectlocs="45720,0;0,7620;76835,0;123190,7620;76835,0;200025,0;153670,7620;230505,0;276860,7620;230505,0;353695,0;307340,7620;384810,0;430530,7620;384810,0;508000,0;461645,7620;538480,0;584835,7620;538480,0;661670,0;615315,7620;692785,0;738505,7620;692785,0;815340,0;769620,7620;846455,0;892810,7620;846455,0;969645,0;923290,7620;1000125,0;1046480,7620;1000125,0;1123315,0;1077595,7620;1154430,0;1200150,7620;1154430,0" o:connectangles="0,0,0,0,0,0,0,0,0,0,0,0,0,0,0,0,0,0,0,0,0,0,0,0,0,0,0,0,0,0,0,0,0,0,0,0,0,0,0,0"/>
                        <o:lock v:ext="edit" verticies="t"/>
                      </v:shape>
                      <v:line id="Line 1959" o:spid="_x0000_s1173" style="position:absolute;visibility:visible;mso-wrap-style:square" from="2311,11836" to="9544,15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XwsMAAADdAAAADwAAAGRycy9kb3ducmV2LnhtbERPS4vCMBC+C/6HMII3TfXgatcoIrgr iAcfyB5nm7Et20xqE23dX28Ewdt8fM+ZzhtTiBtVLresYNCPQBAnVuecKjgeVr0xCOeRNRaWScGd HMxn7dYUY21r3tFt71MRQtjFqCDzvoyldElGBl3flsSBO9vKoA+wSqWusA7hppDDKBpJgzmHhgxL WmaU/O2vRsH/7/3j67w5Uf1jl5dEy8k3bydKdTvN4hOEp8a/xS/3Wof5o/EQnt+EE+Ts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F/l8LDAAAA3QAAAA8AAAAAAAAAAAAA AAAAoQIAAGRycy9kb3ducmV2LnhtbFBLBQYAAAAABAAEAPkAAACRAwAAAAA= " strokeweight=".6pt">
                        <v:stroke joinstyle="miter"/>
                      </v:line>
                      <v:line id="Line 1960" o:spid="_x0000_s1174" style="position:absolute;flip:y;visibility:visible;mso-wrap-style:square" from="9544,11836" to="14395,15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dKsEAAADdAAAADwAAAGRycy9kb3ducmV2LnhtbERPzYrCMBC+C/sOYRa8aVqFqtUoriAs e9P6AEMzNsVm0jZZrW9vFha8zcf3O5vdYBtxp97XjhWk0wQEcel0zZWCS3GcLEH4gKyxcUwKnuRh t/0YbTDX7sEnup9DJWII+xwVmBDaXEpfGrLop64ljtzV9RZDhH0ldY+PGG4bOUuSTFqsOTYYbOlg qLydf62C1anYk6mrlcl+Ll0669Ju8dUoNf4c9msQgYbwFv+7v3Wcny3n8PdNPEF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Gl0qwQAAAN0AAAAPAAAAAAAAAAAAAAAA AKECAABkcnMvZG93bnJldi54bWxQSwUGAAAAAAQABAD5AAAAjwMAAAAA " strokeweight=".6pt">
                        <v:stroke joinstyle="miter"/>
                      </v:line>
                      <v:line id="Line 1961" o:spid="_x0000_s1175" style="position:absolute;flip:x;visibility:visible;mso-wrap-style:square" from="2311,2590" to="8750,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PFXsEAAADdAAAADwAAAGRycy9kb3ducmV2LnhtbERPzYrCMBC+C/sOYRa8aVqRqtUoriAs e9P6AEMzNsVm0jZZrW9vFha8zcf3O5vdYBtxp97XjhWk0wQEcel0zZWCS3GcLEH4gKyxcUwKnuRh t/0YbTDX7sEnup9DJWII+xwVmBDaXEpfGrLop64ljtzV9RZDhH0ldY+PGG4bOUuSTFqsOTYYbOlg qLydf62C1anYk6mrlcl+Ll0669Ju8dUoNf4c9msQgYbwFv+7v3Wcny3n8PdNPEF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88VewQAAAN0AAAAPAAAAAAAAAAAAAAAA AKECAABkcnMvZG93bnJldi54bWxQSwUGAAAAAAQABAD5AAAAjwMAAAAA " strokeweight=".6pt">
                        <v:stroke joinstyle="miter"/>
                      </v:line>
                      <v:line id="Line 1962" o:spid="_x0000_s1176" style="position:absolute;visibility:visible;mso-wrap-style:square" from="8750,2590" to="14395,11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YPtsUAAADdAAAADwAAAGRycy9kb3ducmV2LnhtbERPS2vCQBC+F/wPywjemo2F+kjdSBFs C8WDD8TjNDt5YHY2ZlcT++u7hUJv8/E9Z7HsTS1u1LrKsoJxFIMgzqyuuFBw2K8fZyCcR9ZYWyYF d3KwTAcPC0y07XhLt50vRAhhl6CC0vsmkdJlJRl0kW2IA5fb1qAPsC2kbrEL4aaWT3E8kQYrDg0l NrQqKTvvrkbB99d9+pZ/Hqk72dUl03L+zpu5UqNh//oCwlPv/8V/7g8d5k9mz/D7TThBp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pYPtsUAAADdAAAADwAAAAAAAAAA AAAAAAChAgAAZHJzL2Rvd25yZXYueG1sUEsFBgAAAAAEAAQA+QAAAJMDAAAAAA== " strokeweight=".6pt">
                        <v:stroke joinstyle="miter"/>
                      </v:line>
                      <v:line id="Line 1963" o:spid="_x0000_s1177" style="position:absolute;flip:x y;visibility:visible;mso-wrap-style:square" from="8750,2590" to="11969,1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JmIMIAAADdAAAADwAAAGRycy9kb3ducmV2LnhtbERPPWvDMBDdC/kP4gLdarkdjHGshBAa 0qHFOAl0vVoX28Q6GUmJ3X9fFQrd7vE+r9zMZhB3cr63rOA5SUEQN1b33Co4n/ZPOQgfkDUOlknB N3nYrBcPJRbaTlzT/RhaEUPYF6igC2EspPRNRwZ9YkfiyF2sMxgidK3UDqcYbgb5kqaZNNhzbOhw pF1HzfV4Mwqq2/Q+U5AfzetXpT9dftBUs1KPy3m7AhFoDv/iP/ebjvOzPIPfb+IJcv0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zJmIMIAAADdAAAADwAAAAAAAAAAAAAA AAChAgAAZHJzL2Rvd25yZXYueG1sUEsFBgAAAAAEAAQA+QAAAJADAAAAAA== " strokeweight=".6pt">
                        <v:stroke joinstyle="miter"/>
                      </v:line>
                      <v:line id="Line 1964" o:spid="_x0000_s1178" style="position:absolute;visibility:visible;mso-wrap-style:square" from="8750,2590" to="9544,153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g0WsMAAADdAAAADwAAAGRycy9kb3ducmV2LnhtbERPS4vCMBC+C/6HMMLeNF0PPqpRFkFX kD2oy+JxbMa22ExqE23115sFwdt8fM+ZzhtTiBtVLres4LMXgSBOrM45VfC7X3ZHIJxH1lhYJgV3 cjCftVtTjLWteUu3nU9FCGEXo4LM+zKW0iUZGXQ9WxIH7mQrgz7AKpW6wjqEm0L2o2ggDeYcGjIs aZFRct5djYLH8T5cnTZ/VB/s4pJoOf7mn7FSH53mawLCU+Pf4pd7rcP8wWgI/9+EE+Ts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INFrDAAAA3QAAAA8AAAAAAAAAAAAA AAAAoQIAAGRycy9kb3ducmV2LnhtbFBLBQYAAAAABAAEAPkAAACRAwAAAAA= " strokeweight=".6pt">
                        <v:stroke joinstyle="miter"/>
                      </v:line>
                      <v:shape id="Freeform 1965" o:spid="_x0000_s1179" style="position:absolute;left:8312;top:2590;width:476;height:9252;visibility:visible;mso-wrap-style:square;v-text-anchor:top" coordsize="75,145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U8KsUA AADdAAAADwAAAGRycy9kb3ducmV2LnhtbESPQWvDMAyF74P+B6PCbqvTHUqX1S1jZdBru8LYTcRq nDSWg+0mWX/9dBjsJvGe3vu02U2+UwPF1AQ2sFwUoIirYBuuDZw/P57WoFJGttgFJgM/lGC3nT1s sLRh5CMNp1wrCeFUogGXc19qnSpHHtMi9MSiXUL0mGWNtbYRRwn3nX4uipX22LA0OOzp3VF1Pd28 gZdwd+NdH9vDrT1f2/3X8J3jxZjH+fT2CirTlP/Nf9cHK/irteDKNzKC3v4CAAD//wMAUEsBAi0A FAAGAAgAAAAhAPD3irv9AAAA4gEAABMAAAAAAAAAAAAAAAAAAAAAAFtDb250ZW50X1R5cGVzXS54 bWxQSwECLQAUAAYACAAAACEAMd1fYdIAAACPAQAACwAAAAAAAAAAAAAAAAAuAQAAX3JlbHMvLnJl bHNQSwECLQAUAAYACAAAACEAMy8FnkEAAAA5AAAAEAAAAAAAAAAAAAAAAAApAgAAZHJzL3NoYXBl eG1sLnhtbFBLAQItABQABgAIAAAAIQBzNTwqxQAAAN0AAAAPAAAAAAAAAAAAAAAAAJgCAABkcnMv ZG93bnJldi54bWxQSwUGAAAAAAQABAD1AAAAigMAAAAA " path="m75,l72,71r-12,l63,,75,xm70,119r-3,71l55,189r3,-71l70,119xm65,237r-3,71l50,308r3,-71l65,237xm60,356r-3,71l44,427r3,-72l60,356xm54,474r-3,72l39,545r3,-71l54,474xm49,593r-3,71l34,664r3,-71l49,593xm44,712r-3,71l29,782r3,-71l44,712xm39,830r-3,72l24,901r3,-71l39,830xm34,949r-3,71l19,1020r3,-71l34,949xm29,1068r-3,71l14,1138r3,-71l29,1068xm24,1186r-3,72l9,1257r3,-71l24,1186xm19,1305r-3,71l4,1376r3,-72l19,1305xm14,1424r-2,33l,1456r2,-33l14,1424xe" fillcolor="black" strokeweight=".1pt">
                        <v:stroke joinstyle="bevel"/>
                        <v:path arrowok="t" o:connecttype="custom" o:connectlocs="45720,45085;40005,0;44450,75565;34925,120015;44450,75565;39370,195580;33655,150495;38100,226060;27940,271145;38100,226060;32385,346710;26670,300990;31115,376555;21590,421640;31115,376555;26035,497205;20320,451485;24765,527050;15240,572135;24765,527050;19685,647700;13970,602615;18415,678180;8890,722630;18415,678180;13335,798830;7620,753110;12065,828675;2540,873760;12065,828675;7620,925195;1270,903605" o:connectangles="0,0,0,0,0,0,0,0,0,0,0,0,0,0,0,0,0,0,0,0,0,0,0,0,0,0,0,0,0,0,0,0"/>
                        <o:lock v:ext="edit" verticies="t"/>
                      </v:shape>
                      <v:shape id="Freeform 1966" o:spid="_x0000_s1180" style="position:absolute;left:8331;top:11804;width:3651;height:1804;visibility:visible;mso-wrap-style:square;v-text-anchor:top" coordsize="575,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2WwMMA AADdAAAADwAAAGRycy9kb3ducmV2LnhtbERPS2vCQBC+F/oflin0VjeKBBtdRQqFeOghtvQ8zU4e mp0Nu2sS++u7gtDbfHzP2ewm04mBnG8tK5jPEhDEpdUt1wq+Pt9fViB8QNbYWSYFV/Kw2z4+bDDT duSChmOoRQxhn6GCJoQ+k9KXDRn0M9sTR66yzmCI0NVSOxxjuOnkIklSabDl2NBgT28NlefjxSgw Rl5/q9MFD+5ULX/ywn4M30ulnp+m/RpEoCn8i+/uXMf56eoVbt/EE+T2DwAA//8DAFBLAQItABQA BgAIAAAAIQDw94q7/QAAAOIBAAATAAAAAAAAAAAAAAAAAAAAAABbQ29udGVudF9UeXBlc10ueG1s UEsBAi0AFAAGAAgAAAAhADHdX2HSAAAAjwEAAAsAAAAAAAAAAAAAAAAALgEAAF9yZWxzLy5yZWxz UEsBAi0AFAAGAAgAAAAhADMvBZ5BAAAAOQAAABAAAAAAAAAAAAAAAAAAKQIAAGRycy9zaGFwZXht bC54bWxQSwECLQAUAAYACAAAACEAQH2WwMMAAADdAAAADwAAAAAAAAAAAAAAAACYAgAAZHJzL2Rv d25yZXYueG1sUEsFBgAAAAAEAAQA9QAAAIgDAAAAAA== " path="m6,l71,31,66,42,,11,6,xm115,52r65,31l175,94,109,63r6,-11xm224,104r65,32l284,146,218,115r6,-11xm332,157r66,31l392,199,327,167r5,-10xm441,209r66,31l501,251,436,219r5,-10xm550,261r25,12l570,284,545,272r5,-11xe" fillcolor="black" strokeweight=".1pt">
                        <v:stroke joinstyle="bevel"/>
                        <v:path arrowok="t" o:connecttype="custom" o:connectlocs="3810,0;45085,19685;41910,26670;0,6985;3810,0;73025,33020;114300,52705;111125,59690;69215,40005;73025,33020;142240,66040;183515,86360;180340,92710;138430,73025;142240,66040;210820,99695;252730,119380;248920,126365;207645,106045;210820,99695;280035,132715;321945,152400;318135,159385;276860,139065;280035,132715;349250,165735;365125,173355;361950,180340;346075,172720;349250,165735" o:connectangles="0,0,0,0,0,0,0,0,0,0,0,0,0,0,0,0,0,0,0,0,0,0,0,0,0,0,0,0,0,0"/>
                        <o:lock v:ext="edit" verticies="t"/>
                      </v:shape>
                      <v:shape id="Freeform 1967" o:spid="_x0000_s1181" style="position:absolute;left:6121;top:13531;width:5848;height:77;visibility:visible;mso-wrap-style:square;v-text-anchor:top" coordsize="921,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DRCccA AADdAAAADwAAAGRycy9kb3ducmV2LnhtbESP0UrDQBBF3wX/YRnBN7upobHGbosYKiJUtPUDhuyY BLOzYXdNol/vPAi+zXDv3Htms5tdr0YKsfNsYLnIQBHX3nbcGHg/7a/WoGJCtth7JgPfFGG3PT/b YGn9xG80HlOjJIRjiQbalIZS61i35DAu/EAs2ocPDpOsodE24CThrtfXWVZohx1LQ4sDPbRUfx6/ nIH8Z58Xq2oMh5W9eXx5XVbPU14Zc3kx39+BSjSnf/Pf9ZMV/OJW+OUbGUFvfwEAAP//AwBQSwEC LQAUAAYACAAAACEA8PeKu/0AAADiAQAAEwAAAAAAAAAAAAAAAAAAAAAAW0NvbnRlbnRfVHlwZXNd LnhtbFBLAQItABQABgAIAAAAIQAx3V9h0gAAAI8BAAALAAAAAAAAAAAAAAAAAC4BAABfcmVscy8u cmVsc1BLAQItABQABgAIAAAAIQAzLwWeQQAAADkAAAAQAAAAAAAAAAAAAAAAACkCAABkcnMvc2hh cGV4bWwueG1sUEsBAi0AFAAGAAgAAAAhAM2Q0QnHAAAA3QAAAA8AAAAAAAAAAAAAAAAAmAIAAGRy cy9kb3ducmV2LnhtbFBLBQYAAAAABAAEAPUAAACMAwAAAAA= " path="m921,12r-73,l848,r73,l921,12xm800,12r-73,l727,r73,l800,12xm678,12r-72,l606,r72,l678,12xm557,12r-73,l484,r73,l557,12xm436,12r-73,l363,r73,l436,12xm315,12r-73,l242,r73,l315,12xm194,12r-73,l121,r73,l194,12xm72,12l,12,,,72,r,12xe" fillcolor="black" strokeweight=".1pt">
                        <v:stroke joinstyle="bevel"/>
                        <v:path arrowok="t" o:connecttype="custom" o:connectlocs="584835,7620;538480,7620;538480,0;584835,0;584835,7620;508000,7620;461645,7620;461645,0;508000,0;508000,7620;430530,7620;384810,7620;384810,0;430530,0;430530,7620;353695,7620;307340,7620;307340,0;353695,0;353695,7620;276860,7620;230505,7620;230505,0;276860,0;276860,7620;200025,7620;153670,7620;153670,0;200025,0;200025,7620;123190,7620;76835,7620;76835,0;123190,0;123190,7620;45720,7620;0,7620;0,0;45720,0;45720,7620" o:connectangles="0,0,0,0,0,0,0,0,0,0,0,0,0,0,0,0,0,0,0,0,0,0,0,0,0,0,0,0,0,0,0,0,0,0,0,0,0,0,0,0"/>
                        <o:lock v:ext="edit" verticies="t"/>
                      </v:shape>
                      <v:line id="Line 1968" o:spid="_x0000_s1182" style="position:absolute;flip:y;visibility:visible;mso-wrap-style:square" from="5924,2590" to="8750,135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3wG8AAAADdAAAADwAAAGRycy9kb3ducmV2LnhtbERPzYrCMBC+L/gOYQRva1oP3W01igqC ePPnAYZmbIrNpG2i1rc3wsLe5uP7ncVqsI14UO9rxwrSaQKCuHS65krB5bz7/gXhA7LGxjEpeJGH 1XL0tcBCuycf6XEKlYgh7AtUYEJoCyl9aciin7qWOHJX11sMEfaV1D0+Y7ht5CxJMmmx5thgsKWt ofJ2ulsF+fG8JlNXuckOly6ddWn3s2mUmoyH9RxEoCH8i//cex3nZ3kKn2/iCXL5B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td8BvAAAAA3QAAAA8AAAAAAAAAAAAAAAAA oQIAAGRycy9kb3ducmV2LnhtbFBLBQYAAAAABAAEAPkAAACOAwAAAAA= " strokeweight=".6pt">
                        <v:stroke joinstyle="miter"/>
                      </v:line>
                      <v:shape id="Freeform 1969" o:spid="_x0000_s1183" style="position:absolute;left:8464;top:8718;width:2451;height:1226;visibility:visible;mso-wrap-style:square;v-text-anchor:top" coordsize="386,1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6UcMA AADdAAAADwAAAGRycy9kb3ducmV2LnhtbERPzWrCQBC+F3yHZYTe6kZpRaOrSDGloXhQ8wBDdkwW s7NpdtXUp3cLhd7m4/ud5bq3jbhS541jBeNRAoK4dNpwpaA4Zi8zED4ga2wck4If8rBeDZ6WmGp3 4z1dD6ESMYR9igrqENpUSl/WZNGPXEscuZPrLIYIu0rqDm8x3DZykiRTadFwbKixpfeayvPhYhW8 ZZnJ2+29+PjeBS7I5F/j11yp52G/WYAI1Id/8Z/7U8f50/kEfr+JJ8jVAwAA//8DAFBLAQItABQA BgAIAAAAIQDw94q7/QAAAOIBAAATAAAAAAAAAAAAAAAAAAAAAABbQ29udGVudF9UeXBlc10ueG1s UEsBAi0AFAAGAAgAAAAhADHdX2HSAAAAjwEAAAsAAAAAAAAAAAAAAAAALgEAAF9yZWxzLy5yZWxz UEsBAi0AFAAGAAgAAAAhADMvBZ5BAAAAOQAAABAAAAAAAAAAAAAAAAAAKQIAAGRycy9zaGFwZXht bC54bWxQSwECLQAUAAYACAAAACEAv0+6UcMAAADdAAAADwAAAAAAAAAAAAAAAACYAgAAZHJzL2Rv d25yZXYueG1sUEsFBgAAAAAEAAQA9QAAAIgDAAAAAA== " path="m380,193l315,162r5,-11l386,183r-6,10xm271,141l206,110r5,-11l277,130r-6,11xm162,89l97,57r5,-10l168,78r-6,11xm54,37l,11,6,,59,26,54,37xe" fillcolor="black" strokeweight=".1pt">
                        <v:stroke joinstyle="bevel"/>
                        <v:path arrowok="t" o:connecttype="custom" o:connectlocs="241300,122555;200025,102870;203200,95885;245110,116205;241300,122555;172085,89535;130810,69850;133985,62865;175895,82550;172085,89535;102870,56515;61595,36195;64770,29845;106680,49530;102870,56515;34290,23495;0,6985;3810,0;37465,16510;34290,23495" o:connectangles="0,0,0,0,0,0,0,0,0,0,0,0,0,0,0,0,0,0,0,0"/>
                        <o:lock v:ext="edit" verticies="t"/>
                      </v:shape>
                      <v:shape id="Freeform 1970" o:spid="_x0000_s1184" style="position:absolute;left:6845;top:8724;width:1664;height:1220;visibility:visible;mso-wrap-style:square;v-text-anchor:top" coordsize="262,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Wpo8AA AADdAAAADwAAAGRycy9kb3ducmV2LnhtbERPTWsCMRC9F/ofwhR6q9lWutitUUqlYI9avQ/JdHc1 mSybUdd/bwTB2zze50znQ/DqSH1qIxt4HRWgiG10LdcGNn8/LxNQSZAd+shk4EwJ5rPHhylWLp54 Rce11CqHcKrQQCPSVVon21DANIodceb+Yx9QMuxr7Xo85fDg9VtRlDpgy7mhwY6+G7L79SEYqN+3 /FtscFl6v91NxkmsXYgxz0/D1ycooUHu4pt76fL88mMM12/yCXp2AQAA//8DAFBLAQItABQABgAI AAAAIQDw94q7/QAAAOIBAAATAAAAAAAAAAAAAAAAAAAAAABbQ29udGVudF9UeXBlc10ueG1sUEsB Ai0AFAAGAAgAAAAhADHdX2HSAAAAjwEAAAsAAAAAAAAAAAAAAAAALgEAAF9yZWxzLy5yZWxzUEsB Ai0AFAAGAAgAAAAhADMvBZ5BAAAAOQAAABAAAAAAAAAAAAAAAAAAKQIAAGRycy9zaGFwZXhtbC54 bWxQSwECLQAUAAYACAAAACEA7dWpo8AAAADdAAAADwAAAAAAAAAAAAAAAACYAgAAZHJzL2Rvd25y ZXYueG1sUEsFBgAAAAAEAAQA9QAAAIUDAAAAAA== " path="m262,10l203,52,196,42,254,r8,10xm164,80r-59,42l98,112,157,70r7,10xm66,150l7,192,,182,59,140r7,10xe" fillcolor="black" strokeweight=".1pt">
                        <v:stroke joinstyle="bevel"/>
                        <v:path arrowok="t" o:connecttype="custom" o:connectlocs="166370,6350;128905,33020;124460,26670;161290,0;166370,6350;104140,50800;66675,77470;62230,71120;99695,44450;104140,50800;41910,95250;4445,121920;0,115570;37465,88900;41910,95250" o:connectangles="0,0,0,0,0,0,0,0,0,0,0,0,0,0,0"/>
                        <o:lock v:ext="edit" verticies="t"/>
                      </v:shape>
                      <v:shape id="Freeform 1971" o:spid="_x0000_s1185" style="position:absolute;left:6864;top:9874;width:4007;height:165;visibility:visible;mso-wrap-style:square;v-text-anchor:top" coordsize="63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WW+cYA AADdAAAADwAAAGRycy9kb3ducmV2LnhtbERPTU/CQBC9k/gfNmPihcBWbQhWFqIQAzcjcJDb0B3b Sne22V3bwq93SUy8zcv7nNmiN7VoyfnKsoL7cQKCOLe64kLBfvc2moLwAVljbZkUnMnDYn4zmGGm bccf1G5DIWII+wwVlCE0mZQ+L8mgH9uGOHJf1hkMEbpCaoddDDe1fEiSiTRYcWwosaFlSflp+2MU hFWXPy7fV6fjMP1cH87p96trL0rd3fYvzyAC9eFf/Ofe6Dh/8pTC9Zt4gpz/AgAA//8DAFBLAQIt ABQABgAIAAAAIQDw94q7/QAAAOIBAAATAAAAAAAAAAAAAAAAAAAAAABbQ29udGVudF9UeXBlc10u eG1sUEsBAi0AFAAGAAgAAAAhADHdX2HSAAAAjwEAAAsAAAAAAAAAAAAAAAAALgEAAF9yZWxzLy5y ZWxzUEsBAi0AFAAGAAgAAAAhADMvBZ5BAAAAOQAAABAAAAAAAAAAAAAAAAAAKQIAAGRycy9zaGFw ZXhtbC54bWxQSwECLQAUAAYACAAAACEAF5WW+cYAAADdAAAADwAAAAAAAAAAAAAAAACYAgAAZHJz L2Rvd25yZXYueG1sUEsFBgAAAAAEAAQA9QAAAIsDAAAAAA== " path="m1,l73,2r,11l,12,1,xm122,3r72,1l194,16,122,15r,-12xm243,5r73,2l315,19,243,17r,-12xm364,8r73,2l437,22,364,20r,-12xm485,11r73,1l558,24,485,23r,-12xm607,14r24,l631,26,606,25r1,-11xe" fillcolor="black" strokeweight=".1pt">
                        <v:stroke joinstyle="bevel"/>
                        <v:path arrowok="t" o:connecttype="custom" o:connectlocs="635,0;46355,1270;46355,8255;0,7620;635,0;77470,1905;123190,2540;123190,10160;77470,9525;77470,1905;154305,3175;200660,4445;200025,12065;154305,10795;154305,3175;231140,5080;277495,6350;277495,13970;231140,12700;231140,5080;307975,6985;354330,7620;354330,15240;307975,14605;307975,6985;385445,8890;400685,8890;400685,16510;384810,15875;385445,8890" o:connectangles="0,0,0,0,0,0,0,0,0,0,0,0,0,0,0,0,0,0,0,0,0,0,0,0,0,0,0,0,0,0"/>
                        <o:lock v:ext="edit" verticies="t"/>
                      </v:shape>
                      <v:shape id="Freeform 1972" o:spid="_x0000_s1186" style="position:absolute;left:5905;top:11938;width:2280;height:1663;visibility:visible;mso-wrap-style:square;v-text-anchor:top" coordsize="359,2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cU1cQA AADdAAAADwAAAGRycy9kb3ducmV2LnhtbERP22rCQBB9L/gPywi+1U0FxaZughTqDVqoLfg6ZMds bHY2ZNcY/fquUOjbHM51Fnlva9FR6yvHCp7GCQjiwumKSwXfX2+PcxA+IGusHZOCK3nIs8HDAlPt LvxJ3T6UIoawT1GBCaFJpfSFIYt+7BriyB1dazFE2JZSt3iJ4baWkySZSYsVxwaDDb0aKn72Z6tg udseusM2fJTvfjVZ6+pmp+ak1GjYL19ABOrDv/jPvdFx/ux5Cvdv4gky+wUAAP//AwBQSwECLQAU AAYACAAAACEA8PeKu/0AAADiAQAAEwAAAAAAAAAAAAAAAAAAAAAAW0NvbnRlbnRfVHlwZXNdLnht bFBLAQItABQABgAIAAAAIQAx3V9h0gAAAI8BAAALAAAAAAAAAAAAAAAAAC4BAABfcmVscy8ucmVs c1BLAQItABQABgAIAAAAIQAzLwWeQQAAADkAAAAQAAAAAAAAAAAAAAAAACkCAABkcnMvc2hhcGV4 bWwueG1sUEsBAi0AFAAGAAgAAAAhAJyHFNXEAAAA3QAAAA8AAAAAAAAAAAAAAAAAmAIAAGRycy9k b3ducmV2LnhtbFBLBQYAAAAABAAEAPUAAACJAwAAAAA= " path="m,253l59,211r7,9l7,262,,253xm98,183r58,-42l164,150r-59,42l98,183xm196,113l254,71r7,9l203,122r-7,-9xm293,43l352,r7,10l301,52r-8,-9xe" fillcolor="black" strokeweight=".1pt">
                        <v:stroke joinstyle="bevel"/>
                        <v:path arrowok="t" o:connecttype="custom" o:connectlocs="0,160655;37465,133985;41910,139700;4445,166370;0,160655;62230,116205;99060,89535;104140,95250;66675,121920;62230,116205;124460,71755;161290,45085;165735,50800;128905,77470;124460,71755;186055,27305;223520,0;227965,6350;191135,33020;186055,27305" o:connectangles="0,0,0,0,0,0,0,0,0,0,0,0,0,0,0,0,0,0,0,0"/>
                        <o:lock v:ext="edit" verticies="t"/>
                      </v:shape>
                      <v:rect id="Rectangle 1973" o:spid="_x0000_s1187" style="position:absolute;left:7315;top:1030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fCir8A AADdAAAADwAAAGRycy9kb3ducmV2LnhtbERPy2oCMRTdF/yHcAV3NXEWZZgaRQTBSjeO/YDL5M6D JjdDEp3p35uF0OXhvLf72VnxoBAHzxo2awWCuPFm4E7Dz+30XoKICdmg9Uwa/ijCfrd422Jl/MRX etSpEzmEY4Ua+pTGSsrY9OQwrv1InLnWB4cpw9BJE3DK4c7KQqkP6XDg3NDjSMeemt/67jTIW32a ytoG5S9F+22/zteWvNar5Xz4BJFoTv/il/tsNBSqzPvzm/wE5O4JAAD//wMAUEsBAi0AFAAGAAgA AAAhAPD3irv9AAAA4gEAABMAAAAAAAAAAAAAAAAAAAAAAFtDb250ZW50X1R5cGVzXS54bWxQSwEC LQAUAAYACAAAACEAMd1fYdIAAACPAQAACwAAAAAAAAAAAAAAAAAuAQAAX3JlbHMvLnJlbHNQSwEC LQAUAAYACAAAACEAMy8FnkEAAAA5AAAAEAAAAAAAAAAAAAAAAAApAgAAZHJzL3NoYXBleG1sLnht bFBLAQItABQABgAIAAAAIQDWd8KKvwAAAN0AAAAPAAAAAAAAAAAAAAAAAJgCAABkcnMvZG93bnJl di54bWxQSwUGAAAAAAQABAD1AAAAhAM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v:textbox>
                      </v:rect>
                      <v:rect id="Rectangle 1974" o:spid="_x0000_s1188" style="position:absolute;left:12299;top:13284;width:86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tnEcMA AADdAAAADwAAAGRycy9kb3ducmV2LnhtbESPzWrDMBCE74G+g9hCb4kUH4pxooRSCKSllzh5gMVa /xBpZSQ1dt++CgRyHGbmG2a7n50VNwpx8KxhvVIgiBtvBu40XM6HZQkiJmSD1jNp+KMI+93LYouV 8ROf6FanTmQIxwo19CmNlZSx6clhXPmROHutDw5TlqGTJuCU4c7KQql36XDgvNDjSJ89Ndf612mQ 5/owlbUNyn8X7Y/9Op5a8lq/vc4fGxCJ5vQMP9pHo6FQ5Rrub/ITkLt/AAAA//8DAFBLAQItABQA BgAIAAAAIQDw94q7/QAAAOIBAAATAAAAAAAAAAAAAAAAAAAAAABbQ29udGVudF9UeXBlc10ueG1s UEsBAi0AFAAGAAgAAAAhADHdX2HSAAAAjwEAAAsAAAAAAAAAAAAAAAAALgEAAF9yZWxzLy5yZWxz UEsBAi0AFAAGAAgAAAAhADMvBZ5BAAAAOQAAABAAAAAAAAAAAAAAAAAAKQIAAGRycy9zaGFwZXht bC54bWxQSwECLQAUAAYACAAAACEAuTtnEc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v:textbox>
                      </v:rect>
                      <v:rect id="Rectangle 1975" o:spid="_x0000_s1189" style="position:absolute;left:4635;top:1360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n5ZsMA AADdAAAADwAAAGRycy9kb3ducmV2LnhtbESPzWrDMBCE74G+g9hCbolUH4JxooRSCKSllzh5gMVa /1BpZSQ1dt++CgRyHGbmG2Z3mJ0VNwpx8Kzhba1AEDfeDNxpuF6OqxJETMgGrWfS8EcRDvuXxQ4r 4yc+061OncgQjhVq6FMaKylj05PDuPYjcfZaHxymLEMnTcApw52VhVIb6XDgvNDjSB89NT/1r9Mg L/VxKmsblP8q2m/7eTq35LVevs7vWxCJ5vQMP9ono6FQZQH3N/kJyP0/AAAA//8DAFBLAQItABQA BgAIAAAAIQDw94q7/QAAAOIBAAATAAAAAAAAAAAAAAAAAAAAAABbQ29udGVudF9UeXBlc10ueG1s UEsBAi0AFAAGAAgAAAAhADHdX2HSAAAAjwEAAAsAAAAAAAAAAAAAAAAALgEAAF9yZWxzLy5yZWxz UEsBAi0AFAAGAAgAAAAhADMvBZ5BAAAAOQAAABAAAAAAAAAAAAAAAAAAKQIAAGRycy9zaGFwZXht bC54bWxQSwECLQAUAAYACAAAACEASen5Zs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v:textbox>
                      </v:rect>
                      <v:rect id="Rectangle 1976" o:spid="_x0000_s1190" style="position:absolute;left:14935;top:10337;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Vc/cMA AADdAAAADwAAAGRycy9kb3ducmV2LnhtbESPzWrDMBCE74G+g9hCbolUB4Jxo4RSCKShlzh9gMVa /1BpZSQ1dt++ChRyHGbmG2Z3mJ0VNwpx8KzhZa1AEDfeDNxp+LoeVyWImJANWs+k4ZciHPZPix1W xk98oVudOpEhHCvU0Kc0VlLGpieHce1H4uy1PjhMWYZOmoBThjsrC6W20uHAeaHHkd57ar7rH6dB XuvjVNY2KH8u2k/7cbq05LVePs9vryASzekR/m+fjIZClRu4v8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JqVc/c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v:textbox>
                      </v:rect>
                      <v:rect id="Rectangle 1977" o:spid="_x0000_s1191" style="position:absolute;left:11391;top:8604;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zEicMA AADdAAAADwAAAGRycy9kb3ducmV2LnhtbESPzWrDMBCE74G+g9hCbolUE4Jxo4RSCKShlzh9gMVa /1BpZSQ1dt++ChRyHGbmG2Z3mJ0VNwpx8KzhZa1AEDfeDNxp+LoeVyWImJANWs+k4ZciHPZPix1W xk98oVudOpEhHCvU0Kc0VlLGpieHce1H4uy1PjhMWYZOmoBThjsrC6W20uHAeaHHkd57ar7rH6dB XuvjVNY2KH8u2k/7cbq05LVePs9vryASzekR/m+fjIZClRu4v8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qUzEic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v:textbox>
                      </v:rect>
                      <v:rect id="Rectangle 1978" o:spid="_x0000_s1192" style="position:absolute;left:5232;top:8604;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BhEsMA AADdAAAADwAAAGRycy9kb3ducmV2LnhtbESPzWrDMBCE74G+g9hCbolUQ4Jxo4RSCKShlzh9gMVa /1BpZSQ1dt++ChRyHGbmG2Z3mJ0VNwpx8KzhZa1AEDfeDNxp+LoeVyWImJANWs+k4ZciHPZPix1W xk98oVudOpEhHCvU0Kc0VlLGpieHce1H4uy1PjhMWYZOmoBThjsrC6W20uHAeaHHkd57ar7rH6dB XuvjVNY2KH8u2k/7cbq05LVePs9vryASzekR/m+fjIZClRu4v8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xgBhEs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v:textbox>
                      </v:rect>
                      <v:rect id="Rectangle 1979" o:spid="_x0000_s1193" style="position:absolute;left:9086;top:15538;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L/ZcMA AADdAAAADwAAAGRycy9kb3ducmV2LnhtbESPzWrDMBCE74G8g9hCb4lUH4Jxo4RSCCShlzh9gMVa /1BpZSQldt4+KhR6HGbmG2a7n50Vdwpx8Kzhba1AEDfeDNxp+L4eViWImJANWs+k4UER9rvlYouV 8RNf6F6nTmQIxwo19CmNlZSx6clhXPuROHutDw5TlqGTJuCU4c7KQqmNdDhwXuhxpM+emp/65jTI a32YytoG5c9F+2VPx0tLXuvXl/njHUSiOf2H/9pHo6FQ5QZ+3+QnIHdPAAAA//8DAFBLAQItABQA BgAIAAAAIQDw94q7/QAAAOIBAAATAAAAAAAAAAAAAAAAAAAAAABbQ29udGVudF9UeXBlc10ueG1s UEsBAi0AFAAGAAgAAAAhADHdX2HSAAAAjwEAAAsAAAAAAAAAAAAAAAAALgEAAF9yZWxzLy5yZWxz UEsBAi0AFAAGAAgAAAAhADMvBZ5BAAAAOQAAABAAAAAAAAAAAAAAAAAAKQIAAGRycy9zaGFwZXht bC54bWxQSwECLQAUAAYACAAAACEANtL/Zc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v:textbox>
                      </v:rect>
                      <v:rect id="Rectangle 1980" o:spid="_x0000_s1194" style="position:absolute;left:1085;top:1056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5a/sMA AADdAAAADwAAAGRycy9kb3ducmV2LnhtbESPzWrDMBCE74G+g9hCbolUHxLjRgmlEEhDL3H6AIu1 /qHSykhq7L59FSjkOMzMN8zuMDsrbhTi4FnDy1qBIG68GbjT8HU9rkoQMSEbtJ5Jwy9FOOyfFjus jJ/4Qrc6dSJDOFaooU9prKSMTU8O49qPxNlrfXCYsgydNAGnDHdWFkptpMOB80KPI7331HzXP06D vNbHqaxtUP5ctJ/243RpyWu9fJ7fXkEkmtMj/N8+GQ2FKrdwf5OfgNz/AQAA//8DAFBLAQItABQA BgAIAAAAIQDw94q7/QAAAOIBAAATAAAAAAAAAAAAAAAAAAAAAABbQ29udGVudF9UeXBlc10ueG1s UEsBAi0AFAAGAAgAAAAhADHdX2HSAAAAjwEAAAsAAAAAAAAAAAAAAAAALgEAAF9yZWxzLy5yZWxz UEsBAi0AFAAGAAgAAAAhADMvBZ5BAAAAOQAAABAAAAAAAAAAAAAAAAAAKQIAAGRycy9zaGFwZXht bC54bWxQSwECLQAUAAYACAAAACEAWZ5a/s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v:textbox>
                      </v:rect>
                      <v:rect id="Rectangle 1981" o:spid="_x0000_s1195" style="position:absolute;left:8388;top:914;width:91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AHOjL8A AADdAAAADwAAAGRycy9kb3ducmV2LnhtbERPy2oCMRTdF/yHcAV3NXEWZZgaRQTBSjeO/YDL5M6D JjdDEp3p35uF0OXhvLf72VnxoBAHzxo2awWCuPFm4E7Dz+30XoKICdmg9Uwa/ijCfrd422Jl/MRX etSpEzmEY4Ua+pTGSsrY9OQwrv1InLnWB4cpw9BJE3DK4c7KQqkP6XDg3NDjSMeemt/67jTIW32a ytoG5S9F+22/zteWvNar5Xz4BJFoTv/il/tsNBSqzHPzm/wE5O4JAAD//wMAUEsBAi0AFAAGAAgA AAAhAPD3irv9AAAA4gEAABMAAAAAAAAAAAAAAAAAAAAAAFtDb250ZW50X1R5cGVzXS54bWxQSwEC LQAUAAYACAAAACEAMd1fYdIAAACPAQAACwAAAAAAAAAAAAAAAAAuAQAAX3JlbHMvLnJlbHNQSwEC LQAUAAYACAAAACEAMy8FnkEAAAA5AAAAEAAAAAAAAAAAAAAAAAApAgAAZHJzL3NoYXBleG1sLnht bFBLAQItABQABgAIAAAAIQAoAc6MvwAAAN0AAAAPAAAAAAAAAAAAAAAAAJgCAABkcnMvZG93bnJl di54bWxQSwUGAAAAAAQABAD1AAAAhAM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v:textbox>
                      </v:rect>
                      <v:rect id="Rectangle 1982" o:spid="_x0000_s1196" style="position:absolute;left:7531;top:7346;width:863;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1rF8MA AADdAAAADwAAAGRycy9kb3ducmV2LnhtbESPzWrDMBCE74G+g9hCbolUH4LjRgmlEEhDL3H6AIu1 /qHSykhq7L59FSjkOMzMN8zuMDsrbhTi4FnDy1qBIG68GbjT8HU9rkoQMSEbtJ5Jwy9FOOyfFjus jJ/4Qrc6dSJDOFaooU9prKSMTU8O49qPxNlrfXCYsgydNAGnDHdWFkptpMOB80KPI7331HzXP06D vNbHqaxtUP5ctJ/243RpyWu9fJ7fXkEkmtMj/N8+GQ2FKrdwf5OfgNz/AQAA//8DAFBLAQItABQA BgAIAAAAIQDw94q7/QAAAOIBAAATAAAAAAAAAAAAAAAAAAAAAABbQ29udGVudF9UeXBlc10ueG1s UEsBAi0AFAAGAAgAAAAhADHdX2HSAAAAjwEAAAsAAAAAAAAAAAAAAAAALgEAAF9yZWxzLy5yZWxz UEsBAi0AFAAGAAgAAAAhADMvBZ5BAAAAOQAAABAAAAAAAAAAAAAAAAAAKQIAAGRycy9zaGFwZXht bC54bWxQSwECLQAUAAYACAAAACEAR01rF8MAAADdAAAADwAAAAAAAAAAAAAAAACYAgAAZHJzL2Rv d25yZXYueG1sUEsFBgAAAAAEAAQA9QAAAIgDAAAAAA== "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v:textbox>
                      </v:rect>
                      <v:oval id="Oval 1983" o:spid="_x0000_s1197" style="position:absolute;left:6750;top:9798;width:235;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gNm8EA AADdAAAADwAAAGRycy9kb3ducmV2LnhtbERPTWsCMRC9F/ofwhS81awexK5GEUFYPFkVvA7JuNl2 M1mTuG7765uD0OPjfS/Xg2tFTyE2nhVMxgUIYu1Nw7WC82n3PgcRE7LB1jMp+KEI69XryxJL4x/8 Sf0x1SKHcCxRgU2pK6WM2pLDOPYdceauPjhMGYZamoCPHO5aOS2KmXTYcG6w2NHWkv4+3p2CvesP uupsQL2ZHS5f9lb9yptSo7dhswCRaEj/4qe7MgqmxUfen9/kJyBXfwAAAP//AwBQSwECLQAUAAYA CAAAACEA8PeKu/0AAADiAQAAEwAAAAAAAAAAAAAAAAAAAAAAW0NvbnRlbnRfVHlwZXNdLnhtbFBL AQItABQABgAIAAAAIQAx3V9h0gAAAI8BAAALAAAAAAAAAAAAAAAAAC4BAABfcmVscy8ucmVsc1BL AQItABQABgAIAAAAIQAzLwWeQQAAADkAAAAQAAAAAAAAAAAAAAAAACkCAABkcnMvc2hhcGV4bWwu eG1sUEsBAi0AFAAGAAgAAAAhAGeYDZvBAAAA3QAAAA8AAAAAAAAAAAAAAAAAmAIAAGRycy9kb3du cmV2LnhtbFBLBQYAAAAABAAEAPUAAACGAwAAAAA= " fillcolor="black" strokeweight="0"/>
                      <v:oval id="Oval 1984" o:spid="_x0000_s1198" style="position:absolute;left:10782;top:9798;width:228;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SoAMQA AADdAAAADwAAAGRycy9kb3ducmV2LnhtbESPT2sCMRTE74V+h/AK3mpWD2K3RpFCYenJPwWvj+R1 s+3mZU3SdfXTG0HwOMzMb5jFanCt6CnExrOCybgAQay9abhW8L3/fJ2DiAnZYOuZFJwpwmr5/LTA 0vgTb6nfpVpkCMcSFdiUulLKqC05jGPfEWfvxweHKctQSxPwlOGuldOimEmHDecFix19WNJ/u3+n 4Mv1G111NqBezzaHX3usLvKo1OhlWL+DSDSkR/jeroyCafE2gdub/ATk8goAAP//AwBQSwECLQAU AAYACAAAACEA8PeKu/0AAADiAQAAEwAAAAAAAAAAAAAAAAAAAAAAW0NvbnRlbnRfVHlwZXNdLnht bFBLAQItABQABgAIAAAAIQAx3V9h0gAAAI8BAAALAAAAAAAAAAAAAAAAAC4BAABfcmVscy8ucmVs c1BLAQItABQABgAIAAAAIQAzLwWeQQAAADkAAAAQAAAAAAAAAAAAAAAAACkCAABkcnMvc2hhcGV4 bWwueG1sUEsBAi0AFAAGAAgAAAAhAAjUqADEAAAA3QAAAA8AAAAAAAAAAAAAAAAAmAIAAGRycy9k b3ducmV2LnhtbFBLBQYAAAAABAAEAPUAAACJAwAAAAA= " fillcolor="black" strokeweight="0"/>
                      <v:oval id="Oval 1985" o:spid="_x0000_s1199" style="position:absolute;left:10756;top:9886;width:235;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2d8QA AADdAAAADwAAAGRycy9kb3ducmV2LnhtbESPQWsCMRSE74X+h/CE3mrWPUi7NYoIhaUnq4VeH8lz s7p5WZN03fbXN4LgcZiZb5jFanSdGCjE1rOC2bQAQay9ablR8LV/f34BEROywc4zKfilCKvl48MC K+Mv/EnDLjUiQzhWqMCm1FdSRm3JYZz6njh7Bx8cpixDI03AS4a7TpZFMZcOW84LFnvaWNKn3Y9T 8OGGra57G1Cv59vvoz3Xf/Ks1NNkXL+BSDSme/jWro2Csngt4fomPwG5/AcAAP//AwBQSwECLQAU AAYACAAAACEA8PeKu/0AAADiAQAAEwAAAAAAAAAAAAAAAAAAAAAAW0NvbnRlbnRfVHlwZXNdLnht bFBLAQItABQABgAIAAAAIQAx3V9h0gAAAI8BAAALAAAAAAAAAAAAAAAAAC4BAABfcmVscy8ucmVs c1BLAQItABQABgAIAAAAIQAzLwWeQQAAADkAAAAQAAAAAAAAAAAAAAAAACkCAABkcnMvc2hhcGV4 bWwueG1sUEsBAi0AFAAGAAgAAAAhAPgGNnfEAAAA3QAAAA8AAAAAAAAAAAAAAAAAmAIAAGRycy9k b3ducmV2LnhtbFBLBQYAAAAABAAEAPUAAACJAwAAAAA= " fillcolor="black" strokeweight="0"/>
                      <v:oval id="Oval 1986" o:spid="_x0000_s1200" style="position:absolute;left:8369;top:8642;width:228;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qT7MQA AADdAAAADwAAAGRycy9kb3ducmV2LnhtbESPT2sCMRTE7wW/Q3iF3mq2FsSuRhGhsPTkP+j1kTw3 q5uXNUnXbT99IxR6HGbmN8xiNbhW9BRi41nBy7gAQay9abhWcDy8P89AxIRssPVMCr4pwmo5elhg afyNd9TvUy0yhGOJCmxKXSll1JYcxrHviLN38sFhyjLU0gS8Zbhr5aQoptJhw3nBYkcbS/qy/3IK Ply/1VVnA+r1dPt5ttfqR16Venoc1nMQiYb0H/5rV0bBpHh7hf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JdKk+zEAAAA3QAAAA8AAAAAAAAAAAAAAAAAmAIAAGRycy9k b3ducmV2LnhtbFBLBQYAAAAABAAEAPUAAACJAwAAAAA= " fillcolor="black" strokeweight="0"/>
                      <v:oval id="Oval 1987" o:spid="_x0000_s1201" style="position:absolute;left:5810;top:13462;width:235;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MLmMQA AADdAAAADwAAAGRycy9kb3ducmV2LnhtbESPT2sCMRTE7wW/Q3iF3mq2UsSuRhGhsPTkP+j1kTw3 q5uXNUnXbT99IxR6HGbmN8xiNbhW9BRi41nBy7gAQay9abhWcDy8P89AxIRssPVMCr4pwmo5elhg afyNd9TvUy0yhGOJCmxKXSll1JYcxrHviLN38sFhyjLU0gS8Zbhr5aQoptJhw3nBYkcbS/qy/3IK Ply/1VVnA+r1dPt5ttfqR16Venoc1nMQiYb0H/5rV0bBpHh7hf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BijC5jEAAAA3QAAAA8AAAAAAAAAAAAAAAAAmAIAAGRycy9k b3ducmV2LnhtbFBLBQYAAAAABAAEAPUAAACJAwAAAAA= " fillcolor="black" strokeweight="0"/>
                      <v:oval id="Oval 1988" o:spid="_x0000_s1202" style="position:absolute;left:8235;top:11722;width:229;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A8QA AADdAAAADwAAAGRycy9kb3ducmV2LnhtbESPT2sCMRTE7wW/Q3iF3mq2QsWuRhGhsPTkP+j1kTw3 q5uXNUnXbT99IxR6HGbmN8xiNbhW9BRi41nBy7gAQay9abhWcDy8P89AxIRssPVMCr4pwmo5elhg afyNd9TvUy0yhGOJCmxKXSll1JYcxrHviLN38sFhyjLU0gS8Zbhr5aQoptJhw3nBYkcbS/qy/3IK Ply/1VVnA+r1dPt5ttfqR16Venoc1nMQiYb0H/5rV0bBpHh7hfub/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HfvrgPEAAAA3QAAAA8AAAAAAAAAAAAAAAAAmAIAAGRycy9k b3ducmV2LnhtbFBLBQYAAAAABAAEAPUAAACJAwAAAAA= " fillcolor="black" strokeweight="0"/>
                      <v:oval id="Oval 1989" o:spid="_x0000_s1203" style="position:absolute;left:11855;top:13462;width:229;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0wdMQA AADdAAAADwAAAGRycy9kb3ducmV2LnhtbESPQWsCMRSE74X+h/AKvdVsPSy6GkWEwtKTVcHrI3nd bN28rEm6bvvrTaHgcZiZb5jlenSdGCjE1rOC10kBglh703Kj4Hh4e5mBiAnZYOeZFPxQhPXq8WGJ lfFX/qBhnxqRIRwrVGBT6ispo7bkME58T5y9Tx8cpixDI03Aa4a7Tk6LopQOW84LFnvaWtLn/bdT 8O6Gna57G1Bvyt3py17qX3lR6vlp3CxAJBrTPfzfro2CaTEv4e9Nfg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Ic9MHTEAAAA3QAAAA8AAAAAAAAAAAAAAAAAmAIAAGRycy9k b3ducmV2LnhtbFBLBQYAAAAABAAEAPUAAACJAwAAAAA= " fillcolor="black" strokeweight="0"/>
                      <v:oval id="Oval 1990" o:spid="_x0000_s1204" style="position:absolute;left:14274;top:11722;width:235;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HGV78QA AADdAAAADwAAAGRycy9kb3ducmV2LnhtbESPQWsCMRSE7wX/Q3iF3mq2HrRdjSJCYenJWqHXR/Lc rG5e1iRdt/31jSB4HGbmG2axGlwregqx8azgZVyAINbeNFwr2H+9P7+CiAnZYOuZFPxShNVy9LDA 0vgLf1K/S7XIEI4lKrApdaWUUVtyGMe+I87ewQeHKctQSxPwkuGulZOimEqHDecFix1tLOnT7scp +HD9VledDajX0+330Z6rP3lW6ulxWM9BJBrSPXxrV0bBpHibwfVNfgJy+Q8AAP//AwBQSwECLQAU AAYACAAAACEA8PeKu/0AAADiAQAAEwAAAAAAAAAAAAAAAAAAAAAAW0NvbnRlbnRfVHlwZXNdLnht bFBLAQItABQABgAIAAAAIQAx3V9h0gAAAI8BAAALAAAAAAAAAAAAAAAAAC4BAABfcmVscy8ucmVs c1BLAQItABQABgAIAAAAIQAzLwWeQQAAADkAAAAQAAAAAAAAAAAAAAAAACkCAABkcnMvc2hhcGV4 bWwueG1sUEsBAi0AFAAGAAgAAAAhAOhxle/EAAAA3QAAAA8AAAAAAAAAAAAAAAAAmAIAAGRycy9k b3ducmV2LnhtbFBLBQYAAAAABAAEAPUAAACJAwAAAAA= " fillcolor="black" strokeweight="0"/>
                      <v:oval id="Oval 1991" o:spid="_x0000_s1205" style="position:absolute;left:9429;top:15195;width:229;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KkBsQA AADdAAAADwAAAGRycy9kb3ducmV2LnhtbESPQWsCMRSE74X+h/AK3mpWD6Jbo4ggLJ6sFrw+ktfN tpuXNYnrtr++EYQeh5n5hlmuB9eKnkJsPCuYjAsQxNqbhmsFH6fd6xxETMgGW8+k4IcirFfPT0ss jb/xO/XHVIsM4ViiAptSV0oZtSWHcew74ux9+uAwZRlqaQLeMty1cloUM+mw4bxgsaOtJf19vDoF e9cfdNXZgHozO5y/7KX6lRelRi/D5g1EoiH9hx/tyiiYFosF3N/kJyBXfwAAAP//AwBQSwECLQAU AAYACAAAACEA8PeKu/0AAADiAQAAEwAAAAAAAAAAAAAAAAAAAAAAW0NvbnRlbnRfVHlwZXNdLnht bFBLAQItABQABgAIAAAAIQAx3V9h0gAAAI8BAAALAAAAAAAAAAAAAAAAAC4BAABfcmVscy8ucmVs c1BLAQItABQABgAIAAAAIQAzLwWeQQAAADkAAAAQAAAAAAAAAAAAAAAAACkCAABkcnMvc2hhcGV4 bWwueG1sUEsBAi0AFAAGAAgAAAAhAPaipAbEAAAA3QAAAA8AAAAAAAAAAAAAAAAAmAIAAGRycy9k b3ducmV2LnhtbFBLBQYAAAAABAAEAPUAAACJAwAAAAA= " fillcolor="black" strokeweight="0"/>
                      <v:oval id="Oval 1992" o:spid="_x0000_s1206" style="position:absolute;left:2190;top:11722;width:235;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XgcAA AADdAAAADwAAAGRycy9kb3ducmV2LnhtbERPTWsCMRC9F/wPYQrealYPUlajSKGw9KRW8Dok42bt ZrImcd36681B8Ph438v14FrRU4iNZwXTSQGCWHvTcK3g8Pv98QkiJmSDrWdS8E8R1qvR2xJL42+8 o36fapFDOJaowKbUlVJGbclhnPiOOHMnHxymDEMtTcBbDnetnBXFXDpsODdY7OjLkv7bX52CH9dv ddXZgHoz3x7P9lLd5UWp8fuwWYBINKSX+OmujILZtMj785v8BOTqAQAA//8DAFBLAQItABQABgAI AAAAIQDw94q7/QAAAOIBAAATAAAAAAAAAAAAAAAAAAAAAABbQ29udGVudF9UeXBlc10ueG1sUEsB Ai0AFAAGAAgAAAAhADHdX2HSAAAAjwEAAAsAAAAAAAAAAAAAAAAALgEAAF9yZWxzLy5yZWxzUEsB Ai0AFAAGAAgAAAAhADMvBZ5BAAAAOQAAABAAAAAAAAAAAAAAAAAAKQIAAGRycy9zaGFwZXhtbC54 bWxQSwECLQAUAAYACAAAACEA+XOXgcAAAADdAAAADwAAAAAAAAAAAAAAAACYAgAAZHJzL2Rvd25y ZXYueG1sUEsFBgAAAAAEAAQA9QAAAIUDAAAAAA== " fillcolor="black" strokeweight="0"/>
                      <v:oval id="Oval 1993" o:spid="_x0000_s1207" style="position:absolute;left:8636;top:2476;width:228;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8yGsQA AADdAAAADwAAAGRycy9kb3ducmV2LnhtbESPQWsCMRSE74X+h/AK3mp2PYhsjSKCsPRkVfD6SF43 225e1iRdt/56IxR6HGbmG2a5Hl0nBgqx9aygnBYgiLU3LTcKTsfd6wJETMgGO8+k4JcirFfPT0us jL/yBw2H1IgM4VihAptSX0kZtSWHcep74ux9+uAwZRkaaQJeM9x1clYUc+mw5bxgsaetJf19+HEK 3t2w13VvA+rNfH/+spf6Ji9KTV7GzRuIRGP6D/+1a6NgVhYlPN7kJ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JY/MhrEAAAA3QAAAA8AAAAAAAAAAAAAAAAAmAIAAGRycy9k b3ducmV2LnhtbFBLBQYAAAAABAAEAPUAAACJAwAAAAA= " fillcolor="black" strokeweight="0"/>
                      <w10:anchorlock/>
                    </v:group>
                  </w:pict>
                </mc:Fallback>
              </mc:AlternateContent>
            </w:r>
          </w:p>
        </w:tc>
      </w:tr>
      <w:tr w:rsidR="0021743B" w:rsidRPr="00B20E54" w:rsidTr="008638EC">
        <w:tc>
          <w:tcPr>
            <w:tcW w:w="5025" w:type="dxa"/>
            <w:shd w:val="clear" w:color="auto" w:fill="auto"/>
          </w:tcPr>
          <w:p w:rsidR="0021743B" w:rsidRPr="00B20E54" w:rsidRDefault="0021743B" w:rsidP="008638EC">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Trên các đoạn </w:t>
            </w:r>
            <w:r w:rsidR="00B20E54" w:rsidRPr="00B20E54">
              <w:rPr>
                <w:position w:val="-10"/>
                <w:sz w:val="26"/>
                <w:szCs w:val="26"/>
                <w:lang w:val="es-BO"/>
              </w:rPr>
              <w:object w:dxaOrig="859" w:dyaOrig="320">
                <v:shape id="_x0000_i1432" type="#_x0000_t75" style="width:42.75pt;height:15.75pt" o:ole="">
                  <v:imagedata r:id="rId822" o:title=""/>
                </v:shape>
                <o:OLEObject Type="Embed" ProgID="Equation.DSMT4" ShapeID="_x0000_i1432" DrawAspect="Content" ObjectID="_1624864575" r:id="rId823"/>
              </w:object>
            </w:r>
            <w:r w:rsidRPr="00B20E54">
              <w:rPr>
                <w:sz w:val="26"/>
                <w:szCs w:val="26"/>
                <w:lang w:val="es-BO"/>
              </w:rPr>
              <w:t xml:space="preserve"> lần lượt lấy các điểm </w:t>
            </w:r>
            <w:r w:rsidR="00B20E54" w:rsidRPr="00B20E54">
              <w:rPr>
                <w:position w:val="-10"/>
                <w:sz w:val="26"/>
                <w:szCs w:val="26"/>
                <w:lang w:val="es-BO"/>
              </w:rPr>
              <w:object w:dxaOrig="600" w:dyaOrig="320">
                <v:shape id="_x0000_i1433" type="#_x0000_t75" style="width:30pt;height:15.75pt" o:ole="">
                  <v:imagedata r:id="rId824" o:title=""/>
                </v:shape>
                <o:OLEObject Type="Embed" ProgID="Equation.DSMT4" ShapeID="_x0000_i1433" DrawAspect="Content" ObjectID="_1624864576" r:id="rId825"/>
              </w:object>
            </w:r>
            <w:r w:rsidRPr="00B20E54">
              <w:rPr>
                <w:sz w:val="26"/>
                <w:szCs w:val="26"/>
                <w:lang w:val="es-BO"/>
              </w:rPr>
              <w:t xml:space="preserve"> sao cho </w:t>
            </w:r>
            <w:r w:rsidR="00B20E54" w:rsidRPr="00B20E54">
              <w:rPr>
                <w:position w:val="-6"/>
                <w:sz w:val="26"/>
                <w:szCs w:val="26"/>
                <w:lang w:val="es-BO"/>
              </w:rPr>
              <w:object w:dxaOrig="1400" w:dyaOrig="279">
                <v:shape id="_x0000_i1434" type="#_x0000_t75" style="width:69.75pt;height:14.25pt" o:ole="">
                  <v:imagedata r:id="rId826" o:title=""/>
                </v:shape>
                <o:OLEObject Type="Embed" ProgID="Equation.DSMT4" ShapeID="_x0000_i1434" DrawAspect="Content" ObjectID="_1624864577" r:id="rId827"/>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Khi đó </w:t>
            </w:r>
            <w:r w:rsidR="00B20E54" w:rsidRPr="00B20E54">
              <w:rPr>
                <w:position w:val="-6"/>
                <w:sz w:val="26"/>
                <w:szCs w:val="26"/>
                <w:lang w:val="es-BO"/>
              </w:rPr>
              <w:object w:dxaOrig="800" w:dyaOrig="279">
                <v:shape id="_x0000_i1435" type="#_x0000_t75" style="width:39.75pt;height:14.25pt" o:ole="">
                  <v:imagedata r:id="rId828" o:title=""/>
                </v:shape>
                <o:OLEObject Type="Embed" ProgID="Equation.DSMT4" ShapeID="_x0000_i1435" DrawAspect="Content" ObjectID="_1624864578" r:id="rId829"/>
              </w:object>
            </w:r>
            <w:r w:rsidRPr="00B20E54">
              <w:rPr>
                <w:sz w:val="26"/>
                <w:szCs w:val="26"/>
                <w:lang w:val="es-BO"/>
              </w:rPr>
              <w:t xml:space="preserve"> là khối tứ diện đều có cạnh </w:t>
            </w:r>
            <w:r w:rsidR="00B20E54" w:rsidRPr="00B20E54">
              <w:rPr>
                <w:position w:val="-6"/>
                <w:sz w:val="26"/>
                <w:szCs w:val="26"/>
                <w:lang w:val="es-BO"/>
              </w:rPr>
              <w:object w:dxaOrig="660" w:dyaOrig="279">
                <v:shape id="_x0000_i1436" type="#_x0000_t75" style="width:33pt;height:14.25pt" o:ole="">
                  <v:imagedata r:id="rId830" o:title=""/>
                </v:shape>
                <o:OLEObject Type="Embed" ProgID="Equation.DSMT4" ShapeID="_x0000_i1436" DrawAspect="Content" ObjectID="_1624864579" r:id="rId831"/>
              </w:object>
            </w:r>
            <w:r w:rsidRPr="00B20E54">
              <w:rPr>
                <w:sz w:val="26"/>
                <w:szCs w:val="26"/>
                <w:lang w:val="es-BO"/>
              </w:rPr>
              <w:t xml:space="preserve"> </w: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Suy ra </w:t>
            </w:r>
            <w:r w:rsidR="00B20E54" w:rsidRPr="00B20E54">
              <w:rPr>
                <w:position w:val="-26"/>
                <w:sz w:val="26"/>
                <w:szCs w:val="26"/>
                <w:lang w:val="es-BO"/>
              </w:rPr>
              <w:object w:dxaOrig="2360" w:dyaOrig="720">
                <v:shape id="_x0000_i1437" type="#_x0000_t75" style="width:117.75pt;height:36pt" o:ole="">
                  <v:imagedata r:id="rId832" o:title=""/>
                </v:shape>
                <o:OLEObject Type="Embed" ProgID="Equation.DSMT4" ShapeID="_x0000_i1437" DrawAspect="Content" ObjectID="_1624864580" r:id="rId833"/>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Ta có </w:t>
            </w:r>
            <w:r w:rsidR="00B20E54" w:rsidRPr="00B20E54">
              <w:rPr>
                <w:position w:val="-32"/>
                <w:sz w:val="26"/>
                <w:szCs w:val="26"/>
                <w:lang w:val="es-BO"/>
              </w:rPr>
              <w:object w:dxaOrig="3040" w:dyaOrig="740">
                <v:shape id="_x0000_i1438" type="#_x0000_t75" style="width:152.25pt;height:36.75pt" o:ole="">
                  <v:imagedata r:id="rId834" o:title=""/>
                </v:shape>
                <o:OLEObject Type="Embed" ProgID="Equation.DSMT4" ShapeID="_x0000_i1438" DrawAspect="Content" ObjectID="_1624864581" r:id="rId835"/>
              </w:object>
            </w:r>
          </w:p>
          <w:p w:rsidR="0021743B" w:rsidRPr="00B20E54" w:rsidRDefault="00B20E54" w:rsidP="00B20E54">
            <w:pPr>
              <w:tabs>
                <w:tab w:val="left" w:pos="360"/>
                <w:tab w:val="left" w:pos="1980"/>
                <w:tab w:val="left" w:pos="3960"/>
                <w:tab w:val="left" w:pos="5940"/>
              </w:tabs>
              <w:jc w:val="both"/>
              <w:rPr>
                <w:sz w:val="26"/>
                <w:szCs w:val="26"/>
                <w:lang w:val="es-BO"/>
              </w:rPr>
            </w:pPr>
            <w:r w:rsidRPr="00B20E54">
              <w:rPr>
                <w:position w:val="-26"/>
                <w:sz w:val="26"/>
                <w:szCs w:val="26"/>
                <w:lang w:val="es-BO"/>
              </w:rPr>
              <w:object w:dxaOrig="3240" w:dyaOrig="680">
                <v:shape id="_x0000_i1439" type="#_x0000_t75" style="width:162pt;height:33.75pt" o:ole="">
                  <v:imagedata r:id="rId836" o:title=""/>
                </v:shape>
                <o:OLEObject Type="Embed" ProgID="Equation.DSMT4" ShapeID="_x0000_i1439" DrawAspect="Content" ObjectID="_1624864582" r:id="rId837"/>
              </w:object>
            </w:r>
            <w:r w:rsidR="0021743B" w:rsidRPr="00B20E54">
              <w:rPr>
                <w:sz w:val="26"/>
                <w:szCs w:val="26"/>
                <w:lang w:val="es-BO"/>
              </w:rPr>
              <w:t xml:space="preserve"> </w:t>
            </w:r>
            <w:r w:rsidR="0021743B" w:rsidRPr="00B20E54">
              <w:rPr>
                <w:b/>
                <w:sz w:val="26"/>
                <w:szCs w:val="26"/>
                <w:lang w:val="es-BO"/>
              </w:rPr>
              <w:t>Chọn A.</w:t>
            </w:r>
          </w:p>
        </w:tc>
        <w:tc>
          <w:tcPr>
            <w:tcW w:w="3111"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37690" cy="1682115"/>
                      <wp:effectExtent l="0" t="0" r="635" b="0"/>
                      <wp:docPr id="2098" name="Canvas 20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39" name="Freeform 2100"/>
                              <wps:cNvSpPr>
                                <a:spLocks noEditPoints="1"/>
                              </wps:cNvSpPr>
                              <wps:spPr bwMode="auto">
                                <a:xfrm>
                                  <a:off x="262255" y="1015365"/>
                                  <a:ext cx="1289050" cy="6350"/>
                                </a:xfrm>
                                <a:custGeom>
                                  <a:avLst/>
                                  <a:gdLst>
                                    <a:gd name="T0" fmla="*/ 76 w 2030"/>
                                    <a:gd name="T1" fmla="*/ 0 h 10"/>
                                    <a:gd name="T2" fmla="*/ 0 w 2030"/>
                                    <a:gd name="T3" fmla="*/ 10 h 10"/>
                                    <a:gd name="T4" fmla="*/ 126 w 2030"/>
                                    <a:gd name="T5" fmla="*/ 0 h 10"/>
                                    <a:gd name="T6" fmla="*/ 201 w 2030"/>
                                    <a:gd name="T7" fmla="*/ 10 h 10"/>
                                    <a:gd name="T8" fmla="*/ 126 w 2030"/>
                                    <a:gd name="T9" fmla="*/ 0 h 10"/>
                                    <a:gd name="T10" fmla="*/ 326 w 2030"/>
                                    <a:gd name="T11" fmla="*/ 0 h 10"/>
                                    <a:gd name="T12" fmla="*/ 251 w 2030"/>
                                    <a:gd name="T13" fmla="*/ 10 h 10"/>
                                    <a:gd name="T14" fmla="*/ 376 w 2030"/>
                                    <a:gd name="T15" fmla="*/ 0 h 10"/>
                                    <a:gd name="T16" fmla="*/ 451 w 2030"/>
                                    <a:gd name="T17" fmla="*/ 10 h 10"/>
                                    <a:gd name="T18" fmla="*/ 376 w 2030"/>
                                    <a:gd name="T19" fmla="*/ 0 h 10"/>
                                    <a:gd name="T20" fmla="*/ 577 w 2030"/>
                                    <a:gd name="T21" fmla="*/ 0 h 10"/>
                                    <a:gd name="T22" fmla="*/ 502 w 2030"/>
                                    <a:gd name="T23" fmla="*/ 10 h 10"/>
                                    <a:gd name="T24" fmla="*/ 627 w 2030"/>
                                    <a:gd name="T25" fmla="*/ 0 h 10"/>
                                    <a:gd name="T26" fmla="*/ 702 w 2030"/>
                                    <a:gd name="T27" fmla="*/ 10 h 10"/>
                                    <a:gd name="T28" fmla="*/ 627 w 2030"/>
                                    <a:gd name="T29" fmla="*/ 0 h 10"/>
                                    <a:gd name="T30" fmla="*/ 827 w 2030"/>
                                    <a:gd name="T31" fmla="*/ 0 h 10"/>
                                    <a:gd name="T32" fmla="*/ 752 w 2030"/>
                                    <a:gd name="T33" fmla="*/ 10 h 10"/>
                                    <a:gd name="T34" fmla="*/ 877 w 2030"/>
                                    <a:gd name="T35" fmla="*/ 0 h 10"/>
                                    <a:gd name="T36" fmla="*/ 953 w 2030"/>
                                    <a:gd name="T37" fmla="*/ 10 h 10"/>
                                    <a:gd name="T38" fmla="*/ 877 w 2030"/>
                                    <a:gd name="T39" fmla="*/ 0 h 10"/>
                                    <a:gd name="T40" fmla="*/ 1078 w 2030"/>
                                    <a:gd name="T41" fmla="*/ 0 h 10"/>
                                    <a:gd name="T42" fmla="*/ 1003 w 2030"/>
                                    <a:gd name="T43" fmla="*/ 10 h 10"/>
                                    <a:gd name="T44" fmla="*/ 1128 w 2030"/>
                                    <a:gd name="T45" fmla="*/ 0 h 10"/>
                                    <a:gd name="T46" fmla="*/ 1203 w 2030"/>
                                    <a:gd name="T47" fmla="*/ 10 h 10"/>
                                    <a:gd name="T48" fmla="*/ 1128 w 2030"/>
                                    <a:gd name="T49" fmla="*/ 0 h 10"/>
                                    <a:gd name="T50" fmla="*/ 1328 w 2030"/>
                                    <a:gd name="T51" fmla="*/ 0 h 10"/>
                                    <a:gd name="T52" fmla="*/ 1253 w 2030"/>
                                    <a:gd name="T53" fmla="*/ 10 h 10"/>
                                    <a:gd name="T54" fmla="*/ 1378 w 2030"/>
                                    <a:gd name="T55" fmla="*/ 0 h 10"/>
                                    <a:gd name="T56" fmla="*/ 1454 w 2030"/>
                                    <a:gd name="T57" fmla="*/ 10 h 10"/>
                                    <a:gd name="T58" fmla="*/ 1378 w 2030"/>
                                    <a:gd name="T59" fmla="*/ 0 h 10"/>
                                    <a:gd name="T60" fmla="*/ 1579 w 2030"/>
                                    <a:gd name="T61" fmla="*/ 0 h 10"/>
                                    <a:gd name="T62" fmla="*/ 1504 w 2030"/>
                                    <a:gd name="T63" fmla="*/ 10 h 10"/>
                                    <a:gd name="T64" fmla="*/ 1629 w 2030"/>
                                    <a:gd name="T65" fmla="*/ 0 h 10"/>
                                    <a:gd name="T66" fmla="*/ 1704 w 2030"/>
                                    <a:gd name="T67" fmla="*/ 10 h 10"/>
                                    <a:gd name="T68" fmla="*/ 1629 w 2030"/>
                                    <a:gd name="T69" fmla="*/ 0 h 10"/>
                                    <a:gd name="T70" fmla="*/ 1829 w 2030"/>
                                    <a:gd name="T71" fmla="*/ 0 h 10"/>
                                    <a:gd name="T72" fmla="*/ 1754 w 2030"/>
                                    <a:gd name="T73" fmla="*/ 10 h 10"/>
                                    <a:gd name="T74" fmla="*/ 1880 w 2030"/>
                                    <a:gd name="T75" fmla="*/ 0 h 10"/>
                                    <a:gd name="T76" fmla="*/ 1955 w 2030"/>
                                    <a:gd name="T77" fmla="*/ 10 h 10"/>
                                    <a:gd name="T78" fmla="*/ 1880 w 2030"/>
                                    <a:gd name="T79" fmla="*/ 0 h 10"/>
                                    <a:gd name="T80" fmla="*/ 2030 w 2030"/>
                                    <a:gd name="T81" fmla="*/ 0 h 10"/>
                                    <a:gd name="T82" fmla="*/ 2005 w 2030"/>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30" h="10">
                                      <a:moveTo>
                                        <a:pt x="0" y="0"/>
                                      </a:moveTo>
                                      <a:lnTo>
                                        <a:pt x="76" y="0"/>
                                      </a:lnTo>
                                      <a:lnTo>
                                        <a:pt x="76" y="10"/>
                                      </a:lnTo>
                                      <a:lnTo>
                                        <a:pt x="0" y="10"/>
                                      </a:lnTo>
                                      <a:lnTo>
                                        <a:pt x="0" y="0"/>
                                      </a:lnTo>
                                      <a:close/>
                                      <a:moveTo>
                                        <a:pt x="126" y="0"/>
                                      </a:moveTo>
                                      <a:lnTo>
                                        <a:pt x="201" y="0"/>
                                      </a:lnTo>
                                      <a:lnTo>
                                        <a:pt x="201" y="10"/>
                                      </a:lnTo>
                                      <a:lnTo>
                                        <a:pt x="126" y="10"/>
                                      </a:lnTo>
                                      <a:lnTo>
                                        <a:pt x="126" y="0"/>
                                      </a:lnTo>
                                      <a:close/>
                                      <a:moveTo>
                                        <a:pt x="251" y="0"/>
                                      </a:moveTo>
                                      <a:lnTo>
                                        <a:pt x="326" y="0"/>
                                      </a:lnTo>
                                      <a:lnTo>
                                        <a:pt x="326" y="10"/>
                                      </a:lnTo>
                                      <a:lnTo>
                                        <a:pt x="251" y="10"/>
                                      </a:lnTo>
                                      <a:lnTo>
                                        <a:pt x="251" y="0"/>
                                      </a:lnTo>
                                      <a:close/>
                                      <a:moveTo>
                                        <a:pt x="376" y="0"/>
                                      </a:moveTo>
                                      <a:lnTo>
                                        <a:pt x="451" y="0"/>
                                      </a:lnTo>
                                      <a:lnTo>
                                        <a:pt x="451" y="10"/>
                                      </a:lnTo>
                                      <a:lnTo>
                                        <a:pt x="376" y="10"/>
                                      </a:lnTo>
                                      <a:lnTo>
                                        <a:pt x="376" y="0"/>
                                      </a:lnTo>
                                      <a:close/>
                                      <a:moveTo>
                                        <a:pt x="502" y="0"/>
                                      </a:moveTo>
                                      <a:lnTo>
                                        <a:pt x="577" y="0"/>
                                      </a:lnTo>
                                      <a:lnTo>
                                        <a:pt x="577" y="10"/>
                                      </a:lnTo>
                                      <a:lnTo>
                                        <a:pt x="502" y="10"/>
                                      </a:lnTo>
                                      <a:lnTo>
                                        <a:pt x="502" y="0"/>
                                      </a:lnTo>
                                      <a:close/>
                                      <a:moveTo>
                                        <a:pt x="627" y="0"/>
                                      </a:moveTo>
                                      <a:lnTo>
                                        <a:pt x="702" y="0"/>
                                      </a:lnTo>
                                      <a:lnTo>
                                        <a:pt x="702" y="10"/>
                                      </a:lnTo>
                                      <a:lnTo>
                                        <a:pt x="627" y="10"/>
                                      </a:lnTo>
                                      <a:lnTo>
                                        <a:pt x="627" y="0"/>
                                      </a:lnTo>
                                      <a:close/>
                                      <a:moveTo>
                                        <a:pt x="752" y="0"/>
                                      </a:moveTo>
                                      <a:lnTo>
                                        <a:pt x="827" y="0"/>
                                      </a:lnTo>
                                      <a:lnTo>
                                        <a:pt x="827" y="10"/>
                                      </a:lnTo>
                                      <a:lnTo>
                                        <a:pt x="752" y="10"/>
                                      </a:lnTo>
                                      <a:lnTo>
                                        <a:pt x="752" y="0"/>
                                      </a:lnTo>
                                      <a:close/>
                                      <a:moveTo>
                                        <a:pt x="877" y="0"/>
                                      </a:moveTo>
                                      <a:lnTo>
                                        <a:pt x="953" y="0"/>
                                      </a:lnTo>
                                      <a:lnTo>
                                        <a:pt x="953" y="10"/>
                                      </a:lnTo>
                                      <a:lnTo>
                                        <a:pt x="877" y="10"/>
                                      </a:lnTo>
                                      <a:lnTo>
                                        <a:pt x="877" y="0"/>
                                      </a:lnTo>
                                      <a:close/>
                                      <a:moveTo>
                                        <a:pt x="1003" y="0"/>
                                      </a:moveTo>
                                      <a:lnTo>
                                        <a:pt x="1078" y="0"/>
                                      </a:lnTo>
                                      <a:lnTo>
                                        <a:pt x="1078" y="10"/>
                                      </a:lnTo>
                                      <a:lnTo>
                                        <a:pt x="1003" y="10"/>
                                      </a:lnTo>
                                      <a:lnTo>
                                        <a:pt x="1003" y="0"/>
                                      </a:lnTo>
                                      <a:close/>
                                      <a:moveTo>
                                        <a:pt x="1128" y="0"/>
                                      </a:moveTo>
                                      <a:lnTo>
                                        <a:pt x="1203" y="0"/>
                                      </a:lnTo>
                                      <a:lnTo>
                                        <a:pt x="1203" y="10"/>
                                      </a:lnTo>
                                      <a:lnTo>
                                        <a:pt x="1128" y="10"/>
                                      </a:lnTo>
                                      <a:lnTo>
                                        <a:pt x="1128" y="0"/>
                                      </a:lnTo>
                                      <a:close/>
                                      <a:moveTo>
                                        <a:pt x="1253" y="0"/>
                                      </a:moveTo>
                                      <a:lnTo>
                                        <a:pt x="1328" y="0"/>
                                      </a:lnTo>
                                      <a:lnTo>
                                        <a:pt x="1328" y="10"/>
                                      </a:lnTo>
                                      <a:lnTo>
                                        <a:pt x="1253" y="10"/>
                                      </a:lnTo>
                                      <a:lnTo>
                                        <a:pt x="1253" y="0"/>
                                      </a:lnTo>
                                      <a:close/>
                                      <a:moveTo>
                                        <a:pt x="1378" y="0"/>
                                      </a:moveTo>
                                      <a:lnTo>
                                        <a:pt x="1454" y="0"/>
                                      </a:lnTo>
                                      <a:lnTo>
                                        <a:pt x="1454" y="10"/>
                                      </a:lnTo>
                                      <a:lnTo>
                                        <a:pt x="1378" y="10"/>
                                      </a:lnTo>
                                      <a:lnTo>
                                        <a:pt x="1378" y="0"/>
                                      </a:lnTo>
                                      <a:close/>
                                      <a:moveTo>
                                        <a:pt x="1504" y="0"/>
                                      </a:moveTo>
                                      <a:lnTo>
                                        <a:pt x="1579" y="0"/>
                                      </a:lnTo>
                                      <a:lnTo>
                                        <a:pt x="1579" y="10"/>
                                      </a:lnTo>
                                      <a:lnTo>
                                        <a:pt x="1504" y="10"/>
                                      </a:lnTo>
                                      <a:lnTo>
                                        <a:pt x="1504" y="0"/>
                                      </a:lnTo>
                                      <a:close/>
                                      <a:moveTo>
                                        <a:pt x="1629" y="0"/>
                                      </a:moveTo>
                                      <a:lnTo>
                                        <a:pt x="1704" y="0"/>
                                      </a:lnTo>
                                      <a:lnTo>
                                        <a:pt x="1704" y="10"/>
                                      </a:lnTo>
                                      <a:lnTo>
                                        <a:pt x="1629" y="10"/>
                                      </a:lnTo>
                                      <a:lnTo>
                                        <a:pt x="1629" y="0"/>
                                      </a:lnTo>
                                      <a:close/>
                                      <a:moveTo>
                                        <a:pt x="1754" y="0"/>
                                      </a:moveTo>
                                      <a:lnTo>
                                        <a:pt x="1829" y="0"/>
                                      </a:lnTo>
                                      <a:lnTo>
                                        <a:pt x="1829" y="10"/>
                                      </a:lnTo>
                                      <a:lnTo>
                                        <a:pt x="1754" y="10"/>
                                      </a:lnTo>
                                      <a:lnTo>
                                        <a:pt x="1754" y="0"/>
                                      </a:lnTo>
                                      <a:close/>
                                      <a:moveTo>
                                        <a:pt x="1880" y="0"/>
                                      </a:moveTo>
                                      <a:lnTo>
                                        <a:pt x="1955" y="0"/>
                                      </a:lnTo>
                                      <a:lnTo>
                                        <a:pt x="1955" y="10"/>
                                      </a:lnTo>
                                      <a:lnTo>
                                        <a:pt x="1880" y="10"/>
                                      </a:lnTo>
                                      <a:lnTo>
                                        <a:pt x="1880" y="0"/>
                                      </a:lnTo>
                                      <a:close/>
                                      <a:moveTo>
                                        <a:pt x="2005" y="0"/>
                                      </a:moveTo>
                                      <a:lnTo>
                                        <a:pt x="2030" y="0"/>
                                      </a:lnTo>
                                      <a:lnTo>
                                        <a:pt x="2030" y="10"/>
                                      </a:lnTo>
                                      <a:lnTo>
                                        <a:pt x="2005" y="10"/>
                                      </a:lnTo>
                                      <a:lnTo>
                                        <a:pt x="20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40" name="Line 2101"/>
                              <wps:cNvCnPr/>
                              <wps:spPr bwMode="auto">
                                <a:xfrm>
                                  <a:off x="262255" y="1018540"/>
                                  <a:ext cx="76390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1" name="Line 2102"/>
                              <wps:cNvCnPr/>
                              <wps:spPr bwMode="auto">
                                <a:xfrm flipV="1">
                                  <a:off x="1026160" y="1018540"/>
                                  <a:ext cx="52514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2" name="Line 2103"/>
                              <wps:cNvCnPr/>
                              <wps:spPr bwMode="auto">
                                <a:xfrm flipV="1">
                                  <a:off x="262255" y="227965"/>
                                  <a:ext cx="46164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3" name="Line 2104"/>
                              <wps:cNvCnPr/>
                              <wps:spPr bwMode="auto">
                                <a:xfrm>
                                  <a:off x="723900" y="227965"/>
                                  <a:ext cx="82740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4" name="Line 2105"/>
                              <wps:cNvCnPr/>
                              <wps:spPr bwMode="auto">
                                <a:xfrm>
                                  <a:off x="723900" y="227965"/>
                                  <a:ext cx="302260" cy="12192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5" name="Line 2106"/>
                              <wps:cNvCnPr/>
                              <wps:spPr bwMode="auto">
                                <a:xfrm>
                                  <a:off x="262255" y="1018540"/>
                                  <a:ext cx="688340" cy="1238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6" name="Line 2107"/>
                              <wps:cNvCnPr/>
                              <wps:spPr bwMode="auto">
                                <a:xfrm flipV="1">
                                  <a:off x="950595" y="751840"/>
                                  <a:ext cx="321945" cy="3905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7" name="Freeform 2108"/>
                              <wps:cNvSpPr>
                                <a:spLocks noEditPoints="1"/>
                              </wps:cNvSpPr>
                              <wps:spPr bwMode="auto">
                                <a:xfrm>
                                  <a:off x="261620" y="748665"/>
                                  <a:ext cx="1011555" cy="273050"/>
                                </a:xfrm>
                                <a:custGeom>
                                  <a:avLst/>
                                  <a:gdLst>
                                    <a:gd name="T0" fmla="*/ 1522 w 1593"/>
                                    <a:gd name="T1" fmla="*/ 29 h 430"/>
                                    <a:gd name="T2" fmla="*/ 1590 w 1593"/>
                                    <a:gd name="T3" fmla="*/ 0 h 430"/>
                                    <a:gd name="T4" fmla="*/ 1474 w 1593"/>
                                    <a:gd name="T5" fmla="*/ 42 h 430"/>
                                    <a:gd name="T6" fmla="*/ 1398 w 1593"/>
                                    <a:gd name="T7" fmla="*/ 51 h 430"/>
                                    <a:gd name="T8" fmla="*/ 1474 w 1593"/>
                                    <a:gd name="T9" fmla="*/ 42 h 430"/>
                                    <a:gd name="T10" fmla="*/ 1283 w 1593"/>
                                    <a:gd name="T11" fmla="*/ 92 h 430"/>
                                    <a:gd name="T12" fmla="*/ 1351 w 1593"/>
                                    <a:gd name="T13" fmla="*/ 63 h 430"/>
                                    <a:gd name="T14" fmla="*/ 1235 w 1593"/>
                                    <a:gd name="T15" fmla="*/ 105 h 430"/>
                                    <a:gd name="T16" fmla="*/ 1159 w 1593"/>
                                    <a:gd name="T17" fmla="*/ 114 h 430"/>
                                    <a:gd name="T18" fmla="*/ 1235 w 1593"/>
                                    <a:gd name="T19" fmla="*/ 105 h 430"/>
                                    <a:gd name="T20" fmla="*/ 1044 w 1593"/>
                                    <a:gd name="T21" fmla="*/ 155 h 430"/>
                                    <a:gd name="T22" fmla="*/ 1111 w 1593"/>
                                    <a:gd name="T23" fmla="*/ 126 h 430"/>
                                    <a:gd name="T24" fmla="*/ 996 w 1593"/>
                                    <a:gd name="T25" fmla="*/ 168 h 430"/>
                                    <a:gd name="T26" fmla="*/ 920 w 1593"/>
                                    <a:gd name="T27" fmla="*/ 177 h 430"/>
                                    <a:gd name="T28" fmla="*/ 996 w 1593"/>
                                    <a:gd name="T29" fmla="*/ 168 h 430"/>
                                    <a:gd name="T30" fmla="*/ 804 w 1593"/>
                                    <a:gd name="T31" fmla="*/ 219 h 430"/>
                                    <a:gd name="T32" fmla="*/ 872 w 1593"/>
                                    <a:gd name="T33" fmla="*/ 190 h 430"/>
                                    <a:gd name="T34" fmla="*/ 757 w 1593"/>
                                    <a:gd name="T35" fmla="*/ 231 h 430"/>
                                    <a:gd name="T36" fmla="*/ 681 w 1593"/>
                                    <a:gd name="T37" fmla="*/ 240 h 430"/>
                                    <a:gd name="T38" fmla="*/ 757 w 1593"/>
                                    <a:gd name="T39" fmla="*/ 231 h 430"/>
                                    <a:gd name="T40" fmla="*/ 565 w 1593"/>
                                    <a:gd name="T41" fmla="*/ 282 h 430"/>
                                    <a:gd name="T42" fmla="*/ 633 w 1593"/>
                                    <a:gd name="T43" fmla="*/ 253 h 430"/>
                                    <a:gd name="T44" fmla="*/ 518 w 1593"/>
                                    <a:gd name="T45" fmla="*/ 294 h 430"/>
                                    <a:gd name="T46" fmla="*/ 442 w 1593"/>
                                    <a:gd name="T47" fmla="*/ 303 h 430"/>
                                    <a:gd name="T48" fmla="*/ 518 w 1593"/>
                                    <a:gd name="T49" fmla="*/ 294 h 430"/>
                                    <a:gd name="T50" fmla="*/ 326 w 1593"/>
                                    <a:gd name="T51" fmla="*/ 345 h 430"/>
                                    <a:gd name="T52" fmla="*/ 394 w 1593"/>
                                    <a:gd name="T53" fmla="*/ 316 h 430"/>
                                    <a:gd name="T54" fmla="*/ 279 w 1593"/>
                                    <a:gd name="T55" fmla="*/ 358 h 430"/>
                                    <a:gd name="T56" fmla="*/ 203 w 1593"/>
                                    <a:gd name="T57" fmla="*/ 366 h 430"/>
                                    <a:gd name="T58" fmla="*/ 279 w 1593"/>
                                    <a:gd name="T59" fmla="*/ 358 h 430"/>
                                    <a:gd name="T60" fmla="*/ 87 w 1593"/>
                                    <a:gd name="T61" fmla="*/ 408 h 430"/>
                                    <a:gd name="T62" fmla="*/ 155 w 1593"/>
                                    <a:gd name="T63" fmla="*/ 379 h 430"/>
                                    <a:gd name="T64" fmla="*/ 39 w 1593"/>
                                    <a:gd name="T65" fmla="*/ 421 h 430"/>
                                    <a:gd name="T66" fmla="*/ 0 w 1593"/>
                                    <a:gd name="T67" fmla="*/ 420 h 430"/>
                                    <a:gd name="T68" fmla="*/ 39 w 1593"/>
                                    <a:gd name="T69" fmla="*/ 421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3" h="430">
                                      <a:moveTo>
                                        <a:pt x="1593" y="10"/>
                                      </a:moveTo>
                                      <a:lnTo>
                                        <a:pt x="1522" y="29"/>
                                      </a:lnTo>
                                      <a:lnTo>
                                        <a:pt x="1518" y="19"/>
                                      </a:lnTo>
                                      <a:lnTo>
                                        <a:pt x="1590" y="0"/>
                                      </a:lnTo>
                                      <a:lnTo>
                                        <a:pt x="1593" y="10"/>
                                      </a:lnTo>
                                      <a:close/>
                                      <a:moveTo>
                                        <a:pt x="1474" y="42"/>
                                      </a:moveTo>
                                      <a:lnTo>
                                        <a:pt x="1402" y="61"/>
                                      </a:lnTo>
                                      <a:lnTo>
                                        <a:pt x="1398" y="51"/>
                                      </a:lnTo>
                                      <a:lnTo>
                                        <a:pt x="1470" y="32"/>
                                      </a:lnTo>
                                      <a:lnTo>
                                        <a:pt x="1474" y="42"/>
                                      </a:lnTo>
                                      <a:close/>
                                      <a:moveTo>
                                        <a:pt x="1354" y="73"/>
                                      </a:moveTo>
                                      <a:lnTo>
                                        <a:pt x="1283" y="92"/>
                                      </a:lnTo>
                                      <a:lnTo>
                                        <a:pt x="1279" y="82"/>
                                      </a:lnTo>
                                      <a:lnTo>
                                        <a:pt x="1351" y="63"/>
                                      </a:lnTo>
                                      <a:lnTo>
                                        <a:pt x="1354" y="73"/>
                                      </a:lnTo>
                                      <a:close/>
                                      <a:moveTo>
                                        <a:pt x="1235" y="105"/>
                                      </a:moveTo>
                                      <a:lnTo>
                                        <a:pt x="1163" y="124"/>
                                      </a:lnTo>
                                      <a:lnTo>
                                        <a:pt x="1159" y="114"/>
                                      </a:lnTo>
                                      <a:lnTo>
                                        <a:pt x="1231" y="95"/>
                                      </a:lnTo>
                                      <a:lnTo>
                                        <a:pt x="1235" y="105"/>
                                      </a:lnTo>
                                      <a:close/>
                                      <a:moveTo>
                                        <a:pt x="1115" y="136"/>
                                      </a:moveTo>
                                      <a:lnTo>
                                        <a:pt x="1044" y="155"/>
                                      </a:lnTo>
                                      <a:lnTo>
                                        <a:pt x="1040" y="145"/>
                                      </a:lnTo>
                                      <a:lnTo>
                                        <a:pt x="1111" y="126"/>
                                      </a:lnTo>
                                      <a:lnTo>
                                        <a:pt x="1115" y="136"/>
                                      </a:lnTo>
                                      <a:close/>
                                      <a:moveTo>
                                        <a:pt x="996" y="168"/>
                                      </a:moveTo>
                                      <a:lnTo>
                                        <a:pt x="924" y="187"/>
                                      </a:lnTo>
                                      <a:lnTo>
                                        <a:pt x="920" y="177"/>
                                      </a:lnTo>
                                      <a:lnTo>
                                        <a:pt x="992" y="158"/>
                                      </a:lnTo>
                                      <a:lnTo>
                                        <a:pt x="996" y="168"/>
                                      </a:lnTo>
                                      <a:close/>
                                      <a:moveTo>
                                        <a:pt x="876" y="200"/>
                                      </a:moveTo>
                                      <a:lnTo>
                                        <a:pt x="804" y="219"/>
                                      </a:lnTo>
                                      <a:lnTo>
                                        <a:pt x="801" y="209"/>
                                      </a:lnTo>
                                      <a:lnTo>
                                        <a:pt x="872" y="190"/>
                                      </a:lnTo>
                                      <a:lnTo>
                                        <a:pt x="876" y="200"/>
                                      </a:lnTo>
                                      <a:close/>
                                      <a:moveTo>
                                        <a:pt x="757" y="231"/>
                                      </a:moveTo>
                                      <a:lnTo>
                                        <a:pt x="685" y="250"/>
                                      </a:lnTo>
                                      <a:lnTo>
                                        <a:pt x="681" y="240"/>
                                      </a:lnTo>
                                      <a:lnTo>
                                        <a:pt x="753" y="221"/>
                                      </a:lnTo>
                                      <a:lnTo>
                                        <a:pt x="757" y="231"/>
                                      </a:lnTo>
                                      <a:close/>
                                      <a:moveTo>
                                        <a:pt x="637" y="263"/>
                                      </a:moveTo>
                                      <a:lnTo>
                                        <a:pt x="565" y="282"/>
                                      </a:lnTo>
                                      <a:lnTo>
                                        <a:pt x="562" y="272"/>
                                      </a:lnTo>
                                      <a:lnTo>
                                        <a:pt x="633" y="253"/>
                                      </a:lnTo>
                                      <a:lnTo>
                                        <a:pt x="637" y="263"/>
                                      </a:lnTo>
                                      <a:close/>
                                      <a:moveTo>
                                        <a:pt x="518" y="294"/>
                                      </a:moveTo>
                                      <a:lnTo>
                                        <a:pt x="446" y="313"/>
                                      </a:lnTo>
                                      <a:lnTo>
                                        <a:pt x="442" y="303"/>
                                      </a:lnTo>
                                      <a:lnTo>
                                        <a:pt x="514" y="284"/>
                                      </a:lnTo>
                                      <a:lnTo>
                                        <a:pt x="518" y="294"/>
                                      </a:lnTo>
                                      <a:close/>
                                      <a:moveTo>
                                        <a:pt x="398" y="326"/>
                                      </a:moveTo>
                                      <a:lnTo>
                                        <a:pt x="326" y="345"/>
                                      </a:lnTo>
                                      <a:lnTo>
                                        <a:pt x="323" y="335"/>
                                      </a:lnTo>
                                      <a:lnTo>
                                        <a:pt x="394" y="316"/>
                                      </a:lnTo>
                                      <a:lnTo>
                                        <a:pt x="398" y="326"/>
                                      </a:lnTo>
                                      <a:close/>
                                      <a:moveTo>
                                        <a:pt x="279" y="358"/>
                                      </a:moveTo>
                                      <a:lnTo>
                                        <a:pt x="207" y="376"/>
                                      </a:lnTo>
                                      <a:lnTo>
                                        <a:pt x="203" y="366"/>
                                      </a:lnTo>
                                      <a:lnTo>
                                        <a:pt x="275" y="347"/>
                                      </a:lnTo>
                                      <a:lnTo>
                                        <a:pt x="279" y="358"/>
                                      </a:lnTo>
                                      <a:close/>
                                      <a:moveTo>
                                        <a:pt x="159" y="389"/>
                                      </a:moveTo>
                                      <a:lnTo>
                                        <a:pt x="87" y="408"/>
                                      </a:lnTo>
                                      <a:lnTo>
                                        <a:pt x="83" y="398"/>
                                      </a:lnTo>
                                      <a:lnTo>
                                        <a:pt x="155" y="379"/>
                                      </a:lnTo>
                                      <a:lnTo>
                                        <a:pt x="159" y="389"/>
                                      </a:lnTo>
                                      <a:close/>
                                      <a:moveTo>
                                        <a:pt x="39" y="421"/>
                                      </a:moveTo>
                                      <a:lnTo>
                                        <a:pt x="3" y="430"/>
                                      </a:lnTo>
                                      <a:lnTo>
                                        <a:pt x="0" y="420"/>
                                      </a:lnTo>
                                      <a:lnTo>
                                        <a:pt x="36" y="410"/>
                                      </a:lnTo>
                                      <a:lnTo>
                                        <a:pt x="39" y="4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68" name="Rectangle 2109"/>
                              <wps:cNvSpPr>
                                <a:spLocks noChangeArrowheads="1"/>
                              </wps:cNvSpPr>
                              <wps:spPr bwMode="auto">
                                <a:xfrm>
                                  <a:off x="1312545" y="59690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669" name="Rectangle 2110"/>
                              <wps:cNvSpPr>
                                <a:spLocks noChangeArrowheads="1"/>
                              </wps:cNvSpPr>
                              <wps:spPr bwMode="auto">
                                <a:xfrm>
                                  <a:off x="812165" y="11487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70" name="Rectangle 2111"/>
                              <wps:cNvSpPr>
                                <a:spLocks noChangeArrowheads="1"/>
                              </wps:cNvSpPr>
                              <wps:spPr bwMode="auto">
                                <a:xfrm>
                                  <a:off x="692150" y="723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671" name="Rectangle 2112"/>
                              <wps:cNvSpPr>
                                <a:spLocks noChangeArrowheads="1"/>
                              </wps:cNvSpPr>
                              <wps:spPr bwMode="auto">
                                <a:xfrm>
                                  <a:off x="129540" y="887095"/>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72" name="Rectangle 2113"/>
                              <wps:cNvSpPr>
                                <a:spLocks noChangeArrowheads="1"/>
                              </wps:cNvSpPr>
                              <wps:spPr bwMode="auto">
                                <a:xfrm>
                                  <a:off x="1607820" y="878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73" name="Rectangle 2114"/>
                              <wps:cNvSpPr>
                                <a:spLocks noChangeArrowheads="1"/>
                              </wps:cNvSpPr>
                              <wps:spPr bwMode="auto">
                                <a:xfrm>
                                  <a:off x="977265" y="14592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74" name="Oval 2115"/>
                              <wps:cNvSpPr>
                                <a:spLocks noChangeArrowheads="1"/>
                              </wps:cNvSpPr>
                              <wps:spPr bwMode="auto">
                                <a:xfrm>
                                  <a:off x="938530" y="11322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5" name="Oval 2116"/>
                              <wps:cNvSpPr>
                                <a:spLocks noChangeArrowheads="1"/>
                              </wps:cNvSpPr>
                              <wps:spPr bwMode="auto">
                                <a:xfrm>
                                  <a:off x="711835" y="2178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6" name="Oval 2117"/>
                              <wps:cNvSpPr>
                                <a:spLocks noChangeArrowheads="1"/>
                              </wps:cNvSpPr>
                              <wps:spPr bwMode="auto">
                                <a:xfrm>
                                  <a:off x="1014095" y="1437640"/>
                                  <a:ext cx="2413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7" name="Oval 2118"/>
                              <wps:cNvSpPr>
                                <a:spLocks noChangeArrowheads="1"/>
                              </wps:cNvSpPr>
                              <wps:spPr bwMode="auto">
                                <a:xfrm>
                                  <a:off x="1539240" y="1008380"/>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9" name="Oval 2119"/>
                              <wps:cNvSpPr>
                                <a:spLocks noChangeArrowheads="1"/>
                              </wps:cNvSpPr>
                              <wps:spPr bwMode="auto">
                                <a:xfrm>
                                  <a:off x="250825" y="10083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0" name="Oval 2120"/>
                              <wps:cNvSpPr>
                                <a:spLocks noChangeArrowheads="1"/>
                              </wps:cNvSpPr>
                              <wps:spPr bwMode="auto">
                                <a:xfrm>
                                  <a:off x="1260475" y="7416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98" o:spid="_x0000_s1208" editas="canvas" style="width:144.7pt;height:132.45pt;mso-position-horizontal-relative:char;mso-position-vertical-relative:line" coordsize="18376,16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Qz97RAAAMOBAAAOAAAAZHJzL2Uyb0RvYy54bWzsXW1v3MYR/l6g/4G4jwUUcZfvh8hBIllF gbQxGrffqTtKd+jpeCXPltOi/73P7HKo3ROXXNmxGlQ0EPNkPlnOMzs3OzucWX373af7XfCxatpt vb9YiG/CRVDtV/V6u7+7WPzt/fVZvgjaY7lfl7t6X10sfqnaxXdvfv+7bx8Oy0rWm3q3rpoAg+zb 5cPhYrE5Hg/L8/N2tanuy/ab+lDtcfO2bu7LI35s7s7XTfmA0e935zIM0/OHulkfmnpVtS3+9Urf XLxR49/eVqvjT7e3bXUMdhcLyHZUfzfq7xv6+/zNt+XyrikPm+2qE6P8DCnuy+0eD+2HuiqPZfCh 2T4Z6n67auq2vj1+s6rvz+vb2+2qUhzARoQnbC7L/ceyVWRW0A4LiE+/4rg3dyT3vr7e7nbQxjlG X9K/0fUB81PR7d3eBul/UdgO83DABLaHfirbLxPx5015qBTzdrn6y8d3TbBdXyykiIpFsC/vYUnX TVWRXQRShGoeSQJAfz68a0jY9vBjvfpHG+zrt+vt8V293R8hk6AZh9wGlH5o8T8FNw9/rtcYufxw rNVkfrpt7mkoTFPwCU9PpUySRfALhglFEqWJNp/q0zFY4b6QeREmsLIVEGmET/SscsnDrD60xz9W tRqy/Phje9TGt8YnesrdumP2HkPc3u9gh384D7I0eAhkGLGp9iBhgMJgE4gnCGkhhkeJDIwYHiY2 IdIlDvTSyzw8TmogYOwOWpmBcggEl9I/SjgFgqH0qGGBoLFHSOQcSExrWpiqlomLm/DQtjDVHbln f1rfwlR47BbKQ+PCVPmIUNM6l6bOkyxzWIGc1rk0dZ6E0jWSh86lqfNUOoWa1rk0dZ65hfLQuTR1 PiLUtM7hOx7tPHfSi6Z1Hpk6zxKXziMPnUemznOnIUTTOo9MnRdJ5DCEyEPnkanzEaGmdR6bOhdh ljukiqeVHptKx1rnIhh7aD02tS6wYLnEmlZ7bKpdYIVyDeWh99jU+5hY04qn9bf3+yJyMkymFZ9Y ipdOy0o8FJ9Yio+c9kDxRS/+8LKVWIqPk9ih+MRD8Yml+BGxphWfWopPssIhVjqt+NRSfBK6GKYe ik8txafSKda04lNL8ZlbLA/Fp5biR8SaVnxmKT53MsymFZ9Zis+cppV5KD6zFJ/nocMesmnFZ5bi iyRxDeWh+MxS/IhY04rPTcVTiO4QK59WfG4qHvtaF8PcoXjsMu54H1FueGux+rTv9hb4FJS0JQ/V xuZQt7ShoY0Gtirv9aaoXAJFGxEHGCISOOp2NeNgTD6B1Q4Jwo2DMb0EzrxGxvwRuPACU4hPaMTw ei82LgjF8QruR5JidQX3o0kBuYL7EaWgW8H9qFJkTXCEzj5UKXxWcD+qFCIruB9VioMV3I8qxboK 7keVAlqCI2L1oUpRq4L7UaXIVMH9qFL4qeB+VCnEVHA/qhRHEhxxog9VihUV3I8qhYMK7keVQj4F 96NKUZ2C+1GlyI3giMx8qFJ0puB+VCkAU3A/qhRkKbgfVYqjFNyPKsVKBEcs5EOV4iEF96NKIY+C +1GlsEbB/ahS5KLgflQpOiE4og8fqhSBKLgfVQoyFNyPKgUSCu5HlWIFBfejSvEAwbHe+1ClNV/B Lap6seyW7Qb569PMdbMIkLm+oUeUy0N5pNWePwYPyFJSrjDYUI5SrfX39cfqfa0QR1r0tZCcm3y8 u9ubqE5TDOObfD2ooTqQzjxCcL7LV43SD/QCnT5utavbShF9lFMPiryf0h7/H4/37Ycj0Wjh+C5f 9WiMmhCSH+oJY9n4WW42SBlaUrrYIElp4Xhkvmo2jJoQkx/qCfNngwShJaWLDXKSFo5Z8FWzYdSE mPxQT5g/G6QWLSldbJDMtHDMgq+aDaMmxOSHesL82SCRaEnpYoPcpYVjFnzVbBg1ISY/1BPmzwYp SEtKFxskPS0cs+CrZsOoCTH5oZ4wfzZIOFpSutggx2nhmAVfNRtGTYjJD/WE+bOhTKUlposOZUct IPPgq+bTwyYk7Z/ri3sGJSRMLUmdlLAIW0CmwteOEsOmROXn+uKeQQlpTUtSJyWkUi0gU+FrR4lh U6Lyc31xz6CENKYlqZMScqcWkKnwtaPEsClR+bm+uGdQQg7UktRJCXlXC8hU+NpRYtiUqPxcX9wz KCHnaUnqpIREqwVkKnztKDFsSlR+ri/uGZSQMLUkdVJCktYCMhW+dpQYNiUqP9cX9wxKSJBakjop IStrAZkKXztKDJsSlZ/ri/OnRNlVS1IXJb2Rwg7tdGybUg+bELV/ri/u9LG8fcBGi7Z9qrSk3//R ttEoL2nr3XZNFT2072ubu5vLXRN8LKkISv3pNqgWbLen7aOQtGNflajFut2VR7WFtGCeox2a9nhV thv9VDWC3rLeVB8rKjQql5uqXL/dr9XnY7nd6c9qH9nV6FBZDlUitcubev0LSnSaWldwoeIMHzZ1 869F8IDqrYtF+88PZVMtgt2f9ijzKURMmbOj+iFOMkqONuadG/NOuV9hqIvFcYEkOX28POoSsQ+H Znu3wZOE0sO+/h6lQbdbKtxRNURaqu4HVD9pWV+gDIrI6TKoH7f7ikqgVM6hq2u63L9rIOJnFjbl CUZXk8KFTVkaobBJ1zXFMk8lZ1u4sokmmyqbAvpwsdhBJqUwrnIik+0gNPF9sRmlDMjocqqrUqb6 GXZ7vz2ihHC3vcc4vXFPWFe5BLcucUIsVanev4uweJu/zeOzWKZvz+Lw6urs++vL+Cy9FllyFV1d Xl6J/5CcIl5utut1taevGJcNitiv5K0rYNQFf33hYK+Tc3t09TWHiHxVQivjO/1ysFG+qB1iB2/b oSTTeY4dBre77eHv/BXrSu1EKFPRZUlh209NMkH2Ip5NcjZJtrW+QpRegdgmqfKrX2ySRvWnlFlx WvwZw17ZIDN4S7zWpi/kY/UnO8DZR9ol3oMV0f9XPhIbbNsg4+f6SFoaO8+YSazFWP0Rlw6ZIXJY MS/VsxnOSzVXzouU3graZqg81HP8or8ZRqGUtHxTJbyQosDmZ3aHc8gIY0ixcJ7YYfoF7tBYlQfj xDTPI9osaUOMsNGY7XC2Q2WHeElp+0NVFPAcfzi4dSmSMClg4/B8WSLy0710BG/IcSLtqmeDnPfS 1NoGx4i3f9ogzda23HCOX7O1TaRdAWEW5+SjrQQQXKtIKMFLblRmEXW52bsbM/nIWR+jJnW4t00k klpIRFKoLZrZAoe8Ql8Gj4rmTRA/7YDDRq/HYAwqvx0aCuF3D6OK+oGREBr1EBFnVG8+NBIU0MNi OTwUvEqPQbciNVgMDYW57mFozRqUCm+xesyIVGahsksq5JyNsWROzRpDYlm9boWDotXtJiLVWTY4 mKn5NBomafW7CRlR5fPgYKbyBQqkB1Vm9bzBZqnaf3A0U/9CxI7RrBkYkc2cAqds9P16nM8wdlmZ 1fuGr92wbFb7m8AfB1NpTgJ1Sw7qzeqAKwpq8hxSGxYrg0KaOwYzvwMI/V2DWXOADrBhycw5GJHM mgKXZHYnnGrgGKJpdcJhvR6WzGqGyzOXJ7Ob4eClBmla7XBZQi2Ig5KZEyAjh+OwOuLS3GUaVkec jF2SmRMwIpk5AU7JKBTvvwNJ6vqyW11xMnf4IasxLo1cPs3qi6MursEJsDrjELc5JoBCt56ALByO w+qNi+GUh2czNr8BETrohiUzJ2BEMmsCXJJZ7XG653nIzqzuuCh2+CCrQS7CI4dpWv1xkXC4IKtD DglW12DmBESJwwVZPXJS9SYO0rQmIHVJZk7AiGTmBDgls9rkctf33GqSi0MHy5M+Ode3yWqTi6DZ QTOzGuUil/pp997bfywdDsjqlHP5f4p3jaEc7sdqlHOLZereEgsZ+LkzaqD1iyJCBPNzZ9STpri5 M8rVATh3Rrk0M3dGuTTz6jujsACh6fQLGnpU4EINPZS4oFcwjwVrXM2J/Ak5876y7BFh16pRwkW/ OuSOJr7PVx6xaz4VU7hCLyOcDuJh+MrDnQrI97mmbYAU0jBKVET5OtXkJBV3vQp9Nx2PztdOCmRj 1Ih9gyHf52uHi7ueNWzw9JP5Pl973ImEfH+EVdSViKKDfoIVkjRK2mJCCgSkCod2slFpkadROESD EzjNqpfQgxVSI2ps5D6maAmKRslWkXIYlQNmr4HIEI0CsdlUQCTdJ3CnQnowQw5JS4E9tR7daYbI 6GgoEqWjgoS0CyYVYDM5CkRWRwPR9jUBPJVymhpyKXpwRNjjzIqu+Vvk3DbJo/NVfyGQ6tEjoo9l TNwCJq34Y20Yx51KyM9zf8Hyrvfs8YWza77yrqwc+Z1RKfKug1CGE7iudVXAJY6xeirhNCukXZTG yNTH5yrNtSXIPkPPo/NVzxWyQnpE/X4KixTf56vGZV17iOyPFeD7fGXcqYR83z1XKSWg8D2QvUty zRUyRRo54eSSrlNaYi7G5gDJIj0e2I3jTiWcZoUMjR67YL/lYhV3UWOEc+HGpEACSY2IDNEoDhWR nZb4ySwtX/VcPZWQ77vnitdO6i0dt0DuPkXWaFTaiDLTmP0Ia8cYe+SVNA65/XGc1vujhNOseO1E tmaClQy1JVCb6ZgUyDVpaZECGcXRsTfEHjnAcZxeBR8lnGbFK2eUs8dyWSAcOgmBBNOoEF0kQjYw JiveVWhOiEjGcR2nXr5pTnTuJ0nauyEXJa3+7h2f063phSrGgjUmaHe0R9zH1SwnX/X36YlsfJu/ ThBj7th41R0beLsP76Tf7v8VhzogIbdTbRvqm9LVnDx9vX+5AbD6vmnqB2qW+cLza0UkZEIvMPBF SoqUykhh/aoVQp1fm6dRX7OX4H0QfzkcXR50OIV3lwc9x2hx6A4U/q01Ybgbna7Vn85bGDBnt4ZW a9dXgs1O+IMszq7TPDuLr+PkrMjC/CwUxQ9FGsZFfHVt95Worh59KjbaQT63r4RaawqqMCLtG0J7 t4Q9s7Wmb4sh8blhha9DjSvHTzef1MHOOCoIpkjfg8lGrz3OEec2L7hx3eKFD7q9Cx90axc++LZ1 tQdq67r+n7d1wUlglXvqJPTy80JOIke5bhdtoy4iz7D/tZwENnkUuqh6ytlJ2L2Vs5Pw6L/7AifR L5av2klQdnLASZgNoF87kkgLKbrj2lQ/iu0i8iSktPDsIgbar2cX8VVdhM56vfo4go76HXARKin2 QnGEkAX1kdNeI8+zUCfnH/caXYP+7CNmH9GdUvFiew39+m/2EUgqD/gIlWJ+KR+R4uiv7qVRTp/m vcbJqRDuTfscSHzdQKJfK1/3XgPp9AEnod4vvZCTKLJMckIiTgrJfUB0bAv91q1CZlTLOEcScyTx 4pFEv1i+bieBF7TaSfyEI8ZwGJXOGb6Uf4jyhPp6sNEQ+H0/T4IIGQu6Tf4BL2f7N36OlxrVDqcR taOnV7nXZLUi8VsTC6aPudLle9YNz9PUmvpDd1DafGja5K/NHP7dkSKlvLVtp+od/QvZaSZE3pXJ SZHlp7HubKbz2X66D5wq2GwzNQ8m+NqpXbR6x5StUf40RrmLLhB7zNwYhioKKjfTFRSzP31lh1DC n6J6yDbU/i3u4O/h/ZWrGZIIhandwh+GeYSTaq03lYahzgv/8fWelgpD7V+rc4Dav0l8AUNFKS4d O6Qc6qCdRjH52zlApd8j/6rtlM7athyq3q28UICKwyHCuCtLzWKRPvGns53+1k+fxrnAqyX+UzVX dzgXe7NdXZXH0vwZnx8Oy0rWm3q3rpo3/xUAAAD//wMAUEsDBBQABgAIAAAAIQA3uAFK3AAAAAUB AAAPAAAAZHJzL2Rvd25yZXYueG1sTI9BT4NAEIXvJv6HzZh4swsNqUBZGqOpMfFgWv0BCzsFKjtL 2IXiv3f0opfJm7zJe98Uu8X2YsbRd44UxKsIBFLtTEeNgo/3/V0KwgdNRveOUMEXetiV11eFzo27 0AHnY2gEh5DPtYI2hCGX0tctWu1XbkBi7+RGqwOvYyPNqC8cbnu5jqKNtLojbmj1gI8t1p/HySpI kvP55Xmu4qcunsZ9+lZlh9d7pW5vloctiIBL+DuGH3xGh5KZKjeR8aJXwI+E38neOs0SEBWLTZKB LAv5n778BgAA//8DAFBLAQItABQABgAIAAAAIQC2gziS/gAAAOEBAAATAAAAAAAAAAAAAAAAAAAA AABbQ29udGVudF9UeXBlc10ueG1sUEsBAi0AFAAGAAgAAAAhADj9If/WAAAAlAEAAAsAAAAAAAAA AAAAAAAALwEAAF9yZWxzLy5yZWxzUEsBAi0AFAAGAAgAAAAhACr1DP3tEAAAw4EAAA4AAAAAAAAA AAAAAAAALgIAAGRycy9lMm9Eb2MueG1sUEsBAi0AFAAGAAgAAAAhADe4AUrcAAAABQEAAA8AAAAA AAAAAAAAAAAARxMAAGRycy9kb3ducmV2LnhtbFBLBQYAAAAABAAEAPMAAABQFAAAAAA= ">
                      <v:shape id="_x0000_s1209" type="#_x0000_t75" style="position:absolute;width:18376;height:16821;visibility:visible;mso-wrap-style:square">
                        <v:fill o:detectmouseclick="t"/>
                        <v:path o:connecttype="none"/>
                      </v:shape>
                      <v:shape id="Freeform 2100" o:spid="_x0000_s1210" style="position:absolute;left:2622;top:10153;width:12891;height:64;visibility:visible;mso-wrap-style:square;v-text-anchor:top" coordsize="2030,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dCMYA AADdAAAADwAAAGRycy9kb3ducmV2LnhtbESPT4vCMBTE7wt+h/AEb2uqgqvVKEVY0MPi+ufi7dE8 22LzUpKsdv30RhA8DjPzG2a+bE0truR8ZVnBoJ+AIM6trrhQcDx8f05A+ICssbZMCv7Jw3LR+Zhj qu2Nd3Tdh0JECPsUFZQhNKmUPi/JoO/bhjh6Z+sMhihdIbXDW4SbWg6TZCwNVhwXSmxoVVJ+2f8Z BVmS339/RqfGHe+Tbbb5Oh+KzVapXrfNZiACteEdfrXXWsFwMJrC8018AnLxAAAA//8DAFBLAQIt ABQABgAIAAAAIQDw94q7/QAAAOIBAAATAAAAAAAAAAAAAAAAAAAAAABbQ29udGVudF9UeXBlc10u eG1sUEsBAi0AFAAGAAgAAAAhADHdX2HSAAAAjwEAAAsAAAAAAAAAAAAAAAAALgEAAF9yZWxzLy5y ZWxzUEsBAi0AFAAGAAgAAAAhADMvBZ5BAAAAOQAAABAAAAAAAAAAAAAAAAAAKQIAAGRycy9zaGFw ZXhtbC54bWxQSwECLQAUAAYACAAAACEAmY+dCMYAAADdAAAADwAAAAAAAAAAAAAAAACYAgAAZHJz L2Rvd25yZXYueG1sUEsFBgAAAAAEAAQA9QAAAIsDAAAAAA== " path="m,l76,r,10l,10,,xm126,r75,l201,10r-75,l126,xm251,r75,l326,10r-75,l251,xm376,r75,l451,10r-75,l376,xm502,r75,l577,10r-75,l502,xm627,r75,l702,10r-75,l627,xm752,r75,l827,10r-75,l752,xm877,r76,l953,10r-76,l877,xm1003,r75,l1078,10r-75,l1003,xm1128,r75,l1203,10r-75,l1128,xm1253,r75,l1328,10r-75,l1253,xm1378,r76,l1454,10r-76,l1378,xm1504,r75,l1579,10r-75,l1504,xm1629,r75,l1704,10r-75,l1629,xm1754,r75,l1829,10r-75,l1754,xm1880,r75,l1955,10r-75,l1880,xm2005,r25,l2030,10r-25,l2005,xe" fillcolor="black" strokeweight=".1pt">
                        <v:stroke joinstyle="bevel"/>
                        <v:path arrowok="t" o:connecttype="custom" o:connectlocs="48260,0;0,6350;80010,0;127635,6350;80010,0;207010,0;159385,6350;238760,0;286385,6350;238760,0;366395,0;318770,6350;398145,0;445770,6350;398145,0;525145,0;477520,6350;556895,0;605155,6350;556895,0;684530,0;636905,6350;716280,0;763905,6350;716280,0;843280,0;795655,6350;875030,0;923290,6350;875030,0;1002665,0;955040,6350;1034415,0;1082040,6350;1034415,0;1161415,0;1113790,6350;1193800,0;1241425,6350;1193800,0;1289050,0;1273175,6350" o:connectangles="0,0,0,0,0,0,0,0,0,0,0,0,0,0,0,0,0,0,0,0,0,0,0,0,0,0,0,0,0,0,0,0,0,0,0,0,0,0,0,0,0,0"/>
                        <o:lock v:ext="edit" verticies="t"/>
                      </v:shape>
                      <v:line id="Line 2101" o:spid="_x0000_s1211" style="position:absolute;visibility:visible;mso-wrap-style:square" from="2622,10185" to="10261,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npDsMAAADdAAAADwAAAGRycy9kb3ducmV2LnhtbERPy4rCMBTdC/5DuII7TZWOOB2jiMOA g258DLi801zbanNTmqjVrzcLweXhvCezxpTiSrUrLCsY9CMQxKnVBWcK9ruf3hiE88gaS8uk4E4O ZtN2a4KJtjfe0HXrMxFC2CWoIPe+SqR0aU4GXd9WxIE72tqgD7DOpK7xFsJNKYdRNJIGCw4NOVa0 yCk9by9GwefjsJKXwzr++z3tmvjj/PhH+a1Ut9PMv0B4avxb/HIvtYLhIA77w5vwBOT0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956Q7DAAAA3QAAAA8AAAAAAAAAAAAA AAAAoQIAAGRycy9kb3ducmV2LnhtbFBLBQYAAAAABAAEAPkAAACRAwAAAAA= " strokeweight=".65pt">
                        <v:stroke joinstyle="miter"/>
                      </v:line>
                      <v:line id="Line 2102" o:spid="_x0000_s1212" style="position:absolute;flip:y;visibility:visible;mso-wrap-style:square" from="10261,10185" to="15513,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7zEscAAADdAAAADwAAAGRycy9kb3ducmV2LnhtbESPQWvCQBSE7wX/w/KE3ppNREKJrlIK ogitaIvo7ZF9TUKzb2N2q1t/fbcgeBxm5htmOg+mFWfqXWNZQZakIIhLqxuuFHx+LJ6eQTiPrLG1 TAp+ycF8NniYYqHthbd03vlKRAi7AhXU3neFlK6syaBLbEccvS/bG/RR9pXUPV4i3LRylKa5NNhw XKixo9eayu/dj1HQLdvtNWzerqdNdqD3fVgfZZ4r9TgMLxMQnoK/h2/tlVYwysYZ/L+JT0DO/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rvMSxwAAAN0AAAAPAAAAAAAA AAAAAAAAAKECAABkcnMvZG93bnJldi54bWxQSwUGAAAAAAQABAD5AAAAlQMAAAAA " strokeweight=".65pt">
                        <v:stroke joinstyle="miter"/>
                      </v:line>
                      <v:line id="Line 2103" o:spid="_x0000_s1213" style="position:absolute;flip:y;visibility:visible;mso-wrap-style:square" from="2622,2279" to="7239,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xtZccAAADdAAAADwAAAGRycy9kb3ducmV2LnhtbESPQWvCQBSE74X+h+UVequbhBIkuooU RCm0oi2it0f2mYRm38bsVld/vSsUehxm5htmPA2mFSfqXWNZQTpIQBCXVjdcKfj+mr8MQTiPrLG1 TAou5GA6eXwYY6Htmdd02vhKRAi7AhXU3neFlK6syaAb2I44egfbG/RR9pXUPZ4j3LQyS5JcGmw4 LtTY0VtN5c/m1yjoFu36GlYf1+Mq3dHnNrzvZZ4r9fwUZiMQnoL/D/+1l1pBlr5mcH8Tn4Cc3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fG1lxwAAAN0AAAAPAAAAAAAA AAAAAAAAAKECAABkcnMvZG93bnJldi54bWxQSwUGAAAAAAQABAD5AAAAlQMAAAAA " strokeweight=".65pt">
                        <v:stroke joinstyle="miter"/>
                      </v:line>
                      <v:line id="Line 2104" o:spid="_x0000_s1214" style="position:absolute;visibility:visible;mso-wrap-style:square" from="7239,2279" to="15513,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t3eccAAADdAAAADwAAAGRycy9kb3ducmV2LnhtbESPQWvCQBSE74L/YXlCb7rRplJTVykt hUq9qBU8vmafSTT7NmTXJPrru4WCx2FmvmHmy86UoqHaFZYVjEcRCOLU6oIzBd+7j+EzCOeRNZaW ScGVHCwX/d4cE21b3lCz9ZkIEHYJKsi9rxIpXZqTQTeyFXHwjrY26IOsM6lrbAPclHISRVNpsOCw kGNFbzml5+3FKJjdDl/ycljH+9Vp18VP59sPynelHgbd6wsIT52/h//bn1rBZBw/wt+b8ATk4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3d5xwAAAN0AAAAPAAAAAAAA AAAAAAAAAKECAABkcnMvZG93bnJldi54bWxQSwUGAAAAAAQABAD5AAAAlQMAAAAA " strokeweight=".65pt">
                        <v:stroke joinstyle="miter"/>
                      </v:line>
                      <v:line id="Line 2105" o:spid="_x0000_s1215" style="position:absolute;visibility:visible;mso-wrap-style:square" from="7239,2279" to="10261,14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cDGcUAAADdAAAADwAAAGRycy9kb3ducmV2LnhtbERPTWvCQBC9C/0PyxS86aYSQxvdhGIp KPWituBxzE6T1OxsyK6a+uu7BcHbPN7nzPPeNOJMnastK3gaRyCIC6trLhV87t5HzyCcR9bYWCYF v+Qgzx4Gc0y1vfCGzltfihDCLkUFlfdtKqUrKjLoxrYlDty37Qz6ALtS6g4vIdw0chJFiTRYc2io sKVFRcVxezIKXq77D3nar+Ov1c+uj6fH6wHlm1LDx/51BsJT7+/im3upw/wkieH/m3CCz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jcDGcUAAADdAAAADwAAAAAAAAAA AAAAAAChAgAAZHJzL2Rvd25yZXYueG1sUEsFBgAAAAAEAAQA+QAAAJMDAAAAAA== " strokeweight=".65pt">
                        <v:stroke joinstyle="miter"/>
                      </v:line>
                      <v:line id="Line 2106" o:spid="_x0000_s1216" style="position:absolute;visibility:visible;mso-wrap-style:square" from="2622,10185" to="9505,11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XumgsQAAADdAAAADwAAAGRycy9kb3ducmV2LnhtbERPTWvCQBC9F/oflil4q5uKhhpdRRSh RS8aBY9jdkxSs7Mhu2r013cLQm/zeJ8znramEldqXGlZwUc3AkGcWV1yrmCXLt8/QTiPrLGyTAru 5GA6eX0ZY6LtjTd03fpchBB2CSoovK8TKV1WkEHXtTVx4E62MegDbHKpG7yFcFPJXhTF0mDJoaHA muYFZeftxSgYPg4reTms+/vvn7TtD86PI8qFUp23djYC4an1/+Kn+0uH+XE8gL9vwgly8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e6aCxAAAAN0AAAAPAAAAAAAAAAAA AAAAAKECAABkcnMvZG93bnJldi54bWxQSwUGAAAAAAQABAD5AAAAkgMAAAAA " strokeweight=".65pt">
                        <v:stroke joinstyle="miter"/>
                      </v:line>
                      <v:line id="Line 2107" o:spid="_x0000_s1217" style="position:absolute;flip:y;visibility:visible;mso-wrap-style:square" from="9505,7518" to="12725,114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KHcsQAAADdAAAADwAAAGRycy9kb3ducmV2LnhtbERPTWsCMRC9C/0PYQreNKuHIFujlEKp CCraUtrbsJnuLt1M1k3U6K83guBtHu9zpvNoG3GkzteONYyGGQjiwpmaSw1fn++DCQgfkA02jknD mTzMZ0+9KebGnXhLx10oRQphn6OGKoQ2l9IXFVn0Q9cSJ+7PdRZDgl0pTYenFG4bOc4yJS3WnBoq bOmtouJ/d7Aa2o9me4mb1WW/Gf3Q+jsuf6VSWvef4+sLiEAxPMR398Kk+UopuH2TTpC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ModyxAAAAN0AAAAPAAAAAAAAAAAA AAAAAKECAABkcnMvZG93bnJldi54bWxQSwUGAAAAAAQABAD5AAAAkgMAAAAA " strokeweight=".65pt">
                        <v:stroke joinstyle="miter"/>
                      </v:line>
                      <v:shape id="Freeform 2108" o:spid="_x0000_s1218" style="position:absolute;left:2616;top:7486;width:10115;height:2731;visibility:visible;mso-wrap-style:square;v-text-anchor:top" coordsize="1593,4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Rq8cQA AADdAAAADwAAAGRycy9kb3ducmV2LnhtbERPTWvCQBC9F/oflil4q5v2EGt0ldJikVxKrVCP4+6Y DWZnQ3YT47/vFgre5vE+Z7keXSMG6kLtWcHTNANBrL2puVKw/948voAIEdlg45kUXCnAenV/t8TC +At/0bCLlUghHApUYGNsCymDtuQwTH1LnLiT7xzGBLtKmg4vKdw18jnLcumw5tRgsaU3S/q8652C 4VC+l5v9yR4/Y8+67Oc/H3qu1ORhfF2AiDTGm/jfvTVpfp7P4O+bdIJc/QIAAP//AwBQSwECLQAU AAYACAAAACEA8PeKu/0AAADiAQAAEwAAAAAAAAAAAAAAAAAAAAAAW0NvbnRlbnRfVHlwZXNdLnht bFBLAQItABQABgAIAAAAIQAx3V9h0gAAAI8BAAALAAAAAAAAAAAAAAAAAC4BAABfcmVscy8ucmVs c1BLAQItABQABgAIAAAAIQAzLwWeQQAAADkAAAAQAAAAAAAAAAAAAAAAACkCAABkcnMvc2hhcGV4 bWwueG1sUEsBAi0AFAAGAAgAAAAhADXkavHEAAAA3QAAAA8AAAAAAAAAAAAAAAAAmAIAAGRycy9k b3ducmV2LnhtbFBLBQYAAAAABAAEAPUAAACJAwAAAAA= " path="m1593,10r-71,19l1518,19,1590,r3,10xm1474,42r-72,19l1398,51r72,-19l1474,42xm1354,73r-71,19l1279,82r72,-19l1354,73xm1235,105r-72,19l1159,114r72,-19l1235,105xm1115,136r-71,19l1040,145r71,-19l1115,136xm996,168r-72,19l920,177r72,-19l996,168xm876,200r-72,19l801,209r71,-19l876,200xm757,231r-72,19l681,240r72,-19l757,231xm637,263r-72,19l562,272r71,-19l637,263xm518,294r-72,19l442,303r72,-19l518,294xm398,326r-72,19l323,335r71,-19l398,326xm279,358r-72,18l203,366r72,-19l279,358xm159,389l87,408,83,398r72,-19l159,389xm39,421l3,430,,420,36,410r3,11xe" fillcolor="black" strokeweight=".1pt">
                        <v:stroke joinstyle="bevel"/>
                        <v:path arrowok="t" o:connecttype="custom" o:connectlocs="966470,18415;1009650,0;935990,26670;887730,32385;935990,26670;814705,58420;857885,40005;784225,66675;735965,72390;784225,66675;662940,98425;705485,80010;632460,106680;584200,112395;632460,106680;510540,139065;553720,120650;480695,146685;432435,152400;480695,146685;358775,179070;401955,160655;328930,186690;280670,192405;328930,186690;207010,219075;250190,200660;177165,227330;128905,232410;177165,227330;55245,259080;98425,240665;24765,267335;0,266700;24765,267335" o:connectangles="0,0,0,0,0,0,0,0,0,0,0,0,0,0,0,0,0,0,0,0,0,0,0,0,0,0,0,0,0,0,0,0,0,0,0"/>
                        <o:lock v:ext="edit" verticies="t"/>
                      </v:shape>
                      <v:rect id="Rectangle 2109" o:spid="_x0000_s1219" style="position:absolute;left:13125;top:5969;width:86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yXn8MA AADdAAAADwAAAGRycy9kb3ducmV2LnhtbESPzWoDMQyE74W+g1Eht8bbHJawiRNKIZCGXLLpA4i1 9ofa8mK72c3bR4dAbxIzmvm03c/eqRvFNAQ28LEsQBE3wQ7cGfi5Ht7XoFJGtugCk4E7JdjvXl+2 WNkw8YVude6UhHCq0ECf81hpnZqePKZlGIlFa0P0mGWNnbYRJwn3Tq+KotQeB5aGHkf66qn5rf+8 AX2tD9O6drEIp1V7dt/HS0vBmMXb/LkBlWnO/+bn9dEKflkKrnwjI+jdAwAA//8DAFBLAQItABQA BgAIAAAAIQDw94q7/QAAAOIBAAATAAAAAAAAAAAAAAAAAAAAAABbQ29udGVudF9UeXBlc10ueG1s UEsBAi0AFAAGAAgAAAAhADHdX2HSAAAAjwEAAAsAAAAAAAAAAAAAAAAALgEAAF9yZWxzLy5yZWxz UEsBAi0AFAAGAAgAAAAhADMvBZ5BAAAAOQAAABAAAAAAAAAAAAAAAAAAKQIAAGRycy9zaGFwZXht bC54bWxQSwECLQAUAAYACAAAACEAVyyXn8MAAADdAAAADwAAAAAAAAAAAAAAAACYAgAAZHJzL2Rv d25yZXYueG1sUEsFBgAAAAAEAAQA9QAAAIgDA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v:textbox>
                      </v:rect>
                      <v:rect id="Rectangle 2110" o:spid="_x0000_s1220" style="position:absolute;left:8121;top:1148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AyBMAA AADdAAAADwAAAGRycy9kb3ducmV2LnhtbERPzYrCMBC+L+w7hBH2tqZ6KG41igiCiherDzA00x9M JiXJ2vr2ZkHY23x8v7PajNaIB/nQOVYwm2YgiCunO24U3K777wWIEJE1Gsek4EkBNuvPjxUW2g18 oUcZG5FCOBSooI2xL6QMVUsWw9T1xImrnbcYE/SN1B6HFG6NnGdZLi12nBpa7GnXUnUvf60CeS33 w6I0PnOneX02x8OlJqfU12TcLkFEGuO/+O0+6DQ/z3/g75t0gly/AAAA//8DAFBLAQItABQABgAI AAAAIQDw94q7/QAAAOIBAAATAAAAAAAAAAAAAAAAAAAAAABbQ29udGVudF9UeXBlc10ueG1sUEsB Ai0AFAAGAAgAAAAhADHdX2HSAAAAjwEAAAsAAAAAAAAAAAAAAAAALgEAAF9yZWxzLy5yZWxzUEsB Ai0AFAAGAAgAAAAhADMvBZ5BAAAAOQAAABAAAAAAAAAAAAAAAAAAKQIAAGRycy9zaGFwZXhtbC54 bWxQSwECLQAUAAYACAAAACEAOGAyBMAAAADdAAAADwAAAAAAAAAAAAAAAACYAgAAZHJzL2Rvd25y ZXYueG1sUEsFBgAAAAAEAAQA9QAAAIUDA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v:textbox>
                      </v:rect>
                      <v:rect id="Rectangle 2111" o:spid="_x0000_s1221" style="position:absolute;left:6921;top:723;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MNRMQA AADdAAAADwAAAGRycy9kb3ducmV2LnhtbESPT2sCMRDF70K/Q5hCb5qtB5XVKKUg2NKLqx9g2Mz+ oclkSVJ3/fbOoeBthvfmvd/sDpN36kYx9YENvC8KUMR1sD23Bq6X43wDKmVkiy4wGbhTgsP+ZbbD 0oaRz3SrcqskhFOJBrqch1LrVHfkMS3CQCxaE6LHLGtstY04Srh3elkUK+2xZ2nocKDPjurf6s8b 0JfqOG4qF4vwvWx+3Nfp3FAw5u11+tiCyjTlp/n/+mQFf7UWfvlGRtD7BwAAAP//AwBQSwECLQAU AAYACAAAACEA8PeKu/0AAADiAQAAEwAAAAAAAAAAAAAAAAAAAAAAW0NvbnRlbnRfVHlwZXNdLnht bFBLAQItABQABgAIAAAAIQAx3V9h0gAAAI8BAAALAAAAAAAAAAAAAAAAAC4BAABfcmVscy8ucmVs c1BLAQItABQABgAIAAAAIQAzLwWeQQAAADkAAAAQAAAAAAAAAAAAAAAAACkCAABkcnMvc2hhcGV4 bWwueG1sUEsBAi0AFAAGAAgAAAAhACyDDUTEAAAA3QAAAA8AAAAAAAAAAAAAAAAAmAIAAGRycy9k b3ducmV2LnhtbFBLBQYAAAAABAAEAPUAAACJAw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v:textbox>
                      </v:rect>
                      <v:rect id="Rectangle 2112" o:spid="_x0000_s1222" style="position:absolute;left:1295;top:8870;width:91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o38AA AADdAAAADwAAAGRycy9kb3ducmV2LnhtbERPzYrCMBC+C/sOYQRvNtWDK12jLIKg4sW6DzA00x82 mZQka+vbG0HY23x8v7PZjdaIO/nQOVawyHIQxJXTHTcKfm6H+RpEiMgajWNS8KAAu+3HZIOFdgNf 6V7GRqQQDgUqaGPsCylD1ZLFkLmeOHG18xZjgr6R2uOQwq2RyzxfSYsdp4YWe9q3VP2Wf1aBvJWH YV0an7vzsr6Y0/Fak1NqNh2/v0BEGuO/+O0+6jR/9bmA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Q8+o38AAAADdAAAADwAAAAAAAAAAAAAAAACYAgAAZHJzL2Rvd25y ZXYueG1sUEsFBgAAAAAEAAQA9QAAAIUDA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v:textbox>
                      </v:rect>
                      <v:rect id="Rectangle 2113" o:spid="_x0000_s1223" style="position:absolute;left:16078;top:878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02qMAA AADdAAAADwAAAGRycy9kb3ducmV2LnhtbERPzYrCMBC+C/sOYYS9aWoPrlSjiCC44sXqAwzN9AeT SUmytvv2ZkHY23x8v7PZjdaIJ/nQOVawmGcgiCunO24U3G/H2QpEiMgajWNS8EsBdtuPyQYL7Qa+ 0rOMjUghHApU0MbYF1KGqiWLYe564sTVzluMCfpGao9DCrdG5lm2lBY7Tg0t9nRoqXqUP1aBvJXH YVUan7lzXl/M9+lak1Pqczru1yAijfFf/HafdJq//Mrh7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sx02qMAAAADdAAAADwAAAAAAAAAAAAAAAACYAgAAZHJzL2Rvd25y ZXYueG1sUEsFBgAAAAAEAAQA9QAAAIUDA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v:textbox>
                      </v:rect>
                      <v:rect id="Rectangle 2114" o:spid="_x0000_s1224" style="position:absolute;left:9772;top:14592;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GTM8AA AADdAAAADwAAAGRycy9kb3ducmV2LnhtbERP24rCMBB9F/yHMMK+aaqCK12jiCCo+GLdDxia6QWT SUmytvv3G0HYtzmc62x2gzXiST60jhXMZxkI4tLplmsF3/fjdA0iRGSNxjEp+KUAu+14tMFcu55v 9CxiLVIIhxwVNDF2uZShbMhimLmOOHGV8xZjgr6W2mOfwq2RiyxbSYstp4YGOzo0VD6KH6tA3otj vy6Mz9xlUV3N+XSryCn1MRn2XyAiDfFf/HafdJq/+lzC65t0gtz+AQAA//8DAFBLAQItABQABgAI AAAAIQDw94q7/QAAAOIBAAATAAAAAAAAAAAAAAAAAAAAAABbQ29udGVudF9UeXBlc10ueG1sUEsB Ai0AFAAGAAgAAAAhADHdX2HSAAAAjwEAAAsAAAAAAAAAAAAAAAAALgEAAF9yZWxzLy5yZWxzUEsB Ai0AFAAGAAgAAAAhADMvBZ5BAAAAOQAAABAAAAAAAAAAAAAAAAAAKQIAAGRycy9zaGFwZXhtbC54 bWxQSwECLQAUAAYACAAAACEA3FGTM8AAAADdAAAADwAAAAAAAAAAAAAAAACYAgAAZHJzL2Rvd25y ZXYueG1sUEsFBgAAAAAEAAQA9QAAAIUDAAAAAA== "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v:textbox>
                      </v:rect>
                      <v:oval id="Oval 2115" o:spid="_x0000_s1225" style="position:absolute;left:9385;top:11322;width:241;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5Si8IA AADdAAAADwAAAGRycy9kb3ducmV2LnhtbERP30vDMBB+H/g/hBN821JFOqnLShGE4tPcBF+P5NZ0 NpcuiV31rzeC4Nt9fD9vU89uEBOF2HtWcLsqQBBrb3ruFLwdnpcPIGJCNjh4JgVfFKHeXi02WBl/ 4Vea9qkTOYRjhQpsSmMlZdSWHMaVH4kzd/TBYcowdNIEvORwN8i7oiilw55zg8WRnizpj/2nU/Di pp1uRxtQN+Xu/WTP7bc8K3VzPTePIBLN6V/8525Nnl+u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BnjlKLwgAAAN0AAAAPAAAAAAAAAAAAAAAAAJgCAABkcnMvZG93 bnJldi54bWxQSwUGAAAAAAQABAD1AAAAhwMAAAAA " fillcolor="black" strokeweight="0"/>
                      <v:oval id="Oval 2116" o:spid="_x0000_s1226" style="position:absolute;left:7118;top:2178;width:241;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L3EMIA AADdAAAADwAAAGRycy9kb3ducmV2LnhtbERP30vDMBB+H/g/hBN821IFO6nLShGE4tPcBF+P5NZ0 NpcuiV31rzeC4Nt9fD9vU89uEBOF2HtWcLsqQBBrb3ruFLwdnpcPIGJCNjh4JgVfFKHeXi02WBl/ 4Vea9qkTOYRjhQpsSmMlZdSWHMaVH4kzd/TBYcowdNIEvORwN8i7oiilw55zg8WRnizpj/2nU/Di pp1uRxtQN+Xu/WTP7bc8K3VzPTePIBLN6V/8525Nnl+u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IwvcQwgAAAN0AAAAPAAAAAAAAAAAAAAAAAJgCAABkcnMvZG93 bnJldi54bWxQSwUGAAAAAAQABAD1AAAAhwMAAAAA " fillcolor="black" strokeweight="0"/>
                      <v:oval id="Oval 2117" o:spid="_x0000_s1227" style="position:absolute;left:10140;top:14376;width:242;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pZ8IA AADdAAAADwAAAGRycy9kb3ducmV2LnhtbERPTWsCMRC9F/wPYQRvNdsetmU1ihQKS09qC16HZNys biZrkq6rv74pFHqbx/uc5Xp0nRgoxNazgqd5AYJYe9Nyo+Dr8/3xFURMyAY7z6TgRhHWq8nDEivj r7yjYZ8akUM4VqjAptRXUkZtyWGc+544c0cfHKYMQyNNwGsOd518LopSOmw5N1js6c2SPu+/nYIP N2x13duAelNuDyd7qe/yotRsOm4WIBKN6V/8565Nnl++lPD7TT5Br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4EGlnwgAAAN0AAAAPAAAAAAAAAAAAAAAAAJgCAABkcnMvZG93 bnJldi54bWxQSwUGAAAAAAQABAD1AAAAhwMAAAAA " fillcolor="black" strokeweight="0"/>
                      <v:oval id="Oval 2118" o:spid="_x0000_s1228" style="position:absolute;left:15392;top:10083;width:241;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zM/MIA AADdAAAADwAAAGRycy9kb3ducmV2LnhtbERPS2sCMRC+F/ofwhR6q9n2sJatUUQoLD35KPQ6JNPN 1s1kTdJ19dcbQfA2H99zZovRdWKgEFvPCl4nBQhi7U3LjYLv3efLO4iYkA12nknBiSIs5o8PM6yM P/KGhm1qRA7hWKECm1JfSRm1JYdx4nvizP364DBlGBppAh5zuOvkW1GU0mHLucFiTytLer/9dwq+ 3LDWdW8D6mW5/vmzh/osD0o9P43LDxCJxnQX39y1yfPL6RSu3+QT5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XXMz8wgAAAN0AAAAPAAAAAAAAAAAAAAAAAJgCAABkcnMvZG93 bnJldi54bWxQSwUGAAAAAAQABAD1AAAAhwMAAAAA " fillcolor="black" strokeweight="0"/>
                      <v:oval id="Oval 2119" o:spid="_x0000_s1229" style="position:absolute;left:2508;top:10083;width:235;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9FcIA AADdAAAADwAAAGRycy9kb3ducmV2LnhtbERPTUvEMBC9C/6HMII3m+qhat1sKYJQPK3rwl6HZLbp 2ky6SexWf70RBG/zeJ+zahY3iplCHDwruC1KEMTam4F7Bbv3l5sHEDEhGxw9k4IvitCsLy9WWBt/ 5jeat6kXOYRjjQpsSlMtZdSWHMbCT8SZO/jgMGUYemkCnnO4G+VdWVbS4cC5weJEz5b0x/bTKXh1 80Z3kw2o22qzP9pT9y1PSl1fLe0TiERL+hf/uTuT51f3j/D7TT5Br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j/0VwgAAAN0AAAAPAAAAAAAAAAAAAAAAAJgCAABkcnMvZG93 bnJldi54bWxQSwUGAAAAAAQABAD1AAAAhwMAAAAA " fillcolor="black" strokeweight="0"/>
                      <v:oval id="Oval 2120" o:spid="_x0000_s1230" style="position:absolute;left:12604;top:7416;width:235;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Akr8QA AADdAAAADwAAAGRycy9kb3ducmV2LnhtbESPQUsDMRCF70L/QxjBm83qYSlr01IKhcVTrYLXIRk3 q5vJNkm3q7/eOQjeZnhv3vtmvZ3DoCZKuY9s4GFZgSK20fXcGXh7PdyvQOWC7HCITAa+KcN2s7hZ Y+PilV9oOpVOSQjnBg34UsZG62w9BczLOBKL9hFTwCJr6rRLeJXwMOjHqqp1wJ6lweNIe0/263QJ Bp7DdLTt6BPaXX18//Tn9kefjbm7nXdPoArN5d/8d906wa9Xwi/fyAh68wsAAP//AwBQSwECLQAU AAYACAAAACEA8PeKu/0AAADiAQAAEwAAAAAAAAAAAAAAAAAAAAAAW0NvbnRlbnRfVHlwZXNdLnht bFBLAQItABQABgAIAAAAIQAx3V9h0gAAAI8BAAALAAAAAAAAAAAAAAAAAC4BAABfcmVscy8ucmVs c1BLAQItABQABgAIAAAAIQAzLwWeQQAAADkAAAAQAAAAAAAAAAAAAAAAACkCAABkcnMvc2hhcGV4 bWwueG1sUEsBAi0AFAAGAAgAAAAhAC1gJK/EAAAA3QAAAA8AAAAAAAAAAAAAAAAAmAIAAGRycy9k b3ducmV2LnhtbFBLBQYAAAAABAAEAPUAAACJAwAAAAA= " fillcolor="black" strokeweight="0"/>
                      <w10:anchorlock/>
                    </v:group>
                  </w:pict>
                </mc:Fallback>
              </mc:AlternateContent>
            </w:r>
          </w:p>
        </w:tc>
      </w:tr>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lang w:val="fr-FR"/>
              </w:rPr>
              <w:t xml:space="preserve">Câu 88. </w:t>
            </w:r>
            <w:r w:rsidRPr="00B20E54">
              <w:rPr>
                <w:sz w:val="26"/>
                <w:szCs w:val="26"/>
              </w:rPr>
              <w:t>Kí hiệu tứ diện và các điểm như hình vẽ.</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500" w:dyaOrig="740">
                <v:shape id="_x0000_i1440" type="#_x0000_t75" style="width:225pt;height:36.75pt" o:ole="">
                  <v:imagedata r:id="rId838" o:title=""/>
                </v:shape>
                <o:OLEObject Type="Embed" ProgID="Equation.DSMT4" ShapeID="_x0000_i1440" DrawAspect="Content" ObjectID="_1624864583" r:id="rId83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w:t>
            </w:r>
            <w:r w:rsidR="00B20E54" w:rsidRPr="00B20E54">
              <w:rPr>
                <w:position w:val="-26"/>
                <w:sz w:val="26"/>
                <w:szCs w:val="26"/>
              </w:rPr>
              <w:object w:dxaOrig="3140" w:dyaOrig="680">
                <v:shape id="_x0000_i1441" type="#_x0000_t75" style="width:156.75pt;height:33.75pt" o:ole="">
                  <v:imagedata r:id="rId840" o:title=""/>
                </v:shape>
                <o:OLEObject Type="Embed" ProgID="Equation.DSMT4" ShapeID="_x0000_i1441" DrawAspect="Content" ObjectID="_1624864584" r:id="rId84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14"/>
                <w:sz w:val="26"/>
                <w:szCs w:val="26"/>
              </w:rPr>
              <w:object w:dxaOrig="5040" w:dyaOrig="420">
                <v:shape id="_x0000_i1442" type="#_x0000_t75" style="width:252pt;height:21pt" o:ole="">
                  <v:imagedata r:id="rId842" o:title=""/>
                </v:shape>
                <o:OLEObject Type="Embed" ProgID="Equation.DSMT4" ShapeID="_x0000_i1442" DrawAspect="Content" ObjectID="_1624864585" r:id="rId843"/>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30"/>
                <w:sz w:val="26"/>
                <w:szCs w:val="26"/>
              </w:rPr>
              <w:object w:dxaOrig="4180" w:dyaOrig="740">
                <v:shape id="_x0000_i1443" type="#_x0000_t75" style="width:209.25pt;height:36.75pt" o:ole="">
                  <v:imagedata r:id="rId844" o:title=""/>
                </v:shape>
                <o:OLEObject Type="Embed" ProgID="Equation.DSMT4" ShapeID="_x0000_i1443" DrawAspect="Content" ObjectID="_1624864586" r:id="rId845"/>
              </w:object>
            </w:r>
            <w:r w:rsidR="0021743B" w:rsidRPr="00B20E54">
              <w:rPr>
                <w:sz w:val="26"/>
                <w:szCs w:val="26"/>
              </w:rPr>
              <w:t xml:space="preserve"> </w:t>
            </w:r>
            <w:r w:rsidR="0021743B" w:rsidRPr="00B20E54">
              <w:rPr>
                <w:b/>
                <w:sz w:val="26"/>
                <w:szCs w:val="26"/>
              </w:rPr>
              <w:t>Chọn A.</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8945" cy="1499870"/>
                      <wp:effectExtent l="0" t="0" r="0" b="0"/>
                      <wp:docPr id="1678" name="Canvas 16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68" name="Freeform 1680"/>
                              <wps:cNvSpPr>
                                <a:spLocks noEditPoints="1"/>
                              </wps:cNvSpPr>
                              <wps:spPr bwMode="auto">
                                <a:xfrm>
                                  <a:off x="247650" y="924560"/>
                                  <a:ext cx="1216025" cy="5715"/>
                                </a:xfrm>
                                <a:custGeom>
                                  <a:avLst/>
                                  <a:gdLst>
                                    <a:gd name="T0" fmla="*/ 71 w 1915"/>
                                    <a:gd name="T1" fmla="*/ 0 h 9"/>
                                    <a:gd name="T2" fmla="*/ 0 w 1915"/>
                                    <a:gd name="T3" fmla="*/ 9 h 9"/>
                                    <a:gd name="T4" fmla="*/ 118 w 1915"/>
                                    <a:gd name="T5" fmla="*/ 0 h 9"/>
                                    <a:gd name="T6" fmla="*/ 189 w 1915"/>
                                    <a:gd name="T7" fmla="*/ 9 h 9"/>
                                    <a:gd name="T8" fmla="*/ 118 w 1915"/>
                                    <a:gd name="T9" fmla="*/ 0 h 9"/>
                                    <a:gd name="T10" fmla="*/ 307 w 1915"/>
                                    <a:gd name="T11" fmla="*/ 0 h 9"/>
                                    <a:gd name="T12" fmla="*/ 236 w 1915"/>
                                    <a:gd name="T13" fmla="*/ 9 h 9"/>
                                    <a:gd name="T14" fmla="*/ 355 w 1915"/>
                                    <a:gd name="T15" fmla="*/ 0 h 9"/>
                                    <a:gd name="T16" fmla="*/ 426 w 1915"/>
                                    <a:gd name="T17" fmla="*/ 9 h 9"/>
                                    <a:gd name="T18" fmla="*/ 355 w 1915"/>
                                    <a:gd name="T19" fmla="*/ 0 h 9"/>
                                    <a:gd name="T20" fmla="*/ 544 w 1915"/>
                                    <a:gd name="T21" fmla="*/ 0 h 9"/>
                                    <a:gd name="T22" fmla="*/ 473 w 1915"/>
                                    <a:gd name="T23" fmla="*/ 9 h 9"/>
                                    <a:gd name="T24" fmla="*/ 591 w 1915"/>
                                    <a:gd name="T25" fmla="*/ 0 h 9"/>
                                    <a:gd name="T26" fmla="*/ 662 w 1915"/>
                                    <a:gd name="T27" fmla="*/ 9 h 9"/>
                                    <a:gd name="T28" fmla="*/ 591 w 1915"/>
                                    <a:gd name="T29" fmla="*/ 0 h 9"/>
                                    <a:gd name="T30" fmla="*/ 780 w 1915"/>
                                    <a:gd name="T31" fmla="*/ 0 h 9"/>
                                    <a:gd name="T32" fmla="*/ 709 w 1915"/>
                                    <a:gd name="T33" fmla="*/ 9 h 9"/>
                                    <a:gd name="T34" fmla="*/ 828 w 1915"/>
                                    <a:gd name="T35" fmla="*/ 0 h 9"/>
                                    <a:gd name="T36" fmla="*/ 898 w 1915"/>
                                    <a:gd name="T37" fmla="*/ 9 h 9"/>
                                    <a:gd name="T38" fmla="*/ 828 w 1915"/>
                                    <a:gd name="T39" fmla="*/ 0 h 9"/>
                                    <a:gd name="T40" fmla="*/ 1017 w 1915"/>
                                    <a:gd name="T41" fmla="*/ 0 h 9"/>
                                    <a:gd name="T42" fmla="*/ 946 w 1915"/>
                                    <a:gd name="T43" fmla="*/ 9 h 9"/>
                                    <a:gd name="T44" fmla="*/ 1064 w 1915"/>
                                    <a:gd name="T45" fmla="*/ 0 h 9"/>
                                    <a:gd name="T46" fmla="*/ 1135 w 1915"/>
                                    <a:gd name="T47" fmla="*/ 9 h 9"/>
                                    <a:gd name="T48" fmla="*/ 1064 w 1915"/>
                                    <a:gd name="T49" fmla="*/ 0 h 9"/>
                                    <a:gd name="T50" fmla="*/ 1253 w 1915"/>
                                    <a:gd name="T51" fmla="*/ 0 h 9"/>
                                    <a:gd name="T52" fmla="*/ 1182 w 1915"/>
                                    <a:gd name="T53" fmla="*/ 9 h 9"/>
                                    <a:gd name="T54" fmla="*/ 1300 w 1915"/>
                                    <a:gd name="T55" fmla="*/ 0 h 9"/>
                                    <a:gd name="T56" fmla="*/ 1371 w 1915"/>
                                    <a:gd name="T57" fmla="*/ 9 h 9"/>
                                    <a:gd name="T58" fmla="*/ 1300 w 1915"/>
                                    <a:gd name="T59" fmla="*/ 0 h 9"/>
                                    <a:gd name="T60" fmla="*/ 1489 w 1915"/>
                                    <a:gd name="T61" fmla="*/ 0 h 9"/>
                                    <a:gd name="T62" fmla="*/ 1419 w 1915"/>
                                    <a:gd name="T63" fmla="*/ 9 h 9"/>
                                    <a:gd name="T64" fmla="*/ 1537 w 1915"/>
                                    <a:gd name="T65" fmla="*/ 0 h 9"/>
                                    <a:gd name="T66" fmla="*/ 1608 w 1915"/>
                                    <a:gd name="T67" fmla="*/ 9 h 9"/>
                                    <a:gd name="T68" fmla="*/ 1537 w 1915"/>
                                    <a:gd name="T69" fmla="*/ 0 h 9"/>
                                    <a:gd name="T70" fmla="*/ 1726 w 1915"/>
                                    <a:gd name="T71" fmla="*/ 0 h 9"/>
                                    <a:gd name="T72" fmla="*/ 1655 w 1915"/>
                                    <a:gd name="T73" fmla="*/ 9 h 9"/>
                                    <a:gd name="T74" fmla="*/ 1773 w 1915"/>
                                    <a:gd name="T75" fmla="*/ 0 h 9"/>
                                    <a:gd name="T76" fmla="*/ 1844 w 1915"/>
                                    <a:gd name="T77" fmla="*/ 9 h 9"/>
                                    <a:gd name="T78" fmla="*/ 1773 w 1915"/>
                                    <a:gd name="T79" fmla="*/ 0 h 9"/>
                                    <a:gd name="T80" fmla="*/ 1915 w 1915"/>
                                    <a:gd name="T81" fmla="*/ 0 h 9"/>
                                    <a:gd name="T82" fmla="*/ 1891 w 1915"/>
                                    <a:gd name="T8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15"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5" y="0"/>
                                      </a:moveTo>
                                      <a:lnTo>
                                        <a:pt x="426" y="0"/>
                                      </a:lnTo>
                                      <a:lnTo>
                                        <a:pt x="426" y="9"/>
                                      </a:lnTo>
                                      <a:lnTo>
                                        <a:pt x="355" y="9"/>
                                      </a:lnTo>
                                      <a:lnTo>
                                        <a:pt x="355" y="0"/>
                                      </a:lnTo>
                                      <a:close/>
                                      <a:moveTo>
                                        <a:pt x="473" y="0"/>
                                      </a:moveTo>
                                      <a:lnTo>
                                        <a:pt x="544" y="0"/>
                                      </a:lnTo>
                                      <a:lnTo>
                                        <a:pt x="544"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8" y="0"/>
                                      </a:moveTo>
                                      <a:lnTo>
                                        <a:pt x="898" y="0"/>
                                      </a:lnTo>
                                      <a:lnTo>
                                        <a:pt x="898" y="9"/>
                                      </a:lnTo>
                                      <a:lnTo>
                                        <a:pt x="828" y="9"/>
                                      </a:lnTo>
                                      <a:lnTo>
                                        <a:pt x="828" y="0"/>
                                      </a:lnTo>
                                      <a:close/>
                                      <a:moveTo>
                                        <a:pt x="946" y="0"/>
                                      </a:moveTo>
                                      <a:lnTo>
                                        <a:pt x="1017" y="0"/>
                                      </a:lnTo>
                                      <a:lnTo>
                                        <a:pt x="1017" y="9"/>
                                      </a:lnTo>
                                      <a:lnTo>
                                        <a:pt x="946" y="9"/>
                                      </a:lnTo>
                                      <a:lnTo>
                                        <a:pt x="946" y="0"/>
                                      </a:lnTo>
                                      <a:close/>
                                      <a:moveTo>
                                        <a:pt x="1064" y="0"/>
                                      </a:moveTo>
                                      <a:lnTo>
                                        <a:pt x="1135" y="0"/>
                                      </a:lnTo>
                                      <a:lnTo>
                                        <a:pt x="1135" y="9"/>
                                      </a:lnTo>
                                      <a:lnTo>
                                        <a:pt x="1064" y="9"/>
                                      </a:lnTo>
                                      <a:lnTo>
                                        <a:pt x="1064" y="0"/>
                                      </a:lnTo>
                                      <a:close/>
                                      <a:moveTo>
                                        <a:pt x="1182" y="0"/>
                                      </a:moveTo>
                                      <a:lnTo>
                                        <a:pt x="1253" y="0"/>
                                      </a:lnTo>
                                      <a:lnTo>
                                        <a:pt x="1253" y="9"/>
                                      </a:lnTo>
                                      <a:lnTo>
                                        <a:pt x="1182" y="9"/>
                                      </a:lnTo>
                                      <a:lnTo>
                                        <a:pt x="1182" y="0"/>
                                      </a:lnTo>
                                      <a:close/>
                                      <a:moveTo>
                                        <a:pt x="1300" y="0"/>
                                      </a:moveTo>
                                      <a:lnTo>
                                        <a:pt x="1371" y="0"/>
                                      </a:lnTo>
                                      <a:lnTo>
                                        <a:pt x="1371" y="9"/>
                                      </a:lnTo>
                                      <a:lnTo>
                                        <a:pt x="1300" y="9"/>
                                      </a:lnTo>
                                      <a:lnTo>
                                        <a:pt x="1300" y="0"/>
                                      </a:lnTo>
                                      <a:close/>
                                      <a:moveTo>
                                        <a:pt x="1419" y="0"/>
                                      </a:moveTo>
                                      <a:lnTo>
                                        <a:pt x="1489" y="0"/>
                                      </a:lnTo>
                                      <a:lnTo>
                                        <a:pt x="1489" y="9"/>
                                      </a:lnTo>
                                      <a:lnTo>
                                        <a:pt x="1419" y="9"/>
                                      </a:lnTo>
                                      <a:lnTo>
                                        <a:pt x="1419" y="0"/>
                                      </a:lnTo>
                                      <a:close/>
                                      <a:moveTo>
                                        <a:pt x="1537" y="0"/>
                                      </a:moveTo>
                                      <a:lnTo>
                                        <a:pt x="1608" y="0"/>
                                      </a:lnTo>
                                      <a:lnTo>
                                        <a:pt x="1608" y="9"/>
                                      </a:lnTo>
                                      <a:lnTo>
                                        <a:pt x="1537" y="9"/>
                                      </a:lnTo>
                                      <a:lnTo>
                                        <a:pt x="1537" y="0"/>
                                      </a:lnTo>
                                      <a:close/>
                                      <a:moveTo>
                                        <a:pt x="1655" y="0"/>
                                      </a:moveTo>
                                      <a:lnTo>
                                        <a:pt x="1726" y="0"/>
                                      </a:lnTo>
                                      <a:lnTo>
                                        <a:pt x="1726" y="9"/>
                                      </a:lnTo>
                                      <a:lnTo>
                                        <a:pt x="1655" y="9"/>
                                      </a:lnTo>
                                      <a:lnTo>
                                        <a:pt x="1655" y="0"/>
                                      </a:lnTo>
                                      <a:close/>
                                      <a:moveTo>
                                        <a:pt x="1773" y="0"/>
                                      </a:moveTo>
                                      <a:lnTo>
                                        <a:pt x="1844" y="0"/>
                                      </a:lnTo>
                                      <a:lnTo>
                                        <a:pt x="1844" y="9"/>
                                      </a:lnTo>
                                      <a:lnTo>
                                        <a:pt x="1773" y="9"/>
                                      </a:lnTo>
                                      <a:lnTo>
                                        <a:pt x="1773" y="0"/>
                                      </a:lnTo>
                                      <a:close/>
                                      <a:moveTo>
                                        <a:pt x="1891" y="0"/>
                                      </a:moveTo>
                                      <a:lnTo>
                                        <a:pt x="1915" y="0"/>
                                      </a:lnTo>
                                      <a:lnTo>
                                        <a:pt x="1915" y="9"/>
                                      </a:lnTo>
                                      <a:lnTo>
                                        <a:pt x="1891" y="9"/>
                                      </a:lnTo>
                                      <a:lnTo>
                                        <a:pt x="18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69" name="Line 1681"/>
                              <wps:cNvCnPr/>
                              <wps:spPr bwMode="auto">
                                <a:xfrm>
                                  <a:off x="247650" y="927735"/>
                                  <a:ext cx="720725"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0" name="Line 1682"/>
                              <wps:cNvCnPr/>
                              <wps:spPr bwMode="auto">
                                <a:xfrm flipV="1">
                                  <a:off x="968375" y="927735"/>
                                  <a:ext cx="495300"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1" name="Line 1683"/>
                              <wps:cNvCnPr/>
                              <wps:spPr bwMode="auto">
                                <a:xfrm flipV="1">
                                  <a:off x="247650" y="206375"/>
                                  <a:ext cx="697865"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2" name="Line 1684"/>
                              <wps:cNvCnPr/>
                              <wps:spPr bwMode="auto">
                                <a:xfrm>
                                  <a:off x="945515" y="206375"/>
                                  <a:ext cx="518160"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3" name="Line 1685"/>
                              <wps:cNvCnPr/>
                              <wps:spPr bwMode="auto">
                                <a:xfrm>
                                  <a:off x="945515" y="206375"/>
                                  <a:ext cx="22860" cy="1087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4" name="Freeform 1686"/>
                              <wps:cNvSpPr>
                                <a:spLocks noEditPoints="1"/>
                              </wps:cNvSpPr>
                              <wps:spPr bwMode="auto">
                                <a:xfrm>
                                  <a:off x="596900" y="563880"/>
                                  <a:ext cx="607695" cy="5715"/>
                                </a:xfrm>
                                <a:custGeom>
                                  <a:avLst/>
                                  <a:gdLst>
                                    <a:gd name="T0" fmla="*/ 0 w 957"/>
                                    <a:gd name="T1" fmla="*/ 0 h 9"/>
                                    <a:gd name="T2" fmla="*/ 71 w 957"/>
                                    <a:gd name="T3" fmla="*/ 0 h 9"/>
                                    <a:gd name="T4" fmla="*/ 71 w 957"/>
                                    <a:gd name="T5" fmla="*/ 9 h 9"/>
                                    <a:gd name="T6" fmla="*/ 0 w 957"/>
                                    <a:gd name="T7" fmla="*/ 9 h 9"/>
                                    <a:gd name="T8" fmla="*/ 0 w 957"/>
                                    <a:gd name="T9" fmla="*/ 0 h 9"/>
                                    <a:gd name="T10" fmla="*/ 118 w 957"/>
                                    <a:gd name="T11" fmla="*/ 0 h 9"/>
                                    <a:gd name="T12" fmla="*/ 189 w 957"/>
                                    <a:gd name="T13" fmla="*/ 0 h 9"/>
                                    <a:gd name="T14" fmla="*/ 189 w 957"/>
                                    <a:gd name="T15" fmla="*/ 9 h 9"/>
                                    <a:gd name="T16" fmla="*/ 118 w 957"/>
                                    <a:gd name="T17" fmla="*/ 9 h 9"/>
                                    <a:gd name="T18" fmla="*/ 118 w 957"/>
                                    <a:gd name="T19" fmla="*/ 0 h 9"/>
                                    <a:gd name="T20" fmla="*/ 236 w 957"/>
                                    <a:gd name="T21" fmla="*/ 0 h 9"/>
                                    <a:gd name="T22" fmla="*/ 307 w 957"/>
                                    <a:gd name="T23" fmla="*/ 0 h 9"/>
                                    <a:gd name="T24" fmla="*/ 307 w 957"/>
                                    <a:gd name="T25" fmla="*/ 9 h 9"/>
                                    <a:gd name="T26" fmla="*/ 236 w 957"/>
                                    <a:gd name="T27" fmla="*/ 9 h 9"/>
                                    <a:gd name="T28" fmla="*/ 236 w 957"/>
                                    <a:gd name="T29" fmla="*/ 0 h 9"/>
                                    <a:gd name="T30" fmla="*/ 354 w 957"/>
                                    <a:gd name="T31" fmla="*/ 0 h 9"/>
                                    <a:gd name="T32" fmla="*/ 425 w 957"/>
                                    <a:gd name="T33" fmla="*/ 0 h 9"/>
                                    <a:gd name="T34" fmla="*/ 425 w 957"/>
                                    <a:gd name="T35" fmla="*/ 9 h 9"/>
                                    <a:gd name="T36" fmla="*/ 354 w 957"/>
                                    <a:gd name="T37" fmla="*/ 9 h 9"/>
                                    <a:gd name="T38" fmla="*/ 354 w 957"/>
                                    <a:gd name="T39" fmla="*/ 0 h 9"/>
                                    <a:gd name="T40" fmla="*/ 473 w 957"/>
                                    <a:gd name="T41" fmla="*/ 0 h 9"/>
                                    <a:gd name="T42" fmla="*/ 543 w 957"/>
                                    <a:gd name="T43" fmla="*/ 0 h 9"/>
                                    <a:gd name="T44" fmla="*/ 543 w 957"/>
                                    <a:gd name="T45" fmla="*/ 9 h 9"/>
                                    <a:gd name="T46" fmla="*/ 473 w 957"/>
                                    <a:gd name="T47" fmla="*/ 9 h 9"/>
                                    <a:gd name="T48" fmla="*/ 473 w 957"/>
                                    <a:gd name="T49" fmla="*/ 0 h 9"/>
                                    <a:gd name="T50" fmla="*/ 591 w 957"/>
                                    <a:gd name="T51" fmla="*/ 0 h 9"/>
                                    <a:gd name="T52" fmla="*/ 662 w 957"/>
                                    <a:gd name="T53" fmla="*/ 0 h 9"/>
                                    <a:gd name="T54" fmla="*/ 662 w 957"/>
                                    <a:gd name="T55" fmla="*/ 9 h 9"/>
                                    <a:gd name="T56" fmla="*/ 591 w 957"/>
                                    <a:gd name="T57" fmla="*/ 9 h 9"/>
                                    <a:gd name="T58" fmla="*/ 591 w 957"/>
                                    <a:gd name="T59" fmla="*/ 0 h 9"/>
                                    <a:gd name="T60" fmla="*/ 709 w 957"/>
                                    <a:gd name="T61" fmla="*/ 0 h 9"/>
                                    <a:gd name="T62" fmla="*/ 780 w 957"/>
                                    <a:gd name="T63" fmla="*/ 0 h 9"/>
                                    <a:gd name="T64" fmla="*/ 780 w 957"/>
                                    <a:gd name="T65" fmla="*/ 9 h 9"/>
                                    <a:gd name="T66" fmla="*/ 709 w 957"/>
                                    <a:gd name="T67" fmla="*/ 9 h 9"/>
                                    <a:gd name="T68" fmla="*/ 709 w 957"/>
                                    <a:gd name="T69" fmla="*/ 0 h 9"/>
                                    <a:gd name="T70" fmla="*/ 827 w 957"/>
                                    <a:gd name="T71" fmla="*/ 0 h 9"/>
                                    <a:gd name="T72" fmla="*/ 898 w 957"/>
                                    <a:gd name="T73" fmla="*/ 0 h 9"/>
                                    <a:gd name="T74" fmla="*/ 898 w 957"/>
                                    <a:gd name="T75" fmla="*/ 9 h 9"/>
                                    <a:gd name="T76" fmla="*/ 827 w 957"/>
                                    <a:gd name="T77" fmla="*/ 9 h 9"/>
                                    <a:gd name="T78" fmla="*/ 827 w 957"/>
                                    <a:gd name="T79" fmla="*/ 0 h 9"/>
                                    <a:gd name="T80" fmla="*/ 945 w 957"/>
                                    <a:gd name="T81" fmla="*/ 0 h 9"/>
                                    <a:gd name="T82" fmla="*/ 957 w 957"/>
                                    <a:gd name="T83" fmla="*/ 0 h 9"/>
                                    <a:gd name="T84" fmla="*/ 957 w 957"/>
                                    <a:gd name="T85" fmla="*/ 9 h 9"/>
                                    <a:gd name="T86" fmla="*/ 945 w 957"/>
                                    <a:gd name="T87" fmla="*/ 9 h 9"/>
                                    <a:gd name="T88" fmla="*/ 945 w 957"/>
                                    <a:gd name="T8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7"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4" y="0"/>
                                      </a:moveTo>
                                      <a:lnTo>
                                        <a:pt x="425" y="0"/>
                                      </a:lnTo>
                                      <a:lnTo>
                                        <a:pt x="425" y="9"/>
                                      </a:lnTo>
                                      <a:lnTo>
                                        <a:pt x="354" y="9"/>
                                      </a:lnTo>
                                      <a:lnTo>
                                        <a:pt x="354" y="0"/>
                                      </a:lnTo>
                                      <a:close/>
                                      <a:moveTo>
                                        <a:pt x="473" y="0"/>
                                      </a:moveTo>
                                      <a:lnTo>
                                        <a:pt x="543" y="0"/>
                                      </a:lnTo>
                                      <a:lnTo>
                                        <a:pt x="543"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7" y="0"/>
                                      </a:moveTo>
                                      <a:lnTo>
                                        <a:pt x="898" y="0"/>
                                      </a:lnTo>
                                      <a:lnTo>
                                        <a:pt x="898" y="9"/>
                                      </a:lnTo>
                                      <a:lnTo>
                                        <a:pt x="827" y="9"/>
                                      </a:lnTo>
                                      <a:lnTo>
                                        <a:pt x="827" y="0"/>
                                      </a:lnTo>
                                      <a:close/>
                                      <a:moveTo>
                                        <a:pt x="945" y="0"/>
                                      </a:moveTo>
                                      <a:lnTo>
                                        <a:pt x="957" y="0"/>
                                      </a:lnTo>
                                      <a:lnTo>
                                        <a:pt x="957" y="9"/>
                                      </a:lnTo>
                                      <a:lnTo>
                                        <a:pt x="945" y="9"/>
                                      </a:lnTo>
                                      <a:lnTo>
                                        <a:pt x="94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5" name="Line 1687"/>
                              <wps:cNvCnPr/>
                              <wps:spPr bwMode="auto">
                                <a:xfrm flipH="1">
                                  <a:off x="956945" y="567055"/>
                                  <a:ext cx="247650"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2" name="Line 1688"/>
                              <wps:cNvCnPr/>
                              <wps:spPr bwMode="auto">
                                <a:xfrm flipH="1" flipV="1">
                                  <a:off x="596900" y="567055"/>
                                  <a:ext cx="36004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3" name="Freeform 1689"/>
                              <wps:cNvSpPr>
                                <a:spLocks noEditPoints="1"/>
                              </wps:cNvSpPr>
                              <wps:spPr bwMode="auto">
                                <a:xfrm>
                                  <a:off x="853440" y="925195"/>
                                  <a:ext cx="354330" cy="182245"/>
                                </a:xfrm>
                                <a:custGeom>
                                  <a:avLst/>
                                  <a:gdLst>
                                    <a:gd name="T0" fmla="*/ 7 w 558"/>
                                    <a:gd name="T1" fmla="*/ 0 h 287"/>
                                    <a:gd name="T2" fmla="*/ 66 w 558"/>
                                    <a:gd name="T3" fmla="*/ 30 h 287"/>
                                    <a:gd name="T4" fmla="*/ 59 w 558"/>
                                    <a:gd name="T5" fmla="*/ 37 h 287"/>
                                    <a:gd name="T6" fmla="*/ 0 w 558"/>
                                    <a:gd name="T7" fmla="*/ 7 h 287"/>
                                    <a:gd name="T8" fmla="*/ 7 w 558"/>
                                    <a:gd name="T9" fmla="*/ 0 h 287"/>
                                    <a:gd name="T10" fmla="*/ 105 w 558"/>
                                    <a:gd name="T11" fmla="*/ 50 h 287"/>
                                    <a:gd name="T12" fmla="*/ 164 w 558"/>
                                    <a:gd name="T13" fmla="*/ 80 h 287"/>
                                    <a:gd name="T14" fmla="*/ 158 w 558"/>
                                    <a:gd name="T15" fmla="*/ 87 h 287"/>
                                    <a:gd name="T16" fmla="*/ 99 w 558"/>
                                    <a:gd name="T17" fmla="*/ 57 h 287"/>
                                    <a:gd name="T18" fmla="*/ 105 w 558"/>
                                    <a:gd name="T19" fmla="*/ 50 h 287"/>
                                    <a:gd name="T20" fmla="*/ 204 w 558"/>
                                    <a:gd name="T21" fmla="*/ 100 h 287"/>
                                    <a:gd name="T22" fmla="*/ 263 w 558"/>
                                    <a:gd name="T23" fmla="*/ 130 h 287"/>
                                    <a:gd name="T24" fmla="*/ 256 w 558"/>
                                    <a:gd name="T25" fmla="*/ 137 h 287"/>
                                    <a:gd name="T26" fmla="*/ 197 w 558"/>
                                    <a:gd name="T27" fmla="*/ 107 h 287"/>
                                    <a:gd name="T28" fmla="*/ 204 w 558"/>
                                    <a:gd name="T29" fmla="*/ 100 h 287"/>
                                    <a:gd name="T30" fmla="*/ 302 w 558"/>
                                    <a:gd name="T31" fmla="*/ 150 h 287"/>
                                    <a:gd name="T32" fmla="*/ 361 w 558"/>
                                    <a:gd name="T33" fmla="*/ 180 h 287"/>
                                    <a:gd name="T34" fmla="*/ 354 w 558"/>
                                    <a:gd name="T35" fmla="*/ 187 h 287"/>
                                    <a:gd name="T36" fmla="*/ 295 w 558"/>
                                    <a:gd name="T37" fmla="*/ 157 h 287"/>
                                    <a:gd name="T38" fmla="*/ 302 w 558"/>
                                    <a:gd name="T39" fmla="*/ 150 h 287"/>
                                    <a:gd name="T40" fmla="*/ 400 w 558"/>
                                    <a:gd name="T41" fmla="*/ 200 h 287"/>
                                    <a:gd name="T42" fmla="*/ 459 w 558"/>
                                    <a:gd name="T43" fmla="*/ 230 h 287"/>
                                    <a:gd name="T44" fmla="*/ 453 w 558"/>
                                    <a:gd name="T45" fmla="*/ 237 h 287"/>
                                    <a:gd name="T46" fmla="*/ 394 w 558"/>
                                    <a:gd name="T47" fmla="*/ 207 h 287"/>
                                    <a:gd name="T48" fmla="*/ 400 w 558"/>
                                    <a:gd name="T49" fmla="*/ 200 h 287"/>
                                    <a:gd name="T50" fmla="*/ 499 w 558"/>
                                    <a:gd name="T51" fmla="*/ 250 h 287"/>
                                    <a:gd name="T52" fmla="*/ 558 w 558"/>
                                    <a:gd name="T53" fmla="*/ 280 h 287"/>
                                    <a:gd name="T54" fmla="*/ 551 w 558"/>
                                    <a:gd name="T55" fmla="*/ 287 h 287"/>
                                    <a:gd name="T56" fmla="*/ 492 w 558"/>
                                    <a:gd name="T57" fmla="*/ 257 h 287"/>
                                    <a:gd name="T58" fmla="*/ 499 w 558"/>
                                    <a:gd name="T59" fmla="*/ 25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8" h="287">
                                      <a:moveTo>
                                        <a:pt x="7" y="0"/>
                                      </a:moveTo>
                                      <a:lnTo>
                                        <a:pt x="66" y="30"/>
                                      </a:lnTo>
                                      <a:lnTo>
                                        <a:pt x="59" y="37"/>
                                      </a:lnTo>
                                      <a:lnTo>
                                        <a:pt x="0" y="7"/>
                                      </a:lnTo>
                                      <a:lnTo>
                                        <a:pt x="7" y="0"/>
                                      </a:lnTo>
                                      <a:close/>
                                      <a:moveTo>
                                        <a:pt x="105" y="50"/>
                                      </a:moveTo>
                                      <a:lnTo>
                                        <a:pt x="164" y="80"/>
                                      </a:lnTo>
                                      <a:lnTo>
                                        <a:pt x="158" y="87"/>
                                      </a:lnTo>
                                      <a:lnTo>
                                        <a:pt x="99" y="57"/>
                                      </a:lnTo>
                                      <a:lnTo>
                                        <a:pt x="105" y="50"/>
                                      </a:lnTo>
                                      <a:close/>
                                      <a:moveTo>
                                        <a:pt x="204" y="100"/>
                                      </a:moveTo>
                                      <a:lnTo>
                                        <a:pt x="263" y="130"/>
                                      </a:lnTo>
                                      <a:lnTo>
                                        <a:pt x="256" y="137"/>
                                      </a:lnTo>
                                      <a:lnTo>
                                        <a:pt x="197" y="107"/>
                                      </a:lnTo>
                                      <a:lnTo>
                                        <a:pt x="204" y="100"/>
                                      </a:lnTo>
                                      <a:close/>
                                      <a:moveTo>
                                        <a:pt x="302" y="150"/>
                                      </a:moveTo>
                                      <a:lnTo>
                                        <a:pt x="361" y="180"/>
                                      </a:lnTo>
                                      <a:lnTo>
                                        <a:pt x="354" y="187"/>
                                      </a:lnTo>
                                      <a:lnTo>
                                        <a:pt x="295" y="157"/>
                                      </a:lnTo>
                                      <a:lnTo>
                                        <a:pt x="302" y="150"/>
                                      </a:lnTo>
                                      <a:close/>
                                      <a:moveTo>
                                        <a:pt x="400" y="200"/>
                                      </a:moveTo>
                                      <a:lnTo>
                                        <a:pt x="459" y="230"/>
                                      </a:lnTo>
                                      <a:lnTo>
                                        <a:pt x="453" y="237"/>
                                      </a:lnTo>
                                      <a:lnTo>
                                        <a:pt x="394" y="207"/>
                                      </a:lnTo>
                                      <a:lnTo>
                                        <a:pt x="400" y="200"/>
                                      </a:lnTo>
                                      <a:close/>
                                      <a:moveTo>
                                        <a:pt x="499" y="250"/>
                                      </a:moveTo>
                                      <a:lnTo>
                                        <a:pt x="558" y="280"/>
                                      </a:lnTo>
                                      <a:lnTo>
                                        <a:pt x="551" y="287"/>
                                      </a:lnTo>
                                      <a:lnTo>
                                        <a:pt x="492" y="257"/>
                                      </a:lnTo>
                                      <a:lnTo>
                                        <a:pt x="499" y="2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4" name="Freeform 1690"/>
                              <wps:cNvSpPr>
                                <a:spLocks noEditPoints="1"/>
                              </wps:cNvSpPr>
                              <wps:spPr bwMode="auto">
                                <a:xfrm>
                                  <a:off x="607695" y="1107440"/>
                                  <a:ext cx="608330" cy="6350"/>
                                </a:xfrm>
                                <a:custGeom>
                                  <a:avLst/>
                                  <a:gdLst>
                                    <a:gd name="T0" fmla="*/ 958 w 958"/>
                                    <a:gd name="T1" fmla="*/ 10 h 10"/>
                                    <a:gd name="T2" fmla="*/ 887 w 958"/>
                                    <a:gd name="T3" fmla="*/ 10 h 10"/>
                                    <a:gd name="T4" fmla="*/ 887 w 958"/>
                                    <a:gd name="T5" fmla="*/ 0 h 10"/>
                                    <a:gd name="T6" fmla="*/ 958 w 958"/>
                                    <a:gd name="T7" fmla="*/ 0 h 10"/>
                                    <a:gd name="T8" fmla="*/ 958 w 958"/>
                                    <a:gd name="T9" fmla="*/ 10 h 10"/>
                                    <a:gd name="T10" fmla="*/ 840 w 958"/>
                                    <a:gd name="T11" fmla="*/ 10 h 10"/>
                                    <a:gd name="T12" fmla="*/ 769 w 958"/>
                                    <a:gd name="T13" fmla="*/ 10 h 10"/>
                                    <a:gd name="T14" fmla="*/ 769 w 958"/>
                                    <a:gd name="T15" fmla="*/ 0 h 10"/>
                                    <a:gd name="T16" fmla="*/ 840 w 958"/>
                                    <a:gd name="T17" fmla="*/ 0 h 10"/>
                                    <a:gd name="T18" fmla="*/ 840 w 958"/>
                                    <a:gd name="T19" fmla="*/ 10 h 10"/>
                                    <a:gd name="T20" fmla="*/ 722 w 958"/>
                                    <a:gd name="T21" fmla="*/ 10 h 10"/>
                                    <a:gd name="T22" fmla="*/ 651 w 958"/>
                                    <a:gd name="T23" fmla="*/ 10 h 10"/>
                                    <a:gd name="T24" fmla="*/ 651 w 958"/>
                                    <a:gd name="T25" fmla="*/ 0 h 10"/>
                                    <a:gd name="T26" fmla="*/ 722 w 958"/>
                                    <a:gd name="T27" fmla="*/ 0 h 10"/>
                                    <a:gd name="T28" fmla="*/ 722 w 958"/>
                                    <a:gd name="T29" fmla="*/ 10 h 10"/>
                                    <a:gd name="T30" fmla="*/ 603 w 958"/>
                                    <a:gd name="T31" fmla="*/ 10 h 10"/>
                                    <a:gd name="T32" fmla="*/ 532 w 958"/>
                                    <a:gd name="T33" fmla="*/ 10 h 10"/>
                                    <a:gd name="T34" fmla="*/ 532 w 958"/>
                                    <a:gd name="T35" fmla="*/ 0 h 10"/>
                                    <a:gd name="T36" fmla="*/ 603 w 958"/>
                                    <a:gd name="T37" fmla="*/ 0 h 10"/>
                                    <a:gd name="T38" fmla="*/ 603 w 958"/>
                                    <a:gd name="T39" fmla="*/ 10 h 10"/>
                                    <a:gd name="T40" fmla="*/ 485 w 958"/>
                                    <a:gd name="T41" fmla="*/ 10 h 10"/>
                                    <a:gd name="T42" fmla="*/ 414 w 958"/>
                                    <a:gd name="T43" fmla="*/ 10 h 10"/>
                                    <a:gd name="T44" fmla="*/ 414 w 958"/>
                                    <a:gd name="T45" fmla="*/ 0 h 10"/>
                                    <a:gd name="T46" fmla="*/ 485 w 958"/>
                                    <a:gd name="T47" fmla="*/ 0 h 10"/>
                                    <a:gd name="T48" fmla="*/ 485 w 958"/>
                                    <a:gd name="T49" fmla="*/ 10 h 10"/>
                                    <a:gd name="T50" fmla="*/ 367 w 958"/>
                                    <a:gd name="T51" fmla="*/ 10 h 10"/>
                                    <a:gd name="T52" fmla="*/ 296 w 958"/>
                                    <a:gd name="T53" fmla="*/ 10 h 10"/>
                                    <a:gd name="T54" fmla="*/ 296 w 958"/>
                                    <a:gd name="T55" fmla="*/ 0 h 10"/>
                                    <a:gd name="T56" fmla="*/ 367 w 958"/>
                                    <a:gd name="T57" fmla="*/ 0 h 10"/>
                                    <a:gd name="T58" fmla="*/ 367 w 958"/>
                                    <a:gd name="T59" fmla="*/ 10 h 10"/>
                                    <a:gd name="T60" fmla="*/ 249 w 958"/>
                                    <a:gd name="T61" fmla="*/ 10 h 10"/>
                                    <a:gd name="T62" fmla="*/ 178 w 958"/>
                                    <a:gd name="T63" fmla="*/ 10 h 10"/>
                                    <a:gd name="T64" fmla="*/ 178 w 958"/>
                                    <a:gd name="T65" fmla="*/ 0 h 10"/>
                                    <a:gd name="T66" fmla="*/ 249 w 958"/>
                                    <a:gd name="T67" fmla="*/ 0 h 10"/>
                                    <a:gd name="T68" fmla="*/ 249 w 958"/>
                                    <a:gd name="T69" fmla="*/ 10 h 10"/>
                                    <a:gd name="T70" fmla="*/ 130 w 958"/>
                                    <a:gd name="T71" fmla="*/ 10 h 10"/>
                                    <a:gd name="T72" fmla="*/ 60 w 958"/>
                                    <a:gd name="T73" fmla="*/ 10 h 10"/>
                                    <a:gd name="T74" fmla="*/ 60 w 958"/>
                                    <a:gd name="T75" fmla="*/ 0 h 10"/>
                                    <a:gd name="T76" fmla="*/ 130 w 958"/>
                                    <a:gd name="T77" fmla="*/ 0 h 10"/>
                                    <a:gd name="T78" fmla="*/ 130 w 958"/>
                                    <a:gd name="T79" fmla="*/ 10 h 10"/>
                                    <a:gd name="T80" fmla="*/ 12 w 958"/>
                                    <a:gd name="T81" fmla="*/ 10 h 10"/>
                                    <a:gd name="T82" fmla="*/ 0 w 958"/>
                                    <a:gd name="T83" fmla="*/ 10 h 10"/>
                                    <a:gd name="T84" fmla="*/ 0 w 958"/>
                                    <a:gd name="T85" fmla="*/ 0 h 10"/>
                                    <a:gd name="T86" fmla="*/ 12 w 958"/>
                                    <a:gd name="T87" fmla="*/ 0 h 10"/>
                                    <a:gd name="T88" fmla="*/ 12 w 958"/>
                                    <a:gd name="T8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8" h="10">
                                      <a:moveTo>
                                        <a:pt x="958" y="10"/>
                                      </a:moveTo>
                                      <a:lnTo>
                                        <a:pt x="887" y="10"/>
                                      </a:lnTo>
                                      <a:lnTo>
                                        <a:pt x="887" y="0"/>
                                      </a:lnTo>
                                      <a:lnTo>
                                        <a:pt x="958" y="0"/>
                                      </a:lnTo>
                                      <a:lnTo>
                                        <a:pt x="958" y="10"/>
                                      </a:lnTo>
                                      <a:close/>
                                      <a:moveTo>
                                        <a:pt x="840" y="10"/>
                                      </a:moveTo>
                                      <a:lnTo>
                                        <a:pt x="769" y="10"/>
                                      </a:lnTo>
                                      <a:lnTo>
                                        <a:pt x="769" y="0"/>
                                      </a:lnTo>
                                      <a:lnTo>
                                        <a:pt x="840" y="0"/>
                                      </a:lnTo>
                                      <a:lnTo>
                                        <a:pt x="840" y="10"/>
                                      </a:lnTo>
                                      <a:close/>
                                      <a:moveTo>
                                        <a:pt x="722" y="10"/>
                                      </a:moveTo>
                                      <a:lnTo>
                                        <a:pt x="651" y="10"/>
                                      </a:lnTo>
                                      <a:lnTo>
                                        <a:pt x="651" y="0"/>
                                      </a:lnTo>
                                      <a:lnTo>
                                        <a:pt x="722" y="0"/>
                                      </a:lnTo>
                                      <a:lnTo>
                                        <a:pt x="722" y="10"/>
                                      </a:lnTo>
                                      <a:close/>
                                      <a:moveTo>
                                        <a:pt x="603" y="10"/>
                                      </a:moveTo>
                                      <a:lnTo>
                                        <a:pt x="532" y="10"/>
                                      </a:lnTo>
                                      <a:lnTo>
                                        <a:pt x="532" y="0"/>
                                      </a:lnTo>
                                      <a:lnTo>
                                        <a:pt x="603" y="0"/>
                                      </a:lnTo>
                                      <a:lnTo>
                                        <a:pt x="603" y="10"/>
                                      </a:lnTo>
                                      <a:close/>
                                      <a:moveTo>
                                        <a:pt x="485" y="10"/>
                                      </a:moveTo>
                                      <a:lnTo>
                                        <a:pt x="414" y="10"/>
                                      </a:lnTo>
                                      <a:lnTo>
                                        <a:pt x="414" y="0"/>
                                      </a:lnTo>
                                      <a:lnTo>
                                        <a:pt x="485" y="0"/>
                                      </a:lnTo>
                                      <a:lnTo>
                                        <a:pt x="485" y="10"/>
                                      </a:lnTo>
                                      <a:close/>
                                      <a:moveTo>
                                        <a:pt x="367" y="10"/>
                                      </a:moveTo>
                                      <a:lnTo>
                                        <a:pt x="296" y="10"/>
                                      </a:lnTo>
                                      <a:lnTo>
                                        <a:pt x="296" y="0"/>
                                      </a:lnTo>
                                      <a:lnTo>
                                        <a:pt x="367" y="0"/>
                                      </a:lnTo>
                                      <a:lnTo>
                                        <a:pt x="367" y="10"/>
                                      </a:lnTo>
                                      <a:close/>
                                      <a:moveTo>
                                        <a:pt x="249" y="10"/>
                                      </a:moveTo>
                                      <a:lnTo>
                                        <a:pt x="178" y="10"/>
                                      </a:lnTo>
                                      <a:lnTo>
                                        <a:pt x="178" y="0"/>
                                      </a:lnTo>
                                      <a:lnTo>
                                        <a:pt x="249" y="0"/>
                                      </a:lnTo>
                                      <a:lnTo>
                                        <a:pt x="249" y="10"/>
                                      </a:lnTo>
                                      <a:close/>
                                      <a:moveTo>
                                        <a:pt x="130" y="10"/>
                                      </a:moveTo>
                                      <a:lnTo>
                                        <a:pt x="60" y="10"/>
                                      </a:lnTo>
                                      <a:lnTo>
                                        <a:pt x="60" y="0"/>
                                      </a:lnTo>
                                      <a:lnTo>
                                        <a:pt x="130" y="0"/>
                                      </a:lnTo>
                                      <a:lnTo>
                                        <a:pt x="130" y="10"/>
                                      </a:lnTo>
                                      <a:close/>
                                      <a:moveTo>
                                        <a:pt x="12" y="10"/>
                                      </a:moveTo>
                                      <a:lnTo>
                                        <a:pt x="0" y="10"/>
                                      </a:lnTo>
                                      <a:lnTo>
                                        <a:pt x="0" y="0"/>
                                      </a:lnTo>
                                      <a:lnTo>
                                        <a:pt x="12" y="0"/>
                                      </a:lnTo>
                                      <a:lnTo>
                                        <a:pt x="12" y="1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5" name="Freeform 1691"/>
                              <wps:cNvSpPr>
                                <a:spLocks noEditPoints="1"/>
                              </wps:cNvSpPr>
                              <wps:spPr bwMode="auto">
                                <a:xfrm>
                                  <a:off x="605155" y="925195"/>
                                  <a:ext cx="253365" cy="187325"/>
                                </a:xfrm>
                                <a:custGeom>
                                  <a:avLst/>
                                  <a:gdLst>
                                    <a:gd name="T0" fmla="*/ 0 w 399"/>
                                    <a:gd name="T1" fmla="*/ 289 h 295"/>
                                    <a:gd name="T2" fmla="*/ 51 w 399"/>
                                    <a:gd name="T3" fmla="*/ 251 h 295"/>
                                    <a:gd name="T4" fmla="*/ 60 w 399"/>
                                    <a:gd name="T5" fmla="*/ 258 h 295"/>
                                    <a:gd name="T6" fmla="*/ 9 w 399"/>
                                    <a:gd name="T7" fmla="*/ 295 h 295"/>
                                    <a:gd name="T8" fmla="*/ 0 w 399"/>
                                    <a:gd name="T9" fmla="*/ 289 h 295"/>
                                    <a:gd name="T10" fmla="*/ 85 w 399"/>
                                    <a:gd name="T11" fmla="*/ 226 h 295"/>
                                    <a:gd name="T12" fmla="*/ 136 w 399"/>
                                    <a:gd name="T13" fmla="*/ 188 h 295"/>
                                    <a:gd name="T14" fmla="*/ 144 w 399"/>
                                    <a:gd name="T15" fmla="*/ 195 h 295"/>
                                    <a:gd name="T16" fmla="*/ 93 w 399"/>
                                    <a:gd name="T17" fmla="*/ 232 h 295"/>
                                    <a:gd name="T18" fmla="*/ 85 w 399"/>
                                    <a:gd name="T19" fmla="*/ 226 h 295"/>
                                    <a:gd name="T20" fmla="*/ 170 w 399"/>
                                    <a:gd name="T21" fmla="*/ 163 h 295"/>
                                    <a:gd name="T22" fmla="*/ 221 w 399"/>
                                    <a:gd name="T23" fmla="*/ 126 h 295"/>
                                    <a:gd name="T24" fmla="*/ 229 w 399"/>
                                    <a:gd name="T25" fmla="*/ 132 h 295"/>
                                    <a:gd name="T26" fmla="*/ 178 w 399"/>
                                    <a:gd name="T27" fmla="*/ 170 h 295"/>
                                    <a:gd name="T28" fmla="*/ 170 w 399"/>
                                    <a:gd name="T29" fmla="*/ 163 h 295"/>
                                    <a:gd name="T30" fmla="*/ 255 w 399"/>
                                    <a:gd name="T31" fmla="*/ 101 h 295"/>
                                    <a:gd name="T32" fmla="*/ 306 w 399"/>
                                    <a:gd name="T33" fmla="*/ 63 h 295"/>
                                    <a:gd name="T34" fmla="*/ 314 w 399"/>
                                    <a:gd name="T35" fmla="*/ 69 h 295"/>
                                    <a:gd name="T36" fmla="*/ 263 w 399"/>
                                    <a:gd name="T37" fmla="*/ 107 h 295"/>
                                    <a:gd name="T38" fmla="*/ 255 w 399"/>
                                    <a:gd name="T39" fmla="*/ 101 h 295"/>
                                    <a:gd name="T40" fmla="*/ 340 w 399"/>
                                    <a:gd name="T41" fmla="*/ 38 h 295"/>
                                    <a:gd name="T42" fmla="*/ 391 w 399"/>
                                    <a:gd name="T43" fmla="*/ 0 h 295"/>
                                    <a:gd name="T44" fmla="*/ 399 w 399"/>
                                    <a:gd name="T45" fmla="*/ 7 h 295"/>
                                    <a:gd name="T46" fmla="*/ 348 w 399"/>
                                    <a:gd name="T47" fmla="*/ 44 h 295"/>
                                    <a:gd name="T48" fmla="*/ 340 w 399"/>
                                    <a:gd name="T49" fmla="*/ 3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9" h="295">
                                      <a:moveTo>
                                        <a:pt x="0" y="289"/>
                                      </a:moveTo>
                                      <a:lnTo>
                                        <a:pt x="51" y="251"/>
                                      </a:lnTo>
                                      <a:lnTo>
                                        <a:pt x="60" y="258"/>
                                      </a:lnTo>
                                      <a:lnTo>
                                        <a:pt x="9" y="295"/>
                                      </a:lnTo>
                                      <a:lnTo>
                                        <a:pt x="0" y="289"/>
                                      </a:lnTo>
                                      <a:close/>
                                      <a:moveTo>
                                        <a:pt x="85" y="226"/>
                                      </a:moveTo>
                                      <a:lnTo>
                                        <a:pt x="136" y="188"/>
                                      </a:lnTo>
                                      <a:lnTo>
                                        <a:pt x="144" y="195"/>
                                      </a:lnTo>
                                      <a:lnTo>
                                        <a:pt x="93" y="232"/>
                                      </a:lnTo>
                                      <a:lnTo>
                                        <a:pt x="85" y="226"/>
                                      </a:lnTo>
                                      <a:close/>
                                      <a:moveTo>
                                        <a:pt x="170" y="163"/>
                                      </a:moveTo>
                                      <a:lnTo>
                                        <a:pt x="221" y="126"/>
                                      </a:lnTo>
                                      <a:lnTo>
                                        <a:pt x="229" y="132"/>
                                      </a:lnTo>
                                      <a:lnTo>
                                        <a:pt x="178" y="170"/>
                                      </a:lnTo>
                                      <a:lnTo>
                                        <a:pt x="170" y="163"/>
                                      </a:lnTo>
                                      <a:close/>
                                      <a:moveTo>
                                        <a:pt x="255" y="101"/>
                                      </a:moveTo>
                                      <a:lnTo>
                                        <a:pt x="306" y="63"/>
                                      </a:lnTo>
                                      <a:lnTo>
                                        <a:pt x="314" y="69"/>
                                      </a:lnTo>
                                      <a:lnTo>
                                        <a:pt x="263" y="107"/>
                                      </a:lnTo>
                                      <a:lnTo>
                                        <a:pt x="255" y="101"/>
                                      </a:lnTo>
                                      <a:close/>
                                      <a:moveTo>
                                        <a:pt x="340" y="38"/>
                                      </a:moveTo>
                                      <a:lnTo>
                                        <a:pt x="391" y="0"/>
                                      </a:lnTo>
                                      <a:lnTo>
                                        <a:pt x="399" y="7"/>
                                      </a:lnTo>
                                      <a:lnTo>
                                        <a:pt x="348" y="44"/>
                                      </a:lnTo>
                                      <a:lnTo>
                                        <a:pt x="340"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6" name="Line 1692"/>
                              <wps:cNvCnPr/>
                              <wps:spPr bwMode="auto">
                                <a:xfrm>
                                  <a:off x="1204595" y="567055"/>
                                  <a:ext cx="11430"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7" name="Line 1693"/>
                              <wps:cNvCnPr/>
                              <wps:spPr bwMode="auto">
                                <a:xfrm>
                                  <a:off x="596900" y="567055"/>
                                  <a:ext cx="10795"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8" name="Rectangle 1694"/>
                              <wps:cNvSpPr>
                                <a:spLocks noChangeArrowheads="1"/>
                              </wps:cNvSpPr>
                              <wps:spPr bwMode="auto">
                                <a:xfrm>
                                  <a:off x="818515" y="7600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119" name="Rectangle 1695"/>
                              <wps:cNvSpPr>
                                <a:spLocks noChangeArrowheads="1"/>
                              </wps:cNvSpPr>
                              <wps:spPr bwMode="auto">
                                <a:xfrm>
                                  <a:off x="1246505" y="4527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0" name="Rectangle 1696"/>
                              <wps:cNvSpPr>
                                <a:spLocks noChangeArrowheads="1"/>
                              </wps:cNvSpPr>
                              <wps:spPr bwMode="auto">
                                <a:xfrm>
                                  <a:off x="998855" y="716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2" name="Rectangle 1697"/>
                              <wps:cNvSpPr>
                                <a:spLocks noChangeArrowheads="1"/>
                              </wps:cNvSpPr>
                              <wps:spPr bwMode="auto">
                                <a:xfrm>
                                  <a:off x="474345" y="43942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3" name="Rectangle 1698"/>
                              <wps:cNvSpPr>
                                <a:spLocks noChangeArrowheads="1"/>
                              </wps:cNvSpPr>
                              <wps:spPr bwMode="auto">
                                <a:xfrm>
                                  <a:off x="1516380" y="8115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 name="Rectangle 1699"/>
                              <wps:cNvSpPr>
                                <a:spLocks noChangeArrowheads="1"/>
                              </wps:cNvSpPr>
                              <wps:spPr bwMode="auto">
                                <a:xfrm>
                                  <a:off x="916305" y="1301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5" name="Rectangle 1700"/>
                              <wps:cNvSpPr>
                                <a:spLocks noChangeArrowheads="1"/>
                              </wps:cNvSpPr>
                              <wps:spPr bwMode="auto">
                                <a:xfrm>
                                  <a:off x="105410" y="81915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6" name="Rectangle 1701"/>
                              <wps:cNvSpPr>
                                <a:spLocks noChangeArrowheads="1"/>
                              </wps:cNvSpPr>
                              <wps:spPr bwMode="auto">
                                <a:xfrm>
                                  <a:off x="915670" y="469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127" name="Rectangle 1702"/>
                              <wps:cNvSpPr>
                                <a:spLocks noChangeArrowheads="1"/>
                              </wps:cNvSpPr>
                              <wps:spPr bwMode="auto">
                                <a:xfrm>
                                  <a:off x="473075" y="110363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128" name="Rectangle 1703"/>
                              <wps:cNvSpPr>
                                <a:spLocks noChangeArrowheads="1"/>
                              </wps:cNvSpPr>
                              <wps:spPr bwMode="auto">
                                <a:xfrm>
                                  <a:off x="1268730" y="109029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129" name="Oval 1704"/>
                              <wps:cNvSpPr>
                                <a:spLocks noChangeArrowheads="1"/>
                              </wps:cNvSpPr>
                              <wps:spPr bwMode="auto">
                                <a:xfrm>
                                  <a:off x="596900" y="1102360"/>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0" name="Oval 1705"/>
                              <wps:cNvSpPr>
                                <a:spLocks noChangeArrowheads="1"/>
                              </wps:cNvSpPr>
                              <wps:spPr bwMode="auto">
                                <a:xfrm>
                                  <a:off x="1204595" y="110236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1" name="Oval 1706"/>
                              <wps:cNvSpPr>
                                <a:spLocks noChangeArrowheads="1"/>
                              </wps:cNvSpPr>
                              <wps:spPr bwMode="auto">
                                <a:xfrm>
                                  <a:off x="844550" y="91884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2" name="Oval 1707"/>
                              <wps:cNvSpPr>
                                <a:spLocks noChangeArrowheads="1"/>
                              </wps:cNvSpPr>
                              <wps:spPr bwMode="auto">
                                <a:xfrm>
                                  <a:off x="585470" y="55816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3" name="Oval 1708"/>
                              <wps:cNvSpPr>
                                <a:spLocks noChangeArrowheads="1"/>
                              </wps:cNvSpPr>
                              <wps:spPr bwMode="auto">
                                <a:xfrm>
                                  <a:off x="1193165" y="55816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4" name="Oval 1709"/>
                              <wps:cNvSpPr>
                                <a:spLocks noChangeArrowheads="1"/>
                              </wps:cNvSpPr>
                              <wps:spPr bwMode="auto">
                                <a:xfrm>
                                  <a:off x="945515" y="74168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5" name="Oval 1710"/>
                              <wps:cNvSpPr>
                                <a:spLocks noChangeArrowheads="1"/>
                              </wps:cNvSpPr>
                              <wps:spPr bwMode="auto">
                                <a:xfrm>
                                  <a:off x="236220"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6" name="Oval 1711"/>
                              <wps:cNvSpPr>
                                <a:spLocks noChangeArrowheads="1"/>
                              </wps:cNvSpPr>
                              <wps:spPr bwMode="auto">
                                <a:xfrm>
                                  <a:off x="1452245"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7" name="Oval 1712"/>
                              <wps:cNvSpPr>
                                <a:spLocks noChangeArrowheads="1"/>
                              </wps:cNvSpPr>
                              <wps:spPr bwMode="auto">
                                <a:xfrm>
                                  <a:off x="956945" y="128524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8" name="Oval 1713"/>
                              <wps:cNvSpPr>
                                <a:spLocks noChangeArrowheads="1"/>
                              </wps:cNvSpPr>
                              <wps:spPr bwMode="auto">
                                <a:xfrm>
                                  <a:off x="934720" y="19748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78" o:spid="_x0000_s1231" editas="canvas" style="width:135.35pt;height:118.1pt;mso-position-horizontal-relative:char;mso-position-vertical-relative:line" coordsize="17189,149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Q/DITxoAAFzqAAAOAAAAZHJzL2Uyb0RvYy54bWzsXW1vI7mR/n7A/QdBHw/wut9fhHiDzXic C7BJFrdz970tyZYQWa20NOPZBPnvV0WyWiyJ1aRmdnSXuAfYbdkqF6seVrOL9cL+zW8/v2wmn5bd ft1u76bxd9F0stzO28V6+3w3/e8PDzfVdLI/NNtFs2m3y7vpL8v99Lff//u//eZ1N1sm7ardLJbd BJhs97PX3d10dTjsZre3+/lq+dLsv2t3yy18+dR2L80Bfuyebxdd8wrcXza3SRQVt69tt9h17Xy5 38Nv7/WX0+8V/6en5fzw56en/fIw2dxNQbaD+n+n/v+I/7/9/jfN7Llrdqv13IjRfIEUL816C4P2 rO6bQzP52K3PWL2s5127b58O383bl9v26Wk9XyodQJs4OtHmXbP91OyVMnNAhwSET78i38dnlHvb Pqw3G0DjFrjP8Hd4fYX5WeLXmy0n0r9RtIbmdQcTuN/1U7n/OhF/XjW7pdJ8P5v/6dNP3WS9uJsm cQH2tG1ewJIeuuUS7WICv1PziBIA6c+7nzoUdr/7sZ3/ZT/Ztu8X68NP7Xp7AJlinHGQ2yLFH/bw R5PH1z+2C+DcfDy0ajI/P3UvyAqmafIZRs/KIgcj+uVuWidZXhjrWX4+TObwdQzSRUk+ncyBIC/j XA3VzIjL/OP+8Ptlqzg2n37cH7TtLeATDvK8MIp9gCGeXjZghv9xOynjyeskrjUzmyi2iKLJalIb U+65JIzAzSS1aGoXk8wiiONKkAV07gV2ylJYBHFVC2xKi8opDcx9P44sTW1ROaWJbYDTqBTEib0Q xzbGSVpIjLwwxzbOaZ5LjLxAxzbSWSJK5IU6trEekMgLdmKDnWeZoFriBTuxwc7KVGLkBTuxwc5r 6QbDO7m3NqcdJTbYRZFIEnnBTmywByTygp3aYJdVJEiUesFObbDLSLpjUy/YqQ12lUgrSOoFO7XB rmqRkRfs1AZ7QCIv2JkNdhzF0jqSedHObLTrTLprMy/amY12HBXS3ZZ54c5suOM4lZakzIt3ZuM9 JJMXcHz29ndknOTSEpB7Ac9twOFJIt26uRfxnCGeRtItl3sRzxniqfjgz72I5wzxAZm8iIOLYyGe iU/uwot4wRDPYmlFKbyIFwzxPJVuu8KLeMEQLyJpTSm8iKNXerTMAZm8iJcM8VJ8gpdexEuGeCE6 FaUX8ZIhXoqP3tKLeMkQr0RvoPQiXjLEB2TyIg6bB2vuwNMWHpqVF/GKIV6JnkXlRPwWvXuzF2hW tD2Yf96a38GnSYO76kjtTXbtHvckuFmA7cYHva9pZkCFmwmBGARE4tTsTIaJYdaRmLYxw8QwsUhc BnGGuUNitWUBtYc5o7eO1OCO49bNS250jMOURM9bcQ9TE/1rRR6mKHrRijxMVfSVkRyc4RBV0SNW 5GGqot+ryMNURe9WkYepij6sIg9TFT1VJAdXNERV9EcVeZiq6HUq8jBV0bdU5GGqogepyMNURT8R ycEPDFEVnUFFHqYqunyKPExV9OsUeZiq6Lwp8jBVTXTkA3hgIaqiG4bcwc0KIjeqgi8VRG5UBYcp iNyomoepiq4Ryg6uTwh39H8UeZiq6OQo8jBV0ZNR5GGqoruiyMNURZ8EycHnCFEVHQ9FHqYqeheK PExVdCEUeZiq6Cco8jBV0RlAcnjYh6iKT3xFzlTVzyjz2O4gBH0afO6mEwg+P+IQzWzXHPBpTx8n rxBJxHjfZAVhRvWof2k/LT+0iuCAz3wto4o+wlDHbzdbmwo9RJCNyOhLuu4UK0NE4NCXdNVEerwQ mtPB5pt2v1RaHqXUPGHTxcQ7fs/Hhmgho6Nv6Wq4GaphGWnMMKpwXSDyx2SUdIFQI6MjHeiqdSGq YSlpzDCqcF0g1MdklHSB2CKjIx3oqnUhqmEpacwwqnBdIEjIZJR0gagkoyMd6Kp1IaphKWnMMKpw XSAqyGSUdIEwJKMjHeiqdSGqYSlpzDCqcF0gnshklHSBACajIx3oqnUhqmEpacwwqnBdIIDIZJR0 gYgloyMd6Kp1IaphKWnMMKpwXSDyyGSUdMFYJyMkJeiqlenJhuWkUcOowrXBUCOTUlQHopuMkNSg q1GHyIYF7YcNJLtAIYhTMjlFhSA0yghJEboahYjMIykNG0h2gUIQmmRyigpBNJQRkiJ0NQoRmUdS GjaQ7AKFIK7J5BQVglAqIyRF6GoUIjKPpDRsINkFCkEok8kpKgTRU0ZIitDVKERkHklp2ECyCxSC OCiTU1QIQq+MkBShq1GIyDyS0rCBZBcoBKFPJqeoEERbGSEpQlejEJF5JKVhA8kuUAjipkxOUSG1 SfLucPReCsg8ktKwgWSSQrAhww2dClT2OzvcEFrFH/t2s15guQ1u6fbd8+O7TTf51GCFkvpntp6M bLNVG8ME9+LzBgqlnjbNQe0OGVkgt123P9w3+5UeVXHQm9HH5aclVgE1s9WyWbzfLtTnQ7Pe6M+g CZYCqQIarJnBMqH97LFd/AL1M12ry6ugHAw+rNrub9PJK5RW3U33f/3YdMvpZPOHLdTg1HGGMbGD +iHLSwx7dvY3j/Y3zXYOrO6mhymEv/Hju4Ou3/q469bPKxgpVjhs2x+gbudpjWU1Sj4tlfkBSpO0 rNeoUYK1Xdco/bjeLrE+SUUTTNHRu+1PHYj4ZVVHcNupMEkzo6ojQK+koqO0yEtdlQTzRGVHONdY djTBD3fTDYik8KISJLRYQ4Lz3heC4UyjzZUFzI+y1C8w25f1Acr7NuuXu2nV27bHuJRuJiKCWqoy ur/XUf2+el9lN7CnfH+TRff3Nz88vMtuioe4zO/T+3fv7uN/oJxxNlutF4vlFu8wKumLs7ByNFNc qIvx+qK+HpNbzl3d5SAiXZXQznuDbPKaZohLBTfDBG/yS8xw8rRZ7/6H7jBTBlcXVYqpPlxTk3OD zOpcOVhYBTca5GiQx9pNdOK5Qaqw6VcbpFWXmUQF2iaY+XGFLOqywmIANMgyidNxhRxXSF1MjJkK bpDZpSskGhqti1meY9wezMxlhnlcQX3waIbjg9oseH1NO+7guBmqFeySdTHcDJOkIiuMo6qMwblD 52T0F0d/EeID2gzt1orCWhG/XWtFXhe1CQbmRVrphg7rER6VRW0e4b9WZwVWata6NuCL+ypUkaaD CdzQfTmgs3QcoO4JJCagb0/jbIeAAFVPIGjjraODqJ2PB+xmLRJHpwnrp9B9GQ5MLmyn0G0iLj5e cFk3hczHiy9rppD18mLMeilkPl6cMU7Sz4RuN3Hgc2Enhe5/cfHx4swaKWQ+XpxZH4Wslxdn1kYh 8/HizLoo0hyL6B34XNhEkSVYWOri48WZ9VDIfLw4sxYKWS8vzqyDQubjxZk1UOiOHgc+F7ZP5Bm2 Bbj4eHFm3RMyHy/OrHdC1suLM+uckPl4cWZ9E7q9yIHPhV0Tut/JxceLM+uZkPl4cWYdE7JeXpxZ v4TMx4sz+tX9+qybphz4XNgrobu4XHy8OLNOCZmPF2fWJyHr5cWZdUnIfLw4sx6JKsEGEAc+GG3q Z8PphLEOCd1S5uLjxZn1R8h8vDiz7ghZLy/OrDdC5uPFmXVG1Jnw/LqwLwIQds8X64pwzldle80y Hy/Ole04y3p5ca5s51nm48QZNtxjt4ejnWXs9hB7d3Txz4eE1RrLrT5ws0Ak8gPkBnV8Z7jLZuz2 kHAfuz0kZMZuDwmZsdtDQuZfr9tDXIHRXcEVuApbgdErUeRhjS3ofChyKlhS6zu4FXD9itYTdIDH zhPsshk7T6gykK66QhACa8ryyO7oW7pyKsou0bdyRxAEkhRf+gup7g8CYIyOONNVj09Uw1LSmGFU JBmNJOtCXSD0F5IuEGQK0IWohqWkMcOoSDK/LtQFQn8h6UI9JURHnOmq54WohqWkMcOoTkeU54W6 QOgvJF2op4ToSAe6al2IalhKGjOM6nREWRfY2DPbkXShnpJTzlwXohqWksYMozodUdYFNs9Buqin Ezz1TjlzXYhqWEoaM4zqdETSBasnx3rft13vi8WQvH5DuXCX1G+oQsv/PC20zAsy0rwoI932fkyK U9kb1rVBj45Jmo+VHGPlL55LyA2ysqo4ggrQjwbprAFm9Rrnpgk1lhEu6aNpjkXp/PxWOJbHUWSk nsFmvfx2RUZVnqrGE1gv6ySPoaCI1QnDZiDF1L8xWjjh1UROqZPC7uGh7gkrjC8c4ArZjhwyjGqo I8lpciqp1DPDrkSCm7jPXxV4JqCDjZ2bSjFp4uBjZ01yPHfNwQfu1X4sOFHNycfOmmC5kYONnTIR uNg5E8wEObicJkwcOvGSowhTUw5GrOQoF+Bhh7jG6shEFysbaThY04kQLzzK8Tw5Fysb7EqAidUe 1cKsYRt2P22QV3MLZSMei1DZoEtQ8QKkCAtjHPqxAqQYTkR0isWOc00KLNpw8bJhjyULZ4VISS7c K+xA11iyclaMFNeCieLeq0c+hiOE3Tra0CciXjb0Il68KCnCEysdeLGipFiaR3a6a1rgCbguXgx7 yeZZcZIuBnLxsm0+loyeFSgltXBXY0vyEXvJ7HmRkogXw17CixcqqTM+HTqyQiU4m95tE+ys10xa j9lRr4lk96xgKVPnobrksrFPJLtnRUtpLdzb7LhX6DwUdLTtPhPxsrEX8WLFS5m0ErLipUSaR3bs KyDltnt26Gsi2T0rYoLGD4EXw16ye1bIlNXCvc0Ofk0ku2fFTDJeDHsbr7EwwX3O5liYIKX0xmMo JWTGYyglZMZjKCVkcP3GvC4/hvKr87roF2BeF/dS2Cx2zBaYXEZQ/N2cMwm+qK4porg7XTUvEB1V AD9tiAp22kA0TAOeHtCcjkax93MtYHuj/gKcBj30UU0uIuzzFKFuNAJ06Wu6ak1iMxt6cy6S1Vrh /qBRYkJXw+xUOPpa1gf2DEpM2BV4FIIdlKb0zA3sjgzdMPKw8zEjD9OdS+jXKo10KRvsTzxawd5E S+GZJ8rjws5i0OZgT6H5eabqXEK/VuDnKt7gyXq0Aq9fU3rmCjx6QzesFXjrZuRhunMJA7Qytg0+ tUcrtcLA3Qoe8+AcgK+spfXMFfjBms4zV+DjGrrTcem+gvt2zNG98TN5MDR31txaK4v55nHnwnSv ws0RQ6wIY9AqGkxH+MChaH3guUj7G+2rws612t3C//VQ7sBzjDEK2NgoaY4kduC5gj0rtlec8WHB ITcfgLyP04h87A2ym40ddxbVsmNCbjZ2TEJkA0tJL7KADgs9V5luvD2Dh4WeJU420NDg7AYaMyZe mWyoZU5+rFnYWVbOjzbreZUZBeDNgs5lgsERhzmeBJ3ddm3jXaiQjYtTAN4s4Cxz8uPNos2ycn68 We+rzCgAbxZoLiLdTXlm3zzQ7L7jWJg5T4WZY+8QE+4UFmSWOfnxZhFmWTk/3iy8LDMKwJsHlyvd ZXWGNwsuCyjx0HKs+5bPOQXYNw8si5z8eLOociYq58eb98KKjALwhufrcT1NC+HxxgLKAt4snJzU mHZyrCcsnCxxstdvmZMfbxZJlpXz440b3/6pIzMKwJt1xSaZ8JRjXbECSvwdYiWG7x14szeISZxs vGORkx9v1horK+fHm/XGyowC8GbdsZgydaLEumMFlFh/bCExClhOWIOsyMiPNmuQlVXzo806ZGVG AWizHtlYeMSxFlkBbPbyMAFr1iIr8bFNW+Ljh5r1yIp6+ZFmPbIiHwFo2LiPTbJjkyzsm8dXop29 +G98JZqUQjEHnX/oC/iGW5/HXJQEpMl+nOSixIZH9PTwXh1fiYY5K8yy0Us63/wr0USb+SdtktXJ VAgFunKpuCnBG0FHVsGJkbKQEBTlhJSPoatOHBLZaX6DU9GoYVS9bMSEkiW2tGZ4jFCEqAOBR05I vOmq+RHZsKAQM1TMwqguUAeCY1xKaXYgrscJSQ26anWIbFhQGjWM6gJ1IPbEpZTUgbAZJyQ16KrV IbJhQWnUMKoL1IEYEZdSUiczb+49483VIbJhQWnUMKqzIeV7ByInYepA0IcTkhp01bNDZMOC0qhh VBeoA4EJLqU0OxBT4YSkBl21OkQ2LCiNGkZ1gTqw8+dSSuoYz+aMNdfGUA2LSWOGUZ2NKJsa9jGE rNInKpMKdNUTE7L2mgE9ipxIRcOQHmNufjp56+/LwUPzz3Pz9jtzflavGoKXJe1+bOd/2U+27fvF +vBTu94e4H1C+l29LI2PP+zhjyaPr39sF8u7aQPvBlLOGmXVzaH9RQRn9utHjqsnDF6RB+8woZ6w Mu1P0yI2X9QThmG5FMpWTvLudk9YUuGRz1ivdEIE91Mfl1cpTAcjOyQLjW5uRnacUMVkHYxA836w BCoKnBKx/LxbMztOiH0dTj52xkFAyI4TigjBmnmUWmWKHJqx/HySFG6ReG9YihkeFy8b77gSYOLN YRlm51y8bMihRVGQi2GOKVoXK4Y6pF+dqPNEPWYfXawY8BJaLFMfl8Ic8kw9NH45xeLtYQm2Vzjk grPwjlMdi3LZpp4kmIFy8WLIS3CxhL3OHLl42dAjEm4dbYuX8bKxjyW8WNY+yYV5PMnaCysDy9un kWD1LG8vimVDn6pEsgMufP9qv85AHYwTLZa61w2DLlYMed2gdL6Isuy9jBZDPhLQYvn7VNUDOeRi +ftUWCJYAj+tBaNnvWGCabEEPojjNnls0e9xV71c51CxDH6aYdLVpZ4NO6xtzhlkOXwZKRt1G6kx GzR2Jul9yZgNGrNB0w+wDoJvDKuCJ70DjyDMSlwzG6SF+opjGHGJVe06sCC7Qsz6PgAX2EAgBS6o 1h6uGivaf9NVb/dN5AJc/EEykAmQNJsS0JGY0NWOHRxlo29py++IMMNzCBmDc6WllNSBl/fpIAeU FQzpAy+Y1XT6eSaKWuvYaQIezxA7E5M8yudXCdw5LQGUIw3rlKBDjIGbXnviTlcNKziums4jLMXU UIIhpc4lpPHkiQJXScsQkT1JMwVuo6Ls1SfmdNVKgUuoyciQ6Wu6Gt2puyka7nA5l4/4yDqBI6JE AJ9weKLAIVOEw7CqOxemc1hQcKQUL7DToTk6k+1UHbDssbXlrbe2wJ3GTvuCxikwKhMPCzrtCx8x JiAGLwSE/jR9m7tOnYvjDPeaeEgSnJeUw5NDGzAFxOhd0uPrpg+H3ez2dj9fLV+a/Xcv63nX7tun w3fz9uUWwF7Pl7f/Sq+bxsOIuBle/HZfyww9B8xBGxXa6GiF4/lyJ+fLwXNVW+F/LecHqJ3cLCcx HKNprYjnyYR3KyBc/tB17etq2Sy+MqVQxRW9B7iEcxC1C3o8trMq8A3U+pS5PMGe3MEFtAM11BaA TpzDR363P/x+2b7g/dK/mx7dcfYL5fXib6DP0GxFsOPwY7e+m/69jur31fsqu8mS4v1NFt3f3/zw 8C67KR7iMr9P77/lW3r37Wa9eFhvNijcvnt+fLfpJp+azd30Qf0zgFhkt01sv7Na7fpAF6McqRQD mr9L6puHoipvsocsv6nLqLqJ4vp3dRFldXb/8A+Esuf143q7nHx+2Wz3M/jl3XT1RUv25BXOE8wh M6TUEXWL1L9z3WA7tD4su8lm/XI3rXqiZoam+H67AOtoZodmvdGfLShQ/CMUMN000beU/tJewOHz 4+cJvvEaziwyjsFju/gFsmNde8BSNUcGcttul9PJ5g9buBmA4EAfOvrwSB+a7XzVdnfTw3SiP747 wE/wNx933fp5BQPEGpndD5CDe1gf0NxRQC2D+eF1v9PCwgczJUATNiWvbbe4TaI4usVPu66dL/f7 9fb551WzW8LYxhPq37ccw0bKsUaoVJuh/dZrBJhqkZvzILI8KU/P9o2TEjqBx1ViXCX6hfJ6q0R/ I7zpVQKzmY5VYvh92L+uJ1HXVWUiLmVcmIM1jp7EuEjMLB9hdCXAT7jeItHfB297kYByHMcioYJ/ V3IlsjJLMZELAZkMTgKCZUt5jOjqz/E1RnByD22V43G/Me43rrlI9PfB214kIMvkWCRUvuFKi0Sc Q+UQ9irDKlHFcQ4hXLZK1EmJZXPq6PtxkRgXiWsuEv198LYXCUiEOhaJ4Tdj/MrbDVgjTEwiTiOI A54tEhG+6mhcJMbIpQneXm+70d8Hb3uRgNvvbJEodQrhWp5ElGfoKihHojZHuB5jEjWU3oyORB+0 G7Mb1wtJ6FIEvA3e9hrRl4NYGdBSF2xdaY2AZQHeV6hDEkWtT1k9LhEVBCTGJWJcIo454Ku5Efpk knGJ6Et12BJhl4196wQovK1abSbAjYAzkVPYePCABJShRdgXOm42xs3GtTcbcM7kWCaRxHiksGOz YVf1fetVAmriK1golCcRg9fQ90P32Y0Izksfl4nRmfi/cCb6O+Ft7zf6aqo/Qw3fBNpK+iqz+Z8+ fesVwqoTBj8iwdJKlthI4B+tD2Xc94AJ1erLzWa922PNWDMT6i3ligO5wG+zxRpBfVjYl/x91340 dYBSTaCq/Twp+/Na5f6vH5tuSVV+JnKjK/2yvMT6F13tZ77RFX/mm9Cqv22LVX9P/w+q/vAxoh9n ZKd9ndMV7NRuqxAMterLgkdDhcLPtvvbdPLaNbu76RszVGgz44ba19pcwVCrLMvxiHzYmNVwlole MY/Bm3E9lWum35iZ9qVPtJ721R5XMNO8yjMTYoQXj8VwRtP42NeV7uNjfwb21xf74zE1fDXt6w2u YKZxXKdonLicuu10fOpLLShvbDnt6z9oOe1T3lew0xoe+hhuBTMts7jQr3C0n/qjmY5mCid0xNiU xJZTfULplRKLsL9PcF8qOqejmY5mqsy0T4Kb1RTOezQx/SusphBnShJTk+/eRI12OtqpstM+E0t2 2ueermCndQ6d8fqpD9kerPs+3UWNdjraqbLTPhdIdtonP65hp2mmwtHw2If30uNh/eNm/59rsw+p ifkM/lPHFTxDUHe1nt83h8b+WZ0EMFsm7ardLJbd9/8rAAAAAP//AwBQSwMEFAAGAAgAAAAhAFAb z6rcAAAABQEAAA8AAABkcnMvZG93bnJldi54bWxMj81Ow0AMhO9IvMPKSNzohgAJhGwqxM+lSEUU EFc3a5LQrDfKbtvw9hgucLHGGmvmczmfXK92NIbOs4HTWQKKuPa248bA68vDySWoEJEt9p7JwBcF mFeHByUW1u/5mXar2CgJ4VCggTbGodA61C05DDM/EIv34UeHUdax0XbEvYS7XqdJkmmHHUtDiwPd tlRvVltn4PHubZmdbz4X+L68z6/6pwwvaGHM8dF0cw0q0hT/juEHX9ChEqa137INqjcgj8TfKV6a JzmotYizLAVdlfo/ffUNAAD//wMAUEsBAi0AFAAGAAgAAAAhALaDOJL+AAAA4QEAABMAAAAAAAAA AAAAAAAAAAAAAFtDb250ZW50X1R5cGVzXS54bWxQSwECLQAUAAYACAAAACEAOP0h/9YAAACUAQAA CwAAAAAAAAAAAAAAAAAvAQAAX3JlbHMvLnJlbHNQSwECLQAUAAYACAAAACEARUPwyE8aAABc6gAA DgAAAAAAAAAAAAAAAAAuAgAAZHJzL2Uyb0RvYy54bWxQSwECLQAUAAYACAAAACEAUBvPqtwAAAAF AQAADwAAAAAAAAAAAAAAAACpHAAAZHJzL2Rvd25yZXYueG1sUEsFBgAAAAAEAAQA8wAAALIdAAAA AA== ">
                      <v:shape id="_x0000_s1232" type="#_x0000_t75" style="position:absolute;width:17189;height:14998;visibility:visible;mso-wrap-style:square">
                        <v:fill o:detectmouseclick="t"/>
                        <v:path o:connecttype="none"/>
                      </v:shape>
                      <v:shape id="Freeform 1680" o:spid="_x0000_s1233" style="position:absolute;left:2476;top:9245;width:12160;height:57;visibility:visible;mso-wrap-style:square;v-text-anchor:top" coordsize="191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ETsEA AADdAAAADwAAAGRycy9kb3ducmV2LnhtbERP3WrCMBS+H/gO4QjezbS9kK0aZVQHuxrY+QCH5piG NSelibX26c3FYJcf3//uMLlOjDQE61lBvs5AEDdeWzYKLj+fr28gQkTW2HkmBQ8KcNgvXnZYan/n M411NCKFcChRQRtjX0oZmpYchrXviRN39YPDmOBgpB7wnsJdJ4ss20iHllNDiz1VLTW/9c0peB/9 +dvfTGWOduws6flRnGalVsvpYwsi0hT/xX/uL62gyDdpbnqTnoDcPwEAAP//AwBQSwECLQAUAAYA CAAAACEA8PeKu/0AAADiAQAAEwAAAAAAAAAAAAAAAAAAAAAAW0NvbnRlbnRfVHlwZXNdLnhtbFBL AQItABQABgAIAAAAIQAx3V9h0gAAAI8BAAALAAAAAAAAAAAAAAAAAC4BAABfcmVscy8ucmVsc1BL AQItABQABgAIAAAAIQAzLwWeQQAAADkAAAAQAAAAAAAAAAAAAAAAACkCAABkcnMvc2hhcGV4bWwu eG1sUEsBAi0AFAAGAAgAAAAhAD2fhE7BAAAA3QAAAA8AAAAAAAAAAAAAAAAAmAIAAGRycy9kb3du cmV2LnhtbFBLBQYAAAAABAAEAPUAAACGAwAAAAA= " path="m,l71,r,9l,9,,xm118,r71,l189,9r-71,l118,xm236,r71,l307,9r-71,l236,xm355,r71,l426,9r-71,l355,xm473,r71,l544,9r-71,l473,xm591,r71,l662,9r-71,l591,xm709,r71,l780,9r-71,l709,xm828,r70,l898,9r-70,l828,xm946,r71,l1017,9r-71,l946,xm1064,r71,l1135,9r-71,l1064,xm1182,r71,l1253,9r-71,l1182,xm1300,r71,l1371,9r-71,l1300,xm1419,r70,l1489,9r-70,l1419,xm1537,r71,l1608,9r-71,l1537,xm1655,r71,l1726,9r-71,l1655,xm1773,r71,l1844,9r-71,l1773,xm1891,r24,l1915,9r-24,l1891,xe" fillcolor="black" strokeweight=".1pt">
                        <v:stroke joinstyle="bevel"/>
                        <v:path arrowok="t" o:connecttype="custom" o:connectlocs="45085,0;0,5715;74930,0;120015,5715;74930,0;194945,0;149860,5715;225425,0;270510,5715;225425,0;345440,0;300355,5715;375285,0;420370,5715;375285,0;495300,0;450215,5715;525780,0;570230,5715;525780,0;645795,0;600710,5715;675640,0;720725,5715;675640,0;795655,0;750570,5715;825500,0;870585,5715;825500,0;945515,0;901065,5715;975995,0;1021080,5715;975995,0;1096010,0;1050925,5715;1125855,0;1170940,5715;1125855,0;1216025,0;1200785,5715" o:connectangles="0,0,0,0,0,0,0,0,0,0,0,0,0,0,0,0,0,0,0,0,0,0,0,0,0,0,0,0,0,0,0,0,0,0,0,0,0,0,0,0,0,0"/>
                        <o:lock v:ext="edit" verticies="t"/>
                      </v:shape>
                      <v:line id="Line 1681" o:spid="_x0000_s1234" style="position:absolute;visibility:visible;mso-wrap-style:square" from="2476,9277" to="9683,1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dTPcYAAADdAAAADwAAAGRycy9kb3ducmV2LnhtbESPQWvCQBSE74L/YXlCb7rRg5roJohg K0gP2lI8vmafSWj2bZpdTeyv7xaEHoeZ+YZZZ72pxY1aV1lWMJ1EIIhzqysuFLy/7cZLEM4ja6wt k4I7OcjS4WCNibYdH+l28oUIEHYJKii9bxIpXV6SQTexDXHwLrY16INsC6lb7ALc1HIWRXNpsOKw UGJD25Lyr9PVKPj5vC+eL4cP6s52+51rGb/wa6zU06jfrEB46v1/+NHeawWz6TyGvzfhCcj0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YXUz3GAAAA3QAAAA8AAAAAAAAA AAAAAAAAoQIAAGRycy9kb3ducmV2LnhtbFBLBQYAAAAABAAEAPkAAACUAwAAAAA= " strokeweight=".6pt">
                        <v:stroke joinstyle="miter"/>
                      </v:line>
                      <v:line id="Line 1682" o:spid="_x0000_s1235" style="position:absolute;flip:y;visibility:visible;mso-wrap-style:square" from="9683,9277" to="14636,1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0DDsEAAADdAAAADwAAAGRycy9kb3ducmV2LnhtbERPS27CMBDdV+odrKnUXXGSBZSAQRQJ CbFL4ACjeIgj4nESu0m4fb1A6vLp/bf72bZipME3jhWkiwQEceV0w7WC2/X09Q3CB2SNrWNS8CQP +9372xZz7SYuaCxDLWII+xwVmBC6XEpfGbLoF64jjtzdDRZDhEMt9YBTDLetzJJkKS02HBsMdnQ0 VD3KX6tgXVwPZJp6bZaXW59mfdqvflqlPj/mwwZEoDn8i1/us1aQpau4P76JT0D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3QMOwQAAAN0AAAAPAAAAAAAAAAAAAAAA AKECAABkcnMvZG93bnJldi54bWxQSwUGAAAAAAQABAD5AAAAjwMAAAAA " strokeweight=".6pt">
                        <v:stroke joinstyle="miter"/>
                      </v:line>
                      <v:line id="Line 1683" o:spid="_x0000_s1236" style="position:absolute;flip:y;visibility:visible;mso-wrap-style:square" from="2476,2063" to="9455,9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GmlcMAAADdAAAADwAAAGRycy9kb3ducmV2LnhtbESP3YrCMBSE7xd8h3AE79Y0vfCnGkUX FsQ7fx7g0BybYnPSNlntvr1ZWPBymJlvmPV2cI14UB9qzxrUNANBXHpTc6Xhevn+XIAIEdlg45k0 /FKA7Wb0scbC+Cef6HGOlUgQDgVqsDG2hZShtOQwTH1LnLyb7x3GJPtKmh6fCe4amWfZTDqsOS1Y bOnLUnk//zgNy9NlR7aulnZ2vHYq71Q33zdaT8bDbgUi0hDf4f/2wWjI1VzB35v0BOTm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KRppXDAAAA3QAAAA8AAAAAAAAAAAAA AAAAoQIAAGRycy9kb3ducmV2LnhtbFBLBQYAAAAABAAEAPkAAACRAwAAAAA= " strokeweight=".6pt">
                        <v:stroke joinstyle="miter"/>
                      </v:line>
                      <v:line id="Line 1684" o:spid="_x0000_s1237" style="position:absolute;visibility:visible;mso-wrap-style:square" from="9455,2063" to="14636,92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pXkccAAADdAAAADwAAAGRycy9kb3ducmV2LnhtbESPT2vCQBTE74LfYXmF3szGHKpGVymC tlB68A/i8Zl9JsHs25jdmthP3y0IHoeZ+Q0zW3SmEjdqXGlZwTCKQRBnVpecK9jvVoMxCOeRNVaW ScGdHCzm/d4MU21b3tBt63MRIOxSVFB4X6dSuqwggy6yNXHwzrYx6INscqkbbAPcVDKJ4zdpsOSw UGBNy4Kyy/bHKPg93Ufr89eB2qNdXjMtJx/8PVHq9aV7n4Lw1Pln+NH+1AqS4SiB/zfhCcj5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aleRxwAAAN0AAAAPAAAAAAAA AAAAAAAAAKECAABkcnMvZG93bnJldi54bWxQSwUGAAAAAAQABAD5AAAAlQMAAAAA " strokeweight=".6pt">
                        <v:stroke joinstyle="miter"/>
                      </v:line>
                      <v:line id="Line 1685" o:spid="_x0000_s1238" style="position:absolute;visibility:visible;mso-wrap-style:square" from="9455,2063" to="9683,129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byCscAAADdAAAADwAAAGRycy9kb3ducmV2LnhtbESPT2vCQBTE74V+h+UVems2Wqg1uhER WgulB62Ix2f25Q9m38bsamI/vSsUPA4z8xtmOutNLc7UusqygkEUgyDOrK64ULD5/Xh5B+E8ssba Mim4kINZ+vgwxUTbjld0XvtCBAi7BBWU3jeJlC4ryaCLbEMcvNy2Bn2QbSF1i12Am1oO4/hNGqw4 LJTY0KKk7LA+GQV/+8voM//eUrezi2Om5XjJP2Olnp/6+QSEp97fw//tL61gOBi9wu1NeAIyvQ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JvIKxwAAAN0AAAAPAAAAAAAA AAAAAAAAAKECAABkcnMvZG93bnJldi54bWxQSwUGAAAAAAQABAD5AAAAlQMAAAAA " strokeweight=".6pt">
                        <v:stroke joinstyle="miter"/>
                      </v:line>
                      <v:shape id="Freeform 1686" o:spid="_x0000_s1239" style="position:absolute;left:5969;top:5638;width:6076;height:57;visibility:visible;mso-wrap-style:square;v-text-anchor:top" coordsize="95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XRT8cA AADdAAAADwAAAGRycy9kb3ducmV2LnhtbESPT2sCMRTE74V+h/AEbzWrllZXoxSLUkqh9c/F2yN5 7oZuXpYk6rafvikUehxm5jfMfNm5RlwoROtZwXBQgCDW3liuFBz267sJiJiQDTaeScEXRVgubm/m WBp/5S1ddqkSGcKxRAV1Sm0pZdQ1OYwD3xJn7+SDw5RlqKQJeM1w18hRUTxIh5bzQo0trWrSn7uz UxDSt30+fuzPb2O72k715vSq/btS/V73NAORqEv/4b/2i1EwGj7ew++b/ATk4gcAAP//AwBQSwEC LQAUAAYACAAAACEA8PeKu/0AAADiAQAAEwAAAAAAAAAAAAAAAAAAAAAAW0NvbnRlbnRfVHlwZXNd LnhtbFBLAQItABQABgAIAAAAIQAx3V9h0gAAAI8BAAALAAAAAAAAAAAAAAAAAC4BAABfcmVscy8u cmVsc1BLAQItABQABgAIAAAAIQAzLwWeQQAAADkAAAAQAAAAAAAAAAAAAAAAACkCAABkcnMvc2hh cGV4bWwueG1sUEsBAi0AFAAGAAgAAAAhAOOF0U/HAAAA3QAAAA8AAAAAAAAAAAAAAAAAmAIAAGRy cy9kb3ducmV2LnhtbFBLBQYAAAAABAAEAPUAAACMAwAAAAA= " path="m,l71,r,9l,9,,xm118,r71,l189,9r-71,l118,xm236,r71,l307,9r-71,l236,xm354,r71,l425,9r-71,l354,xm473,r70,l543,9r-70,l473,xm591,r71,l662,9r-71,l591,xm709,r71,l780,9r-71,l709,xm827,r71,l898,9r-71,l827,xm945,r12,l957,9r-12,l945,xe" fillcolor="black" strokeweight=".1pt">
                        <v:stroke joinstyle="bevel"/>
                        <v:path arrowok="t" o:connecttype="custom" o:connectlocs="0,0;45085,0;45085,5715;0,5715;0,0;74930,0;120015,0;120015,5715;74930,5715;74930,0;149860,0;194945,0;194945,5715;149860,5715;149860,0;224790,0;269875,0;269875,5715;224790,5715;224790,0;300355,0;344805,0;344805,5715;300355,5715;300355,0;375285,0;420370,0;420370,5715;375285,5715;375285,0;450215,0;495300,0;495300,5715;450215,5715;450215,0;525145,0;570230,0;570230,5715;525145,5715;525145,0;600075,0;607695,0;607695,5715;600075,5715;600075,0" o:connectangles="0,0,0,0,0,0,0,0,0,0,0,0,0,0,0,0,0,0,0,0,0,0,0,0,0,0,0,0,0,0,0,0,0,0,0,0,0,0,0,0,0,0,0,0,0"/>
                        <o:lock v:ext="edit" verticies="t"/>
                      </v:shape>
                      <v:line id="Line 1687" o:spid="_x0000_s1240" style="position:absolute;flip:x;visibility:visible;mso-wrap-style:square" from="9569,5670" to="12045,7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qglsMAAADdAAAADwAAAGRycy9kb3ducmV2LnhtbESP3YrCMBSE7wXfIRzBO01b8K8aRRcE 2Tt/HuDQHJtic9I2Wa1vbxYW9nKYmW+Yza63tXhS5yvHCtJpAoK4cLriUsHtepwsQfiArLF2TAre 5GG3HQ42mGv34jM9L6EUEcI+RwUmhCaX0heGLPqpa4ijd3edxRBlV0rd4SvCbS2zJJlLixXHBYMN fRkqHpcfq2B1vu7JVOXKzL9vbZq1abs41EqNR/1+DSJQH/7Df+2TVpClixn8volPQG4/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2qoJbDAAAA3QAAAA8AAAAAAAAAAAAA AAAAoQIAAGRycy9kb3ducmV2LnhtbFBLBQYAAAAABAAEAPkAAACRAwAAAAA= " strokeweight=".6pt">
                        <v:stroke joinstyle="miter"/>
                      </v:line>
                      <v:line id="Line 1688" o:spid="_x0000_s1241" style="position:absolute;flip:x y;visibility:visible;mso-wrap-style:square" from="5969,5670" to="9569,7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NF0MQAAADdAAAADwAAAGRycy9kb3ducmV2LnhtbESPzWrDMBCE74G+g9hCb7FsH4pxrYRQ WtpDi8kP9Lq1traJtTKSErtvHwUCOQ4z8w1TrWcziDM531tWkCUpCOLG6p5bBYf9+7IA4QOyxsEy KfgnD+vVw6LCUtuJt3TehVZECPsSFXQhjKWUvunIoE/sSBy9P+sMhihdK7XDKcLNIPM0fZYGe44L HY702lFz3J2Mgvo0fc0U5Hfz9lvrH1d8aNqyUk+P8+YFRKA53MO39qdWkGdZDtc38QnI1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w0XQxAAAAN0AAAAPAAAAAAAAAAAA AAAAAKECAABkcnMvZG93bnJldi54bWxQSwUGAAAAAAQABAD5AAAAkgMAAAAA " strokeweight=".6pt">
                        <v:stroke joinstyle="miter"/>
                      </v:line>
                      <v:shape id="Freeform 1689" o:spid="_x0000_s1242" style="position:absolute;left:8534;top:9251;width:3543;height:1823;visibility:visible;mso-wrap-style:square;v-text-anchor:top" coordsize="558,2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0bWMUA AADdAAAADwAAAGRycy9kb3ducmV2LnhtbESPQWvCQBSE70L/w/IKvZlNIoikrqEtiB6KsEbb6yP7 moRm34bsqum/7wqFHoeZ+YZZl5PtxZVG3zlWkCUpCOLamY4bBadqO1+B8AHZYO+YFPyQh3LzMFtj YdyNNV2PoRERwr5ABW0IQyGlr1uy6BM3EEfvy40WQ5RjI82Itwi3vczTdCktdhwXWhzoraX6+3ix CuTq8s6VftW7JtMf4fCpz9VBK/X0OL08gwg0hf/wX3tvFORZtoD7m/gE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CUDRtYxQAAAN0AAAAPAAAAAAAAAAAAAAAAAJgCAABkcnMv ZG93bnJldi54bWxQSwUGAAAAAAQABAD1AAAAigMAAAAA " path="m7,l66,30r-7,7l,7,7,xm105,50r59,30l158,87,99,57r6,-7xm204,100r59,30l256,137,197,107r7,-7xm302,150r59,30l354,187,295,157r7,-7xm400,200r59,30l453,237,394,207r6,-7xm499,250r59,30l551,287,492,257r7,-7xe" fillcolor="black" strokeweight=".1pt">
                        <v:stroke joinstyle="bevel"/>
                        <v:path arrowok="t" o:connecttype="custom" o:connectlocs="4445,0;41910,19050;37465,23495;0,4445;4445,0;66675,31750;104140,50800;100330,55245;62865,36195;66675,31750;129540,63500;167005,82550;162560,86995;125095,67945;129540,63500;191770,95250;229235,114300;224790,118745;187325,99695;191770,95250;254000,127000;291465,146050;287655,150495;250190,131445;254000,127000;316865,158750;354330,177800;349885,182245;312420,163195;316865,158750" o:connectangles="0,0,0,0,0,0,0,0,0,0,0,0,0,0,0,0,0,0,0,0,0,0,0,0,0,0,0,0,0,0"/>
                        <o:lock v:ext="edit" verticies="t"/>
                      </v:shape>
                      <v:shape id="Freeform 1690" o:spid="_x0000_s1243" style="position:absolute;left:6076;top:11074;width:6084;height:63;visibility:visible;mso-wrap-style:square;v-text-anchor:top" coordsize="958,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shYMYA AADdAAAADwAAAGRycy9kb3ducmV2LnhtbESPUUvDMBSF34X9h3AFX2RLO0RGXTZkIPggg9Qx9nhN rm2xualJbOu/N4Lg4+Gc8x3Odj+7XowUYudZQbkqQBAbbztuFJxen5YbEDEhW+w9k4JvirDfLa62 WFk/saaxTo3IEI4VKmhTGiopo2nJYVz5gTh77z44TFmGRtqAU4a7Xq6L4l467DgvtDjQoSXzUX85 Befbo9ZBDycT68vLp37bTOPRKHVzPT8+gEg0p//wX/vZKliX5R38vslPQO5+AAAA//8DAFBLAQIt ABQABgAIAAAAIQDw94q7/QAAAOIBAAATAAAAAAAAAAAAAAAAAAAAAABbQ29udGVudF9UeXBlc10u eG1sUEsBAi0AFAAGAAgAAAAhADHdX2HSAAAAjwEAAAsAAAAAAAAAAAAAAAAALgEAAF9yZWxzLy5y ZWxzUEsBAi0AFAAGAAgAAAAhADMvBZ5BAAAAOQAAABAAAAAAAAAAAAAAAAAAKQIAAGRycy9zaGFw ZXhtbC54bWxQSwECLQAUAAYACAAAACEAKBshYMYAAADdAAAADwAAAAAAAAAAAAAAAACYAgAAZHJz L2Rvd25yZXYueG1sUEsFBgAAAAAEAAQA9QAAAIsDAAAAAA== " path="m958,10r-71,l887,r71,l958,10xm840,10r-71,l769,r71,l840,10xm722,10r-71,l651,r71,l722,10xm603,10r-71,l532,r71,l603,10xm485,10r-71,l414,r71,l485,10xm367,10r-71,l296,r71,l367,10xm249,10r-71,l178,r71,l249,10xm130,10r-70,l60,r70,l130,10xm12,10l,10,,,12,r,10xe" fillcolor="black" strokeweight=".1pt">
                        <v:stroke joinstyle="bevel"/>
                        <v:path arrowok="t" o:connecttype="custom" o:connectlocs="608330,6350;563245,6350;563245,0;608330,0;608330,6350;533400,6350;488315,6350;488315,0;533400,0;533400,6350;458470,6350;413385,6350;413385,0;458470,0;458470,6350;382905,6350;337820,6350;337820,0;382905,0;382905,6350;307975,6350;262890,6350;262890,0;307975,0;307975,6350;233045,6350;187960,6350;187960,0;233045,0;233045,6350;158115,6350;113030,6350;113030,0;158115,0;158115,6350;82550,6350;38100,6350;38100,0;82550,0;82550,6350;7620,6350;0,6350;0,0;7620,0;7620,6350" o:connectangles="0,0,0,0,0,0,0,0,0,0,0,0,0,0,0,0,0,0,0,0,0,0,0,0,0,0,0,0,0,0,0,0,0,0,0,0,0,0,0,0,0,0,0,0,0"/>
                        <o:lock v:ext="edit" verticies="t"/>
                      </v:shape>
                      <v:shape id="Freeform 1691" o:spid="_x0000_s1244" style="position:absolute;left:6051;top:9251;width:2534;height:1874;visibility:visible;mso-wrap-style:square;v-text-anchor:top" coordsize="399,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xD+MYA AADdAAAADwAAAGRycy9kb3ducmV2LnhtbESPwWrDMBBE74X8g9hAb43shJbgRgkhUNocWqgd6HWx NraRtTKSkth/HxUKPQ4z84bZ7Ebbiyv50DlWkC8yEMS10x03Ck7V29MaRIjIGnvHpGCiALvt7GGD hXY3/qZrGRuRIBwKVNDGOBRShroli2HhBuLknZ23GJP0jdQebwlue7nMshdpseO00OJAh5ZqU16s gtXqMhlTfvqfo8mnaPbV1/q9UupxPu5fQUQa43/4r/2hFSzz/Bl+36QnILd3AAAA//8DAFBLAQIt ABQABgAIAAAAIQDw94q7/QAAAOIBAAATAAAAAAAAAAAAAAAAAAAAAABbQ29udGVudF9UeXBlc10u eG1sUEsBAi0AFAAGAAgAAAAhADHdX2HSAAAAjwEAAAsAAAAAAAAAAAAAAAAALgEAAF9yZWxzLy5y ZWxzUEsBAi0AFAAGAAgAAAAhADMvBZ5BAAAAOQAAABAAAAAAAAAAAAAAAAAAKQIAAGRycy9zaGFw ZXhtbC54bWxQSwECLQAUAAYACAAAACEArbxD+MYAAADdAAAADwAAAAAAAAAAAAAAAACYAgAAZHJz L2Rvd25yZXYueG1sUEsFBgAAAAAEAAQA9QAAAIsDAAAAAA== " path="m,289l51,251r9,7l9,295,,289xm85,226r51,-38l144,195,93,232r-8,-6xm170,163r51,-37l229,132r-51,38l170,163xm255,101l306,63r8,6l263,107r-8,-6xm340,38l391,r8,7l348,44r-8,-6xe" fillcolor="black" strokeweight=".1pt">
                        <v:stroke joinstyle="bevel"/>
                        <v:path arrowok="t" o:connecttype="custom" o:connectlocs="0,183515;32385,159385;38100,163830;5715,187325;0,183515;53975,143510;86360,119380;91440,123825;59055,147320;53975,143510;107950,103505;140335,80010;145415,83820;113030,107950;107950,103505;161925,64135;194310,40005;199390,43815;167005,67945;161925,64135;215900,24130;248285,0;253365,4445;220980,27940;215900,24130" o:connectangles="0,0,0,0,0,0,0,0,0,0,0,0,0,0,0,0,0,0,0,0,0,0,0,0,0"/>
                        <o:lock v:ext="edit" verticies="t"/>
                      </v:shape>
                      <v:line id="Line 1692" o:spid="_x0000_s1245" style="position:absolute;visibility:visible;mso-wrap-style:square" from="12045,5670" to="12160,1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460MsYAAADdAAAADwAAAGRycy9kb3ducmV2LnhtbESPQWvCQBSE7wX/w/IEb3UTD7ZGVxHB WigeqiIen9lnEsy+TbNbE/31riB4HGbmG2Yya00pLlS7wrKCuB+BIE6tLjhTsNsu3z9BOI+ssbRM Cq7kYDbtvE0w0bbhX7psfCYChF2CCnLvq0RKl+Zk0PVtRRy8k60N+iDrTOoamwA3pRxE0VAaLDgs 5FjRIqf0vPk3Cm7H68fX6WdPzcEu/lItRytej5Tqddv5GISn1r/Cz/a3VjCI4yE83oQnIK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OtDLGAAAA3QAAAA8AAAAAAAAA AAAAAAAAoQIAAGRycy9kb3ducmV2LnhtbFBLBQYAAAAABAAEAPkAAACUAwAAAAA= " strokeweight=".6pt">
                        <v:stroke joinstyle="miter"/>
                      </v:line>
                      <v:line id="Line 1693" o:spid="_x0000_s1246" style="position:absolute;visibility:visible;mso-wrap-style:square" from="5969,5670" to="6076,11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IRqcYAAADdAAAADwAAAGRycy9kb3ducmV2LnhtbESPT2vCQBTE7wW/w/KE3uomHqpGVxFB Wyg9+Afx+Mw+k2D2bcxuTeyndwXB4zAzv2Ems9aU4kq1KywriHsRCOLU6oIzBbvt8mMIwnlkjaVl UnAjB7Np522CibYNr+m68ZkIEHYJKsi9rxIpXZqTQdezFXHwTrY26IOsM6lrbALclLIfRZ/SYMFh IceKFjml582fUfB/vA1Wp589NQe7uKRajr74d6TUe7edj0F4av0r/Gx/awX9OB7A4014AnJ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CEanGAAAA3QAAAA8AAAAAAAAA AAAAAAAAoQIAAGRycy9kb3ducmV2LnhtbFBLBQYAAAAABAAEAPkAAACUAwAAAAA= " strokeweight=".6pt">
                        <v:stroke joinstyle="miter"/>
                      </v:line>
                      <v:rect id="Rectangle 1694" o:spid="_x0000_s1247" style="position:absolute;left:8185;top:7600;width:863;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pUlr8A AADdAAAADwAAAGRycy9kb3ducmV2LnhtbERPy4rCMBTdC/MP4Qqzs2m7EKlGGQRBxY11PuDS3D6Y 5KYkGVv/3iwGZnk4791htkY8yYfBsYIiy0EQN04P3Cn4fpxWGxAhIms0jknBiwIc9h+LHVbaTXyn Zx07kUI4VKigj3GspAxNTxZD5kbixLXOW4wJ+k5qj1MKt0aWeb6WFgdODT2OdOyp+al/rQL5qE/T pjY+d9eyvZnL+d6SU+pzOX9tQUSa47/4z33WCsqiSHPTm/QE5P4NAAD//wMAUEsBAi0AFAAGAAgA AAAhAPD3irv9AAAA4gEAABMAAAAAAAAAAAAAAAAAAAAAAFtDb250ZW50X1R5cGVzXS54bWxQSwEC LQAUAAYACAAAACEAMd1fYdIAAACPAQAACwAAAAAAAAAAAAAAAAAuAQAAX3JlbHMvLnJlbHNQSwEC LQAUAAYACAAAACEAMy8FnkEAAAA5AAAAEAAAAAAAAAAAAAAAAAApAgAAZHJzL3NoYXBleG1sLnht bFBLAQItABQABgAIAAAAIQC26lSWvwAAAN0AAAAPAAAAAAAAAAAAAAAAAJgCAABkcnMvZG93bnJl di54bWxQSwUGAAAAAAQABAD1AAAAhA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v:textbox>
                      </v:rect>
                      <v:rect id="Rectangle 1695" o:spid="_x0000_s1248" style="position:absolute;left:12465;top:4527;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bxDcMA AADdAAAADwAAAGRycy9kb3ducmV2LnhtbESPzWrDMBCE74G+g9hCb7FsH0LiRgkhEEhDL3HyAIu1 /qHSykhq7L59VSjkOMzMN8x2P1sjHuTD4FhBkeUgiBunB+4U3G+n5RpEiMgajWNS8EMB9ruXxRYr 7Sa+0qOOnUgQDhUq6GMcKylD05PFkLmROHmt8xZjkr6T2uOU4NbIMs9X0uLAaaHHkY49NV/1t1Ug b/VpWtfG5+5Stp/m43xtySn19jof3kFEmuMz/N8+awVlUWzg701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2abxDcMAAADdAAAADwAAAAAAAAAAAAAAAACYAgAAZHJzL2Rv d25yZXYueG1sUEsFBgAAAAAEAAQA9QAAAIgDA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6" o:spid="_x0000_s1249" style="position:absolute;left:9988;top:7162;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SLb4A AADdAAAADwAAAGRycy9kb3ducmV2LnhtbERPy4rCMBTdD/gP4QruxtQuRKpRRBAccWP1Ay7N7QOT m5JE2/l7sxBcHs57sxutES/yoXOsYDHPQBBXTnfcKLjfjr8rECEiazSOScE/BdhtJz8bLLQb+Eqv MjYihXAoUEEbY19IGaqWLIa564kTVztvMSboG6k9DincGpln2VJa7Dg1tNjToaXqUT6tAnkrj8Oq ND5z57y+mL/TtSan1Gw67tcgIo3xK/64T1pBvsjT/vQmP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Ibwki2+AAAA3QAAAA8AAAAAAAAAAAAAAAAAmAIAAGRycy9kb3ducmV2 LnhtbFBLBQYAAAAABAAEAPUAAACDAw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697" o:spid="_x0000_s1250" style="position:absolute;left:4743;top:4394;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6pwcIA AADdAAAADwAAAGRycy9kb3ducmV2LnhtbESP3WoCMRSE7wu+QzhC72rWXBTZGkUEQcUb1z7AYXP2 hyYnSxLd9e1NodDLYWa+YdbbyVnxoBB7zxqWiwIEce1Nz62G79vhYwUiJmSD1jNpeFKE7Wb2tsbS +JGv9KhSKzKEY4kaupSGUspYd+QwLvxAnL3GB4cpy9BKE3DMcGelKopP6bDnvNDhQPuO6p/q7jTI W3UYV5UNhT+r5mJPx2tDXuv3+bT7ApFoSv/hv/bRaFBLpeD3TX4C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AZbqnB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698" o:spid="_x0000_s1251" style="position:absolute;left:15163;top:8115;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MWsIA AADdAAAADwAAAGRycy9kb3ducmV2LnhtbESP3YrCMBSE7wXfIRxh7zS1CyLVKCIIuuyN1Qc4NKc/ mJyUJNru228WFrwcZuYbZrsfrREv8qFzrGC5yEAQV0533Ci4307zNYgQkTUax6TghwLsd9PJFgvt Br7Sq4yNSBAOBSpoY+wLKUPVksWwcD1x8mrnLcYkfSO1xyHBrZF5lq2kxY7TQos9HVuqHuXTKpC3 8jSsS+Mz95XX3+ZyvtbklPqYjYcNiEhjfIf/22etIF/mn/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B2Igxa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9" o:spid="_x0000_s1252" style="position:absolute;left:9163;top:13017;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ULsIA AADdAAAADwAAAGRycy9kb3ducmV2LnhtbESP3YrCMBSE7wXfIRxh7zS1LCLVKCIIuuyN1Qc4NKc/ mJyUJNru228WFrwcZuYbZrsfrREv8qFzrGC5yEAQV0533Ci4307zNYgQkTUax6TghwLsd9PJFgvt Br7Sq4yNSBAOBSpoY+wLKUPVksWwcD1x8mrnLcYkfSO1xyHBrZF5lq2kxY7TQos9HVuqHuXTKpC3 8jSsS+Mz95XX3+ZyvtbklPqYjYcNiEhjfIf/22etIF/mn/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5y5Qu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700" o:spid="_x0000_s1253" style="position:absolute;left:1054;top:8191;width:914;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cxtcIA AADdAAAADwAAAGRycy9kb3ducmV2LnhtbESP3YrCMBSE7wXfIRxh7zS1sCLVKCIIuuyN1Qc4NKc/ mJyUJNru228WFrwcZuYbZrsfrREv8qFzrGC5yEAQV0533Ci4307zNYgQkTUax6TghwLsd9PJFgvt Br7Sq4yNSBAOBSpoY+wLKUPVksWwcD1x8mrnLcYkfSO1xyHBrZF5lq2kxY7TQos9HVuqHuXTKpC3 8jSsS+Mz95XX3+ZyvtbklPqYjYcNiEhjfIf/22etIF/mn/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CWhzG1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701" o:spid="_x0000_s1254" style="position:absolute;left:9156;top:46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WvwsIA AADdAAAADwAAAGRycy9kb3ducmV2LnhtbESPzYoCMRCE74LvEFrYm2acg8hoFBEElb047gM0k54f TDpDEp3x7c3Cwh6LqvqK2u5Ha8SLfOgcK1guMhDEldMdNwp+7qf5GkSIyBqNY1LwpgD73XSyxUK7 gW/0KmMjEoRDgQraGPtCylC1ZDEsXE+cvNp5izFJ30jtcUhwa2SeZStpseO00GJPx5aqR/m0CuS9 PA3r0vjMXfP621zOt5qcUl+z8bABEWmM/+G/9lkryJf5Cn7fpCcgd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Va/C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v:textbox>
                      </v:rect>
                      <v:rect id="Rectangle 1702" o:spid="_x0000_s1255" style="position:absolute;left:4730;top:11036;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kKWcIA AADdAAAADwAAAGRycy9kb3ducmV2LnhtbESPzYoCMRCE74LvEFrYm2acwyqjUUQQdNmLow/QTHp+ MOkMSXRm336zsOCxqKqvqO1+tEa8yIfOsYLlIgNBXDndcaPgfjvN1yBCRNZoHJOCHwqw300nWyy0 G/hKrzI2IkE4FKigjbEvpAxVSxbDwvXEyaudtxiT9I3UHocEt0bmWfYpLXacFlrs6dhS9SifVoG8 ladhXRqfua+8/jaX87Ump9THbDxsQEQa4zv83z5rBfkyX8Hfm/Q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JGQpZwgAAAN0AAAAPAAAAAAAAAAAAAAAAAJgCAABkcnMvZG93 bnJldi54bWxQSwUGAAAAAAQABAD1AAAAhwM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v:textbox>
                      </v:rect>
                      <v:rect id="Rectangle 1703" o:spid="_x0000_s1256" style="position:absolute;left:12687;top:10902;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aeK74A AADdAAAADwAAAGRycy9kb3ducmV2LnhtbERPy4rCMBTdD/gP4QruxtQuRKpRRBAccWP1Ay7N7QOT m5JE2/l7sxBcHs57sxutES/yoXOsYDHPQBBXTnfcKLjfjr8rECEiazSOScE/BdhtJz8bLLQb+Eqv MjYihXAoUEEbY19IGaqWLIa564kTVztvMSboG6k9DincGpln2VJa7Dg1tNjToaXqUT6tAnkrj8Oq ND5z57y+mL/TtSan1Gw67tcgIo3xK/64T1pBvsjT3PQmP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HiGniu+AAAA3QAAAA8AAAAAAAAAAAAAAAAAmAIAAGRycy9kb3ducmV2 LnhtbFBLBQYAAAAABAAEAPUAAACDAwAAAAA= "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v:textbox>
                      </v:rect>
                      <v:oval id="Oval 1704" o:spid="_x0000_s1257" style="position:absolute;left:5969;top:11023;width:222;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ifMQA AADdAAAADwAAAGRycy9kb3ducmV2LnhtbESPQWsCMRSE74X+h/AKvdWsexDdGkUKhaUntYLXR/K6 Wd28rEm6bv31plDocZiZb5jlenSdGCjE1rOC6aQAQay9ablRcPh8f5mDiAnZYOeZFPxQhPXq8WGJ lfFX3tGwT43IEI4VKrAp9ZWUUVtyGCe+J87elw8OU5ahkSbgNcNdJ8uimEmHLecFiz29WdLn/bdT 8OGGra57G1BvZtvjyV7qm7wo9fw0bl5BJBrTf/ivXRsF5bRcwO+b/ATk6g4AAP//AwBQSwECLQAU AAYACAAAACEA8PeKu/0AAADiAQAAEwAAAAAAAAAAAAAAAAAAAAAAW0NvbnRlbnRfVHlwZXNdLnht bFBLAQItABQABgAIAAAAIQAx3V9h0gAAAI8BAAALAAAAAAAAAAAAAAAAAC4BAABfcmVscy8ucmVs c1BLAQItABQABgAIAAAAIQAzLwWeQQAAADkAAAAQAAAAAAAAAAAAAAAAACkCAABkcnMvc2hhcGV4 bWwueG1sUEsBAi0AFAAGAAgAAAAhACP8YnzEAAAA3QAAAA8AAAAAAAAAAAAAAAAAmAIAAGRycy9k b3ducmV2LnhtbFBLBQYAAAAABAAEAPUAAACJAwAAAAA= " fillcolor="black" strokeweight="0"/>
                      <v:oval id="Oval 1705" o:spid="_x0000_s1258" style="position:absolute;left:12045;top:11023;width:229;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9dPMEA AADdAAAADwAAAGRycy9kb3ducmV2LnhtbERPy2oCMRTdF/yHcIXuakYFKVOjSEEYXPmCbi/J7WTa yc2YxHHq15uF0OXhvJfrwbWipxAbzwqmkwIEsfam4VrB+bR9ewcRE7LB1jMp+KMI69XoZYml8Tc+ UH9MtcghHEtUYFPqSimjtuQwTnxHnLlvHxymDEMtTcBbDnetnBXFQjpsODdY7OjTkv49Xp2Cnev3 uupsQL1Z7L9+7KW6y4tSr+Nh8wEi0ZD+xU93ZRTMpvO8P7/JT0C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cfXTzBAAAA3QAAAA8AAAAAAAAAAAAAAAAAmAIAAGRycy9kb3du cmV2LnhtbFBLBQYAAAAABAAEAPUAAACGAwAAAAA= " fillcolor="black" strokeweight="0"/>
                      <v:oval id="Oval 1706" o:spid="_x0000_s1259" style="position:absolute;left:8445;top:9188;width:222;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P4p8UA AADdAAAADwAAAGRycy9kb3ducmV2LnhtbESPzWrDMBCE74W+g9hCb43sFEJxo4RQKJic8lPIdZG2 lhNr5UiK4/bpo0Ihx2FmvmHmy9F1YqAQW88KykkBglh703Kj4Gv/+fIGIiZkg51nUvBDEZaLx4c5 VsZfeUvDLjUiQzhWqMCm1FdSRm3JYZz4njh73z44TFmGRpqA1wx3nZwWxUw6bDkvWOzpw5I+7S5O wdoNG133NqBezTaHoz3Xv/Ks1PPTuHoHkWhM9/B/uzYKpuVrCX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YU/inxQAAAN0AAAAPAAAAAAAAAAAAAAAAAJgCAABkcnMv ZG93bnJldi54bWxQSwUGAAAAAAQABAD1AAAAigMAAAAA " fillcolor="black" strokeweight="0"/>
                      <v:oval id="Oval 1707" o:spid="_x0000_s1260" style="position:absolute;left:5854;top:5581;width:222;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IFm0MUA AADdAAAADwAAAGRycy9kb3ducmV2LnhtbESPzWrDMBCE74W+g9hCb40cF0Jxo4RQKJic8lPIdZG2 lhNr5UiK4/bpo0Ihx2FmvmHmy9F1YqAQW88KppMCBLH2puVGwdf+8+UNREzIBjvPpOCHIiwXjw9z rIy/8paGXWpEhnCsUIFNqa+kjNqSwzjxPXH2vn1wmLIMjTQBrxnuOlkWxUw6bDkvWOzpw5I+7S5O wdoNG133NqBezTaHoz3Xv/Ks1PPTuHoHkWhM9/B/uzYKyulrCX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ogWbQxQAAAN0AAAAPAAAAAAAAAAAAAAAAAJgCAABkcnMv ZG93bnJldi54bWxQSwUGAAAAAAQABAD1AAAAigMAAAAA " fillcolor="black" strokeweight="0"/>
                      <v:oval id="Oval 1708" o:spid="_x0000_s1261" style="position:absolute;left:11931;top:5581;width:229;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3DS8QA AADdAAAADwAAAGRycy9kb3ducmV2LnhtbESPQWsCMRSE74X+h/AK3rpZFaSsRhFBWDxZW/D6SF43 WzcvaxLXbX99Uyj0OMzMN8xqM7pODBRi61nBtChBEGtvWm4UvL/tn19AxIRssPNMCr4owmb9+LDC yvg7v9JwSo3IEI4VKrAp9ZWUUVtyGAvfE2fvwweHKcvQSBPwnuGuk7OyXEiHLecFiz3tLOnL6eYU HNxw1HVvA+rt4nj+tNf6W16VmjyN2yWIRGP6D/+1a6NgNp3P4fdNfgJy/QMAAP//AwBQSwECLQAU AAYACAAAACEA8PeKu/0AAADiAQAAEwAAAAAAAAAAAAAAAAAAAAAAW0NvbnRlbnRfVHlwZXNdLnht bFBLAQItABQABgAIAAAAIQAx3V9h0gAAAI8BAAALAAAAAAAAAAAAAAAAAC4BAABfcmVscy8ucmVs c1BLAQItABQABgAIAAAAIQAzLwWeQQAAADkAAAAQAAAAAAAAAAAAAAAAACkCAABkcnMvc2hhcGV4 bWwueG1sUEsBAi0AFAAGAAgAAAAhAMfNw0vEAAAA3QAAAA8AAAAAAAAAAAAAAAAAmAIAAGRycy9k b3ducmV2LnhtbFBLBQYAAAAABAAEAPUAAACJAwAAAAA= " fillcolor="black" strokeweight="0"/>
                      <v:oval id="Oval 1709" o:spid="_x0000_s1262" style="position:absolute;left:9455;top:7416;width:228;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RbP8QA AADdAAAADwAAAGRycy9kb3ducmV2LnhtbESPQWsCMRSE74X+h/AK3mpWK1K2RpFCYelJreD1kTw3 azcva5Kua399Iwg9DjPzDbNYDa4VPYXYeFYwGRcgiLU3DdcK9l8fz68gYkI22HomBVeKsFo+Piyw NP7CW+p3qRYZwrFEBTalrpQyaksO49h3xNk7+uAwZRlqaQJeMty1cloUc+mw4bxgsaN3S/p79+MU fLp+o6vOBtTr+eZwsufqV56VGj0N6zcQiYb0H763K6NgOnmZwe1NfgJy+QcAAP//AwBQSwECLQAU AAYACAAAACEA8PeKu/0AAADiAQAAEwAAAAAAAAAAAAAAAAAAAAAAW0NvbnRlbnRfVHlwZXNdLnht bFBLAQItABQABgAIAAAAIQAx3V9h0gAAAI8BAAALAAAAAAAAAAAAAAAAAC4BAABfcmVscy8ucmVs c1BLAQItABQABgAIAAAAIQAzLwWeQQAAADkAAAAQAAAAAAAAAAAAAAAAACkCAABkcnMvc2hhcGV4 bWwueG1sUEsBAi0AFAAGAAgAAAAhAEgkWz/EAAAA3QAAAA8AAAAAAAAAAAAAAAAAmAIAAGRycy9k b3ducmV2LnhtbFBLBQYAAAAABAAEAPUAAACJAwAAAAA= " fillcolor="black" strokeweight="0"/>
                      <v:oval id="Oval 1710" o:spid="_x0000_s1263" style="position:absolute;left:2362;top:9188;width:228;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2j+pMQA AADdAAAADwAAAGRycy9kb3ducmV2LnhtbESPQWsCMRSE74X+h/AK3mpWi1K2RpFCYelJreD1kTw3 azcva5Kua399Iwg9DjPzDbNYDa4VPYXYeFYwGRcgiLU3DdcK9l8fz68gYkI22HomBVeKsFo+Piyw NP7CW+p3qRYZwrFEBTalrpQyaksO49h3xNk7+uAwZRlqaQJeMty1cloUc+mw4bxgsaN3S/p79+MU fLp+o6vOBtTr+eZwsufqV56VGj0N6zcQiYb0H763K6NgOnmZwe1NfgJy+QcAAP//AwBQSwECLQAU AAYACAAAACEA8PeKu/0AAADiAQAAEwAAAAAAAAAAAAAAAAAAAAAAW0NvbnRlbnRfVHlwZXNdLnht bFBLAQItABQABgAIAAAAIQAx3V9h0gAAAI8BAAALAAAAAAAAAAAAAAAAAC4BAABfcmVscy8ucmVs c1BLAQItABQABgAIAAAAIQAzLwWeQQAAADkAAAAQAAAAAAAAAAAAAAAAACkCAABkcnMvc2hhcGV4 bWwueG1sUEsBAi0AFAAGAAgAAAAhACdo/qTEAAAA3QAAAA8AAAAAAAAAAAAAAAAAmAIAAGRycy9k b3ducmV2LnhtbFBLBQYAAAAABAAEAPUAAACJAwAAAAA= " fillcolor="black" strokeweight="0"/>
                      <v:oval id="Oval 1711" o:spid="_x0000_s1264" style="position:absolute;left:14522;top:9188;width:229;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7pg08QA AADdAAAADwAAAGRycy9kb3ducmV2LnhtbESPQWsCMRSE70L/Q3iF3jSrhUW2RpFCYfGkVvD6SF43 225e1iSu2/56Uyj0OMzMN8xqM7pODBRi61nBfFaAINbetNwoOL2/TZcgYkI22HkmBd8UYbN+mKyw Mv7GBxqOqREZwrFCBTalvpIyaksO48z3xNn78MFhyjI00gS8Zbjr5KIoSumw5bxgsadXS/rreHUK dm7Y67q3AfW23J8/7aX+kRelnh7H7QuIRGP6D/+1a6NgMX8u4fdNfgJyfQcAAP//AwBQSwECLQAU AAYACAAAACEA8PeKu/0AAADiAQAAEwAAAAAAAAAAAAAAAAAAAAAAW0NvbnRlbnRfVHlwZXNdLnht bFBLAQItABQABgAIAAAAIQAx3V9h0gAAAI8BAAALAAAAAAAAAAAAAAAAAC4BAABfcmVscy8ucmVs c1BLAQItABQABgAIAAAAIQAzLwWeQQAAADkAAAAQAAAAAAAAAAAAAAAAACkCAABkcnMvc2hhcGV4 bWwueG1sUEsBAi0AFAAGAAgAAAAhANe6YNPEAAAA3QAAAA8AAAAAAAAAAAAAAAAAmAIAAGRycy9k b3ducmV2LnhtbFBLBQYAAAAABAAEAPUAAACJAwAAAAA= " fillcolor="black" strokeweight="0"/>
                      <v:oval id="Oval 1712" o:spid="_x0000_s1265" style="position:absolute;left:9569;top:12852;width:229;height:1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bFSMQA AADdAAAADwAAAGRycy9kb3ducmV2LnhtbESPQWsCMRSE74X+h/AK3mpWC7ZsjSIFYelJbaHXR/Lc rN28rElcV3+9EQo9DjPzDTNfDq4VPYXYeFYwGRcgiLU3DdcKvr/Wz28gYkI22HomBReKsFw8Psyx NP7MW+p3qRYZwrFEBTalrpQyaksO49h3xNnb++AwZRlqaQKeM9y1cloUM+mw4bxgsaMPS/p3d3IK Pl2/0VVnA+rVbPNzsMfqKo9KjZ6G1TuIREP6D/+1K6NgOnl5h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Lj2xUjEAAAA3QAAAA8AAAAAAAAAAAAAAAAAmAIAAGRycy9k b3ducmV2LnhtbFBLBQYAAAAABAAEAPUAAACJAwAAAAA= " fillcolor="black" strokeweight="0"/>
                      <v:oval id="Oval 1713" o:spid="_x0000_s1266" style="position:absolute;left:9347;top:1974;width:222;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lROsEA AADdAAAADwAAAGRycy9kb3ducmV2LnhtbERPy2oCMRTdF/yHcIXuakYFKVOjSEEYXPmCbi/J7WTa yc2YxHHq15uF0OXhvJfrwbWipxAbzwqmkwIEsfam4VrB+bR9ewcRE7LB1jMp+KMI69XoZYml8Tc+ UH9MtcghHEtUYFPqSimjtuQwTnxHnLlvHxymDEMtTcBbDnetnBXFQjpsODdY7OjTkv49Xp2Cnev3 uupsQL1Z7L9+7KW6y4tSr+Nh8wEi0ZD+xU93ZRTMpvM8N7/JT0CuHgAAAP//AwBQSwECLQAUAAYA CAAAACEA8PeKu/0AAADiAQAAEwAAAAAAAAAAAAAAAAAAAAAAW0NvbnRlbnRfVHlwZXNdLnhtbFBL AQItABQABgAIAAAAIQAx3V9h0gAAAI8BAAALAAAAAAAAAAAAAAAAAC4BAABfcmVscy8ucmVsc1BL AQItABQABgAIAAAAIQAzLwWeQQAAADkAAAAQAAAAAAAAAAAAAAAAACkCAABkcnMvc2hhcGV4bWwu eG1sUEsBAi0AFAAGAAgAAAAhAMlpUTrBAAAA3QAAAA8AAAAAAAAAAAAAAAAAmAIAAGRycy9kb3du cmV2LnhtbFBLBQYAAAAABAAEAPUAAACGAw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9.</w:t>
      </w:r>
      <w:r w:rsidRPr="00B20E54">
        <w:rPr>
          <w:sz w:val="26"/>
          <w:szCs w:val="26"/>
        </w:rPr>
        <w:t xml:space="preserve"> Gọi </w:t>
      </w:r>
      <w:r w:rsidR="00B20E54" w:rsidRPr="00B20E54">
        <w:rPr>
          <w:position w:val="-6"/>
          <w:sz w:val="26"/>
          <w:szCs w:val="26"/>
        </w:rPr>
        <w:object w:dxaOrig="260" w:dyaOrig="279">
          <v:shape id="_x0000_i1444" type="#_x0000_t75" style="width:12.75pt;height:14.25pt" o:ole="">
            <v:imagedata r:id="rId846" o:title=""/>
          </v:shape>
          <o:OLEObject Type="Embed" ProgID="Equation.DSMT4" ShapeID="_x0000_i1444" DrawAspect="Content" ObjectID="_1624864587" r:id="rId847"/>
        </w:object>
      </w:r>
      <w:r w:rsidRPr="00B20E54">
        <w:rPr>
          <w:sz w:val="26"/>
          <w:szCs w:val="26"/>
        </w:rPr>
        <w:t xml:space="preserve"> là tâm của </w:t>
      </w:r>
      <w:r w:rsidR="00B20E54" w:rsidRPr="00B20E54">
        <w:rPr>
          <w:position w:val="-6"/>
          <w:sz w:val="26"/>
          <w:szCs w:val="26"/>
        </w:rPr>
        <w:object w:dxaOrig="740" w:dyaOrig="279">
          <v:shape id="_x0000_i1445" type="#_x0000_t75" style="width:36.75pt;height:14.25pt" o:ole="">
            <v:imagedata r:id="rId848" o:title=""/>
          </v:shape>
          <o:OLEObject Type="Embed" ProgID="Equation.DSMT4" ShapeID="_x0000_i1445" DrawAspect="Content" ObjectID="_1624864588" r:id="rId849"/>
        </w:object>
      </w:r>
      <w:r w:rsidRPr="00B20E54">
        <w:rPr>
          <w:sz w:val="26"/>
          <w:szCs w:val="26"/>
        </w:rPr>
        <w:t xml:space="preserve">, suy ra </w:t>
      </w:r>
      <w:r w:rsidR="00B20E54" w:rsidRPr="00B20E54">
        <w:rPr>
          <w:position w:val="-14"/>
          <w:sz w:val="26"/>
          <w:szCs w:val="26"/>
        </w:rPr>
        <w:object w:dxaOrig="1420" w:dyaOrig="400">
          <v:shape id="_x0000_i1446" type="#_x0000_t75" style="width:71.25pt;height:20.25pt" o:ole="">
            <v:imagedata r:id="rId850" o:title=""/>
          </v:shape>
          <o:OLEObject Type="Embed" ProgID="Equation.DSMT4" ShapeID="_x0000_i1446" DrawAspect="Content" ObjectID="_1624864589" r:id="rId851"/>
        </w:object>
      </w:r>
      <w:r w:rsidRPr="00B20E54">
        <w:rPr>
          <w:sz w:val="26"/>
          <w:szCs w:val="26"/>
        </w:rPr>
        <w:t>.</w:t>
      </w:r>
    </w:p>
    <w:tbl>
      <w:tblPr>
        <w:tblW w:w="8073" w:type="dxa"/>
        <w:tblLayout w:type="fixed"/>
        <w:tblLook w:val="01E0" w:firstRow="1" w:lastRow="1" w:firstColumn="1" w:lastColumn="1" w:noHBand="0" w:noVBand="0"/>
      </w:tblPr>
      <w:tblGrid>
        <w:gridCol w:w="5508"/>
        <w:gridCol w:w="2565"/>
      </w:tblGrid>
      <w:tr w:rsidR="0021743B" w:rsidRPr="00B20E54" w:rsidTr="008638EC">
        <w:tc>
          <w:tcPr>
            <w:tcW w:w="550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m giác vuông </w:t>
            </w:r>
            <w:r w:rsidR="00B20E54" w:rsidRPr="00B20E54">
              <w:rPr>
                <w:position w:val="-6"/>
                <w:sz w:val="26"/>
                <w:szCs w:val="26"/>
              </w:rPr>
              <w:object w:dxaOrig="540" w:dyaOrig="279">
                <v:shape id="_x0000_i1447" type="#_x0000_t75" style="width:27pt;height:14.25pt" o:ole="">
                  <v:imagedata r:id="rId852" o:title=""/>
                </v:shape>
                <o:OLEObject Type="Embed" ProgID="Equation.DSMT4" ShapeID="_x0000_i1447" DrawAspect="Content" ObjectID="_1624864590" r:id="rId853"/>
              </w:object>
            </w:r>
            <w:r w:rsidRPr="00B20E54">
              <w:rPr>
                <w:sz w:val="26"/>
                <w:szCs w:val="26"/>
              </w:rPr>
              <w:t xml:space="preserve">, có </w:t>
            </w:r>
            <w:r w:rsidR="00B20E54" w:rsidRPr="00B20E54">
              <w:rPr>
                <w:position w:val="-30"/>
                <w:sz w:val="26"/>
                <w:szCs w:val="26"/>
              </w:rPr>
              <w:object w:dxaOrig="2900" w:dyaOrig="760">
                <v:shape id="_x0000_i1448" type="#_x0000_t75" style="width:144.75pt;height:38.25pt" o:ole="">
                  <v:imagedata r:id="rId854" o:title=""/>
                </v:shape>
                <o:OLEObject Type="Embed" ProgID="Equation.DSMT4" ShapeID="_x0000_i1448" DrawAspect="Content" ObjectID="_1624864591" r:id="rId85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0"/>
                <w:sz w:val="26"/>
                <w:szCs w:val="26"/>
              </w:rPr>
              <w:object w:dxaOrig="3500" w:dyaOrig="760">
                <v:shape id="_x0000_i1449" type="#_x0000_t75" style="width:174.75pt;height:38.25pt" o:ole="">
                  <v:imagedata r:id="rId856" o:title=""/>
                </v:shape>
                <o:OLEObject Type="Embed" ProgID="Equation.DSMT4" ShapeID="_x0000_i1449" DrawAspect="Content" ObjectID="_1624864592" r:id="rId8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100" w:dyaOrig="740">
                <v:shape id="_x0000_i1450" type="#_x0000_t75" style="width:155.25pt;height:36.75pt" o:ole="">
                  <v:imagedata r:id="rId858" o:title=""/>
                </v:shape>
                <o:OLEObject Type="Embed" ProgID="Equation.DSMT4" ShapeID="_x0000_i1450" DrawAspect="Content" ObjectID="_1624864593" r:id="rId8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2"/>
                <w:sz w:val="26"/>
                <w:szCs w:val="26"/>
              </w:rPr>
              <w:object w:dxaOrig="4400" w:dyaOrig="780">
                <v:shape id="_x0000_i1451" type="#_x0000_t75" style="width:219.75pt;height:39pt" o:ole="">
                  <v:imagedata r:id="rId860" o:title=""/>
                </v:shape>
                <o:OLEObject Type="Embed" ProgID="Equation.DSMT4" ShapeID="_x0000_i1451" DrawAspect="Content" ObjectID="_1624864594" r:id="rId861"/>
              </w:object>
            </w:r>
            <w:r w:rsidRPr="00B20E54">
              <w:rPr>
                <w:sz w:val="26"/>
                <w:szCs w:val="26"/>
              </w:rPr>
              <w:t xml:space="preserve"> </w:t>
            </w:r>
            <w:r w:rsidRPr="00B20E54">
              <w:rPr>
                <w:b/>
                <w:sz w:val="26"/>
                <w:szCs w:val="26"/>
              </w:rPr>
              <w:t>Chọn D.</w:t>
            </w:r>
          </w:p>
        </w:tc>
        <w:tc>
          <w:tcPr>
            <w:tcW w:w="2565"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04645" cy="1612900"/>
                      <wp:effectExtent l="0" t="0" r="0" b="635"/>
                      <wp:docPr id="2121" name="Canvas 21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4" name="Freeform 2123"/>
                              <wps:cNvSpPr>
                                <a:spLocks noEditPoints="1"/>
                              </wps:cNvSpPr>
                              <wps:spPr bwMode="auto">
                                <a:xfrm>
                                  <a:off x="248285" y="1069975"/>
                                  <a:ext cx="1108075" cy="6350"/>
                                </a:xfrm>
                                <a:custGeom>
                                  <a:avLst/>
                                  <a:gdLst>
                                    <a:gd name="T0" fmla="*/ 67 w 1745"/>
                                    <a:gd name="T1" fmla="*/ 0 h 10"/>
                                    <a:gd name="T2" fmla="*/ 0 w 1745"/>
                                    <a:gd name="T3" fmla="*/ 10 h 10"/>
                                    <a:gd name="T4" fmla="*/ 112 w 1745"/>
                                    <a:gd name="T5" fmla="*/ 0 h 10"/>
                                    <a:gd name="T6" fmla="*/ 179 w 1745"/>
                                    <a:gd name="T7" fmla="*/ 10 h 10"/>
                                    <a:gd name="T8" fmla="*/ 112 w 1745"/>
                                    <a:gd name="T9" fmla="*/ 0 h 10"/>
                                    <a:gd name="T10" fmla="*/ 291 w 1745"/>
                                    <a:gd name="T11" fmla="*/ 0 h 10"/>
                                    <a:gd name="T12" fmla="*/ 224 w 1745"/>
                                    <a:gd name="T13" fmla="*/ 10 h 10"/>
                                    <a:gd name="T14" fmla="*/ 336 w 1745"/>
                                    <a:gd name="T15" fmla="*/ 0 h 10"/>
                                    <a:gd name="T16" fmla="*/ 403 w 1745"/>
                                    <a:gd name="T17" fmla="*/ 10 h 10"/>
                                    <a:gd name="T18" fmla="*/ 336 w 1745"/>
                                    <a:gd name="T19" fmla="*/ 0 h 10"/>
                                    <a:gd name="T20" fmla="*/ 515 w 1745"/>
                                    <a:gd name="T21" fmla="*/ 0 h 10"/>
                                    <a:gd name="T22" fmla="*/ 448 w 1745"/>
                                    <a:gd name="T23" fmla="*/ 10 h 10"/>
                                    <a:gd name="T24" fmla="*/ 559 w 1745"/>
                                    <a:gd name="T25" fmla="*/ 0 h 10"/>
                                    <a:gd name="T26" fmla="*/ 627 w 1745"/>
                                    <a:gd name="T27" fmla="*/ 10 h 10"/>
                                    <a:gd name="T28" fmla="*/ 559 w 1745"/>
                                    <a:gd name="T29" fmla="*/ 0 h 10"/>
                                    <a:gd name="T30" fmla="*/ 738 w 1745"/>
                                    <a:gd name="T31" fmla="*/ 0 h 10"/>
                                    <a:gd name="T32" fmla="*/ 671 w 1745"/>
                                    <a:gd name="T33" fmla="*/ 10 h 10"/>
                                    <a:gd name="T34" fmla="*/ 783 w 1745"/>
                                    <a:gd name="T35" fmla="*/ 0 h 10"/>
                                    <a:gd name="T36" fmla="*/ 850 w 1745"/>
                                    <a:gd name="T37" fmla="*/ 10 h 10"/>
                                    <a:gd name="T38" fmla="*/ 783 w 1745"/>
                                    <a:gd name="T39" fmla="*/ 0 h 10"/>
                                    <a:gd name="T40" fmla="*/ 962 w 1745"/>
                                    <a:gd name="T41" fmla="*/ 0 h 10"/>
                                    <a:gd name="T42" fmla="*/ 895 w 1745"/>
                                    <a:gd name="T43" fmla="*/ 10 h 10"/>
                                    <a:gd name="T44" fmla="*/ 1007 w 1745"/>
                                    <a:gd name="T45" fmla="*/ 0 h 10"/>
                                    <a:gd name="T46" fmla="*/ 1074 w 1745"/>
                                    <a:gd name="T47" fmla="*/ 10 h 10"/>
                                    <a:gd name="T48" fmla="*/ 1007 w 1745"/>
                                    <a:gd name="T49" fmla="*/ 0 h 10"/>
                                    <a:gd name="T50" fmla="*/ 1186 w 1745"/>
                                    <a:gd name="T51" fmla="*/ 0 h 10"/>
                                    <a:gd name="T52" fmla="*/ 1119 w 1745"/>
                                    <a:gd name="T53" fmla="*/ 10 h 10"/>
                                    <a:gd name="T54" fmla="*/ 1230 w 1745"/>
                                    <a:gd name="T55" fmla="*/ 0 h 10"/>
                                    <a:gd name="T56" fmla="*/ 1297 w 1745"/>
                                    <a:gd name="T57" fmla="*/ 10 h 10"/>
                                    <a:gd name="T58" fmla="*/ 1230 w 1745"/>
                                    <a:gd name="T59" fmla="*/ 0 h 10"/>
                                    <a:gd name="T60" fmla="*/ 1409 w 1745"/>
                                    <a:gd name="T61" fmla="*/ 0 h 10"/>
                                    <a:gd name="T62" fmla="*/ 1342 w 1745"/>
                                    <a:gd name="T63" fmla="*/ 10 h 10"/>
                                    <a:gd name="T64" fmla="*/ 1454 w 1745"/>
                                    <a:gd name="T65" fmla="*/ 0 h 10"/>
                                    <a:gd name="T66" fmla="*/ 1521 w 1745"/>
                                    <a:gd name="T67" fmla="*/ 10 h 10"/>
                                    <a:gd name="T68" fmla="*/ 1454 w 1745"/>
                                    <a:gd name="T69" fmla="*/ 0 h 10"/>
                                    <a:gd name="T70" fmla="*/ 1633 w 1745"/>
                                    <a:gd name="T71" fmla="*/ 0 h 10"/>
                                    <a:gd name="T72" fmla="*/ 1566 w 1745"/>
                                    <a:gd name="T73" fmla="*/ 10 h 10"/>
                                    <a:gd name="T74" fmla="*/ 1678 w 1745"/>
                                    <a:gd name="T75" fmla="*/ 0 h 10"/>
                                    <a:gd name="T76" fmla="*/ 1745 w 1745"/>
                                    <a:gd name="T77" fmla="*/ 10 h 10"/>
                                    <a:gd name="T78" fmla="*/ 1678 w 1745"/>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45" h="10">
                                      <a:moveTo>
                                        <a:pt x="0" y="0"/>
                                      </a:moveTo>
                                      <a:lnTo>
                                        <a:pt x="67" y="0"/>
                                      </a:lnTo>
                                      <a:lnTo>
                                        <a:pt x="67" y="10"/>
                                      </a:lnTo>
                                      <a:lnTo>
                                        <a:pt x="0" y="10"/>
                                      </a:lnTo>
                                      <a:lnTo>
                                        <a:pt x="0" y="0"/>
                                      </a:lnTo>
                                      <a:close/>
                                      <a:moveTo>
                                        <a:pt x="112" y="0"/>
                                      </a:moveTo>
                                      <a:lnTo>
                                        <a:pt x="179" y="0"/>
                                      </a:lnTo>
                                      <a:lnTo>
                                        <a:pt x="179" y="10"/>
                                      </a:lnTo>
                                      <a:lnTo>
                                        <a:pt x="112" y="10"/>
                                      </a:lnTo>
                                      <a:lnTo>
                                        <a:pt x="112" y="0"/>
                                      </a:lnTo>
                                      <a:close/>
                                      <a:moveTo>
                                        <a:pt x="224" y="0"/>
                                      </a:moveTo>
                                      <a:lnTo>
                                        <a:pt x="291" y="0"/>
                                      </a:lnTo>
                                      <a:lnTo>
                                        <a:pt x="291" y="10"/>
                                      </a:lnTo>
                                      <a:lnTo>
                                        <a:pt x="224" y="10"/>
                                      </a:lnTo>
                                      <a:lnTo>
                                        <a:pt x="224" y="0"/>
                                      </a:lnTo>
                                      <a:close/>
                                      <a:moveTo>
                                        <a:pt x="336" y="0"/>
                                      </a:moveTo>
                                      <a:lnTo>
                                        <a:pt x="403" y="0"/>
                                      </a:lnTo>
                                      <a:lnTo>
                                        <a:pt x="403" y="10"/>
                                      </a:lnTo>
                                      <a:lnTo>
                                        <a:pt x="336" y="10"/>
                                      </a:lnTo>
                                      <a:lnTo>
                                        <a:pt x="336" y="0"/>
                                      </a:lnTo>
                                      <a:close/>
                                      <a:moveTo>
                                        <a:pt x="448" y="0"/>
                                      </a:moveTo>
                                      <a:lnTo>
                                        <a:pt x="515" y="0"/>
                                      </a:lnTo>
                                      <a:lnTo>
                                        <a:pt x="515" y="10"/>
                                      </a:lnTo>
                                      <a:lnTo>
                                        <a:pt x="448" y="10"/>
                                      </a:lnTo>
                                      <a:lnTo>
                                        <a:pt x="448" y="0"/>
                                      </a:lnTo>
                                      <a:close/>
                                      <a:moveTo>
                                        <a:pt x="559" y="0"/>
                                      </a:moveTo>
                                      <a:lnTo>
                                        <a:pt x="627" y="0"/>
                                      </a:lnTo>
                                      <a:lnTo>
                                        <a:pt x="627" y="10"/>
                                      </a:lnTo>
                                      <a:lnTo>
                                        <a:pt x="559" y="10"/>
                                      </a:lnTo>
                                      <a:lnTo>
                                        <a:pt x="559" y="0"/>
                                      </a:lnTo>
                                      <a:close/>
                                      <a:moveTo>
                                        <a:pt x="671" y="0"/>
                                      </a:moveTo>
                                      <a:lnTo>
                                        <a:pt x="738" y="0"/>
                                      </a:lnTo>
                                      <a:lnTo>
                                        <a:pt x="738" y="10"/>
                                      </a:lnTo>
                                      <a:lnTo>
                                        <a:pt x="671" y="10"/>
                                      </a:lnTo>
                                      <a:lnTo>
                                        <a:pt x="671" y="0"/>
                                      </a:lnTo>
                                      <a:close/>
                                      <a:moveTo>
                                        <a:pt x="783" y="0"/>
                                      </a:moveTo>
                                      <a:lnTo>
                                        <a:pt x="850" y="0"/>
                                      </a:lnTo>
                                      <a:lnTo>
                                        <a:pt x="850" y="10"/>
                                      </a:lnTo>
                                      <a:lnTo>
                                        <a:pt x="783" y="10"/>
                                      </a:lnTo>
                                      <a:lnTo>
                                        <a:pt x="783" y="0"/>
                                      </a:lnTo>
                                      <a:close/>
                                      <a:moveTo>
                                        <a:pt x="895" y="0"/>
                                      </a:moveTo>
                                      <a:lnTo>
                                        <a:pt x="962" y="0"/>
                                      </a:lnTo>
                                      <a:lnTo>
                                        <a:pt x="962" y="10"/>
                                      </a:lnTo>
                                      <a:lnTo>
                                        <a:pt x="895" y="10"/>
                                      </a:lnTo>
                                      <a:lnTo>
                                        <a:pt x="895" y="0"/>
                                      </a:lnTo>
                                      <a:close/>
                                      <a:moveTo>
                                        <a:pt x="1007" y="0"/>
                                      </a:moveTo>
                                      <a:lnTo>
                                        <a:pt x="1074" y="0"/>
                                      </a:lnTo>
                                      <a:lnTo>
                                        <a:pt x="1074" y="10"/>
                                      </a:lnTo>
                                      <a:lnTo>
                                        <a:pt x="1007" y="10"/>
                                      </a:lnTo>
                                      <a:lnTo>
                                        <a:pt x="1007" y="0"/>
                                      </a:lnTo>
                                      <a:close/>
                                      <a:moveTo>
                                        <a:pt x="1119" y="0"/>
                                      </a:moveTo>
                                      <a:lnTo>
                                        <a:pt x="1186" y="0"/>
                                      </a:lnTo>
                                      <a:lnTo>
                                        <a:pt x="1186" y="10"/>
                                      </a:lnTo>
                                      <a:lnTo>
                                        <a:pt x="1119" y="10"/>
                                      </a:lnTo>
                                      <a:lnTo>
                                        <a:pt x="1119" y="0"/>
                                      </a:lnTo>
                                      <a:close/>
                                      <a:moveTo>
                                        <a:pt x="1230" y="0"/>
                                      </a:moveTo>
                                      <a:lnTo>
                                        <a:pt x="1297" y="0"/>
                                      </a:lnTo>
                                      <a:lnTo>
                                        <a:pt x="1297" y="10"/>
                                      </a:lnTo>
                                      <a:lnTo>
                                        <a:pt x="1230" y="10"/>
                                      </a:lnTo>
                                      <a:lnTo>
                                        <a:pt x="1230" y="0"/>
                                      </a:lnTo>
                                      <a:close/>
                                      <a:moveTo>
                                        <a:pt x="1342" y="0"/>
                                      </a:moveTo>
                                      <a:lnTo>
                                        <a:pt x="1409" y="0"/>
                                      </a:lnTo>
                                      <a:lnTo>
                                        <a:pt x="1409" y="10"/>
                                      </a:lnTo>
                                      <a:lnTo>
                                        <a:pt x="1342" y="10"/>
                                      </a:lnTo>
                                      <a:lnTo>
                                        <a:pt x="1342" y="0"/>
                                      </a:lnTo>
                                      <a:close/>
                                      <a:moveTo>
                                        <a:pt x="1454" y="0"/>
                                      </a:moveTo>
                                      <a:lnTo>
                                        <a:pt x="1521" y="0"/>
                                      </a:lnTo>
                                      <a:lnTo>
                                        <a:pt x="1521" y="10"/>
                                      </a:lnTo>
                                      <a:lnTo>
                                        <a:pt x="1454" y="10"/>
                                      </a:lnTo>
                                      <a:lnTo>
                                        <a:pt x="1454" y="0"/>
                                      </a:lnTo>
                                      <a:close/>
                                      <a:moveTo>
                                        <a:pt x="1566" y="0"/>
                                      </a:moveTo>
                                      <a:lnTo>
                                        <a:pt x="1633" y="0"/>
                                      </a:lnTo>
                                      <a:lnTo>
                                        <a:pt x="1633" y="10"/>
                                      </a:lnTo>
                                      <a:lnTo>
                                        <a:pt x="1566" y="10"/>
                                      </a:lnTo>
                                      <a:lnTo>
                                        <a:pt x="1566" y="0"/>
                                      </a:lnTo>
                                      <a:close/>
                                      <a:moveTo>
                                        <a:pt x="1678" y="0"/>
                                      </a:moveTo>
                                      <a:lnTo>
                                        <a:pt x="1745" y="0"/>
                                      </a:lnTo>
                                      <a:lnTo>
                                        <a:pt x="1745" y="10"/>
                                      </a:lnTo>
                                      <a:lnTo>
                                        <a:pt x="1678" y="10"/>
                                      </a:lnTo>
                                      <a:lnTo>
                                        <a:pt x="16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5" name="Line 2124"/>
                              <wps:cNvCnPr/>
                              <wps:spPr bwMode="auto">
                                <a:xfrm>
                                  <a:off x="248285" y="1073150"/>
                                  <a:ext cx="710565"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6" name="Line 2125"/>
                              <wps:cNvCnPr/>
                              <wps:spPr bwMode="auto">
                                <a:xfrm flipV="1">
                                  <a:off x="958850" y="1073150"/>
                                  <a:ext cx="397510"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7" name="Freeform 2126"/>
                              <wps:cNvSpPr>
                                <a:spLocks noEditPoints="1"/>
                              </wps:cNvSpPr>
                              <wps:spPr bwMode="auto">
                                <a:xfrm>
                                  <a:off x="602615" y="1073785"/>
                                  <a:ext cx="736600" cy="153670"/>
                                </a:xfrm>
                                <a:custGeom>
                                  <a:avLst/>
                                  <a:gdLst>
                                    <a:gd name="T0" fmla="*/ 0 w 1160"/>
                                    <a:gd name="T1" fmla="*/ 232 h 242"/>
                                    <a:gd name="T2" fmla="*/ 66 w 1160"/>
                                    <a:gd name="T3" fmla="*/ 219 h 242"/>
                                    <a:gd name="T4" fmla="*/ 68 w 1160"/>
                                    <a:gd name="T5" fmla="*/ 228 h 242"/>
                                    <a:gd name="T6" fmla="*/ 3 w 1160"/>
                                    <a:gd name="T7" fmla="*/ 242 h 242"/>
                                    <a:gd name="T8" fmla="*/ 0 w 1160"/>
                                    <a:gd name="T9" fmla="*/ 232 h 242"/>
                                    <a:gd name="T10" fmla="*/ 109 w 1160"/>
                                    <a:gd name="T11" fmla="*/ 210 h 242"/>
                                    <a:gd name="T12" fmla="*/ 175 w 1160"/>
                                    <a:gd name="T13" fmla="*/ 197 h 242"/>
                                    <a:gd name="T14" fmla="*/ 177 w 1160"/>
                                    <a:gd name="T15" fmla="*/ 207 h 242"/>
                                    <a:gd name="T16" fmla="*/ 112 w 1160"/>
                                    <a:gd name="T17" fmla="*/ 220 h 242"/>
                                    <a:gd name="T18" fmla="*/ 109 w 1160"/>
                                    <a:gd name="T19" fmla="*/ 210 h 242"/>
                                    <a:gd name="T20" fmla="*/ 219 w 1160"/>
                                    <a:gd name="T21" fmla="*/ 188 h 242"/>
                                    <a:gd name="T22" fmla="*/ 284 w 1160"/>
                                    <a:gd name="T23" fmla="*/ 175 h 242"/>
                                    <a:gd name="T24" fmla="*/ 287 w 1160"/>
                                    <a:gd name="T25" fmla="*/ 185 h 242"/>
                                    <a:gd name="T26" fmla="*/ 221 w 1160"/>
                                    <a:gd name="T27" fmla="*/ 198 h 242"/>
                                    <a:gd name="T28" fmla="*/ 219 w 1160"/>
                                    <a:gd name="T29" fmla="*/ 188 h 242"/>
                                    <a:gd name="T30" fmla="*/ 328 w 1160"/>
                                    <a:gd name="T31" fmla="*/ 166 h 242"/>
                                    <a:gd name="T32" fmla="*/ 393 w 1160"/>
                                    <a:gd name="T33" fmla="*/ 153 h 242"/>
                                    <a:gd name="T34" fmla="*/ 396 w 1160"/>
                                    <a:gd name="T35" fmla="*/ 163 h 242"/>
                                    <a:gd name="T36" fmla="*/ 330 w 1160"/>
                                    <a:gd name="T37" fmla="*/ 176 h 242"/>
                                    <a:gd name="T38" fmla="*/ 328 w 1160"/>
                                    <a:gd name="T39" fmla="*/ 166 h 242"/>
                                    <a:gd name="T40" fmla="*/ 437 w 1160"/>
                                    <a:gd name="T41" fmla="*/ 144 h 242"/>
                                    <a:gd name="T42" fmla="*/ 503 w 1160"/>
                                    <a:gd name="T43" fmla="*/ 131 h 242"/>
                                    <a:gd name="T44" fmla="*/ 505 w 1160"/>
                                    <a:gd name="T45" fmla="*/ 141 h 242"/>
                                    <a:gd name="T46" fmla="*/ 439 w 1160"/>
                                    <a:gd name="T47" fmla="*/ 154 h 242"/>
                                    <a:gd name="T48" fmla="*/ 437 w 1160"/>
                                    <a:gd name="T49" fmla="*/ 144 h 242"/>
                                    <a:gd name="T50" fmla="*/ 546 w 1160"/>
                                    <a:gd name="T51" fmla="*/ 122 h 242"/>
                                    <a:gd name="T52" fmla="*/ 612 w 1160"/>
                                    <a:gd name="T53" fmla="*/ 109 h 242"/>
                                    <a:gd name="T54" fmla="*/ 614 w 1160"/>
                                    <a:gd name="T55" fmla="*/ 119 h 242"/>
                                    <a:gd name="T56" fmla="*/ 549 w 1160"/>
                                    <a:gd name="T57" fmla="*/ 132 h 242"/>
                                    <a:gd name="T58" fmla="*/ 546 w 1160"/>
                                    <a:gd name="T59" fmla="*/ 122 h 242"/>
                                    <a:gd name="T60" fmla="*/ 655 w 1160"/>
                                    <a:gd name="T61" fmla="*/ 100 h 242"/>
                                    <a:gd name="T62" fmla="*/ 721 w 1160"/>
                                    <a:gd name="T63" fmla="*/ 87 h 242"/>
                                    <a:gd name="T64" fmla="*/ 723 w 1160"/>
                                    <a:gd name="T65" fmla="*/ 97 h 242"/>
                                    <a:gd name="T66" fmla="*/ 658 w 1160"/>
                                    <a:gd name="T67" fmla="*/ 110 h 242"/>
                                    <a:gd name="T68" fmla="*/ 655 w 1160"/>
                                    <a:gd name="T69" fmla="*/ 100 h 242"/>
                                    <a:gd name="T70" fmla="*/ 765 w 1160"/>
                                    <a:gd name="T71" fmla="*/ 78 h 242"/>
                                    <a:gd name="T72" fmla="*/ 830 w 1160"/>
                                    <a:gd name="T73" fmla="*/ 65 h 242"/>
                                    <a:gd name="T74" fmla="*/ 832 w 1160"/>
                                    <a:gd name="T75" fmla="*/ 75 h 242"/>
                                    <a:gd name="T76" fmla="*/ 767 w 1160"/>
                                    <a:gd name="T77" fmla="*/ 88 h 242"/>
                                    <a:gd name="T78" fmla="*/ 765 w 1160"/>
                                    <a:gd name="T79" fmla="*/ 78 h 242"/>
                                    <a:gd name="T80" fmla="*/ 874 w 1160"/>
                                    <a:gd name="T81" fmla="*/ 57 h 242"/>
                                    <a:gd name="T82" fmla="*/ 939 w 1160"/>
                                    <a:gd name="T83" fmla="*/ 43 h 242"/>
                                    <a:gd name="T84" fmla="*/ 942 w 1160"/>
                                    <a:gd name="T85" fmla="*/ 53 h 242"/>
                                    <a:gd name="T86" fmla="*/ 876 w 1160"/>
                                    <a:gd name="T87" fmla="*/ 66 h 242"/>
                                    <a:gd name="T88" fmla="*/ 874 w 1160"/>
                                    <a:gd name="T89" fmla="*/ 57 h 242"/>
                                    <a:gd name="T90" fmla="*/ 983 w 1160"/>
                                    <a:gd name="T91" fmla="*/ 35 h 242"/>
                                    <a:gd name="T92" fmla="*/ 1048 w 1160"/>
                                    <a:gd name="T93" fmla="*/ 22 h 242"/>
                                    <a:gd name="T94" fmla="*/ 1051 w 1160"/>
                                    <a:gd name="T95" fmla="*/ 31 h 242"/>
                                    <a:gd name="T96" fmla="*/ 985 w 1160"/>
                                    <a:gd name="T97" fmla="*/ 44 h 242"/>
                                    <a:gd name="T98" fmla="*/ 983 w 1160"/>
                                    <a:gd name="T99" fmla="*/ 35 h 242"/>
                                    <a:gd name="T100" fmla="*/ 1092 w 1160"/>
                                    <a:gd name="T101" fmla="*/ 13 h 242"/>
                                    <a:gd name="T102" fmla="*/ 1157 w 1160"/>
                                    <a:gd name="T103" fmla="*/ 0 h 242"/>
                                    <a:gd name="T104" fmla="*/ 1160 w 1160"/>
                                    <a:gd name="T105" fmla="*/ 9 h 242"/>
                                    <a:gd name="T106" fmla="*/ 1094 w 1160"/>
                                    <a:gd name="T107" fmla="*/ 23 h 242"/>
                                    <a:gd name="T108" fmla="*/ 1092 w 1160"/>
                                    <a:gd name="T109" fmla="*/ 13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60" h="242">
                                      <a:moveTo>
                                        <a:pt x="0" y="232"/>
                                      </a:moveTo>
                                      <a:lnTo>
                                        <a:pt x="66" y="219"/>
                                      </a:lnTo>
                                      <a:lnTo>
                                        <a:pt x="68" y="228"/>
                                      </a:lnTo>
                                      <a:lnTo>
                                        <a:pt x="3" y="242"/>
                                      </a:lnTo>
                                      <a:lnTo>
                                        <a:pt x="0" y="232"/>
                                      </a:lnTo>
                                      <a:close/>
                                      <a:moveTo>
                                        <a:pt x="109" y="210"/>
                                      </a:moveTo>
                                      <a:lnTo>
                                        <a:pt x="175" y="197"/>
                                      </a:lnTo>
                                      <a:lnTo>
                                        <a:pt x="177" y="207"/>
                                      </a:lnTo>
                                      <a:lnTo>
                                        <a:pt x="112" y="220"/>
                                      </a:lnTo>
                                      <a:lnTo>
                                        <a:pt x="109" y="210"/>
                                      </a:lnTo>
                                      <a:close/>
                                      <a:moveTo>
                                        <a:pt x="219" y="188"/>
                                      </a:moveTo>
                                      <a:lnTo>
                                        <a:pt x="284" y="175"/>
                                      </a:lnTo>
                                      <a:lnTo>
                                        <a:pt x="287" y="185"/>
                                      </a:lnTo>
                                      <a:lnTo>
                                        <a:pt x="221" y="198"/>
                                      </a:lnTo>
                                      <a:lnTo>
                                        <a:pt x="219" y="188"/>
                                      </a:lnTo>
                                      <a:close/>
                                      <a:moveTo>
                                        <a:pt x="328" y="166"/>
                                      </a:moveTo>
                                      <a:lnTo>
                                        <a:pt x="393" y="153"/>
                                      </a:lnTo>
                                      <a:lnTo>
                                        <a:pt x="396" y="163"/>
                                      </a:lnTo>
                                      <a:lnTo>
                                        <a:pt x="330" y="176"/>
                                      </a:lnTo>
                                      <a:lnTo>
                                        <a:pt x="328" y="166"/>
                                      </a:lnTo>
                                      <a:close/>
                                      <a:moveTo>
                                        <a:pt x="437" y="144"/>
                                      </a:moveTo>
                                      <a:lnTo>
                                        <a:pt x="503" y="131"/>
                                      </a:lnTo>
                                      <a:lnTo>
                                        <a:pt x="505" y="141"/>
                                      </a:lnTo>
                                      <a:lnTo>
                                        <a:pt x="439" y="154"/>
                                      </a:lnTo>
                                      <a:lnTo>
                                        <a:pt x="437" y="144"/>
                                      </a:lnTo>
                                      <a:close/>
                                      <a:moveTo>
                                        <a:pt x="546" y="122"/>
                                      </a:moveTo>
                                      <a:lnTo>
                                        <a:pt x="612" y="109"/>
                                      </a:lnTo>
                                      <a:lnTo>
                                        <a:pt x="614" y="119"/>
                                      </a:lnTo>
                                      <a:lnTo>
                                        <a:pt x="549" y="132"/>
                                      </a:lnTo>
                                      <a:lnTo>
                                        <a:pt x="546" y="122"/>
                                      </a:lnTo>
                                      <a:close/>
                                      <a:moveTo>
                                        <a:pt x="655" y="100"/>
                                      </a:moveTo>
                                      <a:lnTo>
                                        <a:pt x="721" y="87"/>
                                      </a:lnTo>
                                      <a:lnTo>
                                        <a:pt x="723" y="97"/>
                                      </a:lnTo>
                                      <a:lnTo>
                                        <a:pt x="658" y="110"/>
                                      </a:lnTo>
                                      <a:lnTo>
                                        <a:pt x="655" y="100"/>
                                      </a:lnTo>
                                      <a:close/>
                                      <a:moveTo>
                                        <a:pt x="765" y="78"/>
                                      </a:moveTo>
                                      <a:lnTo>
                                        <a:pt x="830" y="65"/>
                                      </a:lnTo>
                                      <a:lnTo>
                                        <a:pt x="832" y="75"/>
                                      </a:lnTo>
                                      <a:lnTo>
                                        <a:pt x="767" y="88"/>
                                      </a:lnTo>
                                      <a:lnTo>
                                        <a:pt x="765" y="78"/>
                                      </a:lnTo>
                                      <a:close/>
                                      <a:moveTo>
                                        <a:pt x="874" y="57"/>
                                      </a:moveTo>
                                      <a:lnTo>
                                        <a:pt x="939" y="43"/>
                                      </a:lnTo>
                                      <a:lnTo>
                                        <a:pt x="942" y="53"/>
                                      </a:lnTo>
                                      <a:lnTo>
                                        <a:pt x="876" y="66"/>
                                      </a:lnTo>
                                      <a:lnTo>
                                        <a:pt x="874" y="57"/>
                                      </a:lnTo>
                                      <a:close/>
                                      <a:moveTo>
                                        <a:pt x="983" y="35"/>
                                      </a:moveTo>
                                      <a:lnTo>
                                        <a:pt x="1048" y="22"/>
                                      </a:lnTo>
                                      <a:lnTo>
                                        <a:pt x="1051" y="31"/>
                                      </a:lnTo>
                                      <a:lnTo>
                                        <a:pt x="985" y="44"/>
                                      </a:lnTo>
                                      <a:lnTo>
                                        <a:pt x="983" y="35"/>
                                      </a:lnTo>
                                      <a:close/>
                                      <a:moveTo>
                                        <a:pt x="1092" y="13"/>
                                      </a:moveTo>
                                      <a:lnTo>
                                        <a:pt x="1157" y="0"/>
                                      </a:lnTo>
                                      <a:lnTo>
                                        <a:pt x="1160" y="9"/>
                                      </a:lnTo>
                                      <a:lnTo>
                                        <a:pt x="1094" y="23"/>
                                      </a:lnTo>
                                      <a:lnTo>
                                        <a:pt x="1092"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8" name="Line 2127"/>
                              <wps:cNvCnPr/>
                              <wps:spPr bwMode="auto">
                                <a:xfrm>
                                  <a:off x="854710" y="219075"/>
                                  <a:ext cx="104140" cy="1155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9" name="Line 2128"/>
                              <wps:cNvCnPr/>
                              <wps:spPr bwMode="auto">
                                <a:xfrm flipH="1">
                                  <a:off x="248285" y="219075"/>
                                  <a:ext cx="606425"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0" name="Line 2129"/>
                              <wps:cNvCnPr/>
                              <wps:spPr bwMode="auto">
                                <a:xfrm>
                                  <a:off x="854710" y="219075"/>
                                  <a:ext cx="501650"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1" name="Freeform 2130"/>
                              <wps:cNvSpPr>
                                <a:spLocks noEditPoints="1"/>
                              </wps:cNvSpPr>
                              <wps:spPr bwMode="auto">
                                <a:xfrm>
                                  <a:off x="247650" y="1069975"/>
                                  <a:ext cx="910590" cy="157480"/>
                                </a:xfrm>
                                <a:custGeom>
                                  <a:avLst/>
                                  <a:gdLst>
                                    <a:gd name="T0" fmla="*/ 68 w 1434"/>
                                    <a:gd name="T1" fmla="*/ 11 h 248"/>
                                    <a:gd name="T2" fmla="*/ 0 w 1434"/>
                                    <a:gd name="T3" fmla="*/ 10 h 248"/>
                                    <a:gd name="T4" fmla="*/ 112 w 1434"/>
                                    <a:gd name="T5" fmla="*/ 18 h 248"/>
                                    <a:gd name="T6" fmla="*/ 176 w 1434"/>
                                    <a:gd name="T7" fmla="*/ 39 h 248"/>
                                    <a:gd name="T8" fmla="*/ 112 w 1434"/>
                                    <a:gd name="T9" fmla="*/ 18 h 248"/>
                                    <a:gd name="T10" fmla="*/ 288 w 1434"/>
                                    <a:gd name="T11" fmla="*/ 47 h 248"/>
                                    <a:gd name="T12" fmla="*/ 220 w 1434"/>
                                    <a:gd name="T13" fmla="*/ 46 h 248"/>
                                    <a:gd name="T14" fmla="*/ 332 w 1434"/>
                                    <a:gd name="T15" fmla="*/ 55 h 248"/>
                                    <a:gd name="T16" fmla="*/ 396 w 1434"/>
                                    <a:gd name="T17" fmla="*/ 76 h 248"/>
                                    <a:gd name="T18" fmla="*/ 332 w 1434"/>
                                    <a:gd name="T19" fmla="*/ 55 h 248"/>
                                    <a:gd name="T20" fmla="*/ 508 w 1434"/>
                                    <a:gd name="T21" fmla="*/ 84 h 248"/>
                                    <a:gd name="T22" fmla="*/ 440 w 1434"/>
                                    <a:gd name="T23" fmla="*/ 83 h 248"/>
                                    <a:gd name="T24" fmla="*/ 552 w 1434"/>
                                    <a:gd name="T25" fmla="*/ 91 h 248"/>
                                    <a:gd name="T26" fmla="*/ 616 w 1434"/>
                                    <a:gd name="T27" fmla="*/ 112 h 248"/>
                                    <a:gd name="T28" fmla="*/ 552 w 1434"/>
                                    <a:gd name="T29" fmla="*/ 91 h 248"/>
                                    <a:gd name="T30" fmla="*/ 728 w 1434"/>
                                    <a:gd name="T31" fmla="*/ 120 h 248"/>
                                    <a:gd name="T32" fmla="*/ 660 w 1434"/>
                                    <a:gd name="T33" fmla="*/ 119 h 248"/>
                                    <a:gd name="T34" fmla="*/ 772 w 1434"/>
                                    <a:gd name="T35" fmla="*/ 128 h 248"/>
                                    <a:gd name="T36" fmla="*/ 836 w 1434"/>
                                    <a:gd name="T37" fmla="*/ 149 h 248"/>
                                    <a:gd name="T38" fmla="*/ 772 w 1434"/>
                                    <a:gd name="T39" fmla="*/ 128 h 248"/>
                                    <a:gd name="T40" fmla="*/ 948 w 1434"/>
                                    <a:gd name="T41" fmla="*/ 157 h 248"/>
                                    <a:gd name="T42" fmla="*/ 880 w 1434"/>
                                    <a:gd name="T43" fmla="*/ 156 h 248"/>
                                    <a:gd name="T44" fmla="*/ 992 w 1434"/>
                                    <a:gd name="T45" fmla="*/ 164 h 248"/>
                                    <a:gd name="T46" fmla="*/ 1056 w 1434"/>
                                    <a:gd name="T47" fmla="*/ 185 h 248"/>
                                    <a:gd name="T48" fmla="*/ 992 w 1434"/>
                                    <a:gd name="T49" fmla="*/ 164 h 248"/>
                                    <a:gd name="T50" fmla="*/ 1168 w 1434"/>
                                    <a:gd name="T51" fmla="*/ 194 h 248"/>
                                    <a:gd name="T52" fmla="*/ 1100 w 1434"/>
                                    <a:gd name="T53" fmla="*/ 193 h 248"/>
                                    <a:gd name="T54" fmla="*/ 1212 w 1434"/>
                                    <a:gd name="T55" fmla="*/ 201 h 248"/>
                                    <a:gd name="T56" fmla="*/ 1276 w 1434"/>
                                    <a:gd name="T57" fmla="*/ 222 h 248"/>
                                    <a:gd name="T58" fmla="*/ 1212 w 1434"/>
                                    <a:gd name="T59" fmla="*/ 201 h 248"/>
                                    <a:gd name="T60" fmla="*/ 1388 w 1434"/>
                                    <a:gd name="T61" fmla="*/ 230 h 248"/>
                                    <a:gd name="T62" fmla="*/ 1320 w 1434"/>
                                    <a:gd name="T63" fmla="*/ 229 h 248"/>
                                    <a:gd name="T64" fmla="*/ 1432 w 1434"/>
                                    <a:gd name="T65" fmla="*/ 237 h 248"/>
                                    <a:gd name="T66" fmla="*/ 1432 w 1434"/>
                                    <a:gd name="T67" fmla="*/ 248 h 248"/>
                                    <a:gd name="T68" fmla="*/ 1432 w 1434"/>
                                    <a:gd name="T69" fmla="*/ 237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34" h="248">
                                      <a:moveTo>
                                        <a:pt x="2" y="0"/>
                                      </a:moveTo>
                                      <a:lnTo>
                                        <a:pt x="68" y="11"/>
                                      </a:lnTo>
                                      <a:lnTo>
                                        <a:pt x="66" y="21"/>
                                      </a:lnTo>
                                      <a:lnTo>
                                        <a:pt x="0" y="10"/>
                                      </a:lnTo>
                                      <a:lnTo>
                                        <a:pt x="2" y="0"/>
                                      </a:lnTo>
                                      <a:close/>
                                      <a:moveTo>
                                        <a:pt x="112" y="18"/>
                                      </a:moveTo>
                                      <a:lnTo>
                                        <a:pt x="178" y="29"/>
                                      </a:lnTo>
                                      <a:lnTo>
                                        <a:pt x="176" y="39"/>
                                      </a:lnTo>
                                      <a:lnTo>
                                        <a:pt x="110" y="28"/>
                                      </a:lnTo>
                                      <a:lnTo>
                                        <a:pt x="112" y="18"/>
                                      </a:lnTo>
                                      <a:close/>
                                      <a:moveTo>
                                        <a:pt x="222" y="36"/>
                                      </a:moveTo>
                                      <a:lnTo>
                                        <a:pt x="288" y="47"/>
                                      </a:lnTo>
                                      <a:lnTo>
                                        <a:pt x="286" y="57"/>
                                      </a:lnTo>
                                      <a:lnTo>
                                        <a:pt x="220" y="46"/>
                                      </a:lnTo>
                                      <a:lnTo>
                                        <a:pt x="222" y="36"/>
                                      </a:lnTo>
                                      <a:close/>
                                      <a:moveTo>
                                        <a:pt x="332" y="55"/>
                                      </a:moveTo>
                                      <a:lnTo>
                                        <a:pt x="398" y="66"/>
                                      </a:lnTo>
                                      <a:lnTo>
                                        <a:pt x="396" y="76"/>
                                      </a:lnTo>
                                      <a:lnTo>
                                        <a:pt x="330" y="65"/>
                                      </a:lnTo>
                                      <a:lnTo>
                                        <a:pt x="332" y="55"/>
                                      </a:lnTo>
                                      <a:close/>
                                      <a:moveTo>
                                        <a:pt x="442" y="73"/>
                                      </a:moveTo>
                                      <a:lnTo>
                                        <a:pt x="508" y="84"/>
                                      </a:lnTo>
                                      <a:lnTo>
                                        <a:pt x="506" y="94"/>
                                      </a:lnTo>
                                      <a:lnTo>
                                        <a:pt x="440" y="83"/>
                                      </a:lnTo>
                                      <a:lnTo>
                                        <a:pt x="442" y="73"/>
                                      </a:lnTo>
                                      <a:close/>
                                      <a:moveTo>
                                        <a:pt x="552" y="91"/>
                                      </a:moveTo>
                                      <a:lnTo>
                                        <a:pt x="618" y="102"/>
                                      </a:lnTo>
                                      <a:lnTo>
                                        <a:pt x="616" y="112"/>
                                      </a:lnTo>
                                      <a:lnTo>
                                        <a:pt x="550" y="101"/>
                                      </a:lnTo>
                                      <a:lnTo>
                                        <a:pt x="552" y="91"/>
                                      </a:lnTo>
                                      <a:close/>
                                      <a:moveTo>
                                        <a:pt x="662" y="110"/>
                                      </a:moveTo>
                                      <a:lnTo>
                                        <a:pt x="728" y="120"/>
                                      </a:lnTo>
                                      <a:lnTo>
                                        <a:pt x="726" y="130"/>
                                      </a:lnTo>
                                      <a:lnTo>
                                        <a:pt x="660" y="119"/>
                                      </a:lnTo>
                                      <a:lnTo>
                                        <a:pt x="662" y="110"/>
                                      </a:lnTo>
                                      <a:close/>
                                      <a:moveTo>
                                        <a:pt x="772" y="128"/>
                                      </a:moveTo>
                                      <a:lnTo>
                                        <a:pt x="838" y="139"/>
                                      </a:lnTo>
                                      <a:lnTo>
                                        <a:pt x="836" y="149"/>
                                      </a:lnTo>
                                      <a:lnTo>
                                        <a:pt x="770" y="138"/>
                                      </a:lnTo>
                                      <a:lnTo>
                                        <a:pt x="772" y="128"/>
                                      </a:lnTo>
                                      <a:close/>
                                      <a:moveTo>
                                        <a:pt x="882" y="146"/>
                                      </a:moveTo>
                                      <a:lnTo>
                                        <a:pt x="948" y="157"/>
                                      </a:lnTo>
                                      <a:lnTo>
                                        <a:pt x="946" y="167"/>
                                      </a:lnTo>
                                      <a:lnTo>
                                        <a:pt x="880" y="156"/>
                                      </a:lnTo>
                                      <a:lnTo>
                                        <a:pt x="882" y="146"/>
                                      </a:lnTo>
                                      <a:close/>
                                      <a:moveTo>
                                        <a:pt x="992" y="164"/>
                                      </a:moveTo>
                                      <a:lnTo>
                                        <a:pt x="1058" y="175"/>
                                      </a:lnTo>
                                      <a:lnTo>
                                        <a:pt x="1056" y="185"/>
                                      </a:lnTo>
                                      <a:lnTo>
                                        <a:pt x="990" y="174"/>
                                      </a:lnTo>
                                      <a:lnTo>
                                        <a:pt x="992" y="164"/>
                                      </a:lnTo>
                                      <a:close/>
                                      <a:moveTo>
                                        <a:pt x="1102" y="183"/>
                                      </a:moveTo>
                                      <a:lnTo>
                                        <a:pt x="1168" y="194"/>
                                      </a:lnTo>
                                      <a:lnTo>
                                        <a:pt x="1166" y="204"/>
                                      </a:lnTo>
                                      <a:lnTo>
                                        <a:pt x="1100" y="193"/>
                                      </a:lnTo>
                                      <a:lnTo>
                                        <a:pt x="1102" y="183"/>
                                      </a:lnTo>
                                      <a:close/>
                                      <a:moveTo>
                                        <a:pt x="1212" y="201"/>
                                      </a:moveTo>
                                      <a:lnTo>
                                        <a:pt x="1278" y="212"/>
                                      </a:lnTo>
                                      <a:lnTo>
                                        <a:pt x="1276" y="222"/>
                                      </a:lnTo>
                                      <a:lnTo>
                                        <a:pt x="1210" y="211"/>
                                      </a:lnTo>
                                      <a:lnTo>
                                        <a:pt x="1212" y="201"/>
                                      </a:lnTo>
                                      <a:close/>
                                      <a:moveTo>
                                        <a:pt x="1322" y="219"/>
                                      </a:moveTo>
                                      <a:lnTo>
                                        <a:pt x="1388" y="230"/>
                                      </a:lnTo>
                                      <a:lnTo>
                                        <a:pt x="1386" y="240"/>
                                      </a:lnTo>
                                      <a:lnTo>
                                        <a:pt x="1320" y="229"/>
                                      </a:lnTo>
                                      <a:lnTo>
                                        <a:pt x="1322" y="219"/>
                                      </a:lnTo>
                                      <a:close/>
                                      <a:moveTo>
                                        <a:pt x="1432" y="237"/>
                                      </a:moveTo>
                                      <a:lnTo>
                                        <a:pt x="1434" y="238"/>
                                      </a:lnTo>
                                      <a:lnTo>
                                        <a:pt x="1432" y="248"/>
                                      </a:lnTo>
                                      <a:lnTo>
                                        <a:pt x="1430" y="247"/>
                                      </a:lnTo>
                                      <a:lnTo>
                                        <a:pt x="1432" y="2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2" name="Freeform 2131"/>
                              <wps:cNvSpPr>
                                <a:spLocks noEditPoints="1"/>
                              </wps:cNvSpPr>
                              <wps:spPr bwMode="auto">
                                <a:xfrm>
                                  <a:off x="850900" y="219075"/>
                                  <a:ext cx="6985" cy="937895"/>
                                </a:xfrm>
                                <a:custGeom>
                                  <a:avLst/>
                                  <a:gdLst>
                                    <a:gd name="T0" fmla="*/ 11 w 11"/>
                                    <a:gd name="T1" fmla="*/ 60 h 1477"/>
                                    <a:gd name="T2" fmla="*/ 0 w 11"/>
                                    <a:gd name="T3" fmla="*/ 0 h 1477"/>
                                    <a:gd name="T4" fmla="*/ 11 w 11"/>
                                    <a:gd name="T5" fmla="*/ 101 h 1477"/>
                                    <a:gd name="T6" fmla="*/ 0 w 11"/>
                                    <a:gd name="T7" fmla="*/ 162 h 1477"/>
                                    <a:gd name="T8" fmla="*/ 11 w 11"/>
                                    <a:gd name="T9" fmla="*/ 101 h 1477"/>
                                    <a:gd name="T10" fmla="*/ 11 w 11"/>
                                    <a:gd name="T11" fmla="*/ 263 h 1477"/>
                                    <a:gd name="T12" fmla="*/ 0 w 11"/>
                                    <a:gd name="T13" fmla="*/ 202 h 1477"/>
                                    <a:gd name="T14" fmla="*/ 11 w 11"/>
                                    <a:gd name="T15" fmla="*/ 303 h 1477"/>
                                    <a:gd name="T16" fmla="*/ 0 w 11"/>
                                    <a:gd name="T17" fmla="*/ 364 h 1477"/>
                                    <a:gd name="T18" fmla="*/ 11 w 11"/>
                                    <a:gd name="T19" fmla="*/ 303 h 1477"/>
                                    <a:gd name="T20" fmla="*/ 11 w 11"/>
                                    <a:gd name="T21" fmla="*/ 465 h 1477"/>
                                    <a:gd name="T22" fmla="*/ 0 w 11"/>
                                    <a:gd name="T23" fmla="*/ 405 h 1477"/>
                                    <a:gd name="T24" fmla="*/ 11 w 11"/>
                                    <a:gd name="T25" fmla="*/ 506 h 1477"/>
                                    <a:gd name="T26" fmla="*/ 0 w 11"/>
                                    <a:gd name="T27" fmla="*/ 566 h 1477"/>
                                    <a:gd name="T28" fmla="*/ 11 w 11"/>
                                    <a:gd name="T29" fmla="*/ 506 h 1477"/>
                                    <a:gd name="T30" fmla="*/ 11 w 11"/>
                                    <a:gd name="T31" fmla="*/ 668 h 1477"/>
                                    <a:gd name="T32" fmla="*/ 0 w 11"/>
                                    <a:gd name="T33" fmla="*/ 607 h 1477"/>
                                    <a:gd name="T34" fmla="*/ 11 w 11"/>
                                    <a:gd name="T35" fmla="*/ 708 h 1477"/>
                                    <a:gd name="T36" fmla="*/ 0 w 11"/>
                                    <a:gd name="T37" fmla="*/ 769 h 1477"/>
                                    <a:gd name="T38" fmla="*/ 11 w 11"/>
                                    <a:gd name="T39" fmla="*/ 708 h 1477"/>
                                    <a:gd name="T40" fmla="*/ 11 w 11"/>
                                    <a:gd name="T41" fmla="*/ 870 h 1477"/>
                                    <a:gd name="T42" fmla="*/ 0 w 11"/>
                                    <a:gd name="T43" fmla="*/ 809 h 1477"/>
                                    <a:gd name="T44" fmla="*/ 11 w 11"/>
                                    <a:gd name="T45" fmla="*/ 910 h 1477"/>
                                    <a:gd name="T46" fmla="*/ 0 w 11"/>
                                    <a:gd name="T47" fmla="*/ 971 h 1477"/>
                                    <a:gd name="T48" fmla="*/ 11 w 11"/>
                                    <a:gd name="T49" fmla="*/ 910 h 1477"/>
                                    <a:gd name="T50" fmla="*/ 11 w 11"/>
                                    <a:gd name="T51" fmla="*/ 1072 h 1477"/>
                                    <a:gd name="T52" fmla="*/ 0 w 11"/>
                                    <a:gd name="T53" fmla="*/ 1012 h 1477"/>
                                    <a:gd name="T54" fmla="*/ 11 w 11"/>
                                    <a:gd name="T55" fmla="*/ 1113 h 1477"/>
                                    <a:gd name="T56" fmla="*/ 0 w 11"/>
                                    <a:gd name="T57" fmla="*/ 1174 h 1477"/>
                                    <a:gd name="T58" fmla="*/ 11 w 11"/>
                                    <a:gd name="T59" fmla="*/ 1113 h 1477"/>
                                    <a:gd name="T60" fmla="*/ 11 w 11"/>
                                    <a:gd name="T61" fmla="*/ 1275 h 1477"/>
                                    <a:gd name="T62" fmla="*/ 0 w 11"/>
                                    <a:gd name="T63" fmla="*/ 1214 h 1477"/>
                                    <a:gd name="T64" fmla="*/ 11 w 11"/>
                                    <a:gd name="T65" fmla="*/ 1315 h 1477"/>
                                    <a:gd name="T66" fmla="*/ 0 w 11"/>
                                    <a:gd name="T67" fmla="*/ 1376 h 1477"/>
                                    <a:gd name="T68" fmla="*/ 11 w 11"/>
                                    <a:gd name="T69" fmla="*/ 1315 h 1477"/>
                                    <a:gd name="T70" fmla="*/ 11 w 11"/>
                                    <a:gd name="T71" fmla="*/ 1477 h 1477"/>
                                    <a:gd name="T72" fmla="*/ 0 w 11"/>
                                    <a:gd name="T73" fmla="*/ 1416 h 1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 h="1477">
                                      <a:moveTo>
                                        <a:pt x="11" y="0"/>
                                      </a:moveTo>
                                      <a:lnTo>
                                        <a:pt x="11" y="60"/>
                                      </a:lnTo>
                                      <a:lnTo>
                                        <a:pt x="0" y="60"/>
                                      </a:lnTo>
                                      <a:lnTo>
                                        <a:pt x="0" y="0"/>
                                      </a:lnTo>
                                      <a:lnTo>
                                        <a:pt x="11" y="0"/>
                                      </a:lnTo>
                                      <a:close/>
                                      <a:moveTo>
                                        <a:pt x="11" y="101"/>
                                      </a:moveTo>
                                      <a:lnTo>
                                        <a:pt x="11" y="162"/>
                                      </a:lnTo>
                                      <a:lnTo>
                                        <a:pt x="0" y="162"/>
                                      </a:lnTo>
                                      <a:lnTo>
                                        <a:pt x="0" y="101"/>
                                      </a:lnTo>
                                      <a:lnTo>
                                        <a:pt x="11" y="101"/>
                                      </a:lnTo>
                                      <a:close/>
                                      <a:moveTo>
                                        <a:pt x="11" y="202"/>
                                      </a:moveTo>
                                      <a:lnTo>
                                        <a:pt x="11" y="263"/>
                                      </a:lnTo>
                                      <a:lnTo>
                                        <a:pt x="0" y="263"/>
                                      </a:lnTo>
                                      <a:lnTo>
                                        <a:pt x="0" y="202"/>
                                      </a:lnTo>
                                      <a:lnTo>
                                        <a:pt x="11" y="202"/>
                                      </a:lnTo>
                                      <a:close/>
                                      <a:moveTo>
                                        <a:pt x="11" y="303"/>
                                      </a:moveTo>
                                      <a:lnTo>
                                        <a:pt x="11" y="364"/>
                                      </a:lnTo>
                                      <a:lnTo>
                                        <a:pt x="0" y="364"/>
                                      </a:lnTo>
                                      <a:lnTo>
                                        <a:pt x="0" y="303"/>
                                      </a:lnTo>
                                      <a:lnTo>
                                        <a:pt x="11" y="303"/>
                                      </a:lnTo>
                                      <a:close/>
                                      <a:moveTo>
                                        <a:pt x="11" y="405"/>
                                      </a:moveTo>
                                      <a:lnTo>
                                        <a:pt x="11" y="465"/>
                                      </a:lnTo>
                                      <a:lnTo>
                                        <a:pt x="0" y="465"/>
                                      </a:lnTo>
                                      <a:lnTo>
                                        <a:pt x="0" y="405"/>
                                      </a:lnTo>
                                      <a:lnTo>
                                        <a:pt x="11" y="405"/>
                                      </a:lnTo>
                                      <a:close/>
                                      <a:moveTo>
                                        <a:pt x="11" y="506"/>
                                      </a:moveTo>
                                      <a:lnTo>
                                        <a:pt x="11" y="566"/>
                                      </a:lnTo>
                                      <a:lnTo>
                                        <a:pt x="0" y="566"/>
                                      </a:lnTo>
                                      <a:lnTo>
                                        <a:pt x="0" y="506"/>
                                      </a:lnTo>
                                      <a:lnTo>
                                        <a:pt x="11" y="506"/>
                                      </a:lnTo>
                                      <a:close/>
                                      <a:moveTo>
                                        <a:pt x="11" y="607"/>
                                      </a:moveTo>
                                      <a:lnTo>
                                        <a:pt x="11" y="668"/>
                                      </a:lnTo>
                                      <a:lnTo>
                                        <a:pt x="0" y="668"/>
                                      </a:lnTo>
                                      <a:lnTo>
                                        <a:pt x="0" y="607"/>
                                      </a:lnTo>
                                      <a:lnTo>
                                        <a:pt x="11" y="607"/>
                                      </a:lnTo>
                                      <a:close/>
                                      <a:moveTo>
                                        <a:pt x="11" y="708"/>
                                      </a:moveTo>
                                      <a:lnTo>
                                        <a:pt x="11" y="769"/>
                                      </a:lnTo>
                                      <a:lnTo>
                                        <a:pt x="0" y="769"/>
                                      </a:lnTo>
                                      <a:lnTo>
                                        <a:pt x="0" y="708"/>
                                      </a:lnTo>
                                      <a:lnTo>
                                        <a:pt x="11" y="708"/>
                                      </a:lnTo>
                                      <a:close/>
                                      <a:moveTo>
                                        <a:pt x="11" y="809"/>
                                      </a:moveTo>
                                      <a:lnTo>
                                        <a:pt x="11" y="870"/>
                                      </a:lnTo>
                                      <a:lnTo>
                                        <a:pt x="0" y="870"/>
                                      </a:lnTo>
                                      <a:lnTo>
                                        <a:pt x="0" y="809"/>
                                      </a:lnTo>
                                      <a:lnTo>
                                        <a:pt x="11" y="809"/>
                                      </a:lnTo>
                                      <a:close/>
                                      <a:moveTo>
                                        <a:pt x="11" y="910"/>
                                      </a:moveTo>
                                      <a:lnTo>
                                        <a:pt x="11" y="971"/>
                                      </a:lnTo>
                                      <a:lnTo>
                                        <a:pt x="0" y="971"/>
                                      </a:lnTo>
                                      <a:lnTo>
                                        <a:pt x="0" y="910"/>
                                      </a:lnTo>
                                      <a:lnTo>
                                        <a:pt x="11" y="910"/>
                                      </a:lnTo>
                                      <a:close/>
                                      <a:moveTo>
                                        <a:pt x="11" y="1012"/>
                                      </a:moveTo>
                                      <a:lnTo>
                                        <a:pt x="11" y="1072"/>
                                      </a:lnTo>
                                      <a:lnTo>
                                        <a:pt x="0" y="1072"/>
                                      </a:lnTo>
                                      <a:lnTo>
                                        <a:pt x="0" y="1012"/>
                                      </a:lnTo>
                                      <a:lnTo>
                                        <a:pt x="11" y="1012"/>
                                      </a:lnTo>
                                      <a:close/>
                                      <a:moveTo>
                                        <a:pt x="11" y="1113"/>
                                      </a:moveTo>
                                      <a:lnTo>
                                        <a:pt x="11" y="1174"/>
                                      </a:lnTo>
                                      <a:lnTo>
                                        <a:pt x="0" y="1174"/>
                                      </a:lnTo>
                                      <a:lnTo>
                                        <a:pt x="0" y="1113"/>
                                      </a:lnTo>
                                      <a:lnTo>
                                        <a:pt x="11" y="1113"/>
                                      </a:lnTo>
                                      <a:close/>
                                      <a:moveTo>
                                        <a:pt x="11" y="1214"/>
                                      </a:moveTo>
                                      <a:lnTo>
                                        <a:pt x="11" y="1275"/>
                                      </a:lnTo>
                                      <a:lnTo>
                                        <a:pt x="0" y="1275"/>
                                      </a:lnTo>
                                      <a:lnTo>
                                        <a:pt x="0" y="1214"/>
                                      </a:lnTo>
                                      <a:lnTo>
                                        <a:pt x="11" y="1214"/>
                                      </a:lnTo>
                                      <a:close/>
                                      <a:moveTo>
                                        <a:pt x="11" y="1315"/>
                                      </a:moveTo>
                                      <a:lnTo>
                                        <a:pt x="11" y="1376"/>
                                      </a:lnTo>
                                      <a:lnTo>
                                        <a:pt x="0" y="1376"/>
                                      </a:lnTo>
                                      <a:lnTo>
                                        <a:pt x="0" y="1315"/>
                                      </a:lnTo>
                                      <a:lnTo>
                                        <a:pt x="11" y="1315"/>
                                      </a:lnTo>
                                      <a:close/>
                                      <a:moveTo>
                                        <a:pt x="11" y="1416"/>
                                      </a:moveTo>
                                      <a:lnTo>
                                        <a:pt x="11" y="1477"/>
                                      </a:lnTo>
                                      <a:lnTo>
                                        <a:pt x="0" y="1477"/>
                                      </a:lnTo>
                                      <a:lnTo>
                                        <a:pt x="0" y="1416"/>
                                      </a:lnTo>
                                      <a:lnTo>
                                        <a:pt x="11" y="14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3" name="Line 2132"/>
                              <wps:cNvCnPr/>
                              <wps:spPr bwMode="auto">
                                <a:xfrm flipH="1">
                                  <a:off x="248285" y="796925"/>
                                  <a:ext cx="658495" cy="2762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4" name="Freeform 2133"/>
                              <wps:cNvSpPr>
                                <a:spLocks noEditPoints="1"/>
                              </wps:cNvSpPr>
                              <wps:spPr bwMode="auto">
                                <a:xfrm>
                                  <a:off x="247650" y="792480"/>
                                  <a:ext cx="917575" cy="283845"/>
                                </a:xfrm>
                                <a:custGeom>
                                  <a:avLst/>
                                  <a:gdLst>
                                    <a:gd name="T0" fmla="*/ 63 w 1445"/>
                                    <a:gd name="T1" fmla="*/ 418 h 447"/>
                                    <a:gd name="T2" fmla="*/ 3 w 1445"/>
                                    <a:gd name="T3" fmla="*/ 447 h 447"/>
                                    <a:gd name="T4" fmla="*/ 106 w 1445"/>
                                    <a:gd name="T5" fmla="*/ 405 h 447"/>
                                    <a:gd name="T6" fmla="*/ 173 w 1445"/>
                                    <a:gd name="T7" fmla="*/ 395 h 447"/>
                                    <a:gd name="T8" fmla="*/ 106 w 1445"/>
                                    <a:gd name="T9" fmla="*/ 405 h 447"/>
                                    <a:gd name="T10" fmla="*/ 275 w 1445"/>
                                    <a:gd name="T11" fmla="*/ 354 h 447"/>
                                    <a:gd name="T12" fmla="*/ 215 w 1445"/>
                                    <a:gd name="T13" fmla="*/ 382 h 447"/>
                                    <a:gd name="T14" fmla="*/ 318 w 1445"/>
                                    <a:gd name="T15" fmla="*/ 341 h 447"/>
                                    <a:gd name="T16" fmla="*/ 385 w 1445"/>
                                    <a:gd name="T17" fmla="*/ 331 h 447"/>
                                    <a:gd name="T18" fmla="*/ 318 w 1445"/>
                                    <a:gd name="T19" fmla="*/ 341 h 447"/>
                                    <a:gd name="T20" fmla="*/ 487 w 1445"/>
                                    <a:gd name="T21" fmla="*/ 289 h 447"/>
                                    <a:gd name="T22" fmla="*/ 427 w 1445"/>
                                    <a:gd name="T23" fmla="*/ 318 h 447"/>
                                    <a:gd name="T24" fmla="*/ 530 w 1445"/>
                                    <a:gd name="T25" fmla="*/ 277 h 447"/>
                                    <a:gd name="T26" fmla="*/ 597 w 1445"/>
                                    <a:gd name="T27" fmla="*/ 267 h 447"/>
                                    <a:gd name="T28" fmla="*/ 530 w 1445"/>
                                    <a:gd name="T29" fmla="*/ 277 h 447"/>
                                    <a:gd name="T30" fmla="*/ 700 w 1445"/>
                                    <a:gd name="T31" fmla="*/ 225 h 447"/>
                                    <a:gd name="T32" fmla="*/ 639 w 1445"/>
                                    <a:gd name="T33" fmla="*/ 254 h 447"/>
                                    <a:gd name="T34" fmla="*/ 742 w 1445"/>
                                    <a:gd name="T35" fmla="*/ 212 h 447"/>
                                    <a:gd name="T36" fmla="*/ 809 w 1445"/>
                                    <a:gd name="T37" fmla="*/ 203 h 447"/>
                                    <a:gd name="T38" fmla="*/ 742 w 1445"/>
                                    <a:gd name="T39" fmla="*/ 212 h 447"/>
                                    <a:gd name="T40" fmla="*/ 912 w 1445"/>
                                    <a:gd name="T41" fmla="*/ 161 h 447"/>
                                    <a:gd name="T42" fmla="*/ 852 w 1445"/>
                                    <a:gd name="T43" fmla="*/ 190 h 447"/>
                                    <a:gd name="T44" fmla="*/ 954 w 1445"/>
                                    <a:gd name="T45" fmla="*/ 148 h 447"/>
                                    <a:gd name="T46" fmla="*/ 1021 w 1445"/>
                                    <a:gd name="T47" fmla="*/ 138 h 447"/>
                                    <a:gd name="T48" fmla="*/ 954 w 1445"/>
                                    <a:gd name="T49" fmla="*/ 148 h 447"/>
                                    <a:gd name="T50" fmla="*/ 1124 w 1445"/>
                                    <a:gd name="T51" fmla="*/ 97 h 447"/>
                                    <a:gd name="T52" fmla="*/ 1064 w 1445"/>
                                    <a:gd name="T53" fmla="*/ 126 h 447"/>
                                    <a:gd name="T54" fmla="*/ 1166 w 1445"/>
                                    <a:gd name="T55" fmla="*/ 84 h 447"/>
                                    <a:gd name="T56" fmla="*/ 1233 w 1445"/>
                                    <a:gd name="T57" fmla="*/ 74 h 447"/>
                                    <a:gd name="T58" fmla="*/ 1166 w 1445"/>
                                    <a:gd name="T59" fmla="*/ 84 h 447"/>
                                    <a:gd name="T60" fmla="*/ 1336 w 1445"/>
                                    <a:gd name="T61" fmla="*/ 33 h 447"/>
                                    <a:gd name="T62" fmla="*/ 1276 w 1445"/>
                                    <a:gd name="T63" fmla="*/ 61 h 447"/>
                                    <a:gd name="T64" fmla="*/ 1378 w 1445"/>
                                    <a:gd name="T65" fmla="*/ 20 h 447"/>
                                    <a:gd name="T66" fmla="*/ 1445 w 1445"/>
                                    <a:gd name="T67" fmla="*/ 10 h 447"/>
                                    <a:gd name="T68" fmla="*/ 1378 w 1445"/>
                                    <a:gd name="T69" fmla="*/ 2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45" h="447">
                                      <a:moveTo>
                                        <a:pt x="0" y="437"/>
                                      </a:moveTo>
                                      <a:lnTo>
                                        <a:pt x="63" y="418"/>
                                      </a:lnTo>
                                      <a:lnTo>
                                        <a:pt x="67" y="427"/>
                                      </a:lnTo>
                                      <a:lnTo>
                                        <a:pt x="3" y="447"/>
                                      </a:lnTo>
                                      <a:lnTo>
                                        <a:pt x="0" y="437"/>
                                      </a:lnTo>
                                      <a:close/>
                                      <a:moveTo>
                                        <a:pt x="106" y="405"/>
                                      </a:moveTo>
                                      <a:lnTo>
                                        <a:pt x="169" y="386"/>
                                      </a:lnTo>
                                      <a:lnTo>
                                        <a:pt x="173" y="395"/>
                                      </a:lnTo>
                                      <a:lnTo>
                                        <a:pt x="109" y="415"/>
                                      </a:lnTo>
                                      <a:lnTo>
                                        <a:pt x="106" y="405"/>
                                      </a:lnTo>
                                      <a:close/>
                                      <a:moveTo>
                                        <a:pt x="212" y="373"/>
                                      </a:moveTo>
                                      <a:lnTo>
                                        <a:pt x="275" y="354"/>
                                      </a:lnTo>
                                      <a:lnTo>
                                        <a:pt x="279" y="363"/>
                                      </a:lnTo>
                                      <a:lnTo>
                                        <a:pt x="215" y="382"/>
                                      </a:lnTo>
                                      <a:lnTo>
                                        <a:pt x="212" y="373"/>
                                      </a:lnTo>
                                      <a:close/>
                                      <a:moveTo>
                                        <a:pt x="318" y="341"/>
                                      </a:moveTo>
                                      <a:lnTo>
                                        <a:pt x="381" y="322"/>
                                      </a:lnTo>
                                      <a:lnTo>
                                        <a:pt x="385" y="331"/>
                                      </a:lnTo>
                                      <a:lnTo>
                                        <a:pt x="321" y="350"/>
                                      </a:lnTo>
                                      <a:lnTo>
                                        <a:pt x="318" y="341"/>
                                      </a:lnTo>
                                      <a:close/>
                                      <a:moveTo>
                                        <a:pt x="424" y="309"/>
                                      </a:moveTo>
                                      <a:lnTo>
                                        <a:pt x="487" y="289"/>
                                      </a:lnTo>
                                      <a:lnTo>
                                        <a:pt x="491" y="299"/>
                                      </a:lnTo>
                                      <a:lnTo>
                                        <a:pt x="427" y="318"/>
                                      </a:lnTo>
                                      <a:lnTo>
                                        <a:pt x="424" y="309"/>
                                      </a:lnTo>
                                      <a:close/>
                                      <a:moveTo>
                                        <a:pt x="530" y="277"/>
                                      </a:moveTo>
                                      <a:lnTo>
                                        <a:pt x="593" y="257"/>
                                      </a:lnTo>
                                      <a:lnTo>
                                        <a:pt x="597" y="267"/>
                                      </a:lnTo>
                                      <a:lnTo>
                                        <a:pt x="533" y="286"/>
                                      </a:lnTo>
                                      <a:lnTo>
                                        <a:pt x="530" y="277"/>
                                      </a:lnTo>
                                      <a:close/>
                                      <a:moveTo>
                                        <a:pt x="636" y="244"/>
                                      </a:moveTo>
                                      <a:lnTo>
                                        <a:pt x="700" y="225"/>
                                      </a:lnTo>
                                      <a:lnTo>
                                        <a:pt x="703" y="235"/>
                                      </a:lnTo>
                                      <a:lnTo>
                                        <a:pt x="639" y="254"/>
                                      </a:lnTo>
                                      <a:lnTo>
                                        <a:pt x="636" y="244"/>
                                      </a:lnTo>
                                      <a:close/>
                                      <a:moveTo>
                                        <a:pt x="742" y="212"/>
                                      </a:moveTo>
                                      <a:lnTo>
                                        <a:pt x="806" y="193"/>
                                      </a:lnTo>
                                      <a:lnTo>
                                        <a:pt x="809" y="203"/>
                                      </a:lnTo>
                                      <a:lnTo>
                                        <a:pt x="746" y="222"/>
                                      </a:lnTo>
                                      <a:lnTo>
                                        <a:pt x="742" y="212"/>
                                      </a:lnTo>
                                      <a:close/>
                                      <a:moveTo>
                                        <a:pt x="848" y="180"/>
                                      </a:moveTo>
                                      <a:lnTo>
                                        <a:pt x="912" y="161"/>
                                      </a:lnTo>
                                      <a:lnTo>
                                        <a:pt x="915" y="171"/>
                                      </a:lnTo>
                                      <a:lnTo>
                                        <a:pt x="852" y="190"/>
                                      </a:lnTo>
                                      <a:lnTo>
                                        <a:pt x="848" y="180"/>
                                      </a:lnTo>
                                      <a:close/>
                                      <a:moveTo>
                                        <a:pt x="954" y="148"/>
                                      </a:moveTo>
                                      <a:lnTo>
                                        <a:pt x="1018" y="129"/>
                                      </a:lnTo>
                                      <a:lnTo>
                                        <a:pt x="1021" y="138"/>
                                      </a:lnTo>
                                      <a:lnTo>
                                        <a:pt x="958" y="158"/>
                                      </a:lnTo>
                                      <a:lnTo>
                                        <a:pt x="954" y="148"/>
                                      </a:lnTo>
                                      <a:close/>
                                      <a:moveTo>
                                        <a:pt x="1060" y="116"/>
                                      </a:moveTo>
                                      <a:lnTo>
                                        <a:pt x="1124" y="97"/>
                                      </a:lnTo>
                                      <a:lnTo>
                                        <a:pt x="1127" y="106"/>
                                      </a:lnTo>
                                      <a:lnTo>
                                        <a:pt x="1064" y="126"/>
                                      </a:lnTo>
                                      <a:lnTo>
                                        <a:pt x="1060" y="116"/>
                                      </a:lnTo>
                                      <a:close/>
                                      <a:moveTo>
                                        <a:pt x="1166" y="84"/>
                                      </a:moveTo>
                                      <a:lnTo>
                                        <a:pt x="1230" y="65"/>
                                      </a:lnTo>
                                      <a:lnTo>
                                        <a:pt x="1233" y="74"/>
                                      </a:lnTo>
                                      <a:lnTo>
                                        <a:pt x="1170" y="94"/>
                                      </a:lnTo>
                                      <a:lnTo>
                                        <a:pt x="1166" y="84"/>
                                      </a:lnTo>
                                      <a:close/>
                                      <a:moveTo>
                                        <a:pt x="1272" y="52"/>
                                      </a:moveTo>
                                      <a:lnTo>
                                        <a:pt x="1336" y="33"/>
                                      </a:lnTo>
                                      <a:lnTo>
                                        <a:pt x="1339" y="42"/>
                                      </a:lnTo>
                                      <a:lnTo>
                                        <a:pt x="1276" y="61"/>
                                      </a:lnTo>
                                      <a:lnTo>
                                        <a:pt x="1272" y="52"/>
                                      </a:lnTo>
                                      <a:close/>
                                      <a:moveTo>
                                        <a:pt x="1378" y="20"/>
                                      </a:moveTo>
                                      <a:lnTo>
                                        <a:pt x="1442" y="0"/>
                                      </a:lnTo>
                                      <a:lnTo>
                                        <a:pt x="1445" y="10"/>
                                      </a:lnTo>
                                      <a:lnTo>
                                        <a:pt x="1382" y="29"/>
                                      </a:lnTo>
                                      <a:lnTo>
                                        <a:pt x="1378" y="2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5" name="Line 2134"/>
                              <wps:cNvCnPr/>
                              <wps:spPr bwMode="auto">
                                <a:xfrm flipH="1">
                                  <a:off x="906780" y="788035"/>
                                  <a:ext cx="281940" cy="88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6" name="Rectangle 2135"/>
                              <wps:cNvSpPr>
                                <a:spLocks noChangeArrowheads="1"/>
                              </wps:cNvSpPr>
                              <wps:spPr bwMode="auto">
                                <a:xfrm>
                                  <a:off x="816610" y="11868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267" name="Rectangle 2136"/>
                              <wps:cNvSpPr>
                                <a:spLocks noChangeArrowheads="1"/>
                              </wps:cNvSpPr>
                              <wps:spPr bwMode="auto">
                                <a:xfrm>
                                  <a:off x="1221105" y="6496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68" name="Rectangle 2137"/>
                              <wps:cNvSpPr>
                                <a:spLocks noChangeArrowheads="1"/>
                              </wps:cNvSpPr>
                              <wps:spPr bwMode="auto">
                                <a:xfrm>
                                  <a:off x="937260" y="64389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69" name="Rectangle 2138"/>
                              <wps:cNvSpPr>
                                <a:spLocks noChangeArrowheads="1"/>
                              </wps:cNvSpPr>
                              <wps:spPr bwMode="auto">
                                <a:xfrm>
                                  <a:off x="825500" y="514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70" name="Rectangle 2139"/>
                              <wps:cNvSpPr>
                                <a:spLocks noChangeArrowheads="1"/>
                              </wps:cNvSpPr>
                              <wps:spPr bwMode="auto">
                                <a:xfrm>
                                  <a:off x="1398270" y="94488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44" name="Rectangle 2140"/>
                              <wps:cNvSpPr>
                                <a:spLocks noChangeArrowheads="1"/>
                              </wps:cNvSpPr>
                              <wps:spPr bwMode="auto">
                                <a:xfrm>
                                  <a:off x="908685" y="13982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45" name="Rectangle 2141"/>
                              <wps:cNvSpPr>
                                <a:spLocks noChangeArrowheads="1"/>
                              </wps:cNvSpPr>
                              <wps:spPr bwMode="auto">
                                <a:xfrm>
                                  <a:off x="99695" y="97790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g:wgp>
                              <wpg:cNvPr id="2146" name="Group 2142"/>
                              <wpg:cNvGrpSpPr>
                                <a:grpSpLocks/>
                              </wpg:cNvGrpSpPr>
                              <wpg:grpSpPr bwMode="auto">
                                <a:xfrm>
                                  <a:off x="1174750" y="775335"/>
                                  <a:ext cx="28575" cy="26035"/>
                                  <a:chOff x="1850" y="1221"/>
                                  <a:chExt cx="45" cy="41"/>
                                </a:xfrm>
                              </wpg:grpSpPr>
                              <wps:wsp>
                                <wps:cNvPr id="2147" name="Oval 2143"/>
                                <wps:cNvSpPr>
                                  <a:spLocks noChangeArrowheads="1"/>
                                </wps:cNvSpPr>
                                <wps:spPr bwMode="auto">
                                  <a:xfrm>
                                    <a:off x="1850" y="1221"/>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48" name="Oval 2144"/>
                                <wps:cNvSpPr>
                                  <a:spLocks noChangeArrowheads="1"/>
                                </wps:cNvSpPr>
                                <wps:spPr bwMode="auto">
                                  <a:xfrm>
                                    <a:off x="1850" y="1221"/>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9" name="Group 2145"/>
                              <wpg:cNvGrpSpPr>
                                <a:grpSpLocks/>
                              </wpg:cNvGrpSpPr>
                              <wpg:grpSpPr bwMode="auto">
                                <a:xfrm>
                                  <a:off x="892175" y="784225"/>
                                  <a:ext cx="28575" cy="25400"/>
                                  <a:chOff x="1405" y="1235"/>
                                  <a:chExt cx="45" cy="40"/>
                                </a:xfrm>
                              </wpg:grpSpPr>
                              <wps:wsp>
                                <wps:cNvPr id="2150" name="Oval 2146"/>
                                <wps:cNvSpPr>
                                  <a:spLocks noChangeArrowheads="1"/>
                                </wps:cNvSpPr>
                                <wps:spPr bwMode="auto">
                                  <a:xfrm>
                                    <a:off x="1405" y="123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1" name="Oval 2147"/>
                                <wps:cNvSpPr>
                                  <a:spLocks noChangeArrowheads="1"/>
                                </wps:cNvSpPr>
                                <wps:spPr bwMode="auto">
                                  <a:xfrm>
                                    <a:off x="1405" y="123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2" name="Group 2148"/>
                              <wpg:cNvGrpSpPr>
                                <a:grpSpLocks/>
                              </wpg:cNvGrpSpPr>
                              <wpg:grpSpPr bwMode="auto">
                                <a:xfrm>
                                  <a:off x="840105" y="1160780"/>
                                  <a:ext cx="28575" cy="26035"/>
                                  <a:chOff x="1323" y="1828"/>
                                  <a:chExt cx="45" cy="41"/>
                                </a:xfrm>
                              </wpg:grpSpPr>
                              <wps:wsp>
                                <wps:cNvPr id="2153" name="Oval 2149"/>
                                <wps:cNvSpPr>
                                  <a:spLocks noChangeArrowheads="1"/>
                                </wps:cNvSpPr>
                                <wps:spPr bwMode="auto">
                                  <a:xfrm>
                                    <a:off x="1323" y="1828"/>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4" name="Oval 2150"/>
                                <wps:cNvSpPr>
                                  <a:spLocks noChangeArrowheads="1"/>
                                </wps:cNvSpPr>
                                <wps:spPr bwMode="auto">
                                  <a:xfrm>
                                    <a:off x="1323" y="1828"/>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5" name="Group 2151"/>
                              <wpg:cNvGrpSpPr>
                                <a:grpSpLocks/>
                              </wpg:cNvGrpSpPr>
                              <wpg:grpSpPr bwMode="auto">
                                <a:xfrm>
                                  <a:off x="234315" y="1060450"/>
                                  <a:ext cx="28575" cy="25400"/>
                                  <a:chOff x="369" y="1670"/>
                                  <a:chExt cx="45" cy="40"/>
                                </a:xfrm>
                              </wpg:grpSpPr>
                              <wps:wsp>
                                <wps:cNvPr id="2156" name="Oval 2152"/>
                                <wps:cNvSpPr>
                                  <a:spLocks noChangeArrowheads="1"/>
                                </wps:cNvSpPr>
                                <wps:spPr bwMode="auto">
                                  <a:xfrm>
                                    <a:off x="369"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7" name="Oval 2153"/>
                                <wps:cNvSpPr>
                                  <a:spLocks noChangeArrowheads="1"/>
                                </wps:cNvSpPr>
                                <wps:spPr bwMode="auto">
                                  <a:xfrm>
                                    <a:off x="369"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8" name="Group 2154"/>
                              <wpg:cNvGrpSpPr>
                                <a:grpSpLocks/>
                              </wpg:cNvGrpSpPr>
                              <wpg:grpSpPr bwMode="auto">
                                <a:xfrm>
                                  <a:off x="1341755" y="1060450"/>
                                  <a:ext cx="28575" cy="25400"/>
                                  <a:chOff x="2113" y="1670"/>
                                  <a:chExt cx="45" cy="40"/>
                                </a:xfrm>
                              </wpg:grpSpPr>
                              <wps:wsp>
                                <wps:cNvPr id="2159" name="Oval 2155"/>
                                <wps:cNvSpPr>
                                  <a:spLocks noChangeArrowheads="1"/>
                                </wps:cNvSpPr>
                                <wps:spPr bwMode="auto">
                                  <a:xfrm>
                                    <a:off x="2113"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0" name="Oval 2156"/>
                                <wps:cNvSpPr>
                                  <a:spLocks noChangeArrowheads="1"/>
                                </wps:cNvSpPr>
                                <wps:spPr bwMode="auto">
                                  <a:xfrm>
                                    <a:off x="2113"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1" name="Group 2157"/>
                              <wpg:cNvGrpSpPr>
                                <a:grpSpLocks/>
                              </wpg:cNvGrpSpPr>
                              <wpg:grpSpPr bwMode="auto">
                                <a:xfrm>
                                  <a:off x="944245" y="1362075"/>
                                  <a:ext cx="28575" cy="26035"/>
                                  <a:chOff x="1487" y="2145"/>
                                  <a:chExt cx="45" cy="41"/>
                                </a:xfrm>
                              </wpg:grpSpPr>
                              <wps:wsp>
                                <wps:cNvPr id="2162" name="Oval 2158"/>
                                <wps:cNvSpPr>
                                  <a:spLocks noChangeArrowheads="1"/>
                                </wps:cNvSpPr>
                                <wps:spPr bwMode="auto">
                                  <a:xfrm>
                                    <a:off x="1487" y="2145"/>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4" name="Oval 2159"/>
                                <wps:cNvSpPr>
                                  <a:spLocks noChangeArrowheads="1"/>
                                </wps:cNvSpPr>
                                <wps:spPr bwMode="auto">
                                  <a:xfrm>
                                    <a:off x="1487" y="2145"/>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Group 2160"/>
                              <wpg:cNvGrpSpPr>
                                <a:grpSpLocks/>
                              </wpg:cNvGrpSpPr>
                              <wpg:grpSpPr bwMode="auto">
                                <a:xfrm>
                                  <a:off x="840105" y="206375"/>
                                  <a:ext cx="28575" cy="25400"/>
                                  <a:chOff x="1323" y="325"/>
                                  <a:chExt cx="45" cy="40"/>
                                </a:xfrm>
                              </wpg:grpSpPr>
                              <wps:wsp>
                                <wps:cNvPr id="2166" name="Oval 2161"/>
                                <wps:cNvSpPr>
                                  <a:spLocks noChangeArrowheads="1"/>
                                </wps:cNvSpPr>
                                <wps:spPr bwMode="auto">
                                  <a:xfrm>
                                    <a:off x="1323" y="32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7" name="Oval 2162"/>
                                <wps:cNvSpPr>
                                  <a:spLocks noChangeArrowheads="1"/>
                                </wps:cNvSpPr>
                                <wps:spPr bwMode="auto">
                                  <a:xfrm>
                                    <a:off x="1323" y="32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2121" o:spid="_x0000_s1267" editas="canvas" style="width:126.35pt;height:127pt;mso-position-horizontal-relative:char;mso-position-vertical-relative:line" coordsize="16046,161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9CLQoSIAAOoPAQAOAAAAZHJzL2Uyb0RvYy54bWzsXW2P4zaS/n7A/QfDHw+YtPViyWpsZ5Gd l9wC2d3gMnffPW53t7Fu22d7pie32P9+T5EsmWWxRM5MxsmmFWBX3aPqUj1FiixWPaT+8MePj+vR h+X+sNpubsbZN5PxaLlZbG9Xm/ub8X+/ffNiNh4djvPN7Xy93Sxvxj8vD+M/fvvv//aHp931Mt8+ bNe3y/0ISjaH66fdzfjheNxdX10dFg/Lx/nhm+1uucHNu+3+cX7Er/v7q9v9/AnaH9dX+WRSXT1t 97e7/XaxPBzwr6/szfG3Rv/d3XJx/Nvd3WF5HK1vxrDtaP5/b/7/Hf3/1bd/mF/f7+e7h9XCmTH/ DCse56sNHtqqejU/zkfv96uOqsfVYr89bO+O3yy2j1fbu7vVYmkwAE02OUPzcr75MD8YMAt4hw3E T7+g3nf3ZPdm+2a1XsMbV9B+Tf9G1ye0z5JurzdSyP6LkXUyTzs04GHXNuXhy0z86WG+Wxrkh+vF Xz/8uB+tbm/GeT4tx6PN/BE96c1+uaR+McqzvKB2JAsg+tPuxz0Ze9j9sF38/TDabF/fro4/bleb I2zKSBJ2e6L0ywF/NHr39JftLTTP3x+3pjE/3u0fSRWaafQRTy9n+Ww6Hv0MNZOqaeqp7T7Lj8fR AvezbDKb4B9HC0hUxdT0rqv5NatZvD8cv19ujcr5hx8OR9v5bvETPeX+1iF7i45697hGP/yPq1FV j55GWV26Z52EMk9oMnoYZdyZWzW5kAhrKTyZLKwGHm+tybJcMQewW6mwnsqTyOpG0VP7UmFFGFLa R+kGNZ5UWA88dlKUN5liURb3dOa7Os9LTVOCtzPf3UVRaari/s58h5eTQtOU4PHMd3mPUXGf577P p9lUMSqP+zz3fV6WM01Tgs9z3+fTqdY187jPc9/nVa69u3mCz3Pf5z1GxX1e+D6vC81TRdznhe/z qtbemCLB54Xv83qm9c4i7vPC9/lsOlE6QpHg88L3eY9RcZ+Xvs+bShs1y7jPS9/ns0Z7Y8oEn5e+ z7PJROuemGxOA2N47Cx9p2eTWhvyygSvl77X+8yKux1z7snyLJtpw+c07vep7/csy7RRYZrgeIpa TlNWXmh9dBp3/FQ4Pm+0NpwmOH4qHN9jVtzxlXB8OdG8VcUdXwnHF6X27lQJjq+E48up1k2ruOMr 4fhprg1+VYLjK+H4HrPijq+F46tCG0jruONr4fhppb08dYLja+H4qtYmHQqX2zcjPNTUwvGIhJUB vk5wfC0c32NW2PEI5u85XJ8/cAS/+LhxITx+Gs1p5Tsx64fd9kDrBornsSJ4a9ce82tIUbyvCKMR SNgsafC8fmF4mYTN4iAqDD+ScG2WQDHNcBQJN0nCFEmTNEJlWl7FdFO4bMTTQFJIbMTTYFLca8TT gFJsa8TToFIAS+KIUFOgUpRqxNOgUiRqxNOgUrhpxNOgUkhpxNOgUtxI4ggMU6BScGjE06BSAGjE 06BSlGfE06BSJGfE06BSuEbiiMdSoFJMZsTToFLcZcTToFJsZcTToFL4ZMTToFKIROIIgVKgUhhk xNOgUqRjxNOgUjRjxNOgUsBixNOgUlBC4gg6UqBS4GHE06BSbGHE06BS/GDE06BSiGDE06BSGEDi mOZToNJUb8TToNJsbsTToNKMbcTToNKkbMQFVDuLuIl1j0TueQp3Px4hhfuO8M6vd/Mjzcf84+gJ 6ThKmo0eKFlnZuPH7Yfl262RONK0bD3GSbrT3fXGl6JwDsaxGN/k686ockI2BQfD+S5frZR9YJLQ +eMW6+1haYCe7LRKkQATBp7uy4cj4ybk+C5fnTYnFTGSH5oolo4GuTNhpYYG2Tohxyj4atGwVMRM fmiiWDoaZMqElRoaJOeEHKPgq0XDUhEz+aGJYulokGMTVmpokNUTcoyCrxYNS0XM5IcmiqWjQUZN WKmhQRJPyDEKvlo0LBUxkx+aKJaOBrk4YaWGBtk/Icco+GrRsFTETH5oolg6GmTehJUaGiT7hByj 4KtFw1IRM/mhiWLpaJCzE1ZqaJAlFHKMgq8WDUtFzOSHJoqlo6H8nDBTg0NJQSHIOPhq8bRiEUvb 56bKfQIkJPeEpSokJBSFIEPhq4PEYjFT+bmpcp8ACck8YakKCRlEIchQ+OogsVjMVH5uqtwnQEIm UFiqQkL2UQgyFL46SCwWM5Wfmyr3CZCQ+ROWqpCQbhSCDIWvDhKLxUzl56bKfQIkpA2FpSokpCqF IEPhq4PEYjFT+bmpcp8ACWlCYakKySw4oosFuy6BWMxUfm6qnAYJCxJaHpnEXLtOouWVx0c4bNer W6KA0ProsL9/93K9H32YE2vG/OdWlUJsvTHLrJzWnos5yDt36/nRLLWEWKK23f5wfDU/PNinGg12 afdu+WFJzJT59cNyfvt6c2t+Ps5Xa/uzWW85UgfxOCwT5N329mdwOvZbS/kBRQk/PGz3/zcePYHu czM+/O/7+X45Hq3/vAEvpMlKygEdzS/ltKY0396/886/M98soOpmfBwj3Us/vjxaTtH73X51/4An ZcYPm+134JLcrYjpYUgn1ir3C+gy1tZL8GYQg1jezA+rzZI4MyV51xFhXm5+3LvfPp0JUxeZpbrM r5kJU2eTKZVUiAhTTLIKlXPywIkKQ41NVJgR/XAzXsMm4zCmxVCXdSLU8C07iZbW1OmqBkQc01U/ o98+ro7gnK1XjzfjWdu5I73LYHMJBkJpuF3/aCbN69nrWfmizKvXL8rJq1cvvnvzsnxRvcnq6avi 1cuXr7J/kp1Zef2wur1dbugVY55ZVqZxpBzjzTLEWqZZ65Mrqd34GSby1RhtOt/5y8Gd8qL9ELOD 7Iema3xKPxzdrVe7/+FXzHGzmunsFOcHemQBthbG0aFHDj3Scv9OjELEv11GYeWNjj99NUZhNckr ly3BOqioMajhpfTG0aKqJq7XZtOiwkwrx1F/Cuex06tRntiCUOKVWcEFzJAcN886yfgV4rzIwSnM EXKfCSEGbxXZCnFAk18gzsGcCGpC6HvSZOrDAU2YRFqhPJ+FNWFMaYVM/TugCK3cygBWWBHivFbI cDQCirC2aGVUL9FQ00pllg0R0CWohbnhXwZcLtiFmFio/h1S5ns9AzEk6HXBL8xqQx8JKROOB1Mo rMz3vKNihpQJ5+dU5g/B9L3f4zPRAJrPKH5rG4C6YNhngmeYzZT+JaiG+cyQSAIwQUM+PZPaKQhT kA3zmdYAgmyYzTRlfgPklpMSssxvgKzRYPoN0OMzvwFUnwnSYYE3N9wAgnSYYUAJ+kzwDotGe8cl 73BaKMr8gadoDMsl4DPBPMwqTZnfAIUldoWUiQaoNZh+A/T4TDSA5jPBQCwLrZ8JBiIWQWGfCRLi 1HKJAzAlCbHIFGV+A0wn2ngmWIhZqSnzG6AstBdd8hDBAwv2M8FE7PGZaADNZ4KLOC21fiaoiFmu zEyCjVhZFn6gAc7IiMrMK+iIVaaNZ4KNSATIoM8EIXFaag0g+YhadCEYiT0+Ew2g+UxwEqup1s8E JRFp5jBMwUqs1ZFWkBIxuAddJliJda4NZ4KUqM3ngpZYTbVxVrIStVlT8BJ7PCbcr3lMMBPrSnO/ ICaCJxj0mKAmztRhVjAT8cSwLn/4maEnhmcmwUzUJnPBTaztXp3AaymoiVqUIbiJPf7yna/5a+aH PzPLzg7YNfND/qnSW2d+yN+oIyzV7NqIq1Smy5nv+8ZSe0N2+dGnNo9TLaZ94AxzargdZ/7Uq02W M3/m7fGX73vNX43v+8bubAhgJAZDa36h9NXG9302sbtcQsp852vjYeM7Hxk6w2AOKfO9r03ije99 ZOMU71N1qUWpzZSN7/0ej/ne1zyGAdx7IpYR2vudTfwGyJQOm01EC2Ro9HA3y4jD0SJVJhG0oCdE izhVm98GysyLTYi+tkmjTeTILXiCmG+C4yJ2L3pSvZ7zG8L3HNK2Az86QACndABS4QM/ukONH/jR 2j6AgR+teWbgR2ueGfjRmmd+f/xos8kmtNuIYn+abBDc22JB/xYiCu+NeBoVnCJ4I84l3Yh2hChG PI0KTnG4ERdUcBUqhdokjlg6BSpF00Y8DSrFy0Y8DSpFxEY8DSoFvUY8DaqJa0me4tYUsCZytX+Q BtcEp/YP0gCb+NP+QRpkE2HaPxCgETaiF30J1Z9WMUT1p7ICFdBOFB1LI7L9BOUa57rTfUk3cuQl JL+dIN/mq1XnNmegINUrhhUB0LpSB0CyEr6GbeO7PZx/R3BDxSiCB1UIYwPKQb2WohBkbcVKwXYu toKvjo7ldhvkqK/0ynUsZD06KnI6+QslhQgqlGCsJND1WYHqitMYkXPsOlRG+vV1LIyjQhrf2oCu ZW3V+h7qGlYSSdw+VChZOI0ROUcBzZCk6tXXsTCOCrlxawO2tvWjQrHASra7CFk7X23PQh3AaeTh je/z1cohxW/lkMTuQ9W1kPXoPRAJZ6sbq5J+VMjAW0n08z4rkFy3cpEBBXlzK9eOUGwtX52XOhby fR0V8rjOVn5ntR6ItLaRxGvTBwoZayMWGVOQjLbPbUcptpWvFlPXPr6vY0J61OhGzrS/oZArNoKQ 74OENLDV1y+GDK8Ra0cotpSvFlHHOr6tA0LO0WhGmaQfEBKwRhCltj5AyK1aff1iSJsasXZwYkv5 agF1rOPbOiCk8YxmlFH7AVFW00i2Lx0r56u1gRKWVmP/AEHMQJpG2pGJ1fDVquvYx7d1SJQSM6oz dqr2ImXIExpJfuNYOV8dJBO2wNb+QQTPtZ3DnnOmBhJd+/hxjAl/OjCBnzsTGG+bZGCaIedTGJgU YTve5Wxaguxr+jriNzr9Dm/7icCGlzsjIgIRgfFSTGtk5+1wwIfiMc13YALLky+DB0X+rpjAmMdk PzRz+af0Q8ME/s8zJrB3SmOoR1aTqiRuFfVIdF7XYzEwDh3ymVPTKYUgO6SZlj+lQ6YPjFPsiiCC 0NANhx0S8oRboiN1+OhYxWDadF3x6/HR8xJLFzubB0+4bRCEU87VTOfTukSqWc7mn8VHrwxpqUTB y8QOYUJ6Zvl/Zo7wz8pFRO5V3VGbD+jBSqSVcdSnjh5E2CcZy68LaMLEcZKyXKWOJqyoTjKWlhLQ hPVBKwVODVXkO5oQqbUyjl0d0IR59CSl2EQhWiuUg4EUdpTgo5eWD9SxStDRkQjUdPleB/sxiFCw 0QvLxQpApD0Srfkg8oV1+Y53vN6QLt/zjonbxei7vscu3/eaXYKKPp1ovhdUdHDMgxgFEx07FhXf CyY6GEhhXX6Xn04NTybgL0FExyHJYV2+76vMcLFCunzfU48OK/Od32OY73zNMEFDry0NPWCYpKG7 HQqdXiFo6NiZo3hf0tAdb7arzHd/XWvulzR0twOmq8z3/8yeGh2CKfwPrm7Q//IUXN0y3/+ZZpmg oTeWwBawTNLQHbWuA1PQ0GczrQEkDX2qjD3iNNzG8sRClvljT1YpLyblZdsRina/Kn1D8tDdto4u Tv8N6DFNtIBmmuChg3OmDUCSiA4yWbBzCCI6TrzX2kAy0bFlI6zNfwky7EpW3Cao6PhSgqJNNEKu zr2Ci547umSnEQQXvc82vxVU2wQZPSvUKViw0elI3qDfBBs9K9RJWNDR81x54QUfHQGU1gqCkJ5j S0nYNtEKPdr8wQjRj6LNfxX6bBOt4NuGtf1AShxIicj3DIe2dviXru71FjGLXcn103kGUqJGMBtI iZpnnj0pERPQF9KbKCy19KZZkN5ky5KcjNGqko611B7SzdVBvtqiZEuBcgMC3+WrleIkUa+QNIsV cDGyy9JqjxU1sRjcpiHJ3IlMeaRw6qrbKJnbwY1N4CuXYS2aCJurYx1r0QEhtjSlMZwDag3QACEl YwSxPOizNHfnz7UsATaBrxYQsbNMCZwfy7f5ymJn1vFtHRBSIUYz4vF+QIWjN0aIBcxlilGU0lgc HevigErHk8DOwX5ASNwY5KCe9bXQlPbkUEW/X8wcNkUVKH4sW8pX20Id6/i23kLIl1gDmCWhdbnK HXxPPNE+RMjmGIXU/fvkpm3imJ/MxvLVYuoYyLd1TJU7GRPLzUgrIcNjjY3wE2t3cn5mE+sYatgK vlpjkeRx4PuHkK6FrEdHhZyPszU23M3cqa1ZZCBD4sdqBJusr6lqx4bHMjQid25hHNXM8ckzBETW Bq0DIhlkrY2MZg1z3kC+6kOFfJDTx09ma/lq27RrId/X2wo5GKsbS+V+VMj9OFgRcioliaxOe+qP 2gcbx3LHuYG9+Ls2xnHhjXLA2pFIay7KHFl7I2MbBC2wHLsd+xqMskdOY/8wGLAyARqySUY7UjKx Nss5noiMcRlySlZnjKxG1GyaB/JItEV5pTMrE6AVLq448dTVVkOmyeqPjHQYCxw0ZGx7Ww3ZJueD /lEGaSkHrUN+1V80yvA4e/ltV6GZqJh8HBnGTjptiU190yDooEXisJNG8KClsxgaHjJQ7Z451Y7C lm4p34xGX72Uj9MQGze8BmlQhiZLdfwGx87hhHLbi5kE9Vl1fJToaW88qfIr9P42e9TM8KXaErtN zoTgqbZ8YkoKHTV+OVnTIqoJYWtENccUEkLmYCiMmOMnr3HAqQILY2+rR3GPn7fG3i5FkSjgK5pE 9T43J1aFsNGE0xoV9jUIzieRfKKhE9V7zSjf4QVOjgq3v/hYrWKU7/LCVLuC8BJ8Tvt4WhfoRonK vYJPlO1Lc+ZMyCqaCtsnhvGJon2JY7HCnhLnx2lG+U7HklRTFe/m4ku19ElAxagEpyNZc3KBbhRN wa2nFHyiXF+hohm2StTrw04XtfrKnHMYaj7Kv0WN8p1eg+ehGBV3uvhUbV1R1S5oVILTabdIa7hu lKjSK04XJfpZrY7B8Z4u6vMznI4ZxicK9JpRvtNBT9NUxZ0uKvMNvm2sGJXgdNrM1TpdN+qsMB+c PGVRfgIyRtgsUZYPd3VZkZ8Y9k2oW4nT4RS3i3o8Po6rDevicDjFLH9Yz7DI1RAmOJ6+6dM6vscs WYwPBwqiEI+FnzYei1J8GKKowmPFp0GUdXjFLL/DZzh6XXEXrcFbVyhmCc8XhgsX6hDiVDilQ1TC 87pZ4lA4RZc4EY4MUiCKQ+HCEMWBcDhD0p+/sEIbeAEDLwBLoIEXMPAC8O1XTkL2UyAoKqE+g+Np 7Zo5Io5x2IhzoigijlnOiHNurV/c1VyGj7l2OrArGb3F3JvSTDT1kt/bfeL9fncZ7rdtSSIi7loV s2SKMb/IYUWY3mDUFx2qYjgHJiKgjM4pD2vrKJRugMs4W3y6zQlsIYaQy0Lnu3y1UjbvmiTUr+jM Kn4Kp2VVGKdjdSJAkOxJQJIo1ZYm2E6+Ct+dbOPbUThI2jgrI3CQJ0qAkyjVPpTt5KuAc7KNb0fh IEeTBgd5oQQ4iVLtQ9lOvgo4J9v4dhQOsjtpcJBQSoCTKNU+lO3kq4Bzso1vR+EQ6cG+3JHORh9p i48CiVLtQ9lOvgo4J9v4dhQO0kBpcJB5SoCTKNU+lO3kq4Bzso1vR+Eg65MGB5mmBDiJUu1D2U6+ Cjgn2/h2FA7yRWlwkKJKgJMo1T6U7eSrgHOyjW9H4SA9lAYHKakEOIlS7UPZTr4KOCfb+HYUDqaq xIkHhxKzJGvnqzXChgTJYu1zWQtfBSTPPr4fx4T8VlobUfoqoZGSxdrnsq18lZhO9vH9OCZkoRIx IfWVgilVrH0u28pXielkH9+PY0LaKRETkl0pmFLF2ueyrXyVmE728f04JuSsEjG5qqrKbnDvU6pY +1y2la8S08k+vs+YBgbEePTcPztKmW9xpgZKcggAP+VMjdghL3VTNfb7oqdjh3D0XElfXSd+Ayhb ub2PDsn8huHUocM1Phv6/L4/SnmeLiXHTO9fnZLjna5RN9jwaAK/U6dtcFgrplrbaUH5bROM3Gk/ i5QDGgid9WCVabScMqNqdWlZb76QX8vVFPlcEagIKxL1cxASwjb5tS3LgAjY5Be2slqzyq9tFQ1V yQKqRElRtcovbalWCYIOVQvDCAVHpzDfIQvYJSg6OWp8ijLf9cWMasMhZb7vC7S0osx3fmE+txZS 5nu/sJ99CXUu4X7zDZmQMt//PZb5DaBaJsg6pf2uYsAywdfJZ8Q9CFgm6Dplbj76ElImGkB9ifwG mNqPV4WU+Q2Qm6pnyDK/Aab4Kli4NQVvJ8eHqcIw/QboscxvANUyQdzBQX+KZYK7g5k5bJmg7lT2 o1MBnwn6Tq69ToK9U9uvToWUiQYw/IhAA9Aei7awTuSVcAMIDk9ueG8hZX4D9FgmGkCzTJB4GneW QnfgFzyerCKiS8AyedSGOx0moMx/A3AApKLMfwMaNFPYZ1B/cm1mTgQIWeY3APYvGJ5EoDkFoQf0 dsU0vwV6TPNbQDXtjNGTa0AFq8d82S+AU1B6cByXqkw0QU4Uh5A2vwloi4bSBoLZY44hCikTTZAX 2iQsDtowzJ6QMr8F+izzm0CzTDJ7CncSTrffCnYP7A/6TFB7aO+H4jPB79FeKEnuAelaU+a/BOYk ooDPBLuHojtNmT8PG3ZcSJlogB7L/AbwLcPCamDSDEwaqp8jvLIFnv6CuNsZ9LY90ToijsHLaOf8 XkQcw5MR5zpORBz934hzYaFf3O0Rett+0CAijjUUaR9O2CCuABEJdtvD6CMxaFyr2tEZg0i/I4cT NoYTNt66Pahv21Kl6TO273wJ14XiRzphg6bHENnFJs/poyL9hW4KBfC2I6HiBDkrzlebPXffkcDK slfMKbN5GYBkJXy1ys5t47uciA9wXtwpBadav1q4J2IvANHu0L7KPRIxVq7dSsZW8NWVDdyHgcpY yaRjIevRUfFW2iJ6mAPVqgyqyEdk8tqhj5BkkKJxXuovaXYtjKNCXsTqxrqtv+8V9DlnaivMrn1t hbSNlWtnMLaCr7atCsqVkD4sa3r1dSxkPXpblbSNiXS3hXWtByKVYySRq+m1oqQPKkNj3kTkKDVC T468ol0L46iQQrE22A2OeGM1VFP3sac8cvgBMjxWY8s0ZCv4attqSpkQQh95T7sWsh69rSp3rESO Cbu/B9LnHYwVbcGFtfPVWlu7j0Ll7ddh+D5frRwSP1Zf5D3tWsh6dFTItljdLXFAa6uZG4sytFnf e0DsD4M+whurXSRDpwP16etaGEc140M12qO5NVRIEBlrkQHqtaJxY1sW4Z/M3MEzSAL16utaGEeF vIy1td3Ar6ECv8MOl1nsbCgkjqzOyOkBDZ/ngWtfa3VtjONCVse+MEh7OOUqsMyNmJGvbuGYHjti 0NcZ++yljJJ1AM7CiQieG5mAjA8Bac9LUoHhkFNjR4TqmCHNZOQiFBuQa6y+1GNKWgsTUOXuzB70 desyFRVST8badtnH2vlqR7iscEMcRqPeRuCTRyJvK1rfvtathfw8fSTMkPIxtqKEEkHFB1KxICvn qwNlomnMRjGaGWpW9sH9U3bXQH4eg8JMO5y28dxP20BUK7kmJlz5Yq5JM6lqd7RUjTOmbMhyKtvn s6yhyov5ksusnfy4aD8wTZ4r0wTjv+2O/7VcHJEdXi9HeWZ7j0o1efkAweV3+/326WE5vz3Qt61o SBZ/QL8cdj/uR++e/rK9Xd6M5++PW5O14E7HH2fDJEy8BBqJs1k1s2vuU9fFyWIUf9ivueRl7Nts e+Awj5l/QKrFzhTcvSlnstm+wSek8O+UqBD/YFIX9C/Lj0eXpcFPo/f71c34H82keT17PStflHn1 +kU5efXqxXdvXpYvqjcgxLwqXr18+fU+EXTYrle3ZDUZd9jfv3u53o8+zNc34zfmPzcfemJXoE1d P6xub5cb+3fABiwOHENCsDb5U968eFPN6hflm3L6ogHV/cUka/7UVJOyKV+9+Se5stX1w2qzHH18 XG++6G0ZPeE8nykWXwaOim1i/utiw3J1dVzuR+vVI46mbIXm19QXX29uTdMe56u1/dlzBZmPbupc Ya+moU3Ppc5qSX/Hj+8+jla3N2O7TYd68rvt7c/oy/vtkfLDAcbkZrtZjkfrP2/wNkDgyD/s+Yd3 /MN8s3jY7m/Gx/HI/vjyiN/wN+93+9X9Ax6QWc/svsMb82Zl+vDJBveePR121lj84JoEMmlUuaft /vYKB85Nruin3X67WB4Oq839Tw/z3RLPpoct/voBeMkJOYgZwUHCBOROtvu1p192kMhynFHnPr5c leidpsZyGiQyzHh0exglhlHCDZSXGyVMXzy9oc91lMDyLBBKmNrBhUYJnBKXu1xFVRYuzPUGiXwy oTzRMEgMg8TFB4l2tnzeoQSSz4FBwiQtLzRIzHIcAo5wC+uNKY5IPQskzImUwxAxrDbaBdfl4oh2 qnzWQwQlxgNDhEm+XmiIwBH2s7xN0Jd0ZrtZVVI6YAFSUJObz8kPccQQR1w8jminyuc8SIBMHBok 7KHwFxokmgmSlVhNUN7SjRdng8SEN8pl0yFvOeQtL5i3bCfL5z1I4O3sRhKWoXapQQL7vu0Y0dQ1 HXUvhwiMY4h2hjhiiCMuHUfYY4foLfitDhH310/3p9IGjk58OB5311dXh8XD8nF++OZxtdhvD9u7 4zeL7eMViomrxdIUNEKlje/32/c7U9q490sb9P0nN0QYCdQ+LcXlaWfkvt/vuLJxTz/+sF38/YBX GAUjeZ9+NxIJBU86WKd2Z2LWNTiRZymIfHbaYV+1lfzFw9/u7mhHQoYUhY06UBOx48ni4bVbmRBB nIaTloZri63GXmffpcpGOJKRffs3FCvJtf0nGPzCFaOum3j5pjgJ7Jz94fj9cvs4oh9uxsv1erU7 UEVsfq1Uk72a61lpVi9frjdUAbW7TD7n79GVXZVTq3iayvZZUTP6mh/+9/18v+QaZmOnJlvHLKd1 jj5na5nujq1nujupNc3Nlmqad79+TRObY887p8/D4Zf+YN/40Wb7r9g5BdWB+lxF39O5UNXdsSvw zv1euRQ6geBf5V0z0wJmWZoSLjPdtun/drp1xVM5nWKr7i823c6aHBQdM2PWs9KdsnQqCvqz7dSx i7DJr51tafeRWeO7bQB0rzPbMtP0V5xtKSiwix2ebduKE7gcX31A67qpM9tKJw2z7TOabekoCdk5 21rH76ZzDrMtKGR27fU4X20iccYnMxeH2faTF7e018m+de1s66oHX3G2LcErdDNmhnOgz0tn/nQb WtwW9IE5SqnP7Ifug9Mt7wX7NadbmClHtDbneokRreumznQrnTRMt89pum2rYy4WtHujL5TzxieV z9/hr9A5h+l2mG57E0kXX9zSoWRyukXYi2Txea74l1zc5kVJ53WbGRPbZEr7oievbgt3cEZW2XpA cLaV67ZfJZVMX2gUs63dOHqhAa3rpc54Jn00TLbPabI9L3PgE6bmrTebaL524uUifXOYa4e59jc2 17blG17a2sNXvuZcm+FU55omeVqefsZkix1sLi7+rc+2bZaelw/tDqcLrG0Dbhqm276tp8+rcEv7 u2QoeMk6x2U65zDfDvPtb2u+pZOoz9a2roLz9VLJDc7xIaqOIVhXObGpBXsylkpuz+TLoMX8ZaBy K7Okv8rilg7wliNay/G/wHQLJow9igv8rDMHDzyp0EkPz2y67aSSL1rnuEjnHKbbYbr9jU23nVQy wt6vnEqenSq3+aQq+mbbEE+Kiz4Ff+YuMNnKLOmvM9meZ5LtUYUXyiS3pbHWS8PSdljaunOWUIQ5 CwQRGV4uk3yRvjlMtcNUmzjVYnpYXON/5sS2+/1897BavJof5/7vZifO9TLfPmzXt8v9t/8vAAAA AP//AwBQSwMEFAAGAAgAAAAhAJCS2/LaAAAABQEAAA8AAABkcnMvZG93bnJldi54bWxMj8FuwjAQ RO+V+g/WVuqt2ES0oDQOAiSOSDQgcXXsbRwRr6PYQPr3mF7ay2pWs5p5WyxH17ErDqH1JGE6EcCQ tDctNRKOh+3bAliIiozqPKGEHwywLJ+fCpUbf6MvvFaxYSmEQq4k2Bj7nPOgLToVJr5HSt63H5yK aR0abgZ1S+Gu45kQH9ypllKDVT1uLOpzdXESZgdq97v1Yn3annSs9K42ws6lfH0ZV5/AIo7x7xge +AkdysRU+wuZwDoJ6ZH4O5OXvWdzYPVDzATwsuD/6cs7AAAA//8DAFBLAQItABQABgAIAAAAIQC2 gziS/gAAAOEBAAATAAAAAAAAAAAAAAAAAAAAAABbQ29udGVudF9UeXBlc10ueG1sUEsBAi0AFAAG AAgAAAAhADj9If/WAAAAlAEAAAsAAAAAAAAAAAAAAAAALwEAAF9yZWxzLy5yZWxzUEsBAi0AFAAG AAgAAAAhAPT0ItChIgAA6g8BAA4AAAAAAAAAAAAAAAAALgIAAGRycy9lMm9Eb2MueG1sUEsBAi0A FAAGAAgAAAAhAJCS2/LaAAAABQEAAA8AAAAAAAAAAAAAAAAA+yQAAGRycy9kb3ducmV2LnhtbFBL BQYAAAAABAAEAPMAAAACJgAAAAA= ">
                      <v:shape id="_x0000_s1268" type="#_x0000_t75" style="position:absolute;width:16046;height:16129;visibility:visible;mso-wrap-style:square">
                        <v:fill o:detectmouseclick="t"/>
                        <v:path o:connecttype="none"/>
                      </v:shape>
                      <v:shape id="Freeform 2123" o:spid="_x0000_s1269" style="position:absolute;left:2482;top:10699;width:11081;height:64;visibility:visible;mso-wrap-style:square;v-text-anchor:top" coordsize="174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ThMcA AADdAAAADwAAAGRycy9kb3ducmV2LnhtbESPS2vDMBCE74X+B7GF3hq57oPgRgkhEHB7KM2THLfW 1nJrrVxJTZx/HwUKOQ4z8w0zmvS2FXvyoXGs4H6QgSCunG64VrBeze+GIEJE1tg6JgVHCjAZX1+N sNDuwAvaL2MtEoRDgQpMjF0hZagMWQwD1xEn78t5izFJX0vt8ZDgtpV5lj1Liw2nBYMdzQxVP8s/ q2C3WbzboS/f5vHztTS/H/nDt9sqdXvTT19AROrjJfzfLrWCPH96hPOb9ATk+AQAAP//AwBQSwEC LQAUAAYACAAAACEA8PeKu/0AAADiAQAAEwAAAAAAAAAAAAAAAAAAAAAAW0NvbnRlbnRfVHlwZXNd LnhtbFBLAQItABQABgAIAAAAIQAx3V9h0gAAAI8BAAALAAAAAAAAAAAAAAAAAC4BAABfcmVscy8u cmVsc1BLAQItABQABgAIAAAAIQAzLwWeQQAAADkAAAAQAAAAAAAAAAAAAAAAACkCAABkcnMvc2hh cGV4bWwueG1sUEsBAi0AFAAGAAgAAAAhAPxDk4THAAAA3QAAAA8AAAAAAAAAAAAAAAAAmAIAAGRy cy9kb3ducmV2LnhtbFBLBQYAAAAABAAEAPUAAACMAwAAAAA= " path="m,l67,r,10l,10,,xm112,r67,l179,10r-67,l112,xm224,r67,l291,10r-67,l224,xm336,r67,l403,10r-67,l336,xm448,r67,l515,10r-67,l448,xm559,r68,l627,10r-68,l559,xm671,r67,l738,10r-67,l671,xm783,r67,l850,10r-67,l783,xm895,r67,l962,10r-67,l895,xm1007,r67,l1074,10r-67,l1007,xm1119,r67,l1186,10r-67,l1119,xm1230,r67,l1297,10r-67,l1230,xm1342,r67,l1409,10r-67,l1342,xm1454,r67,l1521,10r-67,l1454,xm1566,r67,l1633,10r-67,l1566,xm1678,r67,l1745,10r-67,l1678,xe" fillcolor="black" strokeweight=".1pt">
                        <v:stroke joinstyle="bevel"/>
                        <v:path arrowok="t" o:connecttype="custom" o:connectlocs="42545,0;0,6350;71120,0;113665,6350;71120,0;184785,0;142240,6350;213360,0;255905,6350;213360,0;327025,0;284480,6350;354965,0;398145,6350;354965,0;468630,0;426085,6350;497205,0;539750,6350;497205,0;610870,0;568325,6350;639445,0;681990,6350;639445,0;753110,0;710565,6350;781050,0;823595,6350;781050,0;894715,0;852170,6350;923290,0;965835,6350;923290,0;1036955,0;994410,6350;1065530,0;1108075,6350;1065530,0" o:connectangles="0,0,0,0,0,0,0,0,0,0,0,0,0,0,0,0,0,0,0,0,0,0,0,0,0,0,0,0,0,0,0,0,0,0,0,0,0,0,0,0"/>
                        <o:lock v:ext="edit" verticies="t"/>
                      </v:shape>
                      <v:line id="Line 2124" o:spid="_x0000_s1270" style="position:absolute;visibility:visible;mso-wrap-style:square" from="2482,10731" to="9588,13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C9zsYAAADdAAAADwAAAGRycy9kb3ducmV2LnhtbESPQWvCQBSE74L/YXlCL0U3plgldRVp KeihoKng9Zl9ZkOzb0N2jem/dwsFj8PMfMMs172tRUetrxwrmE4SEMSF0xWXCo7fn+MFCB+QNdaO ScEveVivhoMlZtrd+EBdHkoRIewzVGBCaDIpfWHIop+4hjh6F9daDFG2pdQt3iLc1jJNkldpseK4 YLChd0PFT361CvLnbZVf91/zk9np88tH0pmDvCj1NOo3byAC9eER/m9vtYI0nc3g7018AnJ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gvc7GAAAA3QAAAA8AAAAAAAAA AAAAAAAAoQIAAGRycy9kb3ducmV2LnhtbFBLBQYAAAAABAAEAPkAAACUAwAAAAA= " strokeweight=".55pt">
                        <v:stroke joinstyle="miter"/>
                      </v:line>
                      <v:line id="Line 2125" o:spid="_x0000_s1271" style="position:absolute;flip:y;visibility:visible;mso-wrap-style:square" from="9588,10731" to="13563,13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3jfcYAAADdAAAADwAAAGRycy9kb3ducmV2LnhtbESPQWsCMRSE74X+h/AK3mrWBZeyGkWE VoUWWvXg8bF5blY3L0sS1+2/bwqFHoeZ+YaZLwfbip58aBwrmIwzEMSV0w3XCo6H1+cXECEia2wd k4JvCrBcPD7MsdTuzl/U72MtEoRDiQpMjF0pZagMWQxj1xEn7+y8xZikr6X2eE9w28o8ywppseG0 YLCjtaHqur9ZBR+7/u20qS5m5Se3rHivN6fPCys1ehpWMxCRhvgf/mtvtYI8nxbw+yY9Abn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t433GAAAA3QAAAA8AAAAAAAAA AAAAAAAAoQIAAGRycy9kb3ducmV2LnhtbFBLBQYAAAAABAAEAPkAAACUAwAAAAA= " strokeweight=".55pt">
                        <v:stroke joinstyle="miter"/>
                      </v:line>
                      <v:shape id="Freeform 2126" o:spid="_x0000_s1272" style="position:absolute;left:6026;top:10737;width:7366;height:1537;visibility:visible;mso-wrap-style:square;v-text-anchor:top" coordsize="1160,2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4pa8cA AADdAAAADwAAAGRycy9kb3ducmV2LnhtbESPQWvCQBSE74X+h+UJvRTdGGiV1FXaQGhBihgD0tsj +0yC2bchu5r477tCocdhZr5hVpvRtOJKvWssK5jPIhDEpdUNVwqKQzZdgnAeWWNrmRTcyMFm/fiw wkTbgfd0zX0lAoRdggpq77tESlfWZNDNbEccvJPtDfog+0rqHocAN62Mo+hVGmw4LNTYUVpTec4v RkH2cZYFDjw3z9/6c/uzu12ONlXqaTK+v4HwNPr/8F/7SyuI45cF3N+EJy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AtuKWvHAAAA3QAAAA8AAAAAAAAAAAAAAAAAmAIAAGRy cy9kb3ducmV2LnhtbFBLBQYAAAAABAAEAPUAAACMAwAAAAA= " path="m,232l66,219r2,9l3,242,,232xm109,210r66,-13l177,207r-65,13l109,210xm219,188r65,-13l287,185r-66,13l219,188xm328,166r65,-13l396,163r-66,13l328,166xm437,144r66,-13l505,141r-66,13l437,144xm546,122r66,-13l614,119r-65,13l546,122xm655,100l721,87r2,10l658,110r-3,-10xm765,78l830,65r2,10l767,88,765,78xm874,57l939,43r3,10l876,66r-2,-9xm983,35r65,-13l1051,31,985,44r-2,-9xm1092,13l1157,r3,9l1094,23r-2,-10xe" fillcolor="black" strokeweight=".1pt">
                        <v:stroke joinstyle="bevel"/>
                        <v:path arrowok="t" o:connecttype="custom" o:connectlocs="0,147320;41910,139065;43180,144780;1905,153670;0,147320;69215,133350;111125,125095;112395,131445;71120,139700;69215,133350;139065,119380;180340,111125;182245,117475;140335,125730;139065,119380;208280,105410;249555,97155;251460,103505;209550,111760;208280,105410;277495,91440;319405,83185;320675,89535;278765,97790;277495,91440;346710,77470;388620,69215;389890,75565;348615,83820;346710,77470;415925,63500;457835,55245;459105,61595;417830,69850;415925,63500;485775,49530;527050,41275;528320,47625;487045,55880;485775,49530;554990,36195;596265,27305;598170,33655;556260,41910;554990,36195;624205,22225;665480,13970;667385,19685;625475,27940;624205,22225;693420,8255;734695,0;736600,5715;694690,14605;693420,8255" o:connectangles="0,0,0,0,0,0,0,0,0,0,0,0,0,0,0,0,0,0,0,0,0,0,0,0,0,0,0,0,0,0,0,0,0,0,0,0,0,0,0,0,0,0,0,0,0,0,0,0,0,0,0,0,0,0,0"/>
                        <o:lock v:ext="edit" verticies="t"/>
                      </v:shape>
                      <v:line id="Line 2127" o:spid="_x0000_s1273" style="position:absolute;visibility:visible;mso-wrap-style:square" from="8547,2190" to="9588,13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SUMQAAADdAAAADwAAAGRycy9kb3ducmV2LnhtbERPz2vCMBS+C/sfwhvsMjRdZXN0pmUo A3cQtBO8vjXPpqx5KU2s9b9fDoLHj+/3shhtKwbqfeNYwcssAUFcOd1wreDw8zV9B+EDssbWMSm4 kocif5gsMdPuwnsaylCLGMI+QwUmhC6T0leGLPqZ64gjd3K9xRBhX0vd4yWG21amSfImLTYcGwx2 tDJU/ZVnq6B83jTlebddHM23/p2vk8Hs5Umpp8fx8wNEoDHcxTf3RitI09c4N76JT0D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4RJQxAAAAN0AAAAPAAAAAAAAAAAA AAAAAKECAABkcnMvZG93bnJldi54bWxQSwUGAAAAAAQABAD5AAAAkgMAAAAA " strokeweight=".55pt">
                        <v:stroke joinstyle="miter"/>
                      </v:line>
                      <v:line id="Line 2128" o:spid="_x0000_s1274" style="position:absolute;flip:x;visibility:visible;mso-wrap-style:square" from="2482,2190" to="8547,10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3D8YAAADdAAAADwAAAGRycy9kb3ducmV2LnhtbESPQWsCMRSE7wX/Q3iF3jTrQqVdjSJC q4IFa3vw+Ng8N2s3L0sS1+2/bwShx2FmvmFmi942oiMfascKxqMMBHHpdM2Vgu+vt+ELiBCRNTaO ScEvBVjMBw8zLLS78id1h1iJBOFQoAITY1tIGUpDFsPItcTJOzlvMSbpK6k9XhPcNjLPsom0WHNa MNjSylD5c7hYBR/b7v24Ls9m6ceXbLKr1sf9mZV6euyXUxCR+vgfvrc3WkGeP7/C7U16An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3ydw/GAAAA3QAAAA8AAAAAAAAA AAAAAAAAoQIAAGRycy9kb3ducmV2LnhtbFBLBQYAAAAABAAEAPkAAACUAwAAAAA= " strokeweight=".55pt">
                        <v:stroke joinstyle="miter"/>
                      </v:line>
                      <v:line id="Line 2129" o:spid="_x0000_s1275" style="position:absolute;visibility:visible;mso-wrap-style:square" from="8547,2190" to="13563,10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U68QAAADdAAAADwAAAGRycy9kb3ducmV2LnhtbERPz2vCMBS+D/wfwhN2GTNdBR2dqYhj 4A6DtQpen81rU9a8lCbW7r83h8GOH9/vzXaynRhp8K1jBS+LBARx5XTLjYLT8eP5FYQPyBo7x6Tg lzxs89nDBjPtblzQWIZGxBD2GSowIfSZlL4yZNEvXE8cudoNFkOEQyP1gLcYbjuZJslKWmw5Nhjs aW+o+imvVkH5dGjL6/fX+mw+9WX5noymkLVSj/Np9wYi0BT+xX/ug1aQpqu4P76JT0Dm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9TrxAAAAN0AAAAPAAAAAAAAAAAA AAAAAKECAABkcnMvZG93bnJldi54bWxQSwUGAAAAAAQABAD5AAAAkgMAAAAA " strokeweight=".55pt">
                        <v:stroke joinstyle="miter"/>
                      </v:line>
                      <v:shape id="Freeform 2130" o:spid="_x0000_s1276" style="position:absolute;left:2476;top:10699;width:9106;height:1575;visibility:visible;mso-wrap-style:square;v-text-anchor:top" coordsize="1434,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UiFMcA AADdAAAADwAAAGRycy9kb3ducmV2LnhtbESPT2vCQBTE7wW/w/IEb3VjpEFjVpHSlkIv9c/F22P3 mYRk36bZVVM/fbdQ6HGYmd8wxWawrbhS72vHCmbTBASxdqbmUsHx8Pq4AOEDssHWMSn4Jg+b9eih wNy4G+/oug+liBD2OSqoQuhyKb2uyKKfuo44emfXWwxR9qU0Pd4i3LYyTZJMWqw5LlTY0XNFutlf rILL58fby/ye6K/6jnqZPZ0apE6pyXjYrkAEGsJ/+K/9bhSkaTaD3zfxCc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LUVIhTHAAAA3QAAAA8AAAAAAAAAAAAAAAAAmAIAAGRy cy9kb3ducmV2LnhtbFBLBQYAAAAABAAEAPUAAACMAwAAAAA= " path="m2,l68,11,66,21,,10,2,xm112,18r66,11l176,39,110,28r2,-10xm222,36r66,11l286,57,220,46r2,-10xm332,55r66,11l396,76,330,65r2,-10xm442,73r66,11l506,94,440,83r2,-10xm552,91r66,11l616,112,550,101r2,-10xm662,110r66,10l726,130,660,119r2,-9xm772,128r66,11l836,149,770,138r2,-10xm882,146r66,11l946,167,880,156r2,-10xm992,164r66,11l1056,185,990,174r2,-10xm1102,183r66,11l1166,204r-66,-11l1102,183xm1212,201r66,11l1276,222r-66,-11l1212,201xm1322,219r66,11l1386,240r-66,-11l1322,219xm1432,237r2,1l1432,248r-2,-1l1432,237xe" fillcolor="black" strokeweight=".1pt">
                        <v:stroke joinstyle="bevel"/>
                        <v:path arrowok="t" o:connecttype="custom" o:connectlocs="43180,6985;0,6350;71120,11430;111760,24765;71120,11430;182880,29845;139700,29210;210820,34925;251460,48260;210820,34925;322580,53340;279400,52705;350520,57785;391160,71120;350520,57785;462280,76200;419100,75565;490220,81280;530860,94615;490220,81280;601980,99695;558800,99060;629920,104140;670560,117475;629920,104140;741680,123190;698500,122555;769620,127635;810260,140970;769620,127635;881380,146050;838200,145415;909320,150495;909320,157480;909320,150495" o:connectangles="0,0,0,0,0,0,0,0,0,0,0,0,0,0,0,0,0,0,0,0,0,0,0,0,0,0,0,0,0,0,0,0,0,0,0"/>
                        <o:lock v:ext="edit" verticies="t"/>
                      </v:shape>
                      <v:shape id="Freeform 2131" o:spid="_x0000_s1277" style="position:absolute;left:8509;top:2190;width:69;height:9379;visibility:visible;mso-wrap-style:square;v-text-anchor:top" coordsize="11,14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3vN8MA AADdAAAADwAAAGRycy9kb3ducmV2LnhtbESPQWsCMRSE74L/ITyhN03cw1pWo6il4LG1Xrw9Ns/N 6uZl2aS69tc3guBxmPlmmMWqd424UhdqzxqmEwWCuPSm5krD4edz/A4iRGSDjWfScKcAq+VwsMDC +Bt/03UfK5FKOBSowcbYFlKG0pLDMPEtcfJOvnMYk+wqaTq8pXLXyEypXDqsOS1YbGlrqbzsf52G bOfs5nz3pclPH1/HozrPUP1p/Tbq13MQkfr4Cj/pnUlclmfweJOegFz+AwAA//8DAFBLAQItABQA BgAIAAAAIQDw94q7/QAAAOIBAAATAAAAAAAAAAAAAAAAAAAAAABbQ29udGVudF9UeXBlc10ueG1s UEsBAi0AFAAGAAgAAAAhADHdX2HSAAAAjwEAAAsAAAAAAAAAAAAAAAAALgEAAF9yZWxzLy5yZWxz UEsBAi0AFAAGAAgAAAAhADMvBZ5BAAAAOQAAABAAAAAAAAAAAAAAAAAAKQIAAGRycy9zaGFwZXht bC54bWxQSwECLQAUAAYACAAAACEA8H3vN8MAAADdAAAADwAAAAAAAAAAAAAAAACYAgAAZHJzL2Rv d25yZXYueG1sUEsFBgAAAAAEAAQA9QAAAIgDAAAAAA== " path="m11,r,60l,60,,,11,xm11,101r,61l,162,,101r11,xm11,202r,61l,263,,202r11,xm11,303r,61l,364,,303r11,xm11,405r,60l,465,,405r11,xm11,506r,60l,566,,506r11,xm11,607r,61l,668,,607r11,xm11,708r,61l,769,,708r11,xm11,809r,61l,870,,809r11,xm11,910r,61l,971,,910r11,xm11,1012r,60l,1072r,-60l11,1012xm11,1113r,61l,1174r,-61l11,1113xm11,1214r,61l,1275r,-61l11,1214xm11,1315r,61l,1376r,-61l11,1315xm11,1416r,61l,1477r,-61l11,1416xe" fillcolor="black" strokeweight=".1pt">
                        <v:stroke joinstyle="bevel"/>
                        <v:path arrowok="t" o:connecttype="custom" o:connectlocs="6985,38100;0,0;6985,64135;0,102870;6985,64135;6985,167005;0,128270;6985,192405;0,231140;6985,192405;6985,295275;0,257175;6985,321310;0,359410;6985,321310;6985,424180;0,385445;6985,449580;0,488315;6985,449580;6985,552450;0,513715;6985,577850;0,616585;6985,577850;6985,680720;0,642620;6985,706755;0,745490;6985,706755;6985,809625;0,770890;6985,835025;0,873760;6985,835025;6985,937895;0,899160" o:connectangles="0,0,0,0,0,0,0,0,0,0,0,0,0,0,0,0,0,0,0,0,0,0,0,0,0,0,0,0,0,0,0,0,0,0,0,0,0"/>
                        <o:lock v:ext="edit" verticies="t"/>
                      </v:shape>
                      <v:line id="Line 2132" o:spid="_x0000_s1278" style="position:absolute;flip:x;visibility:visible;mso-wrap-style:square" from="2482,7969" to="9067,107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aKWMYAAADdAAAADwAAAGRycy9kb3ducmV2LnhtbESPQWsCMRSE74X+h/AK3mrWFZayGkWE VoUWWvXg8bF5blY3L0sS1+2/bwqFHoeZ+YaZLwfbip58aBwrmIwzEMSV0w3XCo6H1+cXECEia2wd k4JvCrBcPD7MsdTuzl/U72MtEoRDiQpMjF0pZagMWQxj1xEn7+y8xZikr6X2eE9w28o8ywppseG0 YLCjtaHqur9ZBR+7/u20qS5m5Se3rHivN6fPCys1ehpWMxCRhvgf/mtvtYI8L6bw+yY9Abn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2iljGAAAA3QAAAA8AAAAAAAAA AAAAAAAAoQIAAGRycy9kb3ducmV2LnhtbFBLBQYAAAAABAAEAPkAAACUAwAAAAA= " strokeweight=".55pt">
                        <v:stroke joinstyle="miter"/>
                      </v:line>
                      <v:shape id="Freeform 2133" o:spid="_x0000_s1279" style="position:absolute;left:2476;top:7924;width:9176;height:2839;visibility:visible;mso-wrap-style:square;v-text-anchor:top" coordsize="1445,44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ZdeMQA AADdAAAADwAAAGRycy9kb3ducmV2LnhtbESP0YrCMBRE3xf8h3AFXxZNLaVINYoIC8LKYtUPuDTX trS5KU3U+vdGWPBxmJkzzGozmFbcqXe1ZQXzWQSCuLC65lLB5fwzXYBwHllja5kUPMnBZj36WmGm 7YNzup98KQKEXYYKKu+7TEpXVGTQzWxHHLyr7Q36IPtS6h4fAW5aGUdRKg3WHBYq7GhXUdGcbkbB 4XrpNJbf6e8xOcybW75v/vJEqcl42C5BeBr8J/zf3msFcZwm8H4TnoBcvwAAAP//AwBQSwECLQAU AAYACAAAACEA8PeKu/0AAADiAQAAEwAAAAAAAAAAAAAAAAAAAAAAW0NvbnRlbnRfVHlwZXNdLnht bFBLAQItABQABgAIAAAAIQAx3V9h0gAAAI8BAAALAAAAAAAAAAAAAAAAAC4BAABfcmVscy8ucmVs c1BLAQItABQABgAIAAAAIQAzLwWeQQAAADkAAAAQAAAAAAAAAAAAAAAAACkCAABkcnMvc2hhcGV4 bWwueG1sUEsBAi0AFAAGAAgAAAAhAC5mXXjEAAAA3QAAAA8AAAAAAAAAAAAAAAAAmAIAAGRycy9k b3ducmV2LnhtbFBLBQYAAAAABAAEAPUAAACJAwAAAAA= " path="m,437l63,418r4,9l3,447,,437xm106,405r63,-19l173,395r-64,20l106,405xm212,373r63,-19l279,363r-64,19l212,373xm318,341r63,-19l385,331r-64,19l318,341xm424,309r63,-20l491,299r-64,19l424,309xm530,277r63,-20l597,267r-64,19l530,277xm636,244r64,-19l703,235r-64,19l636,244xm742,212r64,-19l809,203r-63,19l742,212xm848,180r64,-19l915,171r-63,19l848,180xm954,148r64,-19l1021,138r-63,20l954,148xm1060,116r64,-19l1127,106r-63,20l1060,116xm1166,84r64,-19l1233,74r-63,20l1166,84xm1272,52r64,-19l1339,42r-63,19l1272,52xm1378,20l1442,r3,10l1382,29r-4,-9xe" fillcolor="black" strokeweight=".1pt">
                        <v:stroke joinstyle="bevel"/>
                        <v:path arrowok="t" o:connecttype="custom" o:connectlocs="40005,265430;1905,283845;67310,257175;109855,250825;67310,257175;174625,224790;136525,242570;201930,216535;244475,210185;201930,216535;309245,183515;271145,201930;336550,175895;379095,169545;336550,175895;444500,142875;405765,161290;471170,134620;513715,128905;471170,134620;579120,102235;541020,120650;605790,93980;648335,87630;605790,93980;713740,61595;675640,80010;740410,53340;782955,46990;740410,53340;848360,20955;810260,38735;875030,12700;917575,6350;875030,12700" o:connectangles="0,0,0,0,0,0,0,0,0,0,0,0,0,0,0,0,0,0,0,0,0,0,0,0,0,0,0,0,0,0,0,0,0,0,0"/>
                        <o:lock v:ext="edit" verticies="t"/>
                      </v:shape>
                      <v:line id="Line 2134" o:spid="_x0000_s1280" style="position:absolute;flip:x;visibility:visible;mso-wrap-style:square" from="9067,7880" to="11887,7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O3t8YAAADdAAAADwAAAGRycy9kb3ducmV2LnhtbESPQWsCMRSE74X+h/AK3mrWBZeyGkWE VoUWWvXg8bF5blY3L0sS1+2/bwqFHoeZ+YaZLwfbip58aBwrmIwzEMSV0w3XCo6H1+cXECEia2wd k4JvCrBcPD7MsdTuzl/U72MtEoRDiQpMjF0pZagMWQxj1xEn7+y8xZikr6X2eE9w28o8ywppseG0 YLCjtaHqur9ZBR+7/u20qS5m5Se3rHivN6fPCys1ehpWMxCRhvgf/mtvtYI8L6bw+yY9Abn4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Tt7fGAAAA3QAAAA8AAAAAAAAA AAAAAAAAoQIAAGRycy9kb3ducmV2LnhtbFBLBQYAAAAABAAEAPkAAACUAwAAAAA= " strokeweight=".55pt">
                        <v:stroke joinstyle="miter"/>
                      </v:line>
                      <v:rect id="Rectangle 2135" o:spid="_x0000_s1281" style="position:absolute;left:8166;top:11868;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p3fsIA AADdAAAADwAAAGRycy9kb3ducmV2LnhtbESP3YrCMBSE7wXfIRxh7zS1F0W6RhFBUNkb6z7AoTn9 YZOTkkRb394sLOzlMDPfMNv9ZI14kg+9YwXrVQaCuHa651bB9/203IAIEVmjcUwKXhRgv5vPtlhq N/KNnlVsRYJwKFFBF+NQShnqjiyGlRuIk9c4bzEm6VupPY4Jbo3Ms6yQFntOCx0OdOyo/qkeVoG8 V6dxUxmfuWvefJnL+daQU+pjMR0+QUSa4n/4r33WCvK8KOD3TXoCcvcGAAD//wMAUEsBAi0AFAAG AAgAAAAhAPD3irv9AAAA4gEAABMAAAAAAAAAAAAAAAAAAAAAAFtDb250ZW50X1R5cGVzXS54bWxQ SwECLQAUAAYACAAAACEAMd1fYdIAAACPAQAACwAAAAAAAAAAAAAAAAAuAQAAX3JlbHMvLnJlbHNQ SwECLQAUAAYACAAAACEAMy8FnkEAAAA5AAAAEAAAAAAAAAAAAAAAAAApAgAAZHJzL3NoYXBleG1s LnhtbFBLAQItABQABgAIAAAAIQArGnd+wgAAAN0AAAAPAAAAAAAAAAAAAAAAAJgCAABkcnMvZG93 bnJldi54bWxQSwUGAAAAAAQABAD1AAAAhwM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v:textbox>
                      </v:rect>
                      <v:rect id="Rectangle 2136" o:spid="_x0000_s1282" style="position:absolute;left:12211;top:6496;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bS5cIA AADdAAAADwAAAGRycy9kb3ducmV2LnhtbESPzYoCMRCE78K+Q2hhb5pxDq6MRhFBcMWLow/QTHp+ MOkMSdaZfXuzIOyxqKqvqM1utEY8yYfOsYLFPANBXDndcaPgfjvOViBCRNZoHJOCXwqw235MNlho N/CVnmVsRIJwKFBBG2NfSBmqliyGueuJk1c7bzEm6RupPQ4Jbo3Ms2wpLXacFlrs6dBS9Sh/rAJ5 K4/DqjQ+c+e8vpjv07Ump9TndNyvQUQa43/43T5pBXm+/IK/N+kJyO0LAAD//wMAUEsBAi0AFAAG AAgAAAAhAPD3irv9AAAA4gEAABMAAAAAAAAAAAAAAAAAAAAAAFtDb250ZW50X1R5cGVzXS54bWxQ SwECLQAUAAYACAAAACEAMd1fYdIAAACPAQAACwAAAAAAAAAAAAAAAAAuAQAAX3JlbHMvLnJlbHNQ SwECLQAUAAYACAAAACEAMy8FnkEAAAA5AAAAEAAAAAAAAAAAAAAAAAApAgAAZHJzL3NoYXBleG1s LnhtbFBLAQItABQABgAIAAAAIQBEVtLlwgAAAN0AAAAPAAAAAAAAAAAAAAAAAJgCAABkcnMvZG93 bnJldi54bWxQSwUGAAAAAAQABAD1AAAAhwM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v:textbox>
                      </v:rect>
                      <v:rect id="Rectangle 2137" o:spid="_x0000_s1283" style="position:absolute;left:9372;top:6438;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Gl74A AADdAAAADwAAAGRycy9kb3ducmV2LnhtbERPy4rCMBTdD/gP4QruxtQuRKpRRBB0cGP1Ay7N7QOT m5JE2/l7sxBcHs57sxutES/yoXOsYDHPQBBXTnfcKLjfjr8rECEiazSOScE/BdhtJz8bLLQb+Eqv MjYihXAoUEEbY19IGaqWLIa564kTVztvMSboG6k9DincGpln2VJa7Dg1tNjToaXqUT6tAnkrj8Oq ND5zf3l9MefTtSan1Gw67tcgIo3xK/64T1pBni/T3PQmP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DXJRpe+AAAA3QAAAA8AAAAAAAAAAAAAAAAAmAIAAGRycy9kb3ducmV2 LnhtbFBLBQYAAAAABAAEAPUAAACDAw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v:textbox>
                      </v:rect>
                      <v:rect id="Rectangle 2138" o:spid="_x0000_s1284" style="position:absolute;left:8255;top:514;width:8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XjDMIA AADdAAAADwAAAGRycy9kb3ducmV2LnhtbESPzYoCMRCE7wv7DqGFva0Z5yDuaBQRBBUvjj5AM+n5 waQzJFlnfHuzIOyxqKqvqNVmtEY8yIfOsYLZNANBXDndcaPgdt1/L0CEiKzROCYFTwqwWX9+rLDQ buALPcrYiAThUKCCNsa+kDJULVkMU9cTJ6923mJM0jdSexwS3BqZZ9lcWuw4LbTY066l6l7+WgXy Wu6HRWl85k55fTbHw6Ump9TXZNwuQUQa43/43T5oBXk+/4G/N+kJyPULAAD//wMAUEsBAi0AFAAG AAgAAAAhAPD3irv9AAAA4gEAABMAAAAAAAAAAAAAAAAAAAAAAFtDb250ZW50X1R5cGVzXS54bWxQ SwECLQAUAAYACAAAACEAMd1fYdIAAACPAQAACwAAAAAAAAAAAAAAAAAuAQAAX3JlbHMvLnJlbHNQ SwECLQAUAAYACAAAACEAMy8FnkEAAAA5AAAAEAAAAAAAAAAAAAAAAAApAgAAZHJzL3NoYXBleG1s LnhtbFBLAQItABQABgAIAAAAIQBaheMMwgAAAN0AAAAPAAAAAAAAAAAAAAAAAJgCAABkcnMvZG93 bnJldi54bWxQSwUGAAAAAAQABAD1AAAAhwM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v:textbox>
                      </v:rect>
                      <v:rect id="Rectangle 2139" o:spid="_x0000_s1285" style="position:absolute;left:13982;top:9448;width:92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bcTL8A AADdAAAADwAAAGRycy9kb3ducmV2LnhtbERPy4rCMBTdC/5DuMLsNLWLUapRRBAcmY3VD7g0tw9M bkoSbefvzWLA5eG8t/vRGvEiHzrHCpaLDARx5XTHjYL77TRfgwgRWaNxTAr+KMB+N51ssdBu4Cu9 ytiIFMKhQAVtjH0hZahashgWridOXO28xZigb6T2OKRwa2SeZd/SYsepocWeji1Vj/JpFchbeRrW pfGZu+T1r/k5X2tySn3NxsMGRKQxfsT/7rNWkOertD+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BOZtxMvwAAAN0AAAAPAAAAAAAAAAAAAAAAAJgCAABkcnMvZG93bnJl di54bWxQSwUGAAAAAAQABAD1AAAAhAM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v:textbox>
                      </v:rect>
                      <v:rect id="Rectangle 2140" o:spid="_x0000_s1286" style="position:absolute;left:9086;top:1398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RxjsIA AADdAAAADwAAAGRycy9kb3ducmV2LnhtbESP3YrCMBSE7xd8h3AE79bUIot0jSKC4Io31n2AQ3P6 g8lJSaLtvr0RhL0cZuYbZr0drREP8qFzrGAxz0AQV0533Cj4vR4+VyBCRNZoHJOCPwqw3Uw+1lho N/CFHmVsRIJwKFBBG2NfSBmqliyGueuJk1c7bzEm6RupPQ4Jbo3Ms+xLWuw4LbTY076l6lberQJ5 LQ/DqjQ+c6e8Ppuf46Ump9RsOu6+QUQa43/43T5qBfliuYTXm/QE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kFHGOwgAAAN0AAAAPAAAAAAAAAAAAAAAAAJgCAABkcnMvZG93 bnJldi54bWxQSwUGAAAAAAQABAD1AAAAhwM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v:textbox>
                      </v:rect>
                      <v:rect id="Rectangle 2141" o:spid="_x0000_s1287" style="position:absolute;left:996;top:9779;width:91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jUFcMA AADdAAAADwAAAGRycy9kb3ducmV2LnhtbESP3WoCMRSE7wu+QziCdzXrYousRimCoNIbVx/gsDn7 Q5OTJYnu+vamUOjlMDPfMJvdaI14kA+dYwWLeQaCuHK640bB7Xp4X4EIEVmjcUwKnhRgt528bbDQ buALPcrYiAThUKCCNsa+kDJULVkMc9cTJ6923mJM0jdSexwS3BqZZ9mntNhxWmixp31L1U95twrk tTwMq9L4zJ3z+tucjpeanFKz6fi1BhFpjP/hv/ZRK8gXyw/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S1jUFcMAAADdAAAADwAAAAAAAAAAAAAAAACYAgAAZHJzL2Rv d25yZXYueG1sUEsFBgAAAAAEAAQA9QAAAIgDAAAAAA== "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v:textbox>
                      </v:rect>
                      <v:group id="Group 2142" o:spid="_x0000_s1288" style="position:absolute;left:11747;top:7753;width:286;height:260" coordorigin="1850,1221" coordsize="45,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6fwMUAAADdAAAADwAAAGRycy9kb3ducmV2LnhtbESPQYvCMBSE78L+h/CE vWlaV2WpRhFZlz2IoC6It0fzbIvNS2liW/+9EQSPw8x8w8yXnSlFQ7UrLCuIhxEI4tTqgjMF/8fN 4BuE88gaS8uk4E4OlouP3hwTbVveU3PwmQgQdgkqyL2vEildmpNBN7QVcfAutjbog6wzqWtsA9yU chRFU2mw4LCQY0XrnNLr4WYU/LbYrr7in2Z7vazv5+Nkd9rGpNRnv1vNQHjq/Dv8av9pBaN4PIX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ben8DFAAAA3QAA AA8AAAAAAAAAAAAAAAAAqgIAAGRycy9kb3ducmV2LnhtbFBLBQYAAAAABAAEAPoAAACcAwAAAAA= ">
                        <v:oval id="Oval 2143" o:spid="_x0000_s1289" style="position:absolute;left:1850;top:1221;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PC2NcQA AADdAAAADwAAAGRycy9kb3ducmV2LnhtbESPQWsCMRSE74X+h/AK3mpWKbZsjSIFYelJbaHXR/Lc rN28rElcV3+9EQo9DjPzDTNfDq4VPYXYeFYwGRcgiLU3DdcKvr/Wz28gYkI22HomBReKsFw8Psyx NP7MW+p3qRYZwrFEBTalrpQyaksO49h3xNnb++AwZRlqaQKeM9y1cloUM+mw4bxgsaMPS/p3d3IK Pl2/0VVnA+rVbPNzsMfqKo9KjZ6G1TuIREP6D/+1K6NgOnl5h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ODwtjXEAAAA3QAAAA8AAAAAAAAAAAAAAAAAmAIAAGRycy9k b3ducmV2LnhtbFBLBQYAAAAABAAEAPUAAACJAwAAAAA= " fillcolor="black" strokeweight="0"/>
                        <v:oval id="Oval 2144" o:spid="_x0000_s1290" style="position:absolute;left:1850;top:1221;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LwsIA AADdAAAADwAAAGRycy9kb3ducmV2LnhtbERPz2vCMBS+D/wfwhO8rUlFOukaRQRhN1l1MG9vzVtT 1ryUJqvdf78cBjt+fL+r/ex6MdEYOs8a8kyBIG686bjVcL2cHrcgQkQ22HsmDT8UYL9bPFRYGn/n V5rq2IoUwqFEDTbGoZQyNJYchswPxIn79KPDmODYSjPiPYW7Xq6VKqTDjlODxYGOlpqv+ttpGD7O bzd1eaKcfXF4V5M11/Os9Wo5H55BRJrjv/jP/WI0rPNNmpvepCc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34vCwgAAAN0AAAAPAAAAAAAAAAAAAAAAAJgCAABkcnMvZG93 bnJldi54bWxQSwUGAAAAAAQABAD1AAAAhwMAAAAA " filled="f" strokeweight=".55pt">
                          <v:stroke joinstyle="miter"/>
                        </v:oval>
                      </v:group>
                      <v:group id="Group 2145" o:spid="_x0000_s1291" style="position:absolute;left:8921;top:7842;width:286;height:254" coordorigin="1405,1235" coordsize="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ELssYAAADdAAAADwAAAGRycy9kb3ducmV2LnhtbESPT2vCQBTE74LfYXmC t7qJ/7DRVURUepBCtVB6e2SfSTD7NmTXJH77rlDwOMzMb5jVpjOlaKh2hWUF8SgCQZxaXXCm4Pty eFuAcB5ZY2mZFDzIwWbd760w0bblL2rOPhMBwi5BBbn3VSKlS3My6Ea2Ig7e1dYGfZB1JnWNbYCb Uo6jaC4NFhwWcqxol1N6O9+NgmOL7XYS75vT7bp7/F5mnz+nmJQaDrrtEoSnzr/C/+0PrWAcT9/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QQuyxgAAAN0A AAAPAAAAAAAAAAAAAAAAAKoCAABkcnMvZG93bnJldi54bWxQSwUGAAAAAAQABAD6AAAAnQMAAAAA ">
                        <v:oval id="Oval 2146" o:spid="_x0000_s1292" style="position:absolute;left:1405;top:1235;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C4nMEA AADdAAAADwAAAGRycy9kb3ducmV2LnhtbERPy2oCMRTdF/yHcIXuakZBKVOjSEEYXPmCbi/J7WTa yc2YxHHq15uF0OXhvJfrwbWipxAbzwqmkwIEsfam4VrB+bR9ewcRE7LB1jMp+KMI69XoZYml8Tc+ UH9MtcghHEtUYFPqSimjtuQwTnxHnLlvHxymDEMtTcBbDnetnBXFQjpsODdY7OjTkv49Xp2Cnev3 uupsQL1Z7L9+7KW6y4tSr+Nh8wEi0ZD+xU93ZRTMpvO8P7/JT0CuHgAAAP//AwBQSwECLQAUAAYA CAAAACEA8PeKu/0AAADiAQAAEwAAAAAAAAAAAAAAAAAAAAAAW0NvbnRlbnRfVHlwZXNdLnhtbFBL AQItABQABgAIAAAAIQAx3V9h0gAAAI8BAAALAAAAAAAAAAAAAAAAAC4BAABfcmVscy8ucmVsc1BL AQItABQABgAIAAAAIQAzLwWeQQAAADkAAAAQAAAAAAAAAAAAAAAAACkCAABkcnMvc2hhcGV4bWwu eG1sUEsBAi0AFAAGAAgAAAAhAOrAuJzBAAAA3QAAAA8AAAAAAAAAAAAAAAAAmAIAAGRycy9kb3du cmV2LnhtbFBLBQYAAAAABAAEAPUAAACGAwAAAAA= " fillcolor="black" strokeweight="0"/>
                        <v:oval id="Oval 2147" o:spid="_x0000_s1293" style="position:absolute;left:1405;top:1235;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y0gsQA AADdAAAADwAAAGRycy9kb3ducmV2LnhtbESPW2sCMRSE34X+h3AKvmmyghdWo0ih4JvUC9i3081x s3RzsmzSdf33jSD4OMzMN8xq07tadNSGyrOGbKxAEBfeVFxqOB0/RwsQISIbrD2ThjsF2KzfBivM jb/xF3WHWIoE4ZCjBhtjk0sZCksOw9g3xMm7+tZhTLItpWnxluCulhOlZtJhxWnBYkMflorfw5/T 0Pzsz9/qOKeM/Wx7UZ01p32v9fC93y5BROrjK/xs74yGSTbN4PEmPQG5/gcAAP//AwBQSwECLQAU AAYACAAAACEA8PeKu/0AAADiAQAAEwAAAAAAAAAAAAAAAAAAAAAAW0NvbnRlbnRfVHlwZXNdLnht bFBLAQItABQABgAIAAAAIQAx3V9h0gAAAI8BAAALAAAAAAAAAAAAAAAAAC4BAABfcmVscy8ucmVs c1BLAQItABQABgAIAAAAIQAzLwWeQQAAADkAAAAQAAAAAAAAAAAAAAAAACkCAABkcnMvc2hhcGV4 bWwueG1sUEsBAi0AFAAGAAgAAAAhAOc8tILEAAAA3QAAAA8AAAAAAAAAAAAAAAAAmAIAAGRycy9k b3ducmV2LnhtbFBLBQYAAAAABAAEAPUAAACJAwAAAAA= " filled="f" strokeweight=".55pt">
                          <v:stroke joinstyle="miter"/>
                        </v:oval>
                      </v:group>
                      <v:group id="Group 2148" o:spid="_x0000_s1294" style="position:absolute;left:8401;top:11607;width:285;height:261" coordorigin="1323,1828" coordsize="45,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wPHsUAAADdAAAADwAAAGRycy9kb3ducmV2LnhtbESPQYvCMBSE7wv+h/CE va1pu7hINYqIigcRVgXx9miebbF5KU1s6783wsIeh5n5hpktelOJlhpXWlYQjyIQxJnVJecKzqfN 1wSE88gaK8uk4EkOFvPBxwxTbTv+pfbocxEg7FJUUHhfp1K6rCCDbmRr4uDdbGPQB9nkUjfYBbip ZBJFP9JgyWGhwJpWBWX348Mo2HbYLb/jdbu/31bP62l8uOxjUupz2C+nIDz1/j/8195pBUk8TuD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w8Dx7FAAAA3QAA AA8AAAAAAAAAAAAAAAAAqgIAAGRycy9kb3ducmV2LnhtbFBLBQYAAAAABAAEAPoAAACcAwAAAAA= ">
                        <v:oval id="Oval 2149" o:spid="_x0000_s1295" style="position:absolute;left:1323;top:1828;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Im68QA AADdAAAADwAAAGRycy9kb3ducmV2LnhtbESPQWsCMRSE74X+h/AK3mpWi1K2RpFCYelJreD1kTw3 azcva5Kua399Iwg9DjPzDbNYDa4VPYXYeFYwGRcgiLU3DdcK9l8fz68gYkI22HomBVeKsFo+Piyw NP7CW+p3qRYZwrFEBTalrpQyaksO49h3xNk7+uAwZRlqaQJeMty1cloUc+mw4bxgsaN3S/p79+MU fLp+o6vOBtTr+eZwsufqV56VGj0N6zcQiYb0H763K6NgOpm9wO1NfgJy+QcAAP//AwBQSwECLQAU AAYACAAAACEA8PeKu/0AAADiAQAAEwAAAAAAAAAAAAAAAAAAAAAAW0NvbnRlbnRfVHlwZXNdLnht bFBLAQItABQABgAIAAAAIQAx3V9h0gAAAI8BAAALAAAAAAAAAAAAAAAAAC4BAABfcmVscy8ucmVs c1BLAQItABQABgAIAAAAIQAzLwWeQQAAADkAAAAQAAAAAAAAAAAAAAAAACkCAABkcnMvc2hhcGV4 bWwueG1sUEsBAi0AFAAGAAgAAAAhABoSJuvEAAAA3QAAAA8AAAAAAAAAAAAAAAAAmAIAAGRycy9k b3ducmV2LnhtbFBLBQYAAAAABAAEAPUAAACJAwAAAAA= " fillcolor="black" strokeweight="0"/>
                        <v:oval id="Oval 2150" o:spid="_x0000_s1296" style="position:absolute;left:1323;top:1828;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sXGsUA AADdAAAADwAAAGRycy9kb3ducmV2LnhtbESPS2vDMBCE74H+B7GF3hLJIS/cKCEUArmF5gHtbWNt LVNrZSzFcf99FQjkOMzMN8xy3btadNSGyrOGbKRAEBfeVFxqOB23wwWIEJEN1p5Jwx8FWK9eBkvM jb/xJ3WHWIoE4ZCjBhtjk0sZCksOw8g3xMn78a3DmGRbStPiLcFdLcdKzaTDitOCxYY+LBW/h6vT 0Fz25291nFPGfrb5Up01p32v9dtrv3kHEamPz/CjvTMaxtl0Avc36QnI1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3SxcaxQAAAN0AAAAPAAAAAAAAAAAAAAAAAJgCAABkcnMv ZG93bnJldi54bWxQSwUGAAAAAAQABAD1AAAAigMAAAAA " filled="f" strokeweight=".55pt">
                          <v:stroke joinstyle="miter"/>
                        </v:oval>
                      </v:group>
                      <v:group id="Group 2151" o:spid="_x0000_s1297" style="position:absolute;left:2343;top:10604;width:285;height:254" coordorigin="369,1670" coordsize="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WXasUAAADdAAAADwAAAGRycy9kb3ducmV2LnhtbESPQYvCMBSE7wv+h/AE b2tapYtUo4ioeJCFVUG8PZpnW2xeShPb+u/NwsIeh5n5hlmselOJlhpXWlYQjyMQxJnVJecKLufd 5wyE88gaK8uk4EUOVsvBxwJTbTv+ofbkcxEg7FJUUHhfp1K6rCCDbmxr4uDdbWPQB9nkUjfYBbip 5CSKvqTBksNCgTVtCsoep6dRsO+wW0/jbXt83Dev2zn5vh5jUmo07NdzEJ56/x/+ax+0gkmcJP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PVl2rFAAAA3QAA AA8AAAAAAAAAAAAAAAAAqgIAAGRycy9kb3ducmV2LnhtbFBLBQYAAAAABAAEAPoAAACcAwAAAAA= ">
                        <v:oval id="Oval 2152" o:spid="_x0000_s1298" style="position:absolute;left:369;top:1670;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Fc8QA AADdAAAADwAAAGRycy9kb3ducmV2LnhtbESPQWsCMRSE70L/Q3iF3jSr0EW2RpFCYfGkVvD6SF43 225e1iSu2/56Uyj0OMzMN8xqM7pODBRi61nBfFaAINbetNwoOL2/TZcgYkI22HkmBd8UYbN+mKyw Mv7GBxqOqREZwrFCBTalvpIyaksO48z3xNn78MFhyjI00gS8Zbjr5KIoSumw5bxgsadXS/rreHUK dm7Y67q3AfW23J8/7aX+kRelnh7H7QuIRGP6D/+1a6NgMX8u4fdNfgJyfQcAAP//AwBQSwECLQAU AAYACAAAACEA8PeKu/0AAADiAQAAEwAAAAAAAAAAAAAAAAAAAAAAW0NvbnRlbnRfVHlwZXNdLnht bFBLAQItABQABgAIAAAAIQAx3V9h0gAAAI8BAAALAAAAAAAAAAAAAAAAAC4BAABfcmVscy8ucmVs c1BLAQItABQABgAIAAAAIQAzLwWeQQAAADkAAAAQAAAAAAAAAAAAAAAAACkCAABkcnMvc2hhcGV4 bWwueG1sUEsBAi0AFAAGAAgAAAAhAAplhXPEAAAA3QAAAA8AAAAAAAAAAAAAAAAAmAIAAGRycy9k b3ducmV2LnhtbFBLBQYAAAAABAAEAPUAAACJAwAAAAA= " fillcolor="black" strokeweight="0"/>
                        <v:oval id="Oval 2153" o:spid="_x0000_s1299" style="position:absolute;left:369;top:1670;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mJbcQA AADdAAAADwAAAGRycy9kb3ducmV2LnhtbESPT2sCMRTE7wW/Q3hCbzVZoVq2RhFB8Cb+A3t73Tw3 i5uXZRPX9dsbodDjMDO/YWaL3tWiozZUnjVkIwWCuPCm4lLD8bD++AIRIrLB2jNpeFCAxXzwNsPc +DvvqNvHUiQIhxw12BibXMpQWHIYRr4hTt7Ftw5jkm0pTYv3BHe1HCs1kQ4rTgsWG1pZKq77m9PQ /G5PP+owpYz9ZHlWnTXHba/1+7BffoOI1Mf/8F97YzSMs88pvN6kJyDnTwAAAP//AwBQSwECLQAU AAYACAAAACEA8PeKu/0AAADiAQAAEwAAAAAAAAAAAAAAAAAAAAAAW0NvbnRlbnRfVHlwZXNdLnht bFBLAQItABQABgAIAAAAIQAx3V9h0gAAAI8BAAALAAAAAAAAAAAAAAAAAC4BAABfcmVscy8ucmVs c1BLAQItABQABgAIAAAAIQAzLwWeQQAAADkAAAAQAAAAAAAAAAAAAAAAACkCAABkcnMvc2hhcGV4 bWwueG1sUEsBAi0AFAAGAAgAAAAhAAeZiW3EAAAA3QAAAA8AAAAAAAAAAAAAAAAAmAIAAGRycy9k b3ducmV2LnhtbFBLBQYAAAAABAAEAPUAAACJAwAAAAA= " filled="f" strokeweight=".55pt">
                          <v:stroke joinstyle="miter"/>
                        </v:oval>
                      </v:group>
                      <v:group id="Group 2154" o:spid="_x0000_s1300" style="position:absolute;left:13417;top:10604;width:286;height:254" coordorigin="2113,1670" coordsize="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dQ49MMAAADdAAAADwAAAGRycy9kb3ducmV2LnhtbERPy4rCMBTdC/MP4Qqz 07QOilRTERmHWYjgA4bZXZrbBzY3pYlt/XuzEFweznu9GUwtOmpdZVlBPI1AEGdWV1wouF72kyUI 55E11pZJwYMcbNKP0RoTbXs+UXf2hQgh7BJUUHrfJFK6rCSDbmob4sDltjXoA2wLqVvsQ7ip5SyK FtJgxaGhxIZ2JWW3890o+Omx337F393hlu8e/5f58e8Qk1Kf42G7AuFp8G/xy/2rFczieZgb3oQn INM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N1Dj0wwAAAN0AAAAP AAAAAAAAAAAAAAAAAKoCAABkcnMvZG93bnJldi54bWxQSwUGAAAAAAQABAD6AAAAmgMAAAAA ">
                        <v:oval id="Oval 2155" o:spid="_x0000_s1301" style="position:absolute;left:2113;top:1670;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RAcQA AADdAAAADwAAAGRycy9kb3ducmV2LnhtbESPQWsCMRSE74X+h/AK3mpWodJujSIFYelJbaHXR/Lc rN28rElcV3+9EQo9DjPzDTNfDq4VPYXYeFYwGRcgiLU3DdcKvr/Wz68gYkI22HomBReKsFw8Psyx NP7MW+p3qRYZwrFEBTalrpQyaksO49h3xNnb++AwZRlqaQKeM9y1cloUM+mw4bxgsaMPS/p3d3IK Pl2/0VVnA+rVbPNzsMfqKo9KjZ6G1TuIREP6D/+1K6NgOnl5g/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Hv6EQHEAAAA3QAAAA8AAAAAAAAAAAAAAAAAmAIAAGRycy9k b3ducmV2LnhtbFBLBQYAAAAABAAEAPUAAACJAwAAAAA= " fillcolor="black" strokeweight="0"/>
                        <v:oval id="Oval 2156" o:spid="_x0000_s1302" style="position:absolute;left:2113;top:1670;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zbpMAA AADdAAAADwAAAGRycy9kb3ducmV2LnhtbERPy4rCMBTdC/MP4Q7MTpO6qNIxigiCO/EFurs2d5pi c1OaWDt/P1kMuDyc92I1uEb01IXas4ZsokAQl97UXGk4n7bjOYgQkQ02nknDLwVYLT9GCyyMf/GB +mOsRArhUKAGG2NbSBlKSw7DxLfEifvxncOYYFdJ0+ErhbtGTpXKpcOaU4PFljaWysfx6TS09/3l pk4zytjn66vqrTnvB62/Pof1N4hIQ3yL/907o2Ga5Wl/epOegFz+AQAA//8DAFBLAQItABQABgAI AAAAIQDw94q7/QAAAOIBAAATAAAAAAAAAAAAAAAAAAAAAABbQ29udGVudF9UeXBlc10ueG1sUEsB Ai0AFAAGAAgAAAAhADHdX2HSAAAAjwEAAAsAAAAAAAAAAAAAAAAALgEAAF9yZWxzLy5yZWxzUEsB Ai0AFAAGAAgAAAAhADMvBZ5BAAAAOQAAABAAAAAAAAAAAAAAAAAAKQIAAGRycy9zaGFwZXhtbC54 bWxQSwECLQAUAAYACAAAACEARhzbpMAAAADdAAAADwAAAAAAAAAAAAAAAACYAgAAZHJzL2Rvd25y ZXYueG1sUEsFBgAAAAAEAAQA9QAAAIUDAAAAAA== " filled="f" strokeweight=".55pt">
                          <v:stroke joinstyle="miter"/>
                        </v:oval>
                      </v:group>
                      <v:group id="Group 2157" o:spid="_x0000_s1303" style="position:absolute;left:9442;top:13620;width:286;height:261" coordorigin="1487,2145" coordsize="45,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oJb1MYAAADdAAAADwAAAGRycy9kb3ducmV2LnhtbESPT4vCMBTE78J+h/AW vGkaZUW6RhHRZQ8i+Adkb4/m2Rabl9Jk2/rtNwuCx2FmfsMsVr2tREuNLx1rUOMEBHHmTMm5hst5 N5qD8AHZYOWYNDzIw2r5NlhgalzHR2pPIRcRwj5FDUUIdSqlzwqy6MeuJo7ezTUWQ5RNLk2DXYTb Sk6SZCYtlhwXCqxpU1B2P/1aDV8dduup2rb7+23z+Dl/HK57RVoP3/v1J4hAfXiFn+1vo2GiZgr+ 38QnIJd/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glvUxgAAAN0A AAAPAAAAAAAAAAAAAAAAAKoCAABkcnMvZG93bnJldi54bWxQSwUGAAAAAAQABAD6AAAAnQMAAAAA ">
                        <v:oval id="Oval 2158" o:spid="_x0000_s1304" style="position:absolute;left:1487;top:2145;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JJzcQA AADdAAAADwAAAGRycy9kb3ducmV2LnhtbESPwWrDMBBE74H+g9hCb4kcH0xwooRQKJie0iSQ6yJt LLfWypFUx+3XV4VCj8PMvGE2u8n1YqQQO88KlosCBLH2puNWwfn0Ml+BiAnZYO+ZFHxRhN32YbbB 2vg7v9F4TK3IEI41KrApDbWUUVtyGBd+IM7e1QeHKcvQShPwnuGul2VRVNJhx3nB4kDPlvTH8dMp eHXjQTeDDaj31eHybm/Nt7wp9fQ47dcgEk3pP/zXboyCclmV8PsmPwG5/QEAAP//AwBQSwECLQAU AAYACAAAACEA8PeKu/0AAADiAQAAEwAAAAAAAAAAAAAAAAAAAAAAW0NvbnRlbnRfVHlwZXNdLnht bFBLAQItABQABgAIAAAAIQAx3V9h0gAAAI8BAAALAAAAAAAAAAAAAAAAAC4BAABfcmVscy8ucmVs c1BLAQItABQABgAIAAAAIQAzLwWeQQAAADkAAAAQAAAAAAAAAAAAAAAAACkCAABkcnMvc2hhcGV4 bWwueG1sUEsBAi0AFAAGAAgAAAAhALsySc3EAAAA3QAAAA8AAAAAAAAAAAAAAAAAmAIAAGRycy9k b3ducmV2LnhtbFBLBQYAAAAABAAEAPUAAACJAwAAAAA= " fillcolor="black" strokeweight="0"/>
                        <v:oval id="Oval 2159" o:spid="_x0000_s1305" style="position:absolute;left:1487;top:2145;width:45;height: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fdp8QA AADdAAAADwAAAGRycy9kb3ducmV2LnhtbESPT2sCMRTE70K/Q3iF3jRZka2sRpGC4E3qH9Dbc/Pc LN28LJu4br99Uyj0OMzMb5jlenCN6KkLtWcN2USBIC69qbnScDpux3MQISIbbDyThm8KsF69jJZY GP/kT+oPsRIJwqFADTbGtpAylJYcholviZN3953DmGRXSdPhM8FdI6dK5dJhzWnBYksflsqvw8Np aG/781Ud3yljn28uqrfmtB+0fnsdNgsQkYb4H/5r74yGaZbP4PdNegJy9QMAAP//AwBQSwECLQAU AAYACAAAACEA8PeKu/0AAADiAQAAEwAAAAAAAAAAAAAAAAAAAAAAW0NvbnRlbnRfVHlwZXNdLnht bFBLAQItABQABgAIAAAAIQAx3V9h0gAAAI8BAAALAAAAAAAAAAAAAAAAAC4BAABfcmVscy8ucmVs c1BLAQItABQABgAIAAAAIQAzLwWeQQAAADkAAAAQAAAAAAAAAAAAAAAAACkCAABkcnMvc2hhcGV4 bWwueG1sUEsBAi0AFAAGAAgAAAAhADkn3afEAAAA3QAAAA8AAAAAAAAAAAAAAAAAmAIAAGRycy9k b3ducmV2LnhtbFBLBQYAAAAABAAEAPUAAACJAwAAAAA= " filled="f" strokeweight=".55pt">
                          <v:stroke joinstyle="miter"/>
                        </v:oval>
                      </v:group>
                      <v:group id="Group 2160" o:spid="_x0000_s1306" style="position:absolute;left:8401;top:2063;width:285;height:254" coordorigin="1323,325" coordsize="4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bld18UAAADdAAAADwAAAGRycy9kb3ducmV2LnhtbESPQYvCMBSE7wv7H8Jb 8LamVZSlaxSRVTyIYF0Qb4/m2Rabl9LEtv57Iwgeh5n5hpktelOJlhpXWlYQDyMQxJnVJecK/o/r 7x8QziNrrCyTgjs5WMw/P2aYaNvxgdrU5yJA2CWooPC+TqR0WUEG3dDWxMG72MagD7LJpW6wC3BT yVEUTaXBksNCgTWtCsqu6c0o2HTYLcfxX7u7Xlb383GyP+1iUmrw1S9/QXjq/Tv8am+1glE8ncDz TXgCc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25XdfFAAAA3QAA AA8AAAAAAAAAAAAAAAAAqgIAAGRycy9kb3ducmV2LnhtbFBLBQYAAAAABAAEAPoAAACcAwAAAAA= ">
                        <v:oval id="Oval 2161" o:spid="_x0000_s1307" style="position:absolute;left:1323;top:325;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lPzsQA AADdAAAADwAAAGRycy9kb3ducmV2LnhtbESPwWrDMBBE74H+g9hCb7GcHExwo4RQKJie0iSQ6yJt LSfWypFUx+3XV4VCj8PMvGHW28n1YqQQO88KFkUJglh703Gr4HR8na9AxIRssPdMCr4ownbzMFtj bfyd32k8pFZkCMcaFdiUhlrKqC05jIUfiLP34YPDlGVopQl4z3DXy2VZVtJhx3nB4kAvlvT18OkU vLlxr5vBBtS7an++2FvzLW9KPT1Ou2cQiab0H/5rN0bBclFV8PsmPwG5+QEAAP//AwBQSwECLQAU AAYACAAAACEA8PeKu/0AAADiAQAAEwAAAAAAAAAAAAAAAAAAAAAAW0NvbnRlbnRfVHlwZXNdLnht bFBLAQItABQABgAIAAAAIQAx3V9h0gAAAI8BAAALAAAAAAAAAAAAAAAAAC4BAABfcmVscy8ucmVs c1BLAQItABQABgAIAAAAIQAzLwWeQQAAADkAAAAQAAAAAAAAAAAAAAAAACkCAABkcnMvc2hhcGV4 bWwueG1sUEsBAi0AFAAGAAgAAAAhAMQJT87EAAAA3QAAAA8AAAAAAAAAAAAAAAAAmAIAAGRycy9k b3ducmV2LnhtbFBLBQYAAAAABAAEAPUAAACJAwAAAAA= " fillcolor="black" strokeweight="0"/>
                        <v:oval id="Oval 2162" o:spid="_x0000_s1308" style="position:absolute;left:1323;top:325;width:45;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VD0MQA AADdAAAADwAAAGRycy9kb3ducmV2LnhtbESPzWrDMBCE74G8g9hAb7HkHJziRgmhEMgt5KeQ3rbW 1jK1VsZSHPftq0Igx2FmvmFWm9G1YqA+NJ415JkCQVx503Ct4XLezV9BhIhssPVMGn4pwGY9nayw NP7ORxpOsRYJwqFEDTbGrpQyVJYchsx3xMn79r3DmGRfS9PjPcFdKxdKFdJhw2nBYkfvlqqf081p 6L4OH5/qvKScfbG9qsGay2HU+mU2bt9ARBrjM/xo742GRV4s4f9NegJy/QcAAP//AwBQSwECLQAU AAYACAAAACEA8PeKu/0AAADiAQAAEwAAAAAAAAAAAAAAAAAAAAAAW0NvbnRlbnRfVHlwZXNdLnht bFBLAQItABQABgAIAAAAIQAx3V9h0gAAAI8BAAALAAAAAAAAAAAAAAAAAC4BAABfcmVscy8ucmVs c1BLAQItABQABgAIAAAAIQAzLwWeQQAAADkAAAAQAAAAAAAAAAAAAAAAACkCAABkcnMvc2hhcGV4 bWwueG1sUEsBAi0AFAAGAAgAAAAhAMn1Q9DEAAAA3QAAAA8AAAAAAAAAAAAAAAAAmAIAAGRycy9k b3ducmV2LnhtbFBLBQYAAAAABAAEAPUAAACJAwAAAAA= " filled="f" strokeweight=".55pt">
                          <v:stroke joinstyle="miter"/>
                        </v:oval>
                      </v:group>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right"/>
        <w:rPr>
          <w:b/>
          <w:sz w:val="26"/>
          <w:szCs w:val="26"/>
        </w:rPr>
      </w:pPr>
    </w:p>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Mặt phẳng </w:t>
      </w:r>
      <w:r w:rsidR="00B20E54" w:rsidRPr="00B20E54">
        <w:rPr>
          <w:position w:val="-14"/>
          <w:sz w:val="26"/>
          <w:szCs w:val="26"/>
        </w:rPr>
        <w:object w:dxaOrig="1460" w:dyaOrig="400">
          <v:shape id="_x0000_i1452" type="#_x0000_t75" style="width:72.75pt;height:20.25pt" o:ole="">
            <v:imagedata r:id="rId862" o:title=""/>
          </v:shape>
          <o:OLEObject Type="Embed" ProgID="Equation.DSMT4" ShapeID="_x0000_i1452" DrawAspect="Content" ObjectID="_1624864595" r:id="rId863"/>
        </w:object>
      </w:r>
      <w:r w:rsidRPr="00B20E54">
        <w:rPr>
          <w:sz w:val="26"/>
          <w:szCs w:val="26"/>
        </w:rPr>
        <w:t xml:space="preserve"> và cắt các cạnh </w:t>
      </w:r>
      <w:r w:rsidR="00B20E54" w:rsidRPr="00B20E54">
        <w:rPr>
          <w:position w:val="-12"/>
          <w:sz w:val="26"/>
          <w:szCs w:val="26"/>
        </w:rPr>
        <w:object w:dxaOrig="1260" w:dyaOrig="340">
          <v:shape id="_x0000_i1453" type="#_x0000_t75" style="width:63pt;height:17.25pt" o:ole="">
            <v:imagedata r:id="rId864" o:title=""/>
          </v:shape>
          <o:OLEObject Type="Embed" ProgID="Equation.DSMT4" ShapeID="_x0000_i1453" DrawAspect="Content" ObjectID="_1624864596" r:id="rId865"/>
        </w:object>
      </w:r>
      <w:r w:rsidRPr="00B20E54">
        <w:rPr>
          <w:sz w:val="26"/>
          <w:szCs w:val="26"/>
        </w:rPr>
        <w:t xml:space="preserve"> lần lượt tại </w:t>
      </w:r>
      <w:r w:rsidR="00B20E54" w:rsidRPr="00B20E54">
        <w:rPr>
          <w:position w:val="-12"/>
          <w:sz w:val="26"/>
          <w:szCs w:val="26"/>
        </w:rPr>
        <w:object w:dxaOrig="1040" w:dyaOrig="340">
          <v:shape id="_x0000_i1454" type="#_x0000_t75" style="width:51.75pt;height:17.25pt" o:ole="">
            <v:imagedata r:id="rId866" o:title=""/>
          </v:shape>
          <o:OLEObject Type="Embed" ProgID="Equation.DSMT4" ShapeID="_x0000_i1454" DrawAspect="Content" ObjectID="_1624864597" r:id="rId867"/>
        </w:object>
      </w:r>
    </w:p>
    <w:tbl>
      <w:tblPr>
        <w:tblW w:w="8028" w:type="dxa"/>
        <w:tblLook w:val="01E0" w:firstRow="1" w:lastRow="1" w:firstColumn="1" w:lastColumn="1" w:noHBand="0" w:noVBand="0"/>
      </w:tblPr>
      <w:tblGrid>
        <w:gridCol w:w="4854"/>
        <w:gridCol w:w="3174"/>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Talet, ta có </w:t>
            </w:r>
            <w:r w:rsidR="00B20E54" w:rsidRPr="00B20E54">
              <w:rPr>
                <w:position w:val="-26"/>
                <w:sz w:val="26"/>
                <w:szCs w:val="26"/>
              </w:rPr>
              <w:object w:dxaOrig="2180" w:dyaOrig="680">
                <v:shape id="_x0000_i1455" type="#_x0000_t75" style="width:108.75pt;height:33.75pt" o:ole="">
                  <v:imagedata r:id="rId868" o:title=""/>
                </v:shape>
                <o:OLEObject Type="Embed" ProgID="Equation.DSMT4" ShapeID="_x0000_i1455" DrawAspect="Content" ObjectID="_1624864598" r:id="rId869"/>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2"/>
                <w:sz w:val="26"/>
                <w:szCs w:val="26"/>
              </w:rPr>
              <w:object w:dxaOrig="2900" w:dyaOrig="740">
                <v:shape id="_x0000_i1456" type="#_x0000_t75" style="width:144.75pt;height:36.75pt" o:ole="">
                  <v:imagedata r:id="rId870" o:title=""/>
                </v:shape>
                <o:OLEObject Type="Embed" ProgID="Equation.DSMT4" ShapeID="_x0000_i1456" DrawAspect="Content" ObjectID="_1624864599" r:id="rId8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giả thiết </w:t>
            </w:r>
            <w:r w:rsidR="00B20E54" w:rsidRPr="00B20E54">
              <w:rPr>
                <w:position w:val="-32"/>
                <w:sz w:val="26"/>
                <w:szCs w:val="26"/>
              </w:rPr>
              <w:object w:dxaOrig="3400" w:dyaOrig="740">
                <v:shape id="_x0000_i1457" type="#_x0000_t75" style="width:170.25pt;height:36.75pt" o:ole="">
                  <v:imagedata r:id="rId872" o:title=""/>
                </v:shape>
                <o:OLEObject Type="Embed" ProgID="Equation.DSMT4" ShapeID="_x0000_i1457" DrawAspect="Content" ObjectID="_1624864600" r:id="rId8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tam giác </w:t>
            </w:r>
            <w:r w:rsidR="00B20E54" w:rsidRPr="00B20E54">
              <w:rPr>
                <w:position w:val="-6"/>
                <w:sz w:val="26"/>
                <w:szCs w:val="26"/>
              </w:rPr>
              <w:object w:dxaOrig="639" w:dyaOrig="279">
                <v:shape id="_x0000_i1458" type="#_x0000_t75" style="width:32.25pt;height:14.25pt" o:ole="">
                  <v:imagedata r:id="rId874" o:title=""/>
                </v:shape>
                <o:OLEObject Type="Embed" ProgID="Equation.DSMT4" ShapeID="_x0000_i1458" DrawAspect="Content" ObjectID="_1624864601" r:id="rId875"/>
              </w:object>
            </w:r>
            <w:r w:rsidRPr="00B20E54">
              <w:rPr>
                <w:sz w:val="26"/>
                <w:szCs w:val="26"/>
              </w:rPr>
              <w:t xml:space="preserve"> là tam giác đều cạnh </w:t>
            </w:r>
            <w:r w:rsidR="00B20E54" w:rsidRPr="00B20E54">
              <w:rPr>
                <w:position w:val="-30"/>
                <w:sz w:val="26"/>
                <w:szCs w:val="26"/>
              </w:rPr>
              <w:object w:dxaOrig="440" w:dyaOrig="720">
                <v:shape id="_x0000_i1459" type="#_x0000_t75" style="width:21.75pt;height:36pt" o:ole="">
                  <v:imagedata r:id="rId876" o:title=""/>
                </v:shape>
                <o:OLEObject Type="Embed" ProgID="Equation.DSMT4" ShapeID="_x0000_i1459" DrawAspect="Content" ObjectID="_1624864602" r:id="rId877"/>
              </w:object>
            </w:r>
            <w:r w:rsidRPr="00B20E54">
              <w:rPr>
                <w:sz w:val="26"/>
                <w:szCs w:val="26"/>
              </w:rPr>
              <w:t>.</w: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Vậy diện tích </w:t>
            </w:r>
            <w:r w:rsidR="00B20E54" w:rsidRPr="00B20E54">
              <w:rPr>
                <w:position w:val="-32"/>
                <w:sz w:val="26"/>
                <w:szCs w:val="26"/>
              </w:rPr>
              <w:object w:dxaOrig="3040" w:dyaOrig="820">
                <v:shape id="_x0000_i1460" type="#_x0000_t75" style="width:152.25pt;height:41.25pt" o:ole="">
                  <v:imagedata r:id="rId878" o:title=""/>
                </v:shape>
                <o:OLEObject Type="Embed" ProgID="Equation.DSMT4" ShapeID="_x0000_i1460" DrawAspect="Content" ObjectID="_1624864603" r:id="rId879"/>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76425" cy="1819275"/>
                      <wp:effectExtent l="0" t="4445" r="1905" b="0"/>
                      <wp:docPr id="2163" name="Canvas 21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98" name="Freeform 2165"/>
                              <wps:cNvSpPr>
                                <a:spLocks noEditPoints="1"/>
                              </wps:cNvSpPr>
                              <wps:spPr bwMode="auto">
                                <a:xfrm>
                                  <a:off x="290830" y="1188720"/>
                                  <a:ext cx="1295400" cy="7620"/>
                                </a:xfrm>
                                <a:custGeom>
                                  <a:avLst/>
                                  <a:gdLst>
                                    <a:gd name="T0" fmla="*/ 78 w 2040"/>
                                    <a:gd name="T1" fmla="*/ 0 h 12"/>
                                    <a:gd name="T2" fmla="*/ 0 w 2040"/>
                                    <a:gd name="T3" fmla="*/ 12 h 12"/>
                                    <a:gd name="T4" fmla="*/ 130 w 2040"/>
                                    <a:gd name="T5" fmla="*/ 0 h 12"/>
                                    <a:gd name="T6" fmla="*/ 209 w 2040"/>
                                    <a:gd name="T7" fmla="*/ 12 h 12"/>
                                    <a:gd name="T8" fmla="*/ 130 w 2040"/>
                                    <a:gd name="T9" fmla="*/ 0 h 12"/>
                                    <a:gd name="T10" fmla="*/ 340 w 2040"/>
                                    <a:gd name="T11" fmla="*/ 0 h 12"/>
                                    <a:gd name="T12" fmla="*/ 261 w 2040"/>
                                    <a:gd name="T13" fmla="*/ 12 h 12"/>
                                    <a:gd name="T14" fmla="*/ 392 w 2040"/>
                                    <a:gd name="T15" fmla="*/ 0 h 12"/>
                                    <a:gd name="T16" fmla="*/ 470 w 2040"/>
                                    <a:gd name="T17" fmla="*/ 12 h 12"/>
                                    <a:gd name="T18" fmla="*/ 392 w 2040"/>
                                    <a:gd name="T19" fmla="*/ 0 h 12"/>
                                    <a:gd name="T20" fmla="*/ 601 w 2040"/>
                                    <a:gd name="T21" fmla="*/ 0 h 12"/>
                                    <a:gd name="T22" fmla="*/ 523 w 2040"/>
                                    <a:gd name="T23" fmla="*/ 12 h 12"/>
                                    <a:gd name="T24" fmla="*/ 653 w 2040"/>
                                    <a:gd name="T25" fmla="*/ 0 h 12"/>
                                    <a:gd name="T26" fmla="*/ 732 w 2040"/>
                                    <a:gd name="T27" fmla="*/ 12 h 12"/>
                                    <a:gd name="T28" fmla="*/ 653 w 2040"/>
                                    <a:gd name="T29" fmla="*/ 0 h 12"/>
                                    <a:gd name="T30" fmla="*/ 863 w 2040"/>
                                    <a:gd name="T31" fmla="*/ 0 h 12"/>
                                    <a:gd name="T32" fmla="*/ 784 w 2040"/>
                                    <a:gd name="T33" fmla="*/ 12 h 12"/>
                                    <a:gd name="T34" fmla="*/ 915 w 2040"/>
                                    <a:gd name="T35" fmla="*/ 0 h 12"/>
                                    <a:gd name="T36" fmla="*/ 993 w 2040"/>
                                    <a:gd name="T37" fmla="*/ 12 h 12"/>
                                    <a:gd name="T38" fmla="*/ 915 w 2040"/>
                                    <a:gd name="T39" fmla="*/ 0 h 12"/>
                                    <a:gd name="T40" fmla="*/ 1124 w 2040"/>
                                    <a:gd name="T41" fmla="*/ 0 h 12"/>
                                    <a:gd name="T42" fmla="*/ 1046 w 2040"/>
                                    <a:gd name="T43" fmla="*/ 12 h 12"/>
                                    <a:gd name="T44" fmla="*/ 1176 w 2040"/>
                                    <a:gd name="T45" fmla="*/ 0 h 12"/>
                                    <a:gd name="T46" fmla="*/ 1255 w 2040"/>
                                    <a:gd name="T47" fmla="*/ 12 h 12"/>
                                    <a:gd name="T48" fmla="*/ 1176 w 2040"/>
                                    <a:gd name="T49" fmla="*/ 0 h 12"/>
                                    <a:gd name="T50" fmla="*/ 1386 w 2040"/>
                                    <a:gd name="T51" fmla="*/ 0 h 12"/>
                                    <a:gd name="T52" fmla="*/ 1307 w 2040"/>
                                    <a:gd name="T53" fmla="*/ 12 h 12"/>
                                    <a:gd name="T54" fmla="*/ 1438 w 2040"/>
                                    <a:gd name="T55" fmla="*/ 0 h 12"/>
                                    <a:gd name="T56" fmla="*/ 1516 w 2040"/>
                                    <a:gd name="T57" fmla="*/ 12 h 12"/>
                                    <a:gd name="T58" fmla="*/ 1438 w 2040"/>
                                    <a:gd name="T59" fmla="*/ 0 h 12"/>
                                    <a:gd name="T60" fmla="*/ 1647 w 2040"/>
                                    <a:gd name="T61" fmla="*/ 0 h 12"/>
                                    <a:gd name="T62" fmla="*/ 1569 w 2040"/>
                                    <a:gd name="T63" fmla="*/ 12 h 12"/>
                                    <a:gd name="T64" fmla="*/ 1700 w 2040"/>
                                    <a:gd name="T65" fmla="*/ 0 h 12"/>
                                    <a:gd name="T66" fmla="*/ 1778 w 2040"/>
                                    <a:gd name="T67" fmla="*/ 12 h 12"/>
                                    <a:gd name="T68" fmla="*/ 1700 w 2040"/>
                                    <a:gd name="T69" fmla="*/ 0 h 12"/>
                                    <a:gd name="T70" fmla="*/ 1909 w 2040"/>
                                    <a:gd name="T71" fmla="*/ 0 h 12"/>
                                    <a:gd name="T72" fmla="*/ 1830 w 2040"/>
                                    <a:gd name="T73" fmla="*/ 12 h 12"/>
                                    <a:gd name="T74" fmla="*/ 1961 w 2040"/>
                                    <a:gd name="T75" fmla="*/ 0 h 12"/>
                                    <a:gd name="T76" fmla="*/ 2040 w 2040"/>
                                    <a:gd name="T77" fmla="*/ 12 h 12"/>
                                    <a:gd name="T78" fmla="*/ 1961 w 204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40" h="12">
                                      <a:moveTo>
                                        <a:pt x="0" y="0"/>
                                      </a:moveTo>
                                      <a:lnTo>
                                        <a:pt x="78" y="0"/>
                                      </a:lnTo>
                                      <a:lnTo>
                                        <a:pt x="78" y="12"/>
                                      </a:lnTo>
                                      <a:lnTo>
                                        <a:pt x="0" y="12"/>
                                      </a:lnTo>
                                      <a:lnTo>
                                        <a:pt x="0" y="0"/>
                                      </a:lnTo>
                                      <a:close/>
                                      <a:moveTo>
                                        <a:pt x="130" y="0"/>
                                      </a:moveTo>
                                      <a:lnTo>
                                        <a:pt x="209" y="0"/>
                                      </a:lnTo>
                                      <a:lnTo>
                                        <a:pt x="209" y="12"/>
                                      </a:lnTo>
                                      <a:lnTo>
                                        <a:pt x="130" y="12"/>
                                      </a:lnTo>
                                      <a:lnTo>
                                        <a:pt x="130" y="0"/>
                                      </a:lnTo>
                                      <a:close/>
                                      <a:moveTo>
                                        <a:pt x="261" y="0"/>
                                      </a:moveTo>
                                      <a:lnTo>
                                        <a:pt x="340" y="0"/>
                                      </a:lnTo>
                                      <a:lnTo>
                                        <a:pt x="340" y="12"/>
                                      </a:lnTo>
                                      <a:lnTo>
                                        <a:pt x="261" y="12"/>
                                      </a:lnTo>
                                      <a:lnTo>
                                        <a:pt x="261" y="0"/>
                                      </a:lnTo>
                                      <a:close/>
                                      <a:moveTo>
                                        <a:pt x="392" y="0"/>
                                      </a:moveTo>
                                      <a:lnTo>
                                        <a:pt x="470" y="0"/>
                                      </a:lnTo>
                                      <a:lnTo>
                                        <a:pt x="470" y="12"/>
                                      </a:lnTo>
                                      <a:lnTo>
                                        <a:pt x="392" y="12"/>
                                      </a:lnTo>
                                      <a:lnTo>
                                        <a:pt x="392" y="0"/>
                                      </a:lnTo>
                                      <a:close/>
                                      <a:moveTo>
                                        <a:pt x="523" y="0"/>
                                      </a:moveTo>
                                      <a:lnTo>
                                        <a:pt x="601" y="0"/>
                                      </a:lnTo>
                                      <a:lnTo>
                                        <a:pt x="601" y="12"/>
                                      </a:lnTo>
                                      <a:lnTo>
                                        <a:pt x="523" y="12"/>
                                      </a:lnTo>
                                      <a:lnTo>
                                        <a:pt x="523" y="0"/>
                                      </a:lnTo>
                                      <a:close/>
                                      <a:moveTo>
                                        <a:pt x="653" y="0"/>
                                      </a:moveTo>
                                      <a:lnTo>
                                        <a:pt x="732" y="0"/>
                                      </a:lnTo>
                                      <a:lnTo>
                                        <a:pt x="732" y="12"/>
                                      </a:lnTo>
                                      <a:lnTo>
                                        <a:pt x="653" y="12"/>
                                      </a:lnTo>
                                      <a:lnTo>
                                        <a:pt x="653" y="0"/>
                                      </a:lnTo>
                                      <a:close/>
                                      <a:moveTo>
                                        <a:pt x="784" y="0"/>
                                      </a:moveTo>
                                      <a:lnTo>
                                        <a:pt x="863" y="0"/>
                                      </a:lnTo>
                                      <a:lnTo>
                                        <a:pt x="863" y="12"/>
                                      </a:lnTo>
                                      <a:lnTo>
                                        <a:pt x="784" y="12"/>
                                      </a:lnTo>
                                      <a:lnTo>
                                        <a:pt x="784" y="0"/>
                                      </a:lnTo>
                                      <a:close/>
                                      <a:moveTo>
                                        <a:pt x="915" y="0"/>
                                      </a:moveTo>
                                      <a:lnTo>
                                        <a:pt x="993" y="0"/>
                                      </a:lnTo>
                                      <a:lnTo>
                                        <a:pt x="993" y="12"/>
                                      </a:lnTo>
                                      <a:lnTo>
                                        <a:pt x="915" y="12"/>
                                      </a:lnTo>
                                      <a:lnTo>
                                        <a:pt x="915" y="0"/>
                                      </a:lnTo>
                                      <a:close/>
                                      <a:moveTo>
                                        <a:pt x="1046" y="0"/>
                                      </a:moveTo>
                                      <a:lnTo>
                                        <a:pt x="1124" y="0"/>
                                      </a:lnTo>
                                      <a:lnTo>
                                        <a:pt x="1124" y="12"/>
                                      </a:lnTo>
                                      <a:lnTo>
                                        <a:pt x="1046" y="12"/>
                                      </a:lnTo>
                                      <a:lnTo>
                                        <a:pt x="1046" y="0"/>
                                      </a:lnTo>
                                      <a:close/>
                                      <a:moveTo>
                                        <a:pt x="1176" y="0"/>
                                      </a:moveTo>
                                      <a:lnTo>
                                        <a:pt x="1255" y="0"/>
                                      </a:lnTo>
                                      <a:lnTo>
                                        <a:pt x="1255" y="12"/>
                                      </a:lnTo>
                                      <a:lnTo>
                                        <a:pt x="1176" y="12"/>
                                      </a:lnTo>
                                      <a:lnTo>
                                        <a:pt x="1176" y="0"/>
                                      </a:lnTo>
                                      <a:close/>
                                      <a:moveTo>
                                        <a:pt x="1307" y="0"/>
                                      </a:moveTo>
                                      <a:lnTo>
                                        <a:pt x="1386" y="0"/>
                                      </a:lnTo>
                                      <a:lnTo>
                                        <a:pt x="1386" y="12"/>
                                      </a:lnTo>
                                      <a:lnTo>
                                        <a:pt x="1307" y="12"/>
                                      </a:lnTo>
                                      <a:lnTo>
                                        <a:pt x="1307" y="0"/>
                                      </a:lnTo>
                                      <a:close/>
                                      <a:moveTo>
                                        <a:pt x="1438" y="0"/>
                                      </a:moveTo>
                                      <a:lnTo>
                                        <a:pt x="1516" y="0"/>
                                      </a:lnTo>
                                      <a:lnTo>
                                        <a:pt x="1516" y="12"/>
                                      </a:lnTo>
                                      <a:lnTo>
                                        <a:pt x="1438" y="12"/>
                                      </a:lnTo>
                                      <a:lnTo>
                                        <a:pt x="1438" y="0"/>
                                      </a:lnTo>
                                      <a:close/>
                                      <a:moveTo>
                                        <a:pt x="1569" y="0"/>
                                      </a:moveTo>
                                      <a:lnTo>
                                        <a:pt x="1647" y="0"/>
                                      </a:lnTo>
                                      <a:lnTo>
                                        <a:pt x="1647" y="12"/>
                                      </a:lnTo>
                                      <a:lnTo>
                                        <a:pt x="1569" y="12"/>
                                      </a:lnTo>
                                      <a:lnTo>
                                        <a:pt x="1569" y="0"/>
                                      </a:lnTo>
                                      <a:close/>
                                      <a:moveTo>
                                        <a:pt x="1700" y="0"/>
                                      </a:moveTo>
                                      <a:lnTo>
                                        <a:pt x="1778" y="0"/>
                                      </a:lnTo>
                                      <a:lnTo>
                                        <a:pt x="1778" y="12"/>
                                      </a:lnTo>
                                      <a:lnTo>
                                        <a:pt x="1700" y="12"/>
                                      </a:lnTo>
                                      <a:lnTo>
                                        <a:pt x="1700" y="0"/>
                                      </a:lnTo>
                                      <a:close/>
                                      <a:moveTo>
                                        <a:pt x="1830" y="0"/>
                                      </a:moveTo>
                                      <a:lnTo>
                                        <a:pt x="1909" y="0"/>
                                      </a:lnTo>
                                      <a:lnTo>
                                        <a:pt x="1909" y="12"/>
                                      </a:lnTo>
                                      <a:lnTo>
                                        <a:pt x="1830" y="12"/>
                                      </a:lnTo>
                                      <a:lnTo>
                                        <a:pt x="1830" y="0"/>
                                      </a:lnTo>
                                      <a:close/>
                                      <a:moveTo>
                                        <a:pt x="1961" y="0"/>
                                      </a:moveTo>
                                      <a:lnTo>
                                        <a:pt x="2040" y="0"/>
                                      </a:lnTo>
                                      <a:lnTo>
                                        <a:pt x="2040" y="12"/>
                                      </a:lnTo>
                                      <a:lnTo>
                                        <a:pt x="1961" y="12"/>
                                      </a:lnTo>
                                      <a:lnTo>
                                        <a:pt x="196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99" name="Line 2166"/>
                              <wps:cNvCnPr/>
                              <wps:spPr bwMode="auto">
                                <a:xfrm>
                                  <a:off x="290830" y="1192530"/>
                                  <a:ext cx="82994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0" name="Line 2167"/>
                              <wps:cNvCnPr/>
                              <wps:spPr bwMode="auto">
                                <a:xfrm flipV="1">
                                  <a:off x="1120775" y="1192530"/>
                                  <a:ext cx="46545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1" name="Line 2168"/>
                              <wps:cNvCnPr/>
                              <wps:spPr bwMode="auto">
                                <a:xfrm>
                                  <a:off x="999490" y="272415"/>
                                  <a:ext cx="121285" cy="12750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2" name="Line 2169"/>
                              <wps:cNvCnPr/>
                              <wps:spPr bwMode="auto">
                                <a:xfrm flipH="1">
                                  <a:off x="290830" y="272415"/>
                                  <a:ext cx="70866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3" name="Line 2170"/>
                              <wps:cNvCnPr/>
                              <wps:spPr bwMode="auto">
                                <a:xfrm>
                                  <a:off x="999490" y="272415"/>
                                  <a:ext cx="58674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4" name="Line 2171"/>
                              <wps:cNvCnPr/>
                              <wps:spPr bwMode="auto">
                                <a:xfrm>
                                  <a:off x="505460" y="913765"/>
                                  <a:ext cx="578485"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5" name="Line 2172"/>
                              <wps:cNvCnPr/>
                              <wps:spPr bwMode="auto">
                                <a:xfrm flipV="1">
                                  <a:off x="1083945" y="913765"/>
                                  <a:ext cx="323850"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6" name="Freeform 2173"/>
                              <wps:cNvSpPr>
                                <a:spLocks noEditPoints="1"/>
                              </wps:cNvSpPr>
                              <wps:spPr bwMode="auto">
                                <a:xfrm>
                                  <a:off x="527685" y="909955"/>
                                  <a:ext cx="880110" cy="7620"/>
                                </a:xfrm>
                                <a:custGeom>
                                  <a:avLst/>
                                  <a:gdLst>
                                    <a:gd name="T0" fmla="*/ 1386 w 1386"/>
                                    <a:gd name="T1" fmla="*/ 12 h 12"/>
                                    <a:gd name="T2" fmla="*/ 1308 w 1386"/>
                                    <a:gd name="T3" fmla="*/ 12 h 12"/>
                                    <a:gd name="T4" fmla="*/ 1308 w 1386"/>
                                    <a:gd name="T5" fmla="*/ 0 h 12"/>
                                    <a:gd name="T6" fmla="*/ 1386 w 1386"/>
                                    <a:gd name="T7" fmla="*/ 0 h 12"/>
                                    <a:gd name="T8" fmla="*/ 1386 w 1386"/>
                                    <a:gd name="T9" fmla="*/ 12 h 12"/>
                                    <a:gd name="T10" fmla="*/ 1256 w 1386"/>
                                    <a:gd name="T11" fmla="*/ 12 h 12"/>
                                    <a:gd name="T12" fmla="*/ 1177 w 1386"/>
                                    <a:gd name="T13" fmla="*/ 12 h 12"/>
                                    <a:gd name="T14" fmla="*/ 1177 w 1386"/>
                                    <a:gd name="T15" fmla="*/ 0 h 12"/>
                                    <a:gd name="T16" fmla="*/ 1256 w 1386"/>
                                    <a:gd name="T17" fmla="*/ 0 h 12"/>
                                    <a:gd name="T18" fmla="*/ 1256 w 1386"/>
                                    <a:gd name="T19" fmla="*/ 12 h 12"/>
                                    <a:gd name="T20" fmla="*/ 1125 w 1386"/>
                                    <a:gd name="T21" fmla="*/ 12 h 12"/>
                                    <a:gd name="T22" fmla="*/ 1046 w 1386"/>
                                    <a:gd name="T23" fmla="*/ 12 h 12"/>
                                    <a:gd name="T24" fmla="*/ 1046 w 1386"/>
                                    <a:gd name="T25" fmla="*/ 0 h 12"/>
                                    <a:gd name="T26" fmla="*/ 1125 w 1386"/>
                                    <a:gd name="T27" fmla="*/ 0 h 12"/>
                                    <a:gd name="T28" fmla="*/ 1125 w 1386"/>
                                    <a:gd name="T29" fmla="*/ 12 h 12"/>
                                    <a:gd name="T30" fmla="*/ 994 w 1386"/>
                                    <a:gd name="T31" fmla="*/ 12 h 12"/>
                                    <a:gd name="T32" fmla="*/ 916 w 1386"/>
                                    <a:gd name="T33" fmla="*/ 12 h 12"/>
                                    <a:gd name="T34" fmla="*/ 916 w 1386"/>
                                    <a:gd name="T35" fmla="*/ 0 h 12"/>
                                    <a:gd name="T36" fmla="*/ 994 w 1386"/>
                                    <a:gd name="T37" fmla="*/ 0 h 12"/>
                                    <a:gd name="T38" fmla="*/ 994 w 1386"/>
                                    <a:gd name="T39" fmla="*/ 12 h 12"/>
                                    <a:gd name="T40" fmla="*/ 863 w 1386"/>
                                    <a:gd name="T41" fmla="*/ 12 h 12"/>
                                    <a:gd name="T42" fmla="*/ 785 w 1386"/>
                                    <a:gd name="T43" fmla="*/ 12 h 12"/>
                                    <a:gd name="T44" fmla="*/ 785 w 1386"/>
                                    <a:gd name="T45" fmla="*/ 0 h 12"/>
                                    <a:gd name="T46" fmla="*/ 863 w 1386"/>
                                    <a:gd name="T47" fmla="*/ 0 h 12"/>
                                    <a:gd name="T48" fmla="*/ 863 w 1386"/>
                                    <a:gd name="T49" fmla="*/ 12 h 12"/>
                                    <a:gd name="T50" fmla="*/ 733 w 1386"/>
                                    <a:gd name="T51" fmla="*/ 12 h 12"/>
                                    <a:gd name="T52" fmla="*/ 654 w 1386"/>
                                    <a:gd name="T53" fmla="*/ 12 h 12"/>
                                    <a:gd name="T54" fmla="*/ 654 w 1386"/>
                                    <a:gd name="T55" fmla="*/ 0 h 12"/>
                                    <a:gd name="T56" fmla="*/ 733 w 1386"/>
                                    <a:gd name="T57" fmla="*/ 0 h 12"/>
                                    <a:gd name="T58" fmla="*/ 733 w 1386"/>
                                    <a:gd name="T59" fmla="*/ 12 h 12"/>
                                    <a:gd name="T60" fmla="*/ 602 w 1386"/>
                                    <a:gd name="T61" fmla="*/ 12 h 12"/>
                                    <a:gd name="T62" fmla="*/ 523 w 1386"/>
                                    <a:gd name="T63" fmla="*/ 12 h 12"/>
                                    <a:gd name="T64" fmla="*/ 523 w 1386"/>
                                    <a:gd name="T65" fmla="*/ 0 h 12"/>
                                    <a:gd name="T66" fmla="*/ 602 w 1386"/>
                                    <a:gd name="T67" fmla="*/ 0 h 12"/>
                                    <a:gd name="T68" fmla="*/ 602 w 1386"/>
                                    <a:gd name="T69" fmla="*/ 12 h 12"/>
                                    <a:gd name="T70" fmla="*/ 471 w 1386"/>
                                    <a:gd name="T71" fmla="*/ 12 h 12"/>
                                    <a:gd name="T72" fmla="*/ 393 w 1386"/>
                                    <a:gd name="T73" fmla="*/ 12 h 12"/>
                                    <a:gd name="T74" fmla="*/ 393 w 1386"/>
                                    <a:gd name="T75" fmla="*/ 0 h 12"/>
                                    <a:gd name="T76" fmla="*/ 471 w 1386"/>
                                    <a:gd name="T77" fmla="*/ 0 h 12"/>
                                    <a:gd name="T78" fmla="*/ 471 w 1386"/>
                                    <a:gd name="T79" fmla="*/ 12 h 12"/>
                                    <a:gd name="T80" fmla="*/ 340 w 1386"/>
                                    <a:gd name="T81" fmla="*/ 12 h 12"/>
                                    <a:gd name="T82" fmla="*/ 262 w 1386"/>
                                    <a:gd name="T83" fmla="*/ 12 h 12"/>
                                    <a:gd name="T84" fmla="*/ 262 w 1386"/>
                                    <a:gd name="T85" fmla="*/ 0 h 12"/>
                                    <a:gd name="T86" fmla="*/ 340 w 1386"/>
                                    <a:gd name="T87" fmla="*/ 0 h 12"/>
                                    <a:gd name="T88" fmla="*/ 340 w 1386"/>
                                    <a:gd name="T89" fmla="*/ 12 h 12"/>
                                    <a:gd name="T90" fmla="*/ 210 w 1386"/>
                                    <a:gd name="T91" fmla="*/ 12 h 12"/>
                                    <a:gd name="T92" fmla="*/ 131 w 1386"/>
                                    <a:gd name="T93" fmla="*/ 12 h 12"/>
                                    <a:gd name="T94" fmla="*/ 131 w 1386"/>
                                    <a:gd name="T95" fmla="*/ 0 h 12"/>
                                    <a:gd name="T96" fmla="*/ 210 w 1386"/>
                                    <a:gd name="T97" fmla="*/ 0 h 12"/>
                                    <a:gd name="T98" fmla="*/ 210 w 1386"/>
                                    <a:gd name="T99" fmla="*/ 12 h 12"/>
                                    <a:gd name="T100" fmla="*/ 79 w 1386"/>
                                    <a:gd name="T101" fmla="*/ 12 h 12"/>
                                    <a:gd name="T102" fmla="*/ 0 w 1386"/>
                                    <a:gd name="T103" fmla="*/ 12 h 12"/>
                                    <a:gd name="T104" fmla="*/ 0 w 1386"/>
                                    <a:gd name="T105" fmla="*/ 0 h 12"/>
                                    <a:gd name="T106" fmla="*/ 79 w 1386"/>
                                    <a:gd name="T107" fmla="*/ 0 h 12"/>
                                    <a:gd name="T108" fmla="*/ 79 w 1386"/>
                                    <a:gd name="T10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86" h="12">
                                      <a:moveTo>
                                        <a:pt x="1386" y="12"/>
                                      </a:moveTo>
                                      <a:lnTo>
                                        <a:pt x="1308" y="12"/>
                                      </a:lnTo>
                                      <a:lnTo>
                                        <a:pt x="1308" y="0"/>
                                      </a:lnTo>
                                      <a:lnTo>
                                        <a:pt x="1386" y="0"/>
                                      </a:lnTo>
                                      <a:lnTo>
                                        <a:pt x="1386" y="12"/>
                                      </a:lnTo>
                                      <a:close/>
                                      <a:moveTo>
                                        <a:pt x="1256" y="12"/>
                                      </a:moveTo>
                                      <a:lnTo>
                                        <a:pt x="1177" y="12"/>
                                      </a:lnTo>
                                      <a:lnTo>
                                        <a:pt x="1177" y="0"/>
                                      </a:lnTo>
                                      <a:lnTo>
                                        <a:pt x="1256" y="0"/>
                                      </a:lnTo>
                                      <a:lnTo>
                                        <a:pt x="1256" y="12"/>
                                      </a:lnTo>
                                      <a:close/>
                                      <a:moveTo>
                                        <a:pt x="1125" y="12"/>
                                      </a:moveTo>
                                      <a:lnTo>
                                        <a:pt x="1046" y="12"/>
                                      </a:lnTo>
                                      <a:lnTo>
                                        <a:pt x="1046" y="0"/>
                                      </a:lnTo>
                                      <a:lnTo>
                                        <a:pt x="1125" y="0"/>
                                      </a:lnTo>
                                      <a:lnTo>
                                        <a:pt x="1125" y="12"/>
                                      </a:lnTo>
                                      <a:close/>
                                      <a:moveTo>
                                        <a:pt x="994" y="12"/>
                                      </a:moveTo>
                                      <a:lnTo>
                                        <a:pt x="916" y="12"/>
                                      </a:lnTo>
                                      <a:lnTo>
                                        <a:pt x="916" y="0"/>
                                      </a:lnTo>
                                      <a:lnTo>
                                        <a:pt x="994" y="0"/>
                                      </a:lnTo>
                                      <a:lnTo>
                                        <a:pt x="994" y="12"/>
                                      </a:lnTo>
                                      <a:close/>
                                      <a:moveTo>
                                        <a:pt x="863" y="12"/>
                                      </a:moveTo>
                                      <a:lnTo>
                                        <a:pt x="785" y="12"/>
                                      </a:lnTo>
                                      <a:lnTo>
                                        <a:pt x="785" y="0"/>
                                      </a:lnTo>
                                      <a:lnTo>
                                        <a:pt x="863" y="0"/>
                                      </a:lnTo>
                                      <a:lnTo>
                                        <a:pt x="863" y="12"/>
                                      </a:lnTo>
                                      <a:close/>
                                      <a:moveTo>
                                        <a:pt x="733" y="12"/>
                                      </a:moveTo>
                                      <a:lnTo>
                                        <a:pt x="654" y="12"/>
                                      </a:lnTo>
                                      <a:lnTo>
                                        <a:pt x="654" y="0"/>
                                      </a:lnTo>
                                      <a:lnTo>
                                        <a:pt x="733" y="0"/>
                                      </a:lnTo>
                                      <a:lnTo>
                                        <a:pt x="733" y="12"/>
                                      </a:lnTo>
                                      <a:close/>
                                      <a:moveTo>
                                        <a:pt x="602" y="12"/>
                                      </a:moveTo>
                                      <a:lnTo>
                                        <a:pt x="523" y="12"/>
                                      </a:lnTo>
                                      <a:lnTo>
                                        <a:pt x="523" y="0"/>
                                      </a:lnTo>
                                      <a:lnTo>
                                        <a:pt x="602" y="0"/>
                                      </a:lnTo>
                                      <a:lnTo>
                                        <a:pt x="602" y="12"/>
                                      </a:lnTo>
                                      <a:close/>
                                      <a:moveTo>
                                        <a:pt x="471" y="12"/>
                                      </a:moveTo>
                                      <a:lnTo>
                                        <a:pt x="393" y="12"/>
                                      </a:lnTo>
                                      <a:lnTo>
                                        <a:pt x="393" y="0"/>
                                      </a:lnTo>
                                      <a:lnTo>
                                        <a:pt x="471" y="0"/>
                                      </a:lnTo>
                                      <a:lnTo>
                                        <a:pt x="471" y="12"/>
                                      </a:lnTo>
                                      <a:close/>
                                      <a:moveTo>
                                        <a:pt x="340" y="12"/>
                                      </a:moveTo>
                                      <a:lnTo>
                                        <a:pt x="262" y="12"/>
                                      </a:lnTo>
                                      <a:lnTo>
                                        <a:pt x="262" y="0"/>
                                      </a:lnTo>
                                      <a:lnTo>
                                        <a:pt x="340" y="0"/>
                                      </a:lnTo>
                                      <a:lnTo>
                                        <a:pt x="340" y="12"/>
                                      </a:lnTo>
                                      <a:close/>
                                      <a:moveTo>
                                        <a:pt x="210" y="12"/>
                                      </a:moveTo>
                                      <a:lnTo>
                                        <a:pt x="131" y="12"/>
                                      </a:lnTo>
                                      <a:lnTo>
                                        <a:pt x="131" y="0"/>
                                      </a:lnTo>
                                      <a:lnTo>
                                        <a:pt x="210" y="0"/>
                                      </a:lnTo>
                                      <a:lnTo>
                                        <a:pt x="210" y="12"/>
                                      </a:lnTo>
                                      <a:close/>
                                      <a:moveTo>
                                        <a:pt x="79" y="12"/>
                                      </a:moveTo>
                                      <a:lnTo>
                                        <a:pt x="0" y="12"/>
                                      </a:lnTo>
                                      <a:lnTo>
                                        <a:pt x="0" y="0"/>
                                      </a:lnTo>
                                      <a:lnTo>
                                        <a:pt x="79" y="0"/>
                                      </a:lnTo>
                                      <a:lnTo>
                                        <a:pt x="79"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07" name="Rectangle 2174"/>
                              <wps:cNvSpPr>
                                <a:spLocks noChangeArrowheads="1"/>
                              </wps:cNvSpPr>
                              <wps:spPr bwMode="auto">
                                <a:xfrm>
                                  <a:off x="1452245" y="7670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240" name="Rectangle 2175"/>
                              <wps:cNvSpPr>
                                <a:spLocks noChangeArrowheads="1"/>
                              </wps:cNvSpPr>
                              <wps:spPr bwMode="auto">
                                <a:xfrm>
                                  <a:off x="143510" y="10712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41" name="Rectangle 2176"/>
                              <wps:cNvSpPr>
                                <a:spLocks noChangeArrowheads="1"/>
                              </wps:cNvSpPr>
                              <wps:spPr bwMode="auto">
                                <a:xfrm>
                                  <a:off x="1062990" y="1578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42" name="Rectangle 2177"/>
                              <wps:cNvSpPr>
                                <a:spLocks noChangeArrowheads="1"/>
                              </wps:cNvSpPr>
                              <wps:spPr bwMode="auto">
                                <a:xfrm>
                                  <a:off x="1635125" y="10426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43" name="Rectangle 2178"/>
                              <wps:cNvSpPr>
                                <a:spLocks noChangeArrowheads="1"/>
                              </wps:cNvSpPr>
                              <wps:spPr bwMode="auto">
                                <a:xfrm>
                                  <a:off x="970915" y="1009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45" name="Rectangle 2179"/>
                              <wps:cNvSpPr>
                                <a:spLocks noChangeArrowheads="1"/>
                              </wps:cNvSpPr>
                              <wps:spPr bwMode="auto">
                                <a:xfrm>
                                  <a:off x="349885" y="7740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46" name="Rectangle 2180"/>
                              <wps:cNvSpPr>
                                <a:spLocks noChangeArrowheads="1"/>
                              </wps:cNvSpPr>
                              <wps:spPr bwMode="auto">
                                <a:xfrm>
                                  <a:off x="930275" y="119316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47" name="Oval 2181"/>
                              <wps:cNvSpPr>
                                <a:spLocks noChangeArrowheads="1"/>
                              </wps:cNvSpPr>
                              <wps:spPr bwMode="auto">
                                <a:xfrm>
                                  <a:off x="492760" y="902335"/>
                                  <a:ext cx="2540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8" name="Oval 2182"/>
                              <wps:cNvSpPr>
                                <a:spLocks noChangeArrowheads="1"/>
                              </wps:cNvSpPr>
                              <wps:spPr bwMode="auto">
                                <a:xfrm>
                                  <a:off x="1395730" y="90233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9" name="Oval 2183"/>
                              <wps:cNvSpPr>
                                <a:spLocks noChangeArrowheads="1"/>
                              </wps:cNvSpPr>
                              <wps:spPr bwMode="auto">
                                <a:xfrm>
                                  <a:off x="1108710" y="153606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0" name="Oval 2184"/>
                              <wps:cNvSpPr>
                                <a:spLocks noChangeArrowheads="1"/>
                              </wps:cNvSpPr>
                              <wps:spPr bwMode="auto">
                                <a:xfrm>
                                  <a:off x="15735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1" name="Oval 2185"/>
                              <wps:cNvSpPr>
                                <a:spLocks noChangeArrowheads="1"/>
                              </wps:cNvSpPr>
                              <wps:spPr bwMode="auto">
                                <a:xfrm>
                                  <a:off x="2781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2" name="Oval 2186"/>
                              <wps:cNvSpPr>
                                <a:spLocks noChangeArrowheads="1"/>
                              </wps:cNvSpPr>
                              <wps:spPr bwMode="auto">
                                <a:xfrm>
                                  <a:off x="986790" y="26098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3" name="Oval 2187"/>
                              <wps:cNvSpPr>
                                <a:spLocks noChangeArrowheads="1"/>
                              </wps:cNvSpPr>
                              <wps:spPr bwMode="auto">
                                <a:xfrm>
                                  <a:off x="1071880" y="114998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63" o:spid="_x0000_s1309" editas="canvas" style="width:147.75pt;height:143.25pt;mso-position-horizontal-relative:char;mso-position-vertical-relative:line" coordsize="18764,181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84vnjhAAAEyNAAAOAAAAZHJzL2Uyb0RvYy54bWzsXdtu48gRfQ+QfxD0GMBr3i/Geha79jhZ YJMdZJ280xJtCZFFhdSMZxPk33Oqm0WxZTa7NBdnA3OAGcqj4+46h61mdXVV69vvPj5uZh/KullX 28u5/403n5XbRbVcbx8u53+7vTnL5rNmX2yXxabalpfzX8tm/t2b3//u26fdRRlUq2qzLOsZGtk2 F0+7y/lqv99dnJ83i1X5WDTfVLtyizfvq/qx2OPH+uF8WRdPaP1xcx54XnL+VNXLXV0tyqbB/17r N+dvVPv39+Vi//P9fVPuZ5vLOWzbq39r9e8d/Xv+5tvi4qEudqv1ojWj+AQrHov1Fp12TV0X+2L2 vl4/a+pxvairprrff7OoHs+r+/v1olQcwMb3jthcFdsPRaPILKAOG4hXX7Dduweye1vdrDcbqHGO 1i/o/+j6hPtT0tubrQnS/6OwLeZphxvY7Lpb2Xyeib+sil2pmDcXi798eFfP1svLeeDnGE/b4hEj 6aYuSxoXs8BPYrqPZAGgv+ze1WRss/upWvyjmW2rt8v1/l213u5hk09I2N2D0g8Nfml29/TnaomW i/f7St3Mj/f1IzWF2zT7iN5zLwsxiH5FM36WpUE7fMqP+9kC7/tBHkceAAsg0kS/fV5ccDOL983+ j2Wlmiw+/NTs9eBb4hX18rBsmd2iifvHDcbhH85naTZ7mgVexEO1A/k9kDdbzfygHcwdIjAQw62E PYwfDDYT9SGhZzEn7qGGzUl6iMDLLe2kPZTFIAyBTh7falDeQw0b5Pd1DiMbM9+tNLQ/mBQkvoWb L1Db78sd5oGtKbfefl/wKLXSEyju9yUfMcqtOT4UB6USz6ZU4NY86GseB6FFqECgedDXPImtTbk1 D/qap6Ht7gUCzYO+5iNGuTWnOav7wGSJjV7o1jzsa55mkUXzUKB52Nc892NbU27Nw77meW6lJ9A8 7Gs+YpRbc8zXB819P7BJFblFj/qi+16UWKSKBKpHfdV9P7W25ZY96svuB7HtDkYC3aO+7mNmuYWP DeHDzMYwdgsfG8KHXmoRPhYIHxvCR6HtqR67hY8N4WPfylAgfGwIP2KWW/jEED6JbGolbuETQ/g4 sfkKiUD4xBA+9WyPQfiQhw/ssL+QGMKnVs8sEQifGMKPmOUWPjWEz+2elVv41BAezq5lxKcC4VND +NzqFKVu4dO+8OQL28wSCJ8awo+YNSw83PkHdtiLFfvwi4/b1onHq1lBa19PrSB2VUMrB/LosSa4 1auP4gIo8vgtYNwEAodqqeICQ2UCqxUQjBtvGToSOBW1DKEInIvA5EsTGs4yLbBchpDDrOAykuQU K7iMJnm+Ci4jSt6tgsuokgtLcPioEqrkpyq4jCr5ogouo0oOp4LLqJJTqeAyqu1q9xauoYQquYfU Ovw/EbylGsqokp+nWpdRJV9OwWVUyWEjOBwyie3klCm4jCr5XQouo0q+lYLLqJL7pOAyquQiERwu kIQquUEKLqNKno6Cy6iSN6PgMqrksCi4jCo5JQSH0yGhSo6Hgsuokm+h4DKq5D8ouIwquQgKLqNK bgDBUxlVetQruIwqPc0VXEaVntgKLqNKD2UFN6jqp0j7YK0Ryj0O4tbzGYK4d3Rri4tdsafnMb+c PSFgR2Gz2Yoic+pp/Fh9KG8rhdjTY1krpiJr6Ovw7mbbR7XGMYzf5OtONdWCdBAOjfG7fNUo3aEI dNzdYlM1pSJ6sFM3ihCYUo9/4/C+2TlibgaO3+Wrbo1RDiO5UyGMbeO+7GwQPTOstLFBvM7Acct8 1WwY5TCTOxXC5GwQKzOstLFBeM7AMQu+ajaMcpjJnQphcjaIshlW2tggrmfgmAVfNRtGOczkToUw ORvE1AwrbWwQxjNwzIKvmg2jHGZyp0KYnA2icYaVNjaI/xk4ZsFXzYZRDjO5UyFMzgaxN8NKGxuE +wwcs+CrZsMoh5ncqRAmZ0NBO8NMGx0KFBpA5sFXzaeDOSzt+pXiTqCE2KFhqZUSIoMGkKnwtaXE MJep3K8UdwIlRPgMS62UEFU0gEyFry0lhrlM5X6luBMoIaJnWGqlhDCiAWQqfG0pMcxlKvcrxZ1A CeFAw1IrJYQgDSBT4WtLiWEuU7lfKe4ESgj/GZZaKSHmaACZCl9bSgxzmcr9SnEnUOKNcv4VKyXE KyWUGOYylfuV4tg+VtDumPqIFRqW2ijpVQeWM8dtcx/6LnUwl6ncrxR33C1TwqqE1kgqOtctlmiN 1UtLaKrNekmZILRIauqHu6tNPftQUPKM+tOuog3YZktrLT8gF3ZRIIfnflPs1XrLgAlb29XN/rpo VrpX1YJe392VH0pKUCkuVmWxfLtdqtf7Yr3Rr9Wiq83toHQOnRByVy1/RWpHXenMH2Qq4cWqqv81 nz0h6+dy3vzzfVGX89nmxy3SQ3I/onXFXv0QxZTiMav779z13ym2CzR1Od/PEfOll1d7nVr0flev H1boyVc6bKvvkVJyv6aED5V7oq1qf0DWjLb1JdJn8GHT6TM/rbclpc4kpC6lwCB15mr7rm5/IgVP S4jJgxgLUXVTOCEmC/I8wtOf8mHCOMp1ng5uFGfE0M2mjJgZvbicb2CTEoyzY2jIthC68V2SEq2v adBl5DWoofoJ4/ZxvUfq2Wb9iHa6we0YXcUFuLVRBmKpUrz+jcnpbfY2i86iIHl7FnnX12ff31xF Z8mNn8bX4fXV1bX/H7LTjy5W6+Wy3NJHjNPN/EiWKtUmvulEsS7hrNPk3GxdfcxhIl+V0WrwHX84 eFC+4DhE5t7xOFSBolPG4ex+s979nT9ibYoWPGMvpR0ljDjfHxiSURJH5JBOQ3IakkZmIdIvj4dk 9hlTY46ZL8cgxzgM0iDCctaYGf3AD7J2GOLJGXsZP7WnqfG1T42INpmPaBUUP3lq/NPR1NjLXh0a kamXJbRbQhNjjg+DHrHTs3p6VnsIsRkDEo5+6yV+gs/omBjjLEnJA5+G4fR8Pno+IzJqDkO10XnK vEgrhdZRjL04ajeHcz9M9cpEefcqlT9GZJufzwG2XabZcFq5qAKUwIPXZg5DVXdxyjAcXrmgtkQt lun5OzAiwyDMKHGDJsZpRE5r6a4kKvAQudcjslcShQzNwzP6l69WEhUHaULzJA1aL8+xsjaWOVkG R7IdtF+qIMrXOd100Z0d6qawguvqHCy1Q3CuD5DQozTsoZbg8hxgorIoW0sQp2vJklbcQ4yQ6+e2 DjeEvYGuq5GGEAI8wIa5GZVRyO2nFPMhmYzSKIviCFv3+vNTygsfbEuguVEchToBa1tu1Y3qqDGK bt2N6qixpgTKU8D5cHfQmEUto0DKorxRIdUWjgwpf3KJ1FhbbuWNGikE7KwU3cobNVJjTQmUN6qk EL2xCG9USVmEN8qkclWgMaT7J5RJ2T6ISKE9DJvh2eGoTMrKz626WSVlV0ogOi31uuGuS9OGlDKq pCyiG2VSaWYbVSdXSY005RbdKJIa4ecW3SiRGmlJILpRIpWGVDA3JLpRIWUR3SiRQmjd1pRgbjcq pEaacotuFEiN8HOLbpRHjbQkEN0oj0o8qgwdEt2ojrKIbpRHxarydbApgehGddRIU27RjeKoEX5u 0Y3SqJGWBKLTlnQ3vUQpVRsPKYWU6QPMIrpRGhWqKtPBpgSiG5VRI025RTcKo0b4uUWnxBKJUgLR sZVxaEqX1Q8plQlEz/q+Y5DYPjSZQHRKj+wIjjTlFp2Sv7qWRvi5Rc/6oo+0JBCd9po6owKfKuSG RM8FolPKcteUH9o+NJR5eYANryPyvugjTblFz/uij/Bzi04niHR2j7QkEN2nbeyurZTKVIdE92lr sYNZ5hff68tuu38+BePdTfVltzflVt2n2ELX3QhBt+y+19d9pCmL7tiJmgovBypLp8JLaxktPlCI S91ieYugFMbPeG3sVHhpE3IqvLQpMxVe2pSZCi9tyvwfFF6qqXLoGANy7WlKhe8umVLJfVdw2Qzc VjDdYkNB1Dp8E9W6rMaUnG0FN2pMrVTb5K1beMwSY9o6v1t4xSI4PDQyJpdRJe9XwWVUycVVcBlV 5cYSnhxVifXKV9W/IKOLgLG2yMf2qayHlrGPmhzZL7ScfdQT9H5BP/Y/o4ZYOfQjNcT6fYjRpefb 6gJ8bDcpFTokFwTwtS3fYBynBPLbfGXYZ1YhcV1Av/K5bRo7PqalVk7YgzGRbCRf2xYZ5+DEHQth z5Qc4YSNBtNSKyeu1nvW+hEnxjmM5Y6FsGe92jlhl0JGCXsQJpCZ8FXfJYaNW8q9ylAn0HlWdGq7 QwjJS+gwbNxQ7lWGOoEO4sWmlTY6CHabQL4rfNV3h2HjhnKvMtQJdBCJNa200UEY2QQyDb5qOgwb N5R7laFOoINoqWmljQ4CtCaQafBV02HYuKHcqwx1Ap1nBx3Y6CD0KaHDsHFDuVcZ6gQ6iMuZVtro IKhoAvmu8FXfHYaNG8q9ylAn0EkR1JK4CEekmQNfNRcNGrex7VAEsvKA7zQVDL7ugkFUU3Fy2V9x AA/ijxuqGsQOFnzsp/4p2v0Dt69WAJbf13X1RLWan3nsth/FQUBlhPgEpQnqFNSoPuTqIi2SFmuU GOnHAR3Arf1/SyUNHSQkLjKkjOFehV17DvpvrQbQXmd7o/60gvRg1mJBLWtb1ojTKLwfgvzsJsnS s+gmis9yyH/m+fkPeeJFeXR9Y5Y1qqJSfZg/qhE/tayRKjvzGO46qd8zWlyRfGJlZ1eVSeZzvSRf h+om9x/vPqrz6PVZW/Q5cNYZb/H1B1xljNGqK4zxQlcX44WuLMYLaVVxs6Oq4pv/fVUxRsngJKGW +i82SYQx+wxeioGrOu9NEnlMOVLTJDFQ2j9NEoLy78+YJLoCgdc9ScBR12nqhifRP3/geZ76F/Yk vAQnEmCyUq5CmiWYMeArHGYJFD5S8fg0S0yzRHsGysu5EiqSPrkSiE4MzBL90yG++iyRwJXgYLGH Iz10ves0S5x3h47YnfLJl/i6vkS38H7dvgRCsgOzRP/Ajq89S2Al3J0X6Xnt0UaHOWIKSkxzhBm7 eDlPolt3v+45Ao78wBzRP0zla88RYZRn7VZlilMtjg8ZwFlVdLDAtNwYOm9wciS+riPRrbtf9ySB vIjnk4TeYXihyGUeejgATMck/Dxsv8z04Ekg5R+HlUyzxOCppNMs8XVniW7d/bpniW4T9GechYv9 T53/+kITRJTjkA0dtMy9INTflnSYH4LDdw4HQQbg6O5nucGpmc3oKat2x12NNe7AgOnjWPV3nhlv CE/9rav37YG+0+G+zq8Ft3w3dkDVCPphxsO023kY/F7sLxxcD/M4bb+KZnCcRnTKlnJ2p3GKw45f 7SHUQYRsKHOcdrHvlxinqERMeas4DpNnyzKcrjUNVPXlWK/8tPSADsowB2oXfn2JgYrplI5UV7uV cDnwk7lbaQzUADsW05P/dR7rH9BRLeZA7WKALzBQgzTzp3FK30mApDFaFDTT108UO1pjtCskfJWE PjyTjgsyx2kXhnqBcZrjbOE2+yNIvFyXGfYWUtNzf/qWlCVOV8UXmRwP0y4O8gLDFCWPPg7ObJ/7 UT4+UKfn/m9xJYXHwOICf1UW8QO+aGi1XlwX+6L/s3pYXJRBtao2y7J+818BAAAA//8DAFBLAwQU AAYACAAAACEAAEejP9oAAAAFAQAADwAAAGRycy9kb3ducmV2LnhtbEyPQU/DMAyF70j7D5GRuLGU iY5Rmk5jElcmCtzTxrRliVOadCv8erxd4GI961nvfc7Xk7PigEPoPCm4mScgkGpvOmoUvL0+Xa9A hKjJaOsJFXxjgHUxu8h1ZvyRXvBQxkZwCIVMK2hj7DMpQ92i02HueyT2PvzgdOR1aKQZ9JHDnZWL JFlKpzvihlb3uG2x3pejU7AzX3b7ePszvlcT+s+yr/bPdKfU1eW0eQARcYp/x3DCZ3QomKnyI5kg rAJ+JJ4ne4v7NAVRsVgtU5BFLv/TF78AAAD//wMAUEsBAi0AFAAGAAgAAAAhALaDOJL+AAAA4QEA ABMAAAAAAAAAAAAAAAAAAAAAAFtDb250ZW50X1R5cGVzXS54bWxQSwECLQAUAAYACAAAACEAOP0h /9YAAACUAQAACwAAAAAAAAAAAAAAAAAvAQAAX3JlbHMvLnJlbHNQSwECLQAUAAYACAAAACEAxPOL 544QAABMjQAADgAAAAAAAAAAAAAAAAAuAgAAZHJzL2Uyb0RvYy54bWxQSwECLQAUAAYACAAAACEA AEejP9oAAAAFAQAADwAAAAAAAAAAAAAAAADoEgAAZHJzL2Rvd25yZXYueG1sUEsFBgAAAAAEAAQA 8wAAAO8TAAAAAA== ">
                      <v:shape id="_x0000_s1310" type="#_x0000_t75" style="position:absolute;width:18764;height:18192;visibility:visible;mso-wrap-style:square">
                        <v:fill o:detectmouseclick="t"/>
                        <v:path o:connecttype="none"/>
                      </v:shape>
                      <v:shape id="Freeform 2165" o:spid="_x0000_s1311" style="position:absolute;left:2908;top:11887;width:12954;height:76;visibility:visible;mso-wrap-style:square;v-text-anchor:top" coordsize="2040,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wjg8IA AADdAAAADwAAAGRycy9kb3ducmV2LnhtbERPy4rCMBTdC/MP4Q7MTlNdVK1GkQGHMhvxgbq8Nte2 2NyUJtN2/t4sBJeH816ue1OJlhpXWlYwHkUgiDOrS84VnI7b4QyE88gaK8uk4J8crFcfgyUm2na8 p/bgcxFC2CWooPC+TqR0WUEG3cjWxIG728agD7DJpW6wC+GmkpMoiqXBkkNDgTV9F5Q9Dn9Gge9S p+N2c7v87qY/cXo9b687o9TXZ79ZgPDU+7f45U61gsl4HuaGN+EJy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iTCODwgAAAN0AAAAPAAAAAAAAAAAAAAAAAJgCAABkcnMvZG93 bnJldi54bWxQSwUGAAAAAAQABAD1AAAAhwMAAAAA " path="m,l78,r,12l,12,,xm130,r79,l209,12r-79,l130,xm261,r79,l340,12r-79,l261,xm392,r78,l470,12r-78,l392,xm523,r78,l601,12r-78,l523,xm653,r79,l732,12r-79,l653,xm784,r79,l863,12r-79,l784,xm915,r78,l993,12r-78,l915,xm1046,r78,l1124,12r-78,l1046,xm1176,r79,l1255,12r-79,l1176,xm1307,r79,l1386,12r-79,l1307,xm1438,r78,l1516,12r-78,l1438,xm1569,r78,l1647,12r-78,l1569,xm1700,r78,l1778,12r-78,l1700,xm1830,r79,l1909,12r-79,l1830,xm1961,r79,l2040,12r-79,l1961,xe" fillcolor="black" strokeweight=".1pt">
                        <v:stroke joinstyle="bevel"/>
                        <v:path arrowok="t" o:connecttype="custom" o:connectlocs="49530,0;0,7620;82550,0;132715,7620;82550,0;215900,0;165735,7620;248920,0;298450,7620;248920,0;381635,0;332105,7620;414655,0;464820,7620;414655,0;548005,0;497840,7620;581025,0;630555,7620;581025,0;713740,0;664210,7620;746760,0;796925,7620;746760,0;880110,0;829945,7620;913130,0;962660,7620;913130,0;1045845,0;996315,7620;1079500,0;1129030,7620;1079500,0;1212215,0;1162050,7620;1245235,0;1295400,7620;1245235,0" o:connectangles="0,0,0,0,0,0,0,0,0,0,0,0,0,0,0,0,0,0,0,0,0,0,0,0,0,0,0,0,0,0,0,0,0,0,0,0,0,0,0,0"/>
                        <o:lock v:ext="edit" verticies="t"/>
                      </v:shape>
                      <v:line id="Line 2166" o:spid="_x0000_s1312" style="position:absolute;visibility:visible;mso-wrap-style:square" from="2908,11925" to="11207,15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Ns1McAAADdAAAADwAAAGRycy9kb3ducmV2LnhtbESPQWvCQBSE74L/YXkFb7pRbDExG5EW oUUvVQseX7PPJDX7NmRXTf31rlDocZiZb5h00ZlaXKh1lWUF41EEgji3uuJCwX63Gs5AOI+ssbZM Cn7JwSLr91JMtL3yJ122vhABwi5BBaX3TSKly0sy6Ea2IQ7e0bYGfZBtIXWL1wA3tZxE0Ys0WHFY KLGh15Ly0/ZsFMS3w1qeD5vp18fPrps+n27fKN+UGjx1yzkIT53/D/+137WCyTiO4fEmPAGZ3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I2zUxwAAAN0AAAAPAAAAAAAA AAAAAAAAAKECAABkcnMvZG93bnJldi54bWxQSwUGAAAAAAQABAD5AAAAlQMAAAAA " strokeweight=".65pt">
                        <v:stroke joinstyle="miter"/>
                      </v:line>
                      <v:line id="Line 2167" o:spid="_x0000_s1313" style="position:absolute;flip:y;visibility:visible;mso-wrap-style:square" from="11207,11925" to="15862,15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2ONcYAAADdAAAADwAAAGRycy9kb3ducmV2LnhtbESPQWvCQBSE74L/YXlCb81GD6GkrkEK xVJoRS2it0f2mQSzb2N2G7f++m6h4HGYmW+YeRFMKwbqXWNZwTRJQRCXVjdcKfjavT4+gXAeWWNr mRT8kINiMR7NMdf2yhsatr4SEcIuRwW1910upStrMugS2xFH72R7gz7KvpK6x2uEm1bO0jSTBhuO CzV29FJTed5+GwXdqt3cwvrjdllPD/S5D+9HmWVKPUzC8hmEp+Dv4f/2m1Ywi0j4exOf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tjjXGAAAA3QAAAA8AAAAAAAAA AAAAAAAAoQIAAGRycy9kb3ducmV2LnhtbFBLBQYAAAAABAAEAPkAAACUAwAAAAA= " strokeweight=".65pt">
                        <v:stroke joinstyle="miter"/>
                      </v:line>
                      <v:line id="Line 2168" o:spid="_x0000_s1314" style="position:absolute;visibility:visible;mso-wrap-style:square" from="9994,2724" to="11207,15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qUKccAAADdAAAADwAAAGRycy9kb3ducmV2LnhtbESPQWvCQBSE7wX/w/KE3urGYItNsxFR Ci32oqng8Zl9TaLZtyG7auqvdwsFj8PMfMOks9404kydqy0rGI8iEMSF1TWXCr7z96cpCOeRNTaW ScEvOZhlg4cUE20vvKbzxpciQNglqKDyvk2kdEVFBt3ItsTB+7GdQR9kV0rd4SXATSPjKHqRBmsO CxW2tKioOG5ORsHrdbeSp93XZPt5yPvJ8/G6R7lU6nHYz99AeOr9Pfzf/tAK4jgaw9+b8ARkd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epQpxwAAAN0AAAAPAAAAAAAA AAAAAAAAAKECAABkcnMvZG93bnJldi54bWxQSwUGAAAAAAQABAD5AAAAlQMAAAAA " strokeweight=".65pt">
                        <v:stroke joinstyle="miter"/>
                      </v:line>
                      <v:line id="Line 2169" o:spid="_x0000_s1315" style="position:absolute;flip:x;visibility:visible;mso-wrap-style:square" from="2908,2724" to="9994,11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DO12ccAAADdAAAADwAAAGRycy9kb3ducmV2LnhtbESPT2vCQBTE70K/w/IKvenGHIJEVxFB LIVW/ENpb4/saxLMvo3Zra5+elcQPA4z8xtmMgumESfqXG1ZwXCQgCAurK65VLDfLfsjEM4ja2ws k4ILOZhNX3oTzLU984ZOW1+KCGGXo4LK+zaX0hUVGXQD2xJH7892Bn2UXSl1h+cIN41MkySTBmuO CxW2tKioOGz/jYJ21WyuYf15Pa6HP/T1HT5+ZZYp9fYa5mMQnoJ/hh/td60gTZMU7m/iE5DT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M7XZxwAAAN0AAAAPAAAAAAAA AAAAAAAAAKECAABkcnMvZG93bnJldi54bWxQSwUGAAAAAAQABAD5AAAAlQMAAAAA " strokeweight=".65pt">
                        <v:stroke joinstyle="miter"/>
                      </v:line>
                      <v:line id="Line 2170" o:spid="_x0000_s1316" style="position:absolute;visibility:visible;mso-wrap-style:square" from="9994,2724" to="15862,119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SvxcgAAADdAAAADwAAAGRycy9kb3ducmV2LnhtbESPT2vCQBTE74LfYXlCb7ox1dJGN1Ja CpZ6qX/A42v2mUSzb0N2o6mf3i0IPQ4z8xtmvuhMJc7UuNKygvEoAkGcWV1yrmC7+Rg+g3AeWWNl mRT8koNF2u/NMdH2wt90XvtcBAi7BBUU3teJlC4ryKAb2Zo4eAfbGPRBNrnUDV4C3FQyjqInabDk sFBgTW8FZad1axS8XPdfst2vJrvP46abTE/XH5TvSj0MutcZCE+d/w/f20utII6jR/h7E56ATG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uSvxcgAAADdAAAADwAAAAAA AAAAAAAAAAChAgAAZHJzL2Rvd25yZXYueG1sUEsFBgAAAAAEAAQA+QAAAJYDAAAAAA== " strokeweight=".65pt">
                        <v:stroke joinstyle="miter"/>
                      </v:line>
                      <v:line id="Line 2171" o:spid="_x0000_s1317" style="position:absolute;visibility:visible;mso-wrap-style:square" from="5054,9137" to="10839,11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03sccAAADdAAAADwAAAGRycy9kb3ducmV2LnhtbESPQWvCQBSE74X+h+UVequbhihtdBOK UlDqRW3B4zP7mqRm34bsqtFf3xUEj8PMfMNM8t404kidqy0reB1EIIgLq2suFXxvPl/eQDiPrLGx TArO5CDPHh8mmGp74hUd174UAcIuRQWV920qpSsqMugGtiUO3q/tDPogu1LqDk8BbhoZR9FIGqw5 LFTY0rSiYr8+GAXvl+2XPGyXyc/ib9Mnw/1lh3Km1PNT/zEG4an39/CtPdcK4jhK4PomPAGZ/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DTexxwAAAN0AAAAPAAAAAAAA AAAAAAAAAKECAABkcnMvZG93bnJldi54bWxQSwUGAAAAAAQABAD5AAAAlQMAAAAA " strokeweight=".65pt">
                        <v:stroke joinstyle="miter"/>
                      </v:line>
                      <v:line id="Line 2172" o:spid="_x0000_s1318" style="position:absolute;flip:y;visibility:visible;mso-wrap-style:square" from="10839,9137" to="14077,116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otrccAAADdAAAADwAAAGRycy9kb3ducmV2LnhtbESP3WrCQBSE74W+w3IKvTMbAw2SuooU xFJoxR9Ke3fIHpPQ7Nk0u9XVp3cFwcthZr5hJrNgWnGg3jWWFYySFARxaXXDlYLddjEcg3AeWWNr mRScyMFs+jCYYKHtkdd02PhKRAi7AhXU3neFlK6syaBLbEccvb3tDfoo+0rqHo8RblqZpWkuDTYc F2rs6LWm8nfzbxR0y3Z9DquP899q9E2fX+H9R+a5Uk+PYf4CwlPw9/Ct/aYVZFn6DNc38QnI6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i2txwAAAN0AAAAPAAAAAAAA AAAAAAAAAKECAABkcnMvZG93bnJldi54bWxQSwUGAAAAAAQABAD5AAAAlQMAAAAA " strokeweight=".65pt">
                        <v:stroke joinstyle="miter"/>
                      </v:line>
                      <v:shape id="Freeform 2173" o:spid="_x0000_s1319" style="position:absolute;left:5276;top:9099;width:8801;height:76;visibility:visible;mso-wrap-style:square;v-text-anchor:top" coordsize="138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XnRccA AADdAAAADwAAAGRycy9kb3ducmV2LnhtbESPwWrDMBBE74X8g9hAb40cE0xwowQTSGighTZJD70t 1sYytVZGUm3376tCocdhZt4wm91kOzGQD61jBctFBoK4drrlRsH1cnhYgwgRWWPnmBR8U4Dddna3 wVK7kd9oOMdGJAiHEhWYGPtSylAbshgWridO3s15izFJ30jtcUxw28k8ywppseW0YLCnvaH68/xl FRzMavwYLsuTL9rb67o6hvfq5Vmp+/lUPYKINMX/8F/7SSvI86yA3zfpCcjtDwAAAP//AwBQSwEC LQAUAAYACAAAACEA8PeKu/0AAADiAQAAEwAAAAAAAAAAAAAAAAAAAAAAW0NvbnRlbnRfVHlwZXNd LnhtbFBLAQItABQABgAIAAAAIQAx3V9h0gAAAI8BAAALAAAAAAAAAAAAAAAAAC4BAABfcmVscy8u cmVsc1BLAQItABQABgAIAAAAIQAzLwWeQQAAADkAAAAQAAAAAAAAAAAAAAAAACkCAABkcnMvc2hh cGV4bWwueG1sUEsBAi0AFAAGAAgAAAAhACCF50XHAAAA3QAAAA8AAAAAAAAAAAAAAAAAmAIAAGRy cy9kb3ducmV2LnhtbFBLBQYAAAAABAAEAPUAAACMAwAAAAA= " path="m1386,12r-78,l1308,r78,l1386,12xm1256,12r-79,l1177,r79,l1256,12xm1125,12r-79,l1046,r79,l1125,12xm994,12r-78,l916,r78,l994,12xm863,12r-78,l785,r78,l863,12xm733,12r-79,l654,r79,l733,12xm602,12r-79,l523,r79,l602,12xm471,12r-78,l393,r78,l471,12xm340,12r-78,l262,r78,l340,12xm210,12r-79,l131,r79,l210,12xm79,12l,12,,,79,r,12xe" fillcolor="black" strokeweight=".1pt">
                        <v:stroke joinstyle="bevel"/>
                        <v:path arrowok="t" o:connecttype="custom" o:connectlocs="880110,7620;830580,7620;830580,0;880110,0;880110,7620;797560,7620;747395,7620;747395,0;797560,0;797560,7620;714375,7620;664210,7620;664210,0;714375,0;714375,7620;631190,7620;581660,7620;581660,0;631190,0;631190,7620;548005,7620;498475,7620;498475,0;548005,0;548005,7620;465455,7620;415290,7620;415290,0;465455,0;465455,7620;382270,7620;332105,7620;332105,0;382270,0;382270,7620;299085,7620;249555,7620;249555,0;299085,0;299085,7620;215900,7620;166370,7620;166370,0;215900,0;215900,7620;133350,7620;83185,7620;83185,0;133350,0;133350,7620;50165,7620;0,7620;0,0;50165,0;50165,7620" o:connectangles="0,0,0,0,0,0,0,0,0,0,0,0,0,0,0,0,0,0,0,0,0,0,0,0,0,0,0,0,0,0,0,0,0,0,0,0,0,0,0,0,0,0,0,0,0,0,0,0,0,0,0,0,0,0,0"/>
                        <o:lock v:ext="edit" verticies="t"/>
                      </v:shape>
                      <v:rect id="Rectangle 2174" o:spid="_x0000_s1320" style="position:absolute;left:14522;top:7670;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k3RcMA AADdAAAADwAAAGRycy9kb3ducmV2LnhtbESP3WoCMRSE74W+QziF3mnSvVBZjSIFwUpvXH2Aw+bs DyYnS5K627dvCgUvh5n5htnuJ2fFg0LsPWt4XygQxLU3PbcabtfjfA0iJmSD1jNp+KEI+93LbIul 8SNf6FGlVmQIxxI1dCkNpZSx7shhXPiBOHuNDw5TlqGVJuCY4c7KQqmldNhzXuhwoI+O6nv17TTI a3Uc15UNyp+L5st+ni4Nea3fXqfDBkSiKT3D/+2T0VAUagV/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mYk3RcMAAADdAAAADwAAAAAAAAAAAAAAAACYAgAAZHJzL2Rv d25yZXYueG1sUEsFBgAAAAAEAAQA9QAAAIgDA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v:textbox>
                      </v:rect>
                      <v:rect id="Rectangle 2175" o:spid="_x0000_s1321" style="position:absolute;left:1435;top:10712;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oW8b8A AADdAAAADwAAAGRycy9kb3ducmV2LnhtbERPy4rCMBTdC/5DuMLsNLUMItUoIgiOzMbqB1ya2wcm NyWJtvP3ZjHg8nDe2/1ojXiRD51jBctFBoK4crrjRsH9dpqvQYSIrNE4JgV/FGC/m062WGg38JVe ZWxECuFQoII2xr6QMlQtWQwL1xMnrnbeYkzQN1J7HFK4NTLPspW02HFqaLGnY0vVo3xaBfJWnoZ1 aXzmLnn9a37O15qcUl+z8bABEWmMH/G/+6wV5Pl32p/epCcgd28AAAD//wMAUEsBAi0AFAAGAAgA AAAhAPD3irv9AAAA4gEAABMAAAAAAAAAAAAAAAAAAAAAAFtDb250ZW50X1R5cGVzXS54bWxQSwEC LQAUAAYACAAAACEAMd1fYdIAAACPAQAACwAAAAAAAAAAAAAAAAAuAQAAX3JlbHMvLnJlbHNQSwEC LQAUAAYACAAAACEAMy8FnkEAAAA5AAAAEAAAAAAAAAAAAAAAAAApAgAAZHJzL3NoYXBleG1sLnht bFBLAQItABQABgAIAAAAIQCAChbxvwAAAN0AAAAPAAAAAAAAAAAAAAAAAJgCAABkcnMvZG93bnJl di54bWxQSwUGAAAAAAQABAD1AAAAhAM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v:textbox>
                      </v:rect>
                      <v:rect id="Rectangle 2176" o:spid="_x0000_s1322" style="position:absolute;left:10629;top:1578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azasIA AADdAAAADwAAAGRycy9kb3ducmV2LnhtbESP3YrCMBSE7wXfIRxh7zS1LCLVKCIIuuyN1Qc4NKc/ mJyUJNru228WFrwcZuYbZrsfrREv8qFzrGC5yEAQV0533Ci4307zNYgQkTUax6TghwLsd9PJFgvt Br7Sq4yNSBAOBSpoY+wLKUPVksWwcD1x8mrnLcYkfSO1xyHBrZF5lq2kxY7TQos9HVuqHuXTKpC3 8jSsS+Mz95XX3+ZyvtbklPqYjYcNiEhjfIf/22etIM8/l/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vRrNqwgAAAN0AAAAPAAAAAAAAAAAAAAAAAJgCAABkcnMvZG93 bnJldi54bWxQSwUGAAAAAAQABAD1AAAAhwM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v:textbox>
                      </v:rect>
                      <v:rect id="Rectangle 2177" o:spid="_x0000_s1323" style="position:absolute;left:16351;top:1042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QtHcIA AADdAAAADwAAAGRycy9kb3ducmV2LnhtbESP3WoCMRSE74W+QziF3mm2QURWo0hBsNIbVx/gsDn7 g8nJkqTu9u2bQsHLYWa+Ybb7yVnxoBB7zxreFwUI4tqbnlsNt+txvgYRE7JB65k0/FCE/e5ltsXS +JEv9KhSKzKEY4kaupSGUspYd+QwLvxAnL3GB4cpy9BKE3DMcGelKoqVdNhzXuhwoI+O6nv17TTI a3Uc15UNhT+r5st+ni4Nea3fXqfDBkSiKT3D/+2T0aDUUsH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flC0dwgAAAN0AAAAPAAAAAAAAAAAAAAAAAJgCAABkcnMvZG93 bnJldi54bWxQSwUGAAAAAAQABAD1AAAAhwM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v:textbox>
                      </v:rect>
                      <v:rect id="Rectangle 2178" o:spid="_x0000_s1324" style="position:absolute;left:9709;top:100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iIhsMA AADdAAAADwAAAGRycy9kb3ducmV2LnhtbESP3WoCMRSE7wXfIRzBO826liKrUUQQbOmNqw9w2Jz9 weRkSaK7ffumUOjlMDPfMLvDaI14kQ+dYwWrZQaCuHK640bB/XZebECEiKzROCYF3xTgsJ9Odlho N/CVXmVsRIJwKFBBG2NfSBmqliyGpeuJk1c7bzEm6RupPQ4Jbo3Ms+xdWuw4LbTY06ml6lE+rQJ5 K8/DpjQ+c595/WU+LteanFLz2Xjcgog0xv/wX/uiFeT52xp+36QnIPc/AAAA//8DAFBLAQItABQA BgAIAAAAIQDw94q7/QAAAOIBAAATAAAAAAAAAAAAAAAAAAAAAABbQ29udGVudF9UeXBlc10ueG1s UEsBAi0AFAAGAAgAAAAhADHdX2HSAAAAjwEAAAsAAAAAAAAAAAAAAAAALgEAAF9yZWxzLy5yZWxz UEsBAi0AFAAGAAgAAAAhADMvBZ5BAAAAOQAAABAAAAAAAAAAAAAAAAAAKQIAAGRycy9zaGFwZXht bC54bWxQSwECLQAUAAYACAAAACEAcNiIhsMAAADdAAAADwAAAAAAAAAAAAAAAACYAgAAZHJzL2Rv d25yZXYueG1sUEsFBgAAAAAEAAQA9QAAAIgDA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v:textbox>
                      </v:rect>
                      <v:rect id="Rectangle 2179" o:spid="_x0000_s1325" style="position:absolute;left:3498;top:7740;width:120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21acMA AADdAAAADwAAAGRycy9kb3ducmV2LnhtbESP3WoCMRSE7wXfIRzBO8262CKrUUQQbOmNqw9w2Jz9 weRkSaK7ffumUOjlMDPfMLvDaI14kQ+dYwWrZQaCuHK640bB/XZebECEiKzROCYF3xTgsJ9Odlho N/CVXmVsRIJwKFBBG2NfSBmqliyGpeuJk1c7bzEm6RupPQ4Jbo3Ms+xdWuw4LbTY06ml6lE+rQJ5 K8/DpjQ+c595/WU+LteanFLz2Xjcgog0xv/wX/uiFeT5+g1+36QnIPc/AAAA//8DAFBLAQItABQA BgAIAAAAIQDw94q7/QAAAOIBAAATAAAAAAAAAAAAAAAAAAAAAABbQ29udGVudF9UeXBlc10ueG1s UEsBAi0AFAAGAAgAAAAhADHdX2HSAAAAjwEAAAsAAAAAAAAAAAAAAAAALgEAAF9yZWxzLy5yZWxz UEsBAi0AFAAGAAgAAAAhADMvBZ5BAAAAOQAAABAAAAAAAAAAAAAAAAAAKQIAAGRycy9zaGFwZXht bC54bWxQSwECLQAUAAYACAAAACEAkH21acMAAADdAAAADwAAAAAAAAAAAAAAAACYAgAAZHJzL2Rv d25yZXYueG1sUEsFBgAAAAAEAAQA9QAAAIgDA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v:textbox>
                      </v:rect>
                      <v:rect id="Rectangle 2180" o:spid="_x0000_s1326" style="position:absolute;left:9302;top:11931;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8rHsIA AADdAAAADwAAAGRycy9kb3ducmV2LnhtbESP3YrCMBSE7xd8h3AWvFvTLSJSjbIsCCp7Y/UBDs3p DyYnJYm2vr1ZELwcZuYbZr0drRF38qFzrOB7loEgrpzuuFFwOe++liBCRNZoHJOCBwXYbiYfayy0 G/hE9zI2IkE4FKigjbEvpAxVSxbDzPXEyaudtxiT9I3UHocEt0bmWbaQFjtOCy329NtSdS1vVoE8 l7thWRqfuWNe/5nD/lSTU2r6Of6sQEQa4zv8au+1gjyfL+D/TXoCcvMEAAD//wMAUEsBAi0AFAAG AAgAAAAhAPD3irv9AAAA4gEAABMAAAAAAAAAAAAAAAAAAAAAAFtDb250ZW50X1R5cGVzXS54bWxQ SwECLQAUAAYACAAAACEAMd1fYdIAAACPAQAACwAAAAAAAAAAAAAAAAAuAQAAX3JlbHMvLnJlbHNQ SwECLQAUAAYACAAAACEAMy8FnkEAAAA5AAAAEAAAAAAAAAAAAAAAAAApAgAAZHJzL3NoYXBleG1s LnhtbFBLAQItABQABgAIAAAAIQBgrysewgAAAN0AAAAPAAAAAAAAAAAAAAAAAJgCAABkcnMvZG93 bnJldi54bWxQSwUGAAAAAAQABAD1AAAAhwMAAAAA "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v:textbox>
                      </v:rect>
                      <v:oval id="Oval 2181" o:spid="_x0000_s1327" style="position:absolute;left:4927;top:9023;width:254;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XXScUA AADdAAAADwAAAGRycy9kb3ducmV2LnhtbESPQWsCMRSE74X+h/AKvdVsl2LLahQpCEtPaoVeH8lz s7p5WZO4bvvrG6HQ4zAz3zDz5eg6MVCIrWcFz5MCBLH2puVGwf5z/fQGIiZkg51nUvBNEZaL+7s5 VsZfeUvDLjUiQzhWqMCm1FdSRm3JYZz4njh7Bx8cpixDI03Aa4a7TpZFMZUOW84LFnt6t6RPu4tT 8OGGja57G1Cvppuvoz3XP/Ks1OPDuJqBSDSm//BfuzYKyvLlFW5v8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71ddJxQAAAN0AAAAPAAAAAAAAAAAAAAAAAJgCAABkcnMv ZG93bnJldi54bWxQSwUGAAAAAAQABAD1AAAAigMAAAAA " fillcolor="black" strokeweight="0"/>
                      <v:oval id="Oval 2182" o:spid="_x0000_s1328" style="position:absolute;left:13957;top:9023;width:24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pDO8EA AADdAAAADwAAAGRycy9kb3ducmV2LnhtbERPz2vCMBS+D/Y/hDfYbaaWIaMzighC2cmp4PWRvDXV 5qUmsXb7681B2PHj+z1fjq4TA4XYelYwnRQgiLU3LTcKDvvN2weImJANdp5JwS9FWC6en+ZYGX/j bxp2qRE5hGOFCmxKfSVl1JYcxonviTP344PDlGFopAl4y+Guk2VRzKTDlnODxZ7WlvR5d3UKvtyw 1XVvA+rVbHs82Uv9Jy9Kvb6Mq08Qicb0L364a6OgLN/z3PwmPwG5uAMAAP//AwBQSwECLQAUAAYA CAAAACEA8PeKu/0AAADiAQAAEwAAAAAAAAAAAAAAAAAAAAAAW0NvbnRlbnRfVHlwZXNdLnhtbFBL AQItABQABgAIAAAAIQAx3V9h0gAAAI8BAAALAAAAAAAAAAAAAAAAAC4BAABfcmVscy8ucmVsc1BL AQItABQABgAIAAAAIQAzLwWeQQAAADkAAAAQAAAAAAAAAAAAAAAAACkCAABkcnMvc2hhcGV4bWwu eG1sUEsBAi0AFAAGAAgAAAAhAEpKQzvBAAAA3QAAAA8AAAAAAAAAAAAAAAAAmAIAAGRycy9kb3du cmV2LnhtbFBLBQYAAAAABAAEAPUAAACGAwAAAAA= " fillcolor="black" strokeweight="0"/>
                      <v:oval id="Oval 2183" o:spid="_x0000_s1329" style="position:absolute;left:11087;top:15360;width:247;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QbmoMUA AADdAAAADwAAAGRycy9kb3ducmV2LnhtbESPQWsCMRSE74X+h/AKvdVslyLtahQpCEtPaoVeH8lz s7p5WZO4bvvrG6HQ4zAz3zDz5eg6MVCIrWcFz5MCBLH2puVGwf5z/fQKIiZkg51nUvBNEZaL+7s5 VsZfeUvDLjUiQzhWqMCm1FdSRm3JYZz4njh7Bx8cpixDI03Aa4a7TpZFMZUOW84LFnt6t6RPu4tT 8OGGja57G1Cvppuvoz3XP/Ks1OPDuJqBSDSm//BfuzYKyvLlDW5v8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BuagxQAAAN0AAAAPAAAAAAAAAAAAAAAAAJgCAABkcnMv ZG93bnJldi54bWxQSwUGAAAAAAQABAD1AAAAigMAAAAA " fillcolor="black" strokeweight="0"/>
                      <v:oval id="Oval 2184" o:spid="_x0000_s1330" style="position:absolute;left:15735;top:11817;width:247;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XZ4MEA AADdAAAADwAAAGRycy9kb3ducmV2LnhtbERPz2vCMBS+D/Y/hDfYbaYWJqMzighC2cmp4PWRvDXV 5qUmsXb7681B2PHj+z1fjq4TA4XYelYwnRQgiLU3LTcKDvvN2weImJANdp5JwS9FWC6en+ZYGX/j bxp2qRE5hGOFCmxKfSVl1JYcxonviTP344PDlGFopAl4y+Guk2VRzKTDlnODxZ7WlvR5d3UKvtyw 1XVvA+rVbHs82Uv9Jy9Kvb6Mq08Qicb0L364a6OgLN/z/vwmPwG5uAMAAP//AwBQSwECLQAUAAYA CAAAACEA8PeKu/0AAADiAQAAEwAAAAAAAAAAAAAAAAAAAAAAW0NvbnRlbnRfVHlwZXNdLnhtbFBL AQItABQABgAIAAAAIQAx3V9h0gAAAI8BAAALAAAAAAAAAAAAAAAAAC4BAABfcmVscy8ucmVsc1BL AQItABQABgAIAAAAIQAzLwWeQQAAADkAAAAQAAAAAAAAAAAAAAAAACkCAABkcnMvc2hhcGV4bWwu eG1sUEsBAi0AFAAGAAgAAAAhADHl2eDBAAAA3QAAAA8AAAAAAAAAAAAAAAAAmAIAAGRycy9kb3du cmV2LnhtbFBLBQYAAAAABAAEAPUAAACGAwAAAAA= " fillcolor="black" strokeweight="0"/>
                      <v:oval id="Oval 2185" o:spid="_x0000_s1331" style="position:absolute;left:2781;top:11817;width:247;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l8e8UA AADdAAAADwAAAGRycy9kb3ducmV2LnhtbESPzWrDMBCE74W+g9hCb40cQ0Nxo4RQKJic8lPIdZG2 lhNr5UiK4/bpo0Ihx2FmvmHmy9F1YqAQW88KppMCBLH2puVGwdf+8+UNREzIBjvPpOCHIiwXjw9z rIy/8paGXWpEhnCsUIFNqa+kjNqSwzjxPXH2vn1wmLIMjTQBrxnuOlkWxUw6bDkvWOzpw5I+7S5O wdoNG133NqBezTaHoz3Xv/Ks1PPTuHoHkWhM9/B/uzYKyvJ1Cn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qXx7xQAAAN0AAAAPAAAAAAAAAAAAAAAAAJgCAABkcnMv ZG93bnJldi54bWxQSwUGAAAAAAQABAD1AAAAigMAAAAA " fillcolor="black" strokeweight="0"/>
                      <v:oval id="Oval 2186" o:spid="_x0000_s1332" style="position:absolute;left:9867;top:2609;width:248;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viDMQA AADdAAAADwAAAGRycy9kb3ducmV2LnhtbESPQWsCMRSE74X+h/AK3mq2C0rZGkWEwtKT2kKvj+R1 s3XzsibpuvrrjSD0OMzMN8xiNbpODBRi61nBy7QAQay9ablR8PX5/vwKIiZkg51nUnCmCKvl48MC K+NPvKNhnxqRIRwrVGBT6ispo7bkME59T5y9Hx8cpixDI03AU4a7TpZFMZcOW84LFnvaWNKH/Z9T 8OGGra57G1Cv59vvX3usL/Ko1ORpXL+BSDSm//C9XRsFZTkr4fYmPwG5vAIAAP//AwBQSwECLQAU AAYACAAAACEA8PeKu/0AAADiAQAAEwAAAAAAAAAAAAAAAAAAAAAAW0NvbnRlbnRfVHlwZXNdLnht bFBLAQItABQABgAIAAAAIQAx3V9h0gAAAI8BAAALAAAAAAAAAAAAAAAAAC4BAABfcmVscy8ucmVs c1BLAQItABQABgAIAAAAIQAzLwWeQQAAADkAAAAQAAAAAAAAAAAAAAAAACkCAABkcnMvc2hhcGV4 bWwueG1sUEsBAi0AFAAGAAgAAAAhAK574gzEAAAA3QAAAA8AAAAAAAAAAAAAAAAAmAIAAGRycy9k b3ducmV2LnhtbFBLBQYAAAAABAAEAPUAAACJAwAAAAA= " fillcolor="black" strokeweight="0"/>
                      <v:oval id="Oval 2187" o:spid="_x0000_s1333" style="position:absolute;left:10718;top:11499;width:248;height:2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dHl8UA AADdAAAADwAAAGRycy9kb3ducmV2LnhtbESPQWsCMRSE70L/Q3gFb5rtFqVsjSKFwtKTWqHXR/K6 2XbzsibpuvrrTaHQ4zAz3zCrzeg6MVCIrWcFD/MCBLH2puVGwfH9dfYEIiZkg51nUnChCJv13WSF lfFn3tNwSI3IEI4VKrAp9ZWUUVtyGOe+J87epw8OU5ahkSbgOcNdJ8uiWEqHLecFiz29WNLfhx+n 4M0NO133NqDeLncfX/ZUX+VJqen9uH0GkWhM/+G/dm0UlOXiEX7f5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BN0eXxQAAAN0AAAAPAAAAAAAAAAAAAAAAAJgCAABkcnMv ZG93bnJldi54bWxQSwUGAAAAAAQABAD1AAAAigMAAAAA " fillcolor="black" strokeweight="0"/>
                      <w10:anchorlock/>
                    </v:group>
                  </w:pict>
                </mc:Fallback>
              </mc:AlternateContent>
            </w:r>
          </w:p>
        </w:tc>
      </w:tr>
    </w:tbl>
    <w:p w:rsidR="0021743B" w:rsidRPr="00B20E54" w:rsidRDefault="0021743B" w:rsidP="0021743B">
      <w:pPr>
        <w:tabs>
          <w:tab w:val="left" w:pos="360"/>
          <w:tab w:val="left" w:pos="1985"/>
          <w:tab w:val="left" w:pos="3969"/>
          <w:tab w:val="left" w:pos="5954"/>
        </w:tabs>
        <w:jc w:val="both"/>
        <w:rPr>
          <w:sz w:val="26"/>
          <w:szCs w:val="26"/>
        </w:rPr>
      </w:pPr>
      <w:r w:rsidRPr="00B20E54">
        <w:rPr>
          <w:b/>
          <w:spacing w:val="-6"/>
          <w:sz w:val="26"/>
          <w:szCs w:val="26"/>
        </w:rPr>
        <w:t>Câu 91.</w:t>
      </w:r>
      <w:r w:rsidRPr="00B20E54">
        <w:rPr>
          <w:spacing w:val="-6"/>
          <w:sz w:val="26"/>
          <w:szCs w:val="26"/>
        </w:rPr>
        <w:t xml:space="preserve"> </w:t>
      </w:r>
      <w:r w:rsidR="001E15F3">
        <w:rPr>
          <w:noProof/>
          <w:sz w:val="26"/>
          <w:szCs w:val="26"/>
        </w:rPr>
        <mc:AlternateContent>
          <mc:Choice Requires="wpc">
            <w:drawing>
              <wp:anchor distT="0" distB="0" distL="114300" distR="114300" simplePos="0" relativeHeight="251659264" behindDoc="0" locked="0" layoutInCell="1" allowOverlap="1">
                <wp:simplePos x="0" y="0"/>
                <wp:positionH relativeFrom="column">
                  <wp:posOffset>3429000</wp:posOffset>
                </wp:positionH>
                <wp:positionV relativeFrom="paragraph">
                  <wp:posOffset>196215</wp:posOffset>
                </wp:positionV>
                <wp:extent cx="1483995" cy="1682115"/>
                <wp:effectExtent l="0" t="0" r="1905" b="0"/>
                <wp:wrapNone/>
                <wp:docPr id="2244" name="Canvas 2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16" name="Line 2246"/>
                        <wps:cNvCnPr/>
                        <wps:spPr bwMode="auto">
                          <a:xfrm>
                            <a:off x="250825" y="1099820"/>
                            <a:ext cx="664845"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7" name="Freeform 2247"/>
                        <wps:cNvSpPr>
                          <a:spLocks noEditPoints="1"/>
                        </wps:cNvSpPr>
                        <wps:spPr bwMode="auto">
                          <a:xfrm>
                            <a:off x="250825" y="1096645"/>
                            <a:ext cx="967105" cy="6985"/>
                          </a:xfrm>
                          <a:custGeom>
                            <a:avLst/>
                            <a:gdLst>
                              <a:gd name="T0" fmla="*/ 70 w 1523"/>
                              <a:gd name="T1" fmla="*/ 0 h 11"/>
                              <a:gd name="T2" fmla="*/ 0 w 1523"/>
                              <a:gd name="T3" fmla="*/ 11 h 11"/>
                              <a:gd name="T4" fmla="*/ 117 w 1523"/>
                              <a:gd name="T5" fmla="*/ 0 h 11"/>
                              <a:gd name="T6" fmla="*/ 186 w 1523"/>
                              <a:gd name="T7" fmla="*/ 11 h 11"/>
                              <a:gd name="T8" fmla="*/ 117 w 1523"/>
                              <a:gd name="T9" fmla="*/ 0 h 11"/>
                              <a:gd name="T10" fmla="*/ 303 w 1523"/>
                              <a:gd name="T11" fmla="*/ 0 h 11"/>
                              <a:gd name="T12" fmla="*/ 233 w 1523"/>
                              <a:gd name="T13" fmla="*/ 11 h 11"/>
                              <a:gd name="T14" fmla="*/ 349 w 1523"/>
                              <a:gd name="T15" fmla="*/ 0 h 11"/>
                              <a:gd name="T16" fmla="*/ 419 w 1523"/>
                              <a:gd name="T17" fmla="*/ 11 h 11"/>
                              <a:gd name="T18" fmla="*/ 349 w 1523"/>
                              <a:gd name="T19" fmla="*/ 0 h 11"/>
                              <a:gd name="T20" fmla="*/ 535 w 1523"/>
                              <a:gd name="T21" fmla="*/ 0 h 11"/>
                              <a:gd name="T22" fmla="*/ 465 w 1523"/>
                              <a:gd name="T23" fmla="*/ 11 h 11"/>
                              <a:gd name="T24" fmla="*/ 582 w 1523"/>
                              <a:gd name="T25" fmla="*/ 0 h 11"/>
                              <a:gd name="T26" fmla="*/ 651 w 1523"/>
                              <a:gd name="T27" fmla="*/ 11 h 11"/>
                              <a:gd name="T28" fmla="*/ 582 w 1523"/>
                              <a:gd name="T29" fmla="*/ 0 h 11"/>
                              <a:gd name="T30" fmla="*/ 768 w 1523"/>
                              <a:gd name="T31" fmla="*/ 0 h 11"/>
                              <a:gd name="T32" fmla="*/ 698 w 1523"/>
                              <a:gd name="T33" fmla="*/ 11 h 11"/>
                              <a:gd name="T34" fmla="*/ 814 w 1523"/>
                              <a:gd name="T35" fmla="*/ 0 h 11"/>
                              <a:gd name="T36" fmla="*/ 884 w 1523"/>
                              <a:gd name="T37" fmla="*/ 11 h 11"/>
                              <a:gd name="T38" fmla="*/ 814 w 1523"/>
                              <a:gd name="T39" fmla="*/ 0 h 11"/>
                              <a:gd name="T40" fmla="*/ 1000 w 1523"/>
                              <a:gd name="T41" fmla="*/ 0 h 11"/>
                              <a:gd name="T42" fmla="*/ 930 w 1523"/>
                              <a:gd name="T43" fmla="*/ 11 h 11"/>
                              <a:gd name="T44" fmla="*/ 1047 w 1523"/>
                              <a:gd name="T45" fmla="*/ 0 h 11"/>
                              <a:gd name="T46" fmla="*/ 1116 w 1523"/>
                              <a:gd name="T47" fmla="*/ 11 h 11"/>
                              <a:gd name="T48" fmla="*/ 1047 w 1523"/>
                              <a:gd name="T49" fmla="*/ 0 h 11"/>
                              <a:gd name="T50" fmla="*/ 1233 w 1523"/>
                              <a:gd name="T51" fmla="*/ 0 h 11"/>
                              <a:gd name="T52" fmla="*/ 1163 w 1523"/>
                              <a:gd name="T53" fmla="*/ 11 h 11"/>
                              <a:gd name="T54" fmla="*/ 1279 w 1523"/>
                              <a:gd name="T55" fmla="*/ 0 h 11"/>
                              <a:gd name="T56" fmla="*/ 1349 w 1523"/>
                              <a:gd name="T57" fmla="*/ 11 h 11"/>
                              <a:gd name="T58" fmla="*/ 1279 w 1523"/>
                              <a:gd name="T59" fmla="*/ 0 h 11"/>
                              <a:gd name="T60" fmla="*/ 1465 w 1523"/>
                              <a:gd name="T61" fmla="*/ 0 h 11"/>
                              <a:gd name="T62" fmla="*/ 1395 w 1523"/>
                              <a:gd name="T63" fmla="*/ 11 h 11"/>
                              <a:gd name="T64" fmla="*/ 1512 w 1523"/>
                              <a:gd name="T65" fmla="*/ 0 h 11"/>
                              <a:gd name="T66" fmla="*/ 1523 w 1523"/>
                              <a:gd name="T67" fmla="*/ 11 h 11"/>
                              <a:gd name="T68" fmla="*/ 1512 w 1523"/>
                              <a:gd name="T6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23" h="11">
                                <a:moveTo>
                                  <a:pt x="0" y="0"/>
                                </a:moveTo>
                                <a:lnTo>
                                  <a:pt x="70" y="0"/>
                                </a:lnTo>
                                <a:lnTo>
                                  <a:pt x="70" y="11"/>
                                </a:lnTo>
                                <a:lnTo>
                                  <a:pt x="0" y="11"/>
                                </a:lnTo>
                                <a:lnTo>
                                  <a:pt x="0" y="0"/>
                                </a:lnTo>
                                <a:close/>
                                <a:moveTo>
                                  <a:pt x="117" y="0"/>
                                </a:moveTo>
                                <a:lnTo>
                                  <a:pt x="186" y="0"/>
                                </a:lnTo>
                                <a:lnTo>
                                  <a:pt x="186" y="11"/>
                                </a:lnTo>
                                <a:lnTo>
                                  <a:pt x="117" y="11"/>
                                </a:lnTo>
                                <a:lnTo>
                                  <a:pt x="117" y="0"/>
                                </a:lnTo>
                                <a:close/>
                                <a:moveTo>
                                  <a:pt x="233" y="0"/>
                                </a:moveTo>
                                <a:lnTo>
                                  <a:pt x="303" y="0"/>
                                </a:lnTo>
                                <a:lnTo>
                                  <a:pt x="303" y="11"/>
                                </a:lnTo>
                                <a:lnTo>
                                  <a:pt x="233" y="11"/>
                                </a:lnTo>
                                <a:lnTo>
                                  <a:pt x="233" y="0"/>
                                </a:lnTo>
                                <a:close/>
                                <a:moveTo>
                                  <a:pt x="349" y="0"/>
                                </a:moveTo>
                                <a:lnTo>
                                  <a:pt x="419" y="0"/>
                                </a:lnTo>
                                <a:lnTo>
                                  <a:pt x="419" y="11"/>
                                </a:lnTo>
                                <a:lnTo>
                                  <a:pt x="349" y="11"/>
                                </a:lnTo>
                                <a:lnTo>
                                  <a:pt x="349" y="0"/>
                                </a:lnTo>
                                <a:close/>
                                <a:moveTo>
                                  <a:pt x="465" y="0"/>
                                </a:moveTo>
                                <a:lnTo>
                                  <a:pt x="535" y="0"/>
                                </a:lnTo>
                                <a:lnTo>
                                  <a:pt x="535" y="11"/>
                                </a:lnTo>
                                <a:lnTo>
                                  <a:pt x="465" y="11"/>
                                </a:lnTo>
                                <a:lnTo>
                                  <a:pt x="465" y="0"/>
                                </a:lnTo>
                                <a:close/>
                                <a:moveTo>
                                  <a:pt x="582" y="0"/>
                                </a:moveTo>
                                <a:lnTo>
                                  <a:pt x="651" y="0"/>
                                </a:lnTo>
                                <a:lnTo>
                                  <a:pt x="651" y="11"/>
                                </a:lnTo>
                                <a:lnTo>
                                  <a:pt x="582" y="11"/>
                                </a:lnTo>
                                <a:lnTo>
                                  <a:pt x="582" y="0"/>
                                </a:lnTo>
                                <a:close/>
                                <a:moveTo>
                                  <a:pt x="698" y="0"/>
                                </a:moveTo>
                                <a:lnTo>
                                  <a:pt x="768" y="0"/>
                                </a:lnTo>
                                <a:lnTo>
                                  <a:pt x="768" y="11"/>
                                </a:lnTo>
                                <a:lnTo>
                                  <a:pt x="698" y="11"/>
                                </a:lnTo>
                                <a:lnTo>
                                  <a:pt x="698" y="0"/>
                                </a:lnTo>
                                <a:close/>
                                <a:moveTo>
                                  <a:pt x="814" y="0"/>
                                </a:moveTo>
                                <a:lnTo>
                                  <a:pt x="884" y="0"/>
                                </a:lnTo>
                                <a:lnTo>
                                  <a:pt x="884" y="11"/>
                                </a:lnTo>
                                <a:lnTo>
                                  <a:pt x="814" y="11"/>
                                </a:lnTo>
                                <a:lnTo>
                                  <a:pt x="814" y="0"/>
                                </a:lnTo>
                                <a:close/>
                                <a:moveTo>
                                  <a:pt x="930" y="0"/>
                                </a:moveTo>
                                <a:lnTo>
                                  <a:pt x="1000" y="0"/>
                                </a:lnTo>
                                <a:lnTo>
                                  <a:pt x="1000" y="11"/>
                                </a:lnTo>
                                <a:lnTo>
                                  <a:pt x="930" y="11"/>
                                </a:lnTo>
                                <a:lnTo>
                                  <a:pt x="930" y="0"/>
                                </a:lnTo>
                                <a:close/>
                                <a:moveTo>
                                  <a:pt x="1047" y="0"/>
                                </a:moveTo>
                                <a:lnTo>
                                  <a:pt x="1116" y="0"/>
                                </a:lnTo>
                                <a:lnTo>
                                  <a:pt x="1116" y="11"/>
                                </a:lnTo>
                                <a:lnTo>
                                  <a:pt x="1047" y="11"/>
                                </a:lnTo>
                                <a:lnTo>
                                  <a:pt x="1047" y="0"/>
                                </a:lnTo>
                                <a:close/>
                                <a:moveTo>
                                  <a:pt x="1163" y="0"/>
                                </a:moveTo>
                                <a:lnTo>
                                  <a:pt x="1233" y="0"/>
                                </a:lnTo>
                                <a:lnTo>
                                  <a:pt x="1233" y="11"/>
                                </a:lnTo>
                                <a:lnTo>
                                  <a:pt x="1163" y="11"/>
                                </a:lnTo>
                                <a:lnTo>
                                  <a:pt x="1163" y="0"/>
                                </a:lnTo>
                                <a:close/>
                                <a:moveTo>
                                  <a:pt x="1279" y="0"/>
                                </a:moveTo>
                                <a:lnTo>
                                  <a:pt x="1349" y="0"/>
                                </a:lnTo>
                                <a:lnTo>
                                  <a:pt x="1349" y="11"/>
                                </a:lnTo>
                                <a:lnTo>
                                  <a:pt x="1279" y="11"/>
                                </a:lnTo>
                                <a:lnTo>
                                  <a:pt x="1279" y="0"/>
                                </a:lnTo>
                                <a:close/>
                                <a:moveTo>
                                  <a:pt x="1395" y="0"/>
                                </a:moveTo>
                                <a:lnTo>
                                  <a:pt x="1465" y="0"/>
                                </a:lnTo>
                                <a:lnTo>
                                  <a:pt x="1465" y="11"/>
                                </a:lnTo>
                                <a:lnTo>
                                  <a:pt x="1395" y="11"/>
                                </a:lnTo>
                                <a:lnTo>
                                  <a:pt x="1395" y="0"/>
                                </a:lnTo>
                                <a:close/>
                                <a:moveTo>
                                  <a:pt x="1512" y="0"/>
                                </a:moveTo>
                                <a:lnTo>
                                  <a:pt x="1523" y="0"/>
                                </a:lnTo>
                                <a:lnTo>
                                  <a:pt x="1523" y="11"/>
                                </a:lnTo>
                                <a:lnTo>
                                  <a:pt x="1512" y="11"/>
                                </a:lnTo>
                                <a:lnTo>
                                  <a:pt x="151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18" name="Line 2248"/>
                        <wps:cNvCnPr/>
                        <wps:spPr bwMode="auto">
                          <a:xfrm flipH="1">
                            <a:off x="915670" y="1099820"/>
                            <a:ext cx="302260"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9" name="Line 2249"/>
                        <wps:cNvCnPr/>
                        <wps:spPr bwMode="auto">
                          <a:xfrm>
                            <a:off x="250825" y="252730"/>
                            <a:ext cx="96710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6" name="Line 2250"/>
                        <wps:cNvCnPr/>
                        <wps:spPr bwMode="auto">
                          <a:xfrm>
                            <a:off x="250825" y="252730"/>
                            <a:ext cx="664845" cy="1173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7" name="Line 2251"/>
                        <wps:cNvCnPr/>
                        <wps:spPr bwMode="auto">
                          <a:xfrm>
                            <a:off x="250825" y="252730"/>
                            <a:ext cx="63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8" name="Freeform 2252"/>
                        <wps:cNvSpPr>
                          <a:spLocks noEditPoints="1"/>
                        </wps:cNvSpPr>
                        <wps:spPr bwMode="auto">
                          <a:xfrm>
                            <a:off x="247650" y="582295"/>
                            <a:ext cx="345440" cy="519430"/>
                          </a:xfrm>
                          <a:custGeom>
                            <a:avLst/>
                            <a:gdLst>
                              <a:gd name="T0" fmla="*/ 0 w 544"/>
                              <a:gd name="T1" fmla="*/ 812 h 818"/>
                              <a:gd name="T2" fmla="*/ 38 w 544"/>
                              <a:gd name="T3" fmla="*/ 756 h 818"/>
                              <a:gd name="T4" fmla="*/ 47 w 544"/>
                              <a:gd name="T5" fmla="*/ 762 h 818"/>
                              <a:gd name="T6" fmla="*/ 10 w 544"/>
                              <a:gd name="T7" fmla="*/ 818 h 818"/>
                              <a:gd name="T8" fmla="*/ 0 w 544"/>
                              <a:gd name="T9" fmla="*/ 812 h 818"/>
                              <a:gd name="T10" fmla="*/ 62 w 544"/>
                              <a:gd name="T11" fmla="*/ 718 h 818"/>
                              <a:gd name="T12" fmla="*/ 100 w 544"/>
                              <a:gd name="T13" fmla="*/ 661 h 818"/>
                              <a:gd name="T14" fmla="*/ 110 w 544"/>
                              <a:gd name="T15" fmla="*/ 667 h 818"/>
                              <a:gd name="T16" fmla="*/ 72 w 544"/>
                              <a:gd name="T17" fmla="*/ 724 h 818"/>
                              <a:gd name="T18" fmla="*/ 62 w 544"/>
                              <a:gd name="T19" fmla="*/ 718 h 818"/>
                              <a:gd name="T20" fmla="*/ 125 w 544"/>
                              <a:gd name="T21" fmla="*/ 623 h 818"/>
                              <a:gd name="T22" fmla="*/ 162 w 544"/>
                              <a:gd name="T23" fmla="*/ 567 h 818"/>
                              <a:gd name="T24" fmla="*/ 172 w 544"/>
                              <a:gd name="T25" fmla="*/ 573 h 818"/>
                              <a:gd name="T26" fmla="*/ 134 w 544"/>
                              <a:gd name="T27" fmla="*/ 629 h 818"/>
                              <a:gd name="T28" fmla="*/ 125 w 544"/>
                              <a:gd name="T29" fmla="*/ 623 h 818"/>
                              <a:gd name="T30" fmla="*/ 187 w 544"/>
                              <a:gd name="T31" fmla="*/ 529 h 818"/>
                              <a:gd name="T32" fmla="*/ 224 w 544"/>
                              <a:gd name="T33" fmla="*/ 472 h 818"/>
                              <a:gd name="T34" fmla="*/ 234 w 544"/>
                              <a:gd name="T35" fmla="*/ 478 h 818"/>
                              <a:gd name="T36" fmla="*/ 197 w 544"/>
                              <a:gd name="T37" fmla="*/ 535 h 818"/>
                              <a:gd name="T38" fmla="*/ 187 w 544"/>
                              <a:gd name="T39" fmla="*/ 529 h 818"/>
                              <a:gd name="T40" fmla="*/ 249 w 544"/>
                              <a:gd name="T41" fmla="*/ 434 h 818"/>
                              <a:gd name="T42" fmla="*/ 286 w 544"/>
                              <a:gd name="T43" fmla="*/ 378 h 818"/>
                              <a:gd name="T44" fmla="*/ 296 w 544"/>
                              <a:gd name="T45" fmla="*/ 384 h 818"/>
                              <a:gd name="T46" fmla="*/ 258 w 544"/>
                              <a:gd name="T47" fmla="*/ 440 h 818"/>
                              <a:gd name="T48" fmla="*/ 249 w 544"/>
                              <a:gd name="T49" fmla="*/ 434 h 818"/>
                              <a:gd name="T50" fmla="*/ 311 w 544"/>
                              <a:gd name="T51" fmla="*/ 340 h 818"/>
                              <a:gd name="T52" fmla="*/ 348 w 544"/>
                              <a:gd name="T53" fmla="*/ 283 h 818"/>
                              <a:gd name="T54" fmla="*/ 358 w 544"/>
                              <a:gd name="T55" fmla="*/ 289 h 818"/>
                              <a:gd name="T56" fmla="*/ 321 w 544"/>
                              <a:gd name="T57" fmla="*/ 346 h 818"/>
                              <a:gd name="T58" fmla="*/ 311 w 544"/>
                              <a:gd name="T59" fmla="*/ 340 h 818"/>
                              <a:gd name="T60" fmla="*/ 373 w 544"/>
                              <a:gd name="T61" fmla="*/ 245 h 818"/>
                              <a:gd name="T62" fmla="*/ 410 w 544"/>
                              <a:gd name="T63" fmla="*/ 189 h 818"/>
                              <a:gd name="T64" fmla="*/ 420 w 544"/>
                              <a:gd name="T65" fmla="*/ 195 h 818"/>
                              <a:gd name="T66" fmla="*/ 383 w 544"/>
                              <a:gd name="T67" fmla="*/ 251 h 818"/>
                              <a:gd name="T68" fmla="*/ 373 w 544"/>
                              <a:gd name="T69" fmla="*/ 245 h 818"/>
                              <a:gd name="T70" fmla="*/ 435 w 544"/>
                              <a:gd name="T71" fmla="*/ 151 h 818"/>
                              <a:gd name="T72" fmla="*/ 472 w 544"/>
                              <a:gd name="T73" fmla="*/ 94 h 818"/>
                              <a:gd name="T74" fmla="*/ 482 w 544"/>
                              <a:gd name="T75" fmla="*/ 100 h 818"/>
                              <a:gd name="T76" fmla="*/ 445 w 544"/>
                              <a:gd name="T77" fmla="*/ 157 h 818"/>
                              <a:gd name="T78" fmla="*/ 435 w 544"/>
                              <a:gd name="T79" fmla="*/ 151 h 818"/>
                              <a:gd name="T80" fmla="*/ 497 w 544"/>
                              <a:gd name="T81" fmla="*/ 56 h 818"/>
                              <a:gd name="T82" fmla="*/ 534 w 544"/>
                              <a:gd name="T83" fmla="*/ 0 h 818"/>
                              <a:gd name="T84" fmla="*/ 544 w 544"/>
                              <a:gd name="T85" fmla="*/ 6 h 818"/>
                              <a:gd name="T86" fmla="*/ 507 w 544"/>
                              <a:gd name="T87" fmla="*/ 62 h 818"/>
                              <a:gd name="T88" fmla="*/ 497 w 544"/>
                              <a:gd name="T89" fmla="*/ 56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818">
                                <a:moveTo>
                                  <a:pt x="0" y="812"/>
                                </a:moveTo>
                                <a:lnTo>
                                  <a:pt x="38" y="756"/>
                                </a:lnTo>
                                <a:lnTo>
                                  <a:pt x="47" y="762"/>
                                </a:lnTo>
                                <a:lnTo>
                                  <a:pt x="10" y="818"/>
                                </a:lnTo>
                                <a:lnTo>
                                  <a:pt x="0" y="812"/>
                                </a:lnTo>
                                <a:close/>
                                <a:moveTo>
                                  <a:pt x="62" y="718"/>
                                </a:moveTo>
                                <a:lnTo>
                                  <a:pt x="100" y="661"/>
                                </a:lnTo>
                                <a:lnTo>
                                  <a:pt x="110" y="667"/>
                                </a:lnTo>
                                <a:lnTo>
                                  <a:pt x="72" y="724"/>
                                </a:lnTo>
                                <a:lnTo>
                                  <a:pt x="62" y="718"/>
                                </a:lnTo>
                                <a:close/>
                                <a:moveTo>
                                  <a:pt x="125" y="623"/>
                                </a:moveTo>
                                <a:lnTo>
                                  <a:pt x="162" y="567"/>
                                </a:lnTo>
                                <a:lnTo>
                                  <a:pt x="172" y="573"/>
                                </a:lnTo>
                                <a:lnTo>
                                  <a:pt x="134" y="629"/>
                                </a:lnTo>
                                <a:lnTo>
                                  <a:pt x="125" y="623"/>
                                </a:lnTo>
                                <a:close/>
                                <a:moveTo>
                                  <a:pt x="187" y="529"/>
                                </a:moveTo>
                                <a:lnTo>
                                  <a:pt x="224" y="472"/>
                                </a:lnTo>
                                <a:lnTo>
                                  <a:pt x="234" y="478"/>
                                </a:lnTo>
                                <a:lnTo>
                                  <a:pt x="197" y="535"/>
                                </a:lnTo>
                                <a:lnTo>
                                  <a:pt x="187" y="529"/>
                                </a:lnTo>
                                <a:close/>
                                <a:moveTo>
                                  <a:pt x="249" y="434"/>
                                </a:moveTo>
                                <a:lnTo>
                                  <a:pt x="286" y="378"/>
                                </a:lnTo>
                                <a:lnTo>
                                  <a:pt x="296" y="384"/>
                                </a:lnTo>
                                <a:lnTo>
                                  <a:pt x="258" y="440"/>
                                </a:lnTo>
                                <a:lnTo>
                                  <a:pt x="249" y="434"/>
                                </a:lnTo>
                                <a:close/>
                                <a:moveTo>
                                  <a:pt x="311" y="340"/>
                                </a:moveTo>
                                <a:lnTo>
                                  <a:pt x="348" y="283"/>
                                </a:lnTo>
                                <a:lnTo>
                                  <a:pt x="358" y="289"/>
                                </a:lnTo>
                                <a:lnTo>
                                  <a:pt x="321" y="346"/>
                                </a:lnTo>
                                <a:lnTo>
                                  <a:pt x="311" y="340"/>
                                </a:lnTo>
                                <a:close/>
                                <a:moveTo>
                                  <a:pt x="373" y="245"/>
                                </a:moveTo>
                                <a:lnTo>
                                  <a:pt x="410" y="189"/>
                                </a:lnTo>
                                <a:lnTo>
                                  <a:pt x="420" y="195"/>
                                </a:lnTo>
                                <a:lnTo>
                                  <a:pt x="383" y="251"/>
                                </a:lnTo>
                                <a:lnTo>
                                  <a:pt x="373" y="245"/>
                                </a:lnTo>
                                <a:close/>
                                <a:moveTo>
                                  <a:pt x="435" y="151"/>
                                </a:moveTo>
                                <a:lnTo>
                                  <a:pt x="472" y="94"/>
                                </a:lnTo>
                                <a:lnTo>
                                  <a:pt x="482" y="100"/>
                                </a:lnTo>
                                <a:lnTo>
                                  <a:pt x="445" y="157"/>
                                </a:lnTo>
                                <a:lnTo>
                                  <a:pt x="435" y="151"/>
                                </a:lnTo>
                                <a:close/>
                                <a:moveTo>
                                  <a:pt x="497" y="56"/>
                                </a:moveTo>
                                <a:lnTo>
                                  <a:pt x="534" y="0"/>
                                </a:lnTo>
                                <a:lnTo>
                                  <a:pt x="544" y="6"/>
                                </a:lnTo>
                                <a:lnTo>
                                  <a:pt x="507" y="62"/>
                                </a:lnTo>
                                <a:lnTo>
                                  <a:pt x="497" y="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9" name="Line 2253"/>
                        <wps:cNvCnPr/>
                        <wps:spPr bwMode="auto">
                          <a:xfrm flipV="1">
                            <a:off x="250825" y="813435"/>
                            <a:ext cx="317500" cy="286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0" name="Line 2254"/>
                        <wps:cNvCnPr/>
                        <wps:spPr bwMode="auto">
                          <a:xfrm flipV="1">
                            <a:off x="568325" y="562610"/>
                            <a:ext cx="36195" cy="250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1" name="Line 2255"/>
                        <wps:cNvCnPr/>
                        <wps:spPr bwMode="auto">
                          <a:xfrm flipV="1">
                            <a:off x="559435" y="540385"/>
                            <a:ext cx="19685" cy="30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2" name="Line 2256"/>
                        <wps:cNvCnPr/>
                        <wps:spPr bwMode="auto">
                          <a:xfrm>
                            <a:off x="559435" y="570865"/>
                            <a:ext cx="24765" cy="222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3" name="Line 2257"/>
                        <wps:cNvCnPr/>
                        <wps:spPr bwMode="auto">
                          <a:xfrm flipV="1">
                            <a:off x="854075" y="1335405"/>
                            <a:ext cx="57150" cy="609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4" name="Line 2258"/>
                        <wps:cNvCnPr/>
                        <wps:spPr bwMode="auto">
                          <a:xfrm>
                            <a:off x="911225" y="1335405"/>
                            <a:ext cx="60960" cy="298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5" name="Rectangle 2259"/>
                        <wps:cNvSpPr>
                          <a:spLocks noChangeArrowheads="1"/>
                        </wps:cNvSpPr>
                        <wps:spPr bwMode="auto">
                          <a:xfrm>
                            <a:off x="642620" y="405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186" name="Rectangle 2260"/>
                        <wps:cNvSpPr>
                          <a:spLocks noChangeArrowheads="1"/>
                        </wps:cNvSpPr>
                        <wps:spPr bwMode="auto">
                          <a:xfrm>
                            <a:off x="207010" y="863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187" name="Rectangle 2261"/>
                        <wps:cNvSpPr>
                          <a:spLocks noChangeArrowheads="1"/>
                        </wps:cNvSpPr>
                        <wps:spPr bwMode="auto">
                          <a:xfrm>
                            <a:off x="878840" y="145605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89" name="Rectangle 2262"/>
                        <wps:cNvSpPr>
                          <a:spLocks noChangeArrowheads="1"/>
                        </wps:cNvSpPr>
                        <wps:spPr bwMode="auto">
                          <a:xfrm>
                            <a:off x="1270000" y="9582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90" name="Rectangle 2263"/>
                        <wps:cNvSpPr>
                          <a:spLocks noChangeArrowheads="1"/>
                        </wps:cNvSpPr>
                        <wps:spPr bwMode="auto">
                          <a:xfrm>
                            <a:off x="104140" y="9734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91" name="Rectangle 2264"/>
                        <wps:cNvSpPr>
                          <a:spLocks noChangeArrowheads="1"/>
                        </wps:cNvSpPr>
                        <wps:spPr bwMode="auto">
                          <a:xfrm>
                            <a:off x="627380" y="7531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192" name="Oval 2265"/>
                        <wps:cNvSpPr>
                          <a:spLocks noChangeArrowheads="1"/>
                        </wps:cNvSpPr>
                        <wps:spPr bwMode="auto">
                          <a:xfrm>
                            <a:off x="1207135"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3" name="Oval 2266"/>
                        <wps:cNvSpPr>
                          <a:spLocks noChangeArrowheads="1"/>
                        </wps:cNvSpPr>
                        <wps:spPr bwMode="auto">
                          <a:xfrm>
                            <a:off x="904240" y="141605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4" name="Oval 2267"/>
                        <wps:cNvSpPr>
                          <a:spLocks noChangeArrowheads="1"/>
                        </wps:cNvSpPr>
                        <wps:spPr bwMode="auto">
                          <a:xfrm>
                            <a:off x="240030"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5" name="Oval 2268"/>
                        <wps:cNvSpPr>
                          <a:spLocks noChangeArrowheads="1"/>
                        </wps:cNvSpPr>
                        <wps:spPr bwMode="auto">
                          <a:xfrm>
                            <a:off x="240030" y="24257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6" name="Oval 2269"/>
                        <wps:cNvSpPr>
                          <a:spLocks noChangeArrowheads="1"/>
                        </wps:cNvSpPr>
                        <wps:spPr bwMode="auto">
                          <a:xfrm>
                            <a:off x="593090" y="55181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7" name="Oval 2270"/>
                        <wps:cNvSpPr>
                          <a:spLocks noChangeArrowheads="1"/>
                        </wps:cNvSpPr>
                        <wps:spPr bwMode="auto">
                          <a:xfrm>
                            <a:off x="557530" y="802640"/>
                            <a:ext cx="2222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44" o:spid="_x0000_s1334" editas="canvas" style="position:absolute;left:0;text-align:left;margin-left:270pt;margin-top:15.45pt;width:116.85pt;height:132.45pt;z-index:251659264;mso-position-horizontal-relative:text;mso-position-vertical-relative:text" coordsize="14839,1682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3L9OzRAAAGSGAAAOAAAAZHJzL2Uyb0RvYy54bWzsXW1v48YR/l6g/0HQxwKOtXynESdI7XNb IG2C5trvtERbQmVRlXTnS4v+9z6zu0PtyhxyfVc7RcwAOcrmeDjzcDg7O/tw9fW3nx7Wk4/1br9q NpdT9dVsOqk382ax2txfTv/2/uasmE72h2qzqNbNpr6c/lzvp99+89vffP24vaijZtmsF/VuAiWb /cXj9nK6PBy2F+fn+/myfqj2XzXbeoOTd83uoTrgx939+WJXPUL7w/o8ms2y88dmt9jumnm93+O3 1+bk9But/+6unh9+uLvb14fJ+nIK2w76353+95b+Pf/m6+rifldtl6u5NaP6DCseqtUGF21VXVeH avJht3qi6mE13zX75u7w1bx5OG/u7lbzWvsAb9TsxJuravOx2mtn5kCHDcSn/6He23uye9PcrNZr oHEO7Rf0Ozo+4v7UdHq98YXMb7SslXnc4gbut+2t3H+ZiT8tq22tPd9fzP/y8cfdZLVAfJUqm042 1QMi6fvVpp5EUZLRPaSrQ+xq8+PO/rTf4m9uH//cLCBbfTg0+vZ8uts9kCcAfvLpchqlsyJKp5Of oXpWlkVkA6L+dJjMcT7LkiLB+TkE4iiLS33+vLpgPdvd/vCHunmY0IfL6Ro26etUH7/fHwjN6oJF PAAJv8nj5TTPcEk6s2/WqwXdAv3D7v72ar2bfKwoavV/5CSUeWIPqwOenfXq4XJatELVxbKuFu82 C/xBdXGoVmvzGX9sbiJ8g210krzUMfrvcla+K94VyVkSZe/Oktn19dl3N1fJWXaj8vQ6vr66ulb/ ITtVcrFcLRb1hkzl50UlYffaPrkm0tsn5hh5vnbtL0zkozYaEbe/oFtrbvlts/hZ33H9e4Sf+fVr xGHOcXizq2vKTxSLuROLP2krccu23zfzf+wnm+bdYnX4sVltDng2lL6hNmyNKLv2zKhFjKakzNxP itoyy9XMRm1WFvqsE7PzDyZm6U84TpG4FjYq7hf2AXuPfHn3sEY6/N35JJ9NHicqjWJzqaOQcoRm k+VEac9IH6uJPIluLbEjo1SnmsQTyQVz4HZrc7c5SCCthCoyQQ9u71Gq2yCMbI6IZFDpSHUbpFyc 41ksWARgj9cTNLlQR7GoKQBt5cIdJ6Vk1DDelLFbnBIlagpAXLmQ9xg1jDmy7tGoNE4F96JhzCMX 8yQTNQVgHrmYp0UkGTWMeeRinqVK0hSAeeRi3mPUMOaxi3meFYJR8TDmsYs5MpykKQDz2MW8UImk ahjz2MW8KERNAZjHLuY9Rg1jnriYKxQJgn/JMOiJC3oZi5oCQE9c0NUskXInlV5t6uhOeSj/jiJK KSmfY2h25bpHGBf2PrOGcU893OVUnA7jnrq4w0Epq6cBwKce8FEuJeN0GPjUA15OxmkA8KkHfI9Z w8BnHvByPs6Ggc884ONSSu1ZAPCZB3yqpNyeDQOfecCjIhMe6SwA+MwDvsesbuBRVLZlY7U0M57q Yv5pY0tJfJpU1Agwc5xts6dJF9WVmE+9NyWwlqdSVBDGTSBhXXfiepDqEQbKJMwVb78wcCRhXbMP agZQJFzqsn3IDKroSNrUwoO6lfVRhTlJpZnWHuYm1V9aPMxRqrG0eJirVEiROColM0Ptx5yqJS0e 5ipVRFo8zFUqe7R4mKtU2mjxMFepfiFxFCghrlKRosXDXKVCRIuHuUrVhhYPc5UqCi0e5iqVDSSO siDEVSoNtHiYqzT8a/EwV2mI1+JhribW1STMVRqpSTtG4hBXaTTW4mGu0oCrxcNcpUFVi4e5SuOm Fg9zlcZGEsfYF+IqjX9aPMxVGuK0eJirNIxp8TBXaaTS4p6rJrXa0WaHZu9pm3c3naDNe0v+ohNX HWiQ4o/Uf9MdjckSH5Ruwz00H+v3jZY40FhlEOOu3/HseuNK5b4Yn+TjVquyQu2YwGf5aKSMpiAh tooVzNfNvtaOHu00SpVCLQD0+C+O5/lvrVxhbgrL8Vk++lIDRvJFA8VOryl7g2o6yBu0Ujw59oKP xhuWGjCTLxooFu4NKmfPSuneoHPiybEXfDTesNSAmXzRQLFwb1Bwe1ZK3qDl4smxF3w03rDUgJl8 0UCxcG/Q7vCslLxBh8WTYy/4aLxhqQEz+aKBYuHeoFHiWSl5g9aMJ8de8NF4w1IDZvJFA8XCvUFb xLNS8gadGE+OveCj8YalBszkiwaKhXuDfopnpeQNtXA8QXaDj8adVmzAUL5soFi4P9Q98ewUHUJH wxNkR/hoHWKxAUvb64bKPcMltF48S0WXeKw41X3iEosNmcrXDZU7vaw8kiq0WsJc4gHjVPeJSyw2 ZCpfN1Tu9LI9LqFPE+YSjxqnuk9cYrEhU/m6oXKnl+1xCX2ZMJdoec6t89gVPtpnicWGTOXrhspJ LqFKp9LbrIZzDU6lu7MQ6S1s78PWv80SOoIYKXFegTxyt64On72aTuv019V+aVbdtT1m2nBbf6yJ GTGwst65ND3ZNYZyAooMPiyb3b+mk0fQTS6n+39+qHb1dLL+0wbrwaVKaNJ90D8kaU59lZ175tY9 U23mUHU5PUzRX6OPVwfDafmw3a3ul7iSmc5smu/AfLhbaSrCI5bOzYI57gT98Krr5agpfN5GQeiS GaG8jcnderX9I7tmGRylSjOeWXUxOOJZFNG8d2RwjAyOEyYRhj4/InVr4TkRSTnhKZMoSqMc5ZzO GEwkcikZRZLPRiLRSCQiQlukcpS/XhiiIfnMxBgehi6fDf2ZOCl4zB4JbW+a0IY4xHzNj0PdJX6Z dJhR+4eG5DEX4uEdSZWa3IsYbItEh1SJFZdjPnxBUmWSZ3YtCB24CLNIbwCPk1QX6BS0qSoTM8Bj EsOJ053MBLMqiUQDveZSR8aky00owBVYTgosy2p7jkKYE7bcmJgoUB2KMB1sZfI061aE/lgrpKk4 HYrwuLYy4Cx3K8JI1gopwTWXlACnuhUhDFpFgh4Ub62ICJHHrITVnRhhdntUlUsm0RS8vSDaa4Iu F/AsI95ox53zuJVKQkq5mGdZLuhyQc8lF13U8ygRVLmwi2i5wIto0ez1iFZEzJmOoPLYlRmILJ1o eQRLJdlFnY/2ipgSCrrcWFcSXPRGwFFXLtnlIq9i4vt1+ehCn0WlYJcLvRLxcrEX8aJOcmu9Kohb 12GXx7JMJbs8oiX47YIuF/sEqHbeR49pGUl4UWHQWp/kQoLwuJaqlHx0sSeSb7ddHvYiXi72Il4e 3TLSrOkO7D2yZQIkOu3y+JaRJqp36XKxjyW8PMJlVBJJskuXi30MBmu3XW7cR6kw8nh8S4ycgi4X exkvF3sRL49yGeMlgk4fPcJlLNnlcS4xSxJ0udhHhZAnPM5lLOHlMS6jQsgTHukyjiQf3biPE2HY 90iXMl4u9iJeHusyRsbsxN7jXEaJ8Dx6tMtEGh190qWEl0e7TCJh1PZIlwo8z86493iXMe52t48u 9hGY99263LiX8XKxF/Gi7ucxY+pXGTqe7dytcpRkV+5WOZTJO33M3bgvhTSRu0Ntol9m6DLLTTlU VnXCRT2So4sInG6zXOhVKpQANMc46hLhcqEX4UL3xNElDUOFC71UhBPToDUrlUbHwkVeAIvWu4+a EmHMxlthRykhQxAb6KhpJoyyhQu7NDUoPNRFpFzUXaQwzxqJxh1M6pFoLNLG8TwRX9C8sEiLjb3E 8ZFoLAE5Eo0lZEaisYTMr49orPNH17ssdu35Peor9OcG8wwVWJSWUEIFiWMs1+JhnGqqk7R4GKea SiEt7nGqRVep2iFx1DMhtlvu5HvULEHi1tX2dfX+hG2Zyu9RfQRpt64Wnqvmdn0BfZwqWmKPU5OP VuGOlDBDtTGIoT9pjTye9yk59vUMtGitIJ/mo1FnOXVowPaK2arAdh7hJGvhY7dxfFZmItk3AtD2 G/AHlbyOFbRA+y21pqK92StnHxu0LnvFntg37BKabcbStlCQ7hFaj1oSzcVeI9BWNHLtM85W8NHA j5ahvTLHJJ/no5V7YiGfl28U2n7Ghoh1S16hqaclMdnr9QoNOyvH956t4KO1trRXRiPPPJh8no9W 7omFfF72Cg0iYwNsMbpFr2x6QEOs1wq0wrRGNLv65eybNrQE1OfVUwuHvULrxdjQ6pa8QiNKS6LV 1GsFmkxWju8+W8FHcw/QQLJX7k87Ty1kPfK9QlPD2GA2J0ESkrxCi0dLqjY3s3Y+GmvRvjFyZmlO TGtozZgrt290sR4+Wu+fWMjnZa8S+9oCOgL2Dohe2SxQ9gcWGiPGKSTMvsBK6FV4DL5oa/TLPTEw wCl+ZDkKJJ/QltBG9Juqx0SYytrYAD4a9NOZyRMDQ1lyahtr4XuEMBi5pW+aWwraAIYFn7qi8+Nz qCuaW/r3E26psztYgdHajGjHbZZi7I1FdQ5RArA+E7eVK1MCeOevcXMwf1O/zj3wfj2bg0WKZkp+ QOpR4IsDMs2K2FaDaRZlGDgxZjgBmWHxwsaj2djODCljPL5xbh+tQPjxqIvzL4/HFEQoU5ikycwm wGM8qjKjZQZNvZ+NVNOR5mdpflTz+uGoa8XnhKNDeU6dIMxnBRZzvaSITRlpfVcP0lGE7DnmxHED T/DuaZboB6GeWT0nCDuLxgKZMDc5UcUxfjiJxzRXxFSheMxmJTrlYzyO8UjxiLm1H4+6dfWceHSS YqkU5TrdMuiKQhN6JiuWtMXxGIVjFFIUImZMFP4Vu+mAcbCmPbZT3Ue0ofiUgn+1hGD93W7XPNLe 01+4u3GGPahtqw/JU52+SVek9PKcjlxs3pO0fTNhkkObAumlGebkU8PIbtpNz0u7+zRvj93+QjcY 7fTKLhH9f2yYLb8qfaP/s8+yI3buv2LCO2pb53gPcAU0fx+VZzdZkZ8lN0l6VqKeOpup8vcYp5Iy ub7x9wDXO7Cbrftxgc/dA5y2YSpTJCsyxzEaP4S9Bv7MbdDbMpzMP0KB243bq2/0yZvch0+3n3Tl ahYT6DEwr1H3vNy9wZcd8KvdiFbzWjc+mFe68cG8zo0Poa9y77f0KvfNL/4qN3IE1kye5ghTybxS johmOb4tQQ9vaLyZSx/nnWU5IwYClVhjijh5jMYUEfBNCV+QItqR8m2nCCzudKQIvWj2SimiyLGn k0kRKkmzGQj2Xl+gKPXuYmOS6PjKkTFJvGiSMC/dj3VEu2znzjXMgvArJQnaO4h3VCvx2i/eufSS RIlCAzOiMUmMScJ+NdOrTTYMy/LNJwma63dUEu4C/0s3JLCnoLKVRIktU04LiTFHyJP2sZB42UKi 3RrjTc82ynZ52yskXM7FS+eIDFt+WX58noIvecLMGHPEmCP83ubr1RHtUPm2c0TLOfgB36qJNQ3D E3i1ecYsV0zNnRVldtqyBDOBlutoohHNSlNioCMtLGrUa+yEue/9plH5edMjEi87e2JmP9XP/z7S XfPBfu1o71eQnrTXB8PyLW2UGqmy5SVwoLrkmJcex8pZglUgs26cKHTNTgayMU7HDX3NvpV4scFO zDhOXf7MS8cpLfzSRke0xDPmU6xI7k++E7lnbfKN5dOW0cBx6vJqXjFOoyRK8baw118c0+mYTm06 bRfVOUzblUTsj/7SYZrii0Co04Z0mqaqOG2Dj2E6hqkN03Zh14apyWivNI1KUzRXTJgWsygzL8we eR9umKp0aIv1cRL1C3zbBOZ+8wv8r3lX9/gejOVqfl0dKvdnfH7cXtRRs2zWi3r3zX8FAAAA//8D AFBLAwQUAAYACAAAACEAeww1seEAAAAKAQAADwAAAGRycy9kb3ducmV2LnhtbEyPwU7DMBBE70j8 g7VIXBC1SSlp02wqVKkXJEBN8wFu7MZR4nUUu23695gTHEczmnmTbybbs4sefesI4WUmgGmqnWqp QagOu+clMB8kKdk70gg37WFT3N/lMlPuSnt9KUPDYgn5TCKYEIaMc18bbaWfuUFT9E5utDJEOTZc jfIay23PEyHeuJUtxQUjB701uu7Ks0X4/tzuyo/xqfsK+1tiFFVUnTrEx4fpfQ0s6Cn8heEXP6JD EZmO7kzKsx5h8Sril4AwFytgMZCm8xTYESFZLZbAi5z/v1D8AAAA//8DAFBLAQItABQABgAIAAAA IQC2gziS/gAAAOEBAAATAAAAAAAAAAAAAAAAAAAAAABbQ29udGVudF9UeXBlc10ueG1sUEsBAi0A FAAGAAgAAAAhADj9If/WAAAAlAEAAAsAAAAAAAAAAAAAAAAALwEAAF9yZWxzLy5yZWxzUEsBAi0A FAAGAAgAAAAhAKHcv07NEAAAZIYAAA4AAAAAAAAAAAAAAAAALgIAAGRycy9lMm9Eb2MueG1sUEsB Ai0AFAAGAAgAAAAhAHsMNbHhAAAACgEAAA8AAAAAAAAAAAAAAAAAJxMAAGRycy9kb3ducmV2Lnht bFBLBQYAAAAABAAEAPMAAAA1FAAAAAA= ">
                <v:shape id="_x0000_s1335" type="#_x0000_t75" style="position:absolute;width:14839;height:16821;visibility:visible;mso-wrap-style:square">
                  <v:fill o:detectmouseclick="t"/>
                  <v:path o:connecttype="none"/>
                </v:shape>
                <v:line id="Line 2246" o:spid="_x0000_s1336" style="position:absolute;visibility:visible;mso-wrap-style:square" from="2508,10998" to="9156,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qQEMUAAADdAAAADwAAAGRycy9kb3ducmV2LnhtbERPTWvCQBC9F/wPywi9NRs9qIluQhFs BelBW8TjmB2T0Oxsml1N7K/vFgq9zeN9ziofTCNu1LnasoJJFIMgLqyuuVTw8b55WoBwHlljY5kU 3MlBno0eVphq2/OebgdfihDCLkUFlfdtKqUrKjLoItsSB+5iO4M+wK6UusM+hJtGTuN4Jg3WHBoq bGldUfF5uBoF3+f7/OWyO1J/suuvQsvkld8SpR7Hw/MShKfB/4v/3Fsd5ieTGfx+E06Q2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qQEMUAAADdAAAADwAAAAAAAAAA AAAAAAChAgAAZHJzL2Rvd25yZXYueG1sUEsFBgAAAAAEAAQA+QAAAJMDAAAAAA== " strokeweight=".6pt">
                  <v:stroke joinstyle="miter"/>
                </v:line>
                <v:shape id="Freeform 2247" o:spid="_x0000_s1337" style="position:absolute;left:2508;top:10966;width:9671;height:70;visibility:visible;mso-wrap-style:square;v-text-anchor:top" coordsize="152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fOUcQA AADdAAAADwAAAGRycy9kb3ducmV2LnhtbERPS2sCMRC+C/6HMEIvpWbtQe3WKEUQ7KmsD4q3YTPd LE0m2yTV7b83QsHbfHzPWax6Z8WZQmw9K5iMCxDEtdctNwoO+83THERMyBqtZ1LwRxFWy+FggaX2 F67ovEuNyCEcS1RgUupKKWNtyGEc+444c18+OEwZhkbqgJcc7qx8LoqpdNhybjDY0dpQ/b37dQp+ rOHHbTX9OFbvNpxOn1Ux641SD6P+7RVEoj7dxf/urc7zXyYzuH2TT5DLKwAAAP//AwBQSwECLQAU AAYACAAAACEA8PeKu/0AAADiAQAAEwAAAAAAAAAAAAAAAAAAAAAAW0NvbnRlbnRfVHlwZXNdLnht bFBLAQItABQABgAIAAAAIQAx3V9h0gAAAI8BAAALAAAAAAAAAAAAAAAAAC4BAABfcmVscy8ucmVs c1BLAQItABQABgAIAAAAIQAzLwWeQQAAADkAAAAQAAAAAAAAAAAAAAAAACkCAABkcnMvc2hhcGV4 bWwueG1sUEsBAi0AFAAGAAgAAAAhAJYXzlHEAAAA3QAAAA8AAAAAAAAAAAAAAAAAmAIAAGRycy9k b3ducmV2LnhtbFBLBQYAAAAABAAEAPUAAACJAwAAAAA= " path="m,l70,r,11l,11,,xm117,r69,l186,11r-69,l117,xm233,r70,l303,11r-70,l233,xm349,r70,l419,11r-70,l349,xm465,r70,l535,11r-70,l465,xm582,r69,l651,11r-69,l582,xm698,r70,l768,11r-70,l698,xm814,r70,l884,11r-70,l814,xm930,r70,l1000,11r-70,l930,xm1047,r69,l1116,11r-69,l1047,xm1163,r70,l1233,11r-70,l1163,xm1279,r70,l1349,11r-70,l1279,xm1395,r70,l1465,11r-70,l1395,xm1512,r11,l1523,11r-11,l1512,xe" fillcolor="black" strokeweight=".1pt">
                  <v:stroke joinstyle="bevel"/>
                  <v:path arrowok="t" o:connecttype="custom" o:connectlocs="44450,0;0,6985;74295,0;118110,6985;74295,0;192405,0;147955,6985;221615,0;266065,6985;221615,0;339725,0;295275,6985;369570,0;413385,6985;369570,0;487680,0;443230,6985;516890,0;561340,6985;516890,0;635000,0;590550,6985;664845,0;708660,6985;664845,0;782955,0;738505,6985;812165,0;856615,6985;812165,0;930275,0;885825,6985;960120,0;967105,6985;960120,0" o:connectangles="0,0,0,0,0,0,0,0,0,0,0,0,0,0,0,0,0,0,0,0,0,0,0,0,0,0,0,0,0,0,0,0,0,0,0"/>
                  <o:lock v:ext="edit" verticies="t"/>
                </v:shape>
                <v:line id="Line 2248" o:spid="_x0000_s1338" style="position:absolute;flip:x;visibility:visible;mso-wrap-style:square" from="9156,10998" to="12179,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DOisQAAADdAAAADwAAAGRycy9kb3ducmV2LnhtbESPzW7CQAyE70h9h5UrcYNNOAAJLIhW qoR64+cBrKzJRs16k+wW0revD0jcbM145vN2P/pW3WmITWAD+TwDRVwF23Bt4Hr5mq1BxYRssQ1M Bv4own73NtliacODT3Q/p1pJCMcSDbiUulLrWDnyGOehIxbtFgaPSdah1nbAh4T7Vi+ybKk9NiwN Djv6dFT9nH+9geJ0OZBr6sItv699vujzfvXRGjN9Hw8bUInG9DI/r49W8ItccOUbGUHv/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AM6KxAAAAN0AAAAPAAAAAAAAAAAA AAAAAKECAABkcnMvZG93bnJldi54bWxQSwUGAAAAAAQABAD5AAAAkgMAAAAA " strokeweight=".6pt">
                  <v:stroke joinstyle="miter"/>
                </v:line>
                <v:line id="Line 2249" o:spid="_x0000_s1339" style="position:absolute;visibility:visible;mso-wrap-style:square" from="2508,2527" to="12179,10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UEYsQAAADdAAAADwAAAGRycy9kb3ducmV2LnhtbERPTWvCQBC9C/6HZQq9mY0eqkndhCLY CtKDtpQep9kxCc3OxuxqYn+9Kwi9zeN9zjIfTCPO1LnasoJpFIMgLqyuuVTw+bGeLEA4j6yxsUwK LuQgz8ajJaba9ryj896XIoSwS1FB5X2bSumKigy6yLbEgTvYzqAPsCul7rAP4aaRszh+kgZrDg0V trSqqPjdn4yCv5/L/PWw/aL+266OhZbJG78nSj0+DC/PIDwN/l98d290mJ9ME7h9E06Q2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ZQRixAAAAN0AAAAPAAAAAAAAAAAA AAAAAKECAABkcnMvZG93bnJldi54bWxQSwUGAAAAAAQABAD5AAAAkgMAAAAA " strokeweight=".6pt">
                  <v:stroke joinstyle="miter"/>
                </v:line>
                <v:line id="Line 2250" o:spid="_x0000_s1340" style="position:absolute;visibility:visible;mso-wrap-style:square" from="2508,2527" to="9156,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FRkscAAADdAAAADwAAAGRycy9kb3ducmV2LnhtbESPQWvCQBSE7wX/w/IEb81GD2rSrFKE aqH0YJTS42v2mYRm36bZ1cT++m5B8DjMzDdMth5MIy7UudqygmkUgyAurK65VHA8vDwuQTiPrLGx TAqu5GC9Gj1kmGrb854uuS9FgLBLUUHlfZtK6YqKDLrItsTBO9nOoA+yK6XusA9w08hZHM+lwZrD QoUtbSoqvvOzUfD7dV1sT28f1H/azU+hZbLj90SpyXh4fgLhafD38K39qhXMpos5/L8JT0Cu/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SUVGSxwAAAN0AAAAPAAAAAAAA AAAAAAAAAKECAABkcnMvZG93bnJldi54bWxQSwUGAAAAAAQABAD5AAAAlQMAAAAA " strokeweight=".6pt">
                  <v:stroke joinstyle="miter"/>
                </v:line>
                <v:line id="Line 2251" o:spid="_x0000_s1341" style="position:absolute;visibility:visible;mso-wrap-style:square" from="2508,2527" to="2514,10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30CccAAADdAAAADwAAAGRycy9kb3ducmV2LnhtbESPT2vCQBTE74LfYXmF3sxGD41GVymC tlB68A/i8Zl9JsHs25jdmthP3y0IHoeZ+Q0zW3SmEjdqXGlZwTCKQRBnVpecK9jvVoMxCOeRNVaW ScGdHCzm/d4MU21b3tBt63MRIOxSVFB4X6dSuqwggy6yNXHwzrYx6INscqkbbAPcVHIUx2/SYMlh ocCalgVll+2PUfB7uifr89eB2qNdXjMtJx/8PVHq9aV7n4Lw1Pln+NH+1ApGwySB/zfhCcj5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9HfQJxwAAAN0AAAAPAAAAAAAA AAAAAAAAAKECAABkcnMvZG93bnJldi54bWxQSwUGAAAAAAQABAD5AAAAlQMAAAAA " strokeweight=".6pt">
                  <v:stroke joinstyle="miter"/>
                </v:line>
                <v:shape id="Freeform 2252" o:spid="_x0000_s1342" style="position:absolute;left:2476;top:5822;width:3454;height:5195;visibility:visible;mso-wrap-style:square;v-text-anchor:top" coordsize="544,8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n1e8MA AADdAAAADwAAAGRycy9kb3ducmV2LnhtbERPW2vCMBR+F/Yfwhn4pmkVVDqjDEFwQxAvjD0emrMm rDlpm0zrv18eBB8/vvty3btaXKkL1rOCfJyBIC69tlwpuJy3owWIEJE11p5JwZ0CrFcvgyUW2t/4 SNdTrEQK4VCgAhNjU0gZSkMOw9g3xIn78Z3DmGBXSd3hLYW7Wk6ybCYdWk4NBhvaGCp/T39OQcvf 7cxON/k+fpj88+tw37dzq9TwtX9/AxGpj0/xw73TCib5PM1Nb9ITkKt/AAAA//8DAFBLAQItABQA BgAIAAAAIQDw94q7/QAAAOIBAAATAAAAAAAAAAAAAAAAAAAAAABbQ29udGVudF9UeXBlc10ueG1s UEsBAi0AFAAGAAgAAAAhADHdX2HSAAAAjwEAAAsAAAAAAAAAAAAAAAAALgEAAF9yZWxzLy5yZWxz UEsBAi0AFAAGAAgAAAAhADMvBZ5BAAAAOQAAABAAAAAAAAAAAAAAAAAAKQIAAGRycy9zaGFwZXht bC54bWxQSwECLQAUAAYACAAAACEAl9n1e8MAAADdAAAADwAAAAAAAAAAAAAAAACYAgAAZHJzL2Rv d25yZXYueG1sUEsFBgAAAAAEAAQA9QAAAIgDAAAAAA== " path="m,812l38,756r9,6l10,818,,812xm62,718r38,-57l110,667,72,724,62,718xm125,623r37,-56l172,573r-38,56l125,623xm187,529r37,-57l234,478r-37,57l187,529xm249,434r37,-56l296,384r-38,56l249,434xm311,340r37,-57l358,289r-37,57l311,340xm373,245r37,-56l420,195r-37,56l373,245xm435,151l472,94r10,6l445,157r-10,-6xm497,56l534,r10,6l507,62,497,56xe" fillcolor="black" strokeweight=".1pt">
                  <v:stroke joinstyle="bevel"/>
                  <v:path arrowok="t" o:connecttype="custom" o:connectlocs="0,515620;24130,480060;29845,483870;6350,519430;0,515620;39370,455930;63500,419735;69850,423545;45720,459740;39370,455930;79375,395605;102870,360045;109220,363855;85090,399415;79375,395605;118745,335915;142240,299720;148590,303530;125095,339725;118745,335915;158115,275590;181610,240030;187960,243840;163830,279400;158115,275590;197485,215900;220980,179705;227330,183515;203835,219710;197485,215900;236855,155575;260350,120015;266700,123825;243205,159385;236855,155575;276225,95885;299720,59690;306070,63500;282575,99695;276225,95885;315595,35560;339090,0;345440,3810;321945,39370;315595,35560" o:connectangles="0,0,0,0,0,0,0,0,0,0,0,0,0,0,0,0,0,0,0,0,0,0,0,0,0,0,0,0,0,0,0,0,0,0,0,0,0,0,0,0,0,0,0,0,0"/>
                  <o:lock v:ext="edit" verticies="t"/>
                </v:shape>
                <v:line id="Line 2253" o:spid="_x0000_s1343" style="position:absolute;flip:y;visibility:visible;mso-wrap-style:square" from="2508,8134" to="5683,10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eqk8MAAADdAAAADwAAAGRycy9kb3ducmV2LnhtbESP3YrCMBSE7wXfIRzBO03bC7Vdo+iC IN758wCH5mxTbE7aJqv17c3CgpfDzHzDrLeDbcSDel87VpDOExDEpdM1Vwpu18NsBcIHZI2NY1Lw Ig/bzXi0xkK7J5/pcQmViBD2BSowIbSFlL40ZNHPXUscvR/XWwxR9pXUPT4j3DYyS5KFtFhzXDDY 0reh8n75tQry83VHpq5yszjdujTr0m65b5SaTobdF4hAQ/iE/9tHrSBLlzn8vYlPQG7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nqpPDAAAA3QAAAA8AAAAAAAAAAAAA AAAAoQIAAGRycy9kb3ducmV2LnhtbFBLBQYAAAAABAAEAPkAAACRAwAAAAA= " strokeweight=".6pt">
                  <v:stroke joinstyle="miter"/>
                </v:line>
                <v:line id="Line 2254" o:spid="_x0000_s1344" style="position:absolute;flip:y;visibility:visible;mso-wrap-style:square" from="5683,5626" to="6045,81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hzKcEAAADdAAAADwAAAGRycy9kb3ducmV2LnhtbERPS27CMBDdV+odrKnUXXGSBYWAQRQJ CbEj4QCjeIgj4nESu0m4fb1A6vLp/bf72bZipME3jhWkiwQEceV0w7WCW3n6WoHwAVlj65gUPMnD fvf+tsVcu4mvNBahFjGEfY4KTAhdLqWvDFn0C9cRR+7uBoshwqGWesAphttWZkmylBYbjg0GOzoa qh7Fr1WwvpYHMk29NsvLrU+zPu2/f1qlPj/mwwZEoDn8i1/us1aQpau4P76JT0D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ICHMpwQAAAN0AAAAPAAAAAAAAAAAAAAAA AKECAABkcnMvZG93bnJldi54bWxQSwUGAAAAAAQABAD5AAAAjwMAAAAA " strokeweight=".6pt">
                  <v:stroke joinstyle="miter"/>
                </v:line>
                <v:line id="Line 2255" o:spid="_x0000_s1345" style="position:absolute;flip:y;visibility:visible;mso-wrap-style:square" from="5594,5403" to="5791,5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TWssMAAADdAAAADwAAAGRycy9kb3ducmV2LnhtbESP3YrCMBSE7xd8h3AE79Y0vfCnGkUX FsQ7fx7g0BybYnPSNlntvr1ZWPBymJlvmPV2cI14UB9qzxrUNANBXHpTc6Xhevn+XIAIEdlg45k0 /FKA7Wb0scbC+Cef6HGOlUgQDgVqsDG2hZShtOQwTH1LnLyb7x3GJPtKmh6fCe4amWfZTDqsOS1Y bOnLUnk//zgNy9NlR7aulnZ2vHYq71Q33zdaT8bDbgUi0hDf4f/2wWjI1ULB35v0BOTm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E1rLDAAAA3QAAAA8AAAAAAAAAAAAA AAAAoQIAAGRycy9kb3ducmV2LnhtbFBLBQYAAAAABAAEAPkAAACRAwAAAAA= " strokeweight=".6pt">
                  <v:stroke joinstyle="miter"/>
                </v:line>
                <v:line id="Line 2256" o:spid="_x0000_s1346" style="position:absolute;visibility:visible;mso-wrap-style:square" from="5594,5708" to="5842,5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8ntscAAADdAAAADwAAAGRycy9kb3ducmV2LnhtbESPQWvCQBSE70L/w/KE3szGHKpGN0GE toJ4qC3F42v2mYRm36bZrYn++q4g9DjMzDfMKh9MI87UudqygmkUgyAurK65VPDx/jyZg3AeWWNj mRRcyEGePYxWmGrb8xudD74UAcIuRQWV920qpSsqMugi2xIH72Q7gz7IrpS6wz7ATSOTOH6SBmsO CxW2tKmo+D78GgXXr8vs5bT7pP5oNz+FlotX3i+UehwP6yUIT4P/D9/bW60gmc4TuL0JT0Bm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vye2xwAAAN0AAAAPAAAAAAAA AAAAAAAAAKECAABkcnMvZG93bnJldi54bWxQSwUGAAAAAAQABAD5AAAAlQMAAAAA " strokeweight=".6pt">
                  <v:stroke joinstyle="miter"/>
                </v:line>
                <v:line id="Line 2257" o:spid="_x0000_s1347" style="position:absolute;flip:y;visibility:visible;mso-wrap-style:square" from="8540,13354" to="9112,13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tXsMAAADdAAAADwAAAGRycy9kb3ducmV2LnhtbESP3YrCMBSE7xd8h3AE79a0FVytRlFB WLzz5wEOzbEpNidtE7W+vVkQ9nKYmW+Y5bq3tXhQ5yvHCtJxAoK4cLriUsHlvP+egfABWWPtmBS8 yMN6NfhaYq7dk4/0OIVSRAj7HBWYEJpcSl8YsujHriGO3tV1FkOUXSl1h88It7XMkmQqLVYcFww2 tDNU3E53q2B+PG/IVOXcTA+XNs3atP3Z1kqNhv1mASJQH/7Dn/avVpClswn8vYlPQK7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a7V7DAAAA3QAAAA8AAAAAAAAAAAAA AAAAoQIAAGRycy9kb3ducmV2LnhtbFBLBQYAAAAABAAEAPkAAACRAwAAAAA= " strokeweight=".6pt">
                  <v:stroke joinstyle="miter"/>
                </v:line>
                <v:line id="Line 2258" o:spid="_x0000_s1348" style="position:absolute;visibility:visible;mso-wrap-style:square" from="9112,13354" to="9721,13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oaWccAAADdAAAADwAAAGRycy9kb3ducmV2LnhtbESPT2vCQBTE7wW/w/KE3upGKa1GNyKC Wig9VEU8PrMvfzD7NmZXE/vpu4WCx2FmfsPM5p2pxI0aV1pWMBxEIIhTq0vOFex3q5cxCOeRNVaW ScGdHMyT3tMMY21b/qbb1uciQNjFqKDwvo6ldGlBBt3A1sTBy2xj0AfZ5FI32Aa4qeQoit6kwZLD QoE1LQtKz9urUfBzur+vs88DtUe7vKRaTjb8NVHqud8tpiA8df4R/m9/aAWj4fgV/t6EJyCT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4GhpZxwAAAN0AAAAPAAAAAAAA AAAAAAAAAKECAABkcnMvZG93bnJldi54bWxQSwUGAAAAAAQABAD5AAAAlQMAAAAA " strokeweight=".6pt">
                  <v:stroke joinstyle="miter"/>
                </v:line>
                <v:rect id="Rectangle 2259" o:spid="_x0000_s1349" style="position:absolute;left:6426;top:4051;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Fuj8MA AADdAAAADwAAAGRycy9kb3ducmV2LnhtbESPzWrDMBCE74G+g9hCb7EcQ4Jxo4QQCKShlzh5gMVa /1BpZSQ1dt++KhRyHGbmG2a7n60RD/JhcKxgleUgiBunB+4U3G+nZQkiRGSNxjEp+KEA+93LYouV dhNf6VHHTiQIhwoV9DGOlZSh6cliyNxInLzWeYsxSd9J7XFKcGtkkecbaXHgtNDjSMeemq/62yqQ t/o0lbXxubsU7af5OF9bckq9vc6HdxCR5vgM/7fPWkGxKtfw9yY9Abn7BQAA//8DAFBLAQItABQA BgAIAAAAIQDw94q7/QAAAOIBAAATAAAAAAAAAAAAAAAAAAAAAABbQ29udGVudF9UeXBlc10ueG1s UEsBAi0AFAAGAAgAAAAhADHdX2HSAAAAjwEAAAsAAAAAAAAAAAAAAAAALgEAAF9yZWxzLy5yZWxz UEsBAi0AFAAGAAgAAAAhADMvBZ5BAAAAOQAAABAAAAAAAAAAAAAAAAAAKQIAAGRycy9zaGFwZXht bC54bWxQSwECLQAUAAYACAAAACEAsOFuj8MAAADdAAAADwAAAAAAAAAAAAAAAACYAgAAZHJzL2Rv d25yZXYueG1sUEsFBgAAAAAEAAQA9QAAAIgDA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v:textbox>
                </v:rect>
                <v:rect id="Rectangle 2260" o:spid="_x0000_s1350" style="position:absolute;left:2070;top:863;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Pw+MIA AADdAAAADwAAAGRycy9kb3ducmV2LnhtbESP3YrCMBSE7wXfIZwF7zS1F1KqUZYFQRdvrD7AoTn9 YZOTkkRb336zsODlMDPfMLvDZI14kg+9YwXrVQaCuHa651bB/XZcFiBCRNZoHJOCFwU47OezHZba jXylZxVbkSAcSlTQxTiUUoa6I4th5Qbi5DXOW4xJ+lZqj2OCWyPzLNtIiz2nhQ4H+uqo/qkeVoG8 VcexqIzP3HfeXMz5dG3IKbX4mD63ICJN8R3+b5+0gnxdbODvTXo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AM/D4wgAAAN0AAAAPAAAAAAAAAAAAAAAAAJgCAABkcnMvZG93 bnJldi54bWxQSwUGAAAAAAQABAD1AAAAhwM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v:textbox>
                </v:rect>
                <v:rect id="Rectangle 2261" o:spid="_x0000_s1351" style="position:absolute;left:8788;top:1456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9VY8MA AADdAAAADwAAAGRycy9kb3ducmV2LnhtbESPzWrDMBCE74G+g9hCb7EcHxLjRgkhEEhDL3HyAIu1 /qHSykhq7L59VSjkOMzMN8x2P1sjHuTD4FjBKstBEDdOD9wpuN9OyxJEiMgajWNS8EMB9ruXxRYr 7Sa+0qOOnUgQDhUq6GMcKylD05PFkLmROHmt8xZjkr6T2uOU4NbIIs/X0uLAaaHHkY49NV/1t1Ug b/VpKmvjc3cp2k/zcb625JR6e50P7yAizfEZ/m+ftYJiVW7g701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L39VY8MAAADdAAAADwAAAAAAAAAAAAAAAACYAgAAZHJzL2Rv d25yZXYueG1sUEsFBgAAAAAEAAQA9QAAAIgDA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v:textbox>
                </v:rect>
                <v:rect id="Rectangle 2262" o:spid="_x0000_s1352" style="position:absolute;left:12700;top:958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xkisMA AADdAAAADwAAAGRycy9kb3ducmV2LnhtbESPzWrDMBCE74G+g9hCb7EcH4LjRgkhEEhDL3HyAIu1 /qHSykhq7L59VSjkOMzMN8x2P1sjHuTD4FjBKstBEDdOD9wpuN9OyxJEiMgajWNS8EMB9ruXxRYr 7Sa+0qOOnUgQDhUq6GMcKylD05PFkLmROHmt8xZjkr6T2uOU4NbIIs/X0uLAaaHHkY49NV/1t1Ug b/VpKmvjc3cp2k/zcb625JR6e50P7yAizfEZ/m+ftYJiVW7g701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MaxkisMAAADdAAAADwAAAAAAAAAAAAAAAACYAgAAZHJzL2Rv d25yZXYueG1sUEsFBgAAAAAEAAQA9QAAAIgDA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v:textbox>
                </v:rect>
                <v:rect id="Rectangle 2263" o:spid="_x0000_s1353" style="position:absolute;left:1041;top:973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9byr8A AADdAAAADwAAAGRycy9kb3ducmV2LnhtbERPy4rCMBTdD/gP4QruxtQuxOkYRQRBxY11PuDS3D4w uSlJtPXvzUKY5eG819vRGvEkHzrHChbzDARx5XTHjYK/2+F7BSJEZI3GMSl4UYDtZvK1xkK7ga/0 LGMjUgiHAhW0MfaFlKFqyWKYu544cbXzFmOCvpHa45DCrZF5li2lxY5TQ4s97Vuq7uXDKpC38jCs SuMzd87rizkdrzU5pWbTcfcLItIY/8Uf91EryBc/aX96k56A3LwBAAD//wMAUEsBAi0AFAAGAAgA AAAhAPD3irv9AAAA4gEAABMAAAAAAAAAAAAAAAAAAAAAAFtDb250ZW50X1R5cGVzXS54bWxQSwEC LQAUAAYACAAAACEAMd1fYdIAAACPAQAACwAAAAAAAAAAAAAAAAAuAQAAX3JlbHMvLnJlbHNQSwEC LQAUAAYACAAAACEAMy8FnkEAAAA5AAAAEAAAAAAAAAAAAAAAAAApAgAAZHJzL3NoYXBleG1sLnht bFBLAQItABQABgAIAAAAIQAlT1vKvwAAAN0AAAAPAAAAAAAAAAAAAAAAAJgCAABkcnMvZG93bnJl di54bWxQSwUGAAAAAAQABAD1AAAAhAM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v:textbox>
                </v:rect>
                <v:rect id="Rectangle 2264" o:spid="_x0000_s1354" style="position:absolute;left:6273;top:753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P+UcMA AADdAAAADwAAAGRycy9kb3ducmV2LnhtbESPzWrDMBCE74G+g9hCb7FsH0LiRgkhEEhDL3HyAIu1 /qHSykhq7L59VSjkOMzMN8x2P1sjHuTD4FhBkeUgiBunB+4U3G+n5RpEiMgajWNS8EMB9ruXxRYr 7Sa+0qOOnUgQDhUq6GMcKylD05PFkLmROHmt8xZjkr6T2uOU4NbIMs9X0uLAaaHHkY49NV/1t1Ug b/VpWtfG5+5Stp/m43xtySn19jof3kFEmuMz/N8+awVlsSng701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SgP+UcMAAADdAAAADwAAAAAAAAAAAAAAAACYAgAAZHJzL2Rv d25yZXYueG1sUEsFBgAAAAAEAAQA9QAAAIgDAAAAAA== "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v:textbox>
                </v:rect>
                <v:oval id="Oval 2265" o:spid="_x0000_s1355" style="position:absolute;left:12071;top:10896;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c56sQA AADdAAAADwAAAGRycy9kb3ducmV2LnhtbESPQWsCMRSE74X+h/AKvdWsexDdGkUKhaUntYLXR/K6 Wd28rEm6bv31plDocZiZb5jlenSdGCjE1rOC6aQAQay9ablRcPh8f5mDiAnZYOeZFPxQhPXq8WGJ lfFX3tGwT43IEI4VKrAp9ZWUUVtyGCe+J87elw8OU5ahkSbgNcNdJ8uimEmHLecFiz29WdLn/bdT 8OGGra57G1BvZtvjyV7qm7wo9fw0bl5BJBrTf/ivXRsF5XRRwu+b/ATk6g4AAP//AwBQSwECLQAU AAYACAAAACEA8PeKu/0AAADiAQAAEwAAAAAAAAAAAAAAAAAAAAAAW0NvbnRlbnRfVHlwZXNdLnht bFBLAQItABQABgAIAAAAIQAx3V9h0gAAAI8BAAALAAAAAAAAAAAAAAAAAC4BAABfcmVscy8ucmVs c1BLAQItABQABgAIAAAAIQAzLwWeQQAAADkAAAAQAAAAAAAAAAAAAAAAACkCAABkcnMvc2hhcGV4 bWwueG1sUEsBAi0AFAAGAAgAAAAhAI7nOerEAAAA3QAAAA8AAAAAAAAAAAAAAAAAmAIAAGRycy9k b3ducmV2LnhtbFBLBQYAAAAABAAEAPUAAACJAwAAAAA= " fillcolor="black" strokeweight="0"/>
                <v:oval id="Oval 2266" o:spid="_x0000_s1356" style="position:absolute;left:9042;top:14160;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ucccQA AADdAAAADwAAAGRycy9kb3ducmV2LnhtbESPQWsCMRSE74X+h/AK3mpWC9JujSIFYelJbaHXR/Lc rN28rElcV3+9EQo9DjPzDTNfDq4VPYXYeFYwGRcgiLU3DdcKvr/Wz68gYkI22HomBReKsFw8Psyx NP7MW+p3qRYZwrFEBTalrpQyaksO49h3xNnb++AwZRlqaQKeM9y1cloUM+mw4bxgsaMPS/p3d3IK Pl2/0VVnA+rVbPNzsMfqKo9KjZ6G1TuIREP6D/+1K6NgOnl7g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OGrnHHEAAAA3QAAAA8AAAAAAAAAAAAAAAAAmAIAAGRycy9k b3ducmV2LnhtbFBLBQYAAAAABAAEAPUAAACJAwAAAAA= " fillcolor="black" strokeweight="0"/>
                <v:oval id="Oval 2267" o:spid="_x0000_s1357" style="position:absolute;left:2400;top:10896;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IEBcQA AADdAAAADwAAAGRycy9kb3ducmV2LnhtbESPQWsCMRSE74X+h/AK3mpWKdJujSIFYelJbaHXR/Lc rN28rElcV3+9EQo9DjPzDTNfDq4VPYXYeFYwGRcgiLU3DdcKvr/Wz68gYkI22HomBReKsFw8Psyx NP7MW+p3qRYZwrFEBTalrpQyaksO49h3xNnb++AwZRlqaQKeM9y1cloUM+mw4bxgsaMPS/p3d3IK Pl2/0VVnA+rVbPNzsMfqKo9KjZ6G1TuIREP6D/+1K6NgOnl7g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G5CBAXEAAAA3QAAAA8AAAAAAAAAAAAAAAAAmAIAAGRycy9k b3ducmV2LnhtbFBLBQYAAAAABAAEAPUAAACJAwAAAAA= " fillcolor="black" strokeweight="0"/>
                <v:oval id="Oval 2268" o:spid="_x0000_s1358" style="position:absolute;left:2400;top:2425;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6hnsQA AADdAAAADwAAAGRycy9kb3ducmV2LnhtbESPQWsCMRSE74X+h/AK3mpWodJujSIFYelJbaHXR/Lc rN28rElcV3+9EQo9DjPzDTNfDq4VPYXYeFYwGRcgiLU3DdcKvr/Wz68gYkI22HomBReKsFw8Psyx NP7MW+p3qRYZwrFEBTalrpQyaksO49h3xNnb++AwZRlqaQKeM9y1cloUM+mw4bxgsaMPS/p3d3IK Pl2/0VVnA+rVbPNzsMfqKo9KjZ6G1TuIREP6D/+1K6NgOnl7g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AEOoZ7EAAAA3QAAAA8AAAAAAAAAAAAAAAAAmAIAAGRycy9k b3ducmV2LnhtbFBLBQYAAAAABAAEAPUAAACJAwAAAAA= " fillcolor="black" strokeweight="0"/>
                <v:oval id="Oval 2269" o:spid="_x0000_s1359" style="position:absolute;left:5930;top:5518;width:22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w/6cQA AADdAAAADwAAAGRycy9kb3ducmV2LnhtbESPQWsCMRSE7wX/Q3iF3mpWD0u7NYoUhKUnqwWvj+R1 s7p5WZN03fbXN4LgcZiZb5jFanSdGCjE1rOC2bQAQay9ablR8LXfPL+AiAnZYOeZFPxShNVy8rDA yvgLf9KwS43IEI4VKrAp9ZWUUVtyGKe+J87etw8OU5ahkSbgJcNdJ+dFUUqHLecFiz29W9Kn3Y9T 8OGGra57G1Cvy+3haM/1nzwr9fQ4rt9AJBrTPXxr10bBfPZawvVNfgJy+Q8AAP//AwBQSwECLQAU AAYACAAAACEA8PeKu/0AAADiAQAAEwAAAAAAAAAAAAAAAAAAAAAAW0NvbnRlbnRfVHlwZXNdLnht bFBLAQItABQABgAIAAAAIQAx3V9h0gAAAI8BAAALAAAAAAAAAAAAAAAAAC4BAABfcmVscy8ucmVs c1BLAQItABQABgAIAAAAIQAzLwWeQQAAADkAAAAQAAAAAAAAAAAAAAAAACkCAABkcnMvc2hhcGV4 bWwueG1sUEsBAi0AFAAGAAgAAAAhAPHcP+nEAAAA3QAAAA8AAAAAAAAAAAAAAAAAmAIAAGRycy9k b3ducmV2LnhtbFBLBQYAAAAABAAEAPUAAACJAwAAAAA= " fillcolor="black" strokeweight="0"/>
                <v:oval id="Oval 2270" o:spid="_x0000_s1360" style="position:absolute;left:5575;top:8026;width:222;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CacsQA AADdAAAADwAAAGRycy9kb3ducmV2LnhtbESPQWsCMRSE74X+h/AKvdWsHrTdGkUKwtKTtYVeH8lz s3bzsiZxXf31jSB4HGbmG2a+HFwregqx8axgPCpAEGtvGq4V/HyvX15BxIRssPVMCs4UYbl4fJhj afyJv6jfplpkCMcSFdiUulLKqC05jCPfEWdv54PDlGWopQl4ynDXyklRTKXDhvOCxY4+LOm/7dEp +HT9RledDahX083v3h6qizwo9fw0rN5BJBrSPXxrV0bBZPw2g+ub/ATk4h8AAP//AwBQSwECLQAU AAYACAAAACEA8PeKu/0AAADiAQAAEwAAAAAAAAAAAAAAAAAAAAAAW0NvbnRlbnRfVHlwZXNdLnht bFBLAQItABQABgAIAAAAIQAx3V9h0gAAAI8BAAALAAAAAAAAAAAAAAAAAC4BAABfcmVscy8ucmVs c1BLAQItABQABgAIAAAAIQAzLwWeQQAAADkAAAAQAAAAAAAAAAAAAAAAACkCAABkcnMvc2hhcGV4 bWwueG1sUEsBAi0AFAAGAAgAAAAhAJ6QmnLEAAAA3QAAAA8AAAAAAAAAAAAAAAAAmAIAAGRycy9k b3ducmV2LnhtbFBLBQYAAAAABAAEAPUAAACJAwAAAAA= " fillcolor="black" strokeweight="0"/>
              </v:group>
            </w:pict>
          </mc:Fallback>
        </mc:AlternateContent>
      </w:r>
      <w:r w:rsidRPr="00B20E54">
        <w:rPr>
          <w:sz w:val="26"/>
          <w:szCs w:val="26"/>
        </w:rPr>
        <w:t xml:space="preserve">Ta có </w:t>
      </w:r>
      <w:r w:rsidR="00B20E54" w:rsidRPr="00B20E54">
        <w:rPr>
          <w:position w:val="-34"/>
          <w:sz w:val="26"/>
          <w:szCs w:val="26"/>
        </w:rPr>
        <w:object w:dxaOrig="4360" w:dyaOrig="800">
          <v:shape id="_x0000_i1461" type="#_x0000_t75" style="width:218.25pt;height:39.75pt" o:ole="">
            <v:imagedata r:id="rId880" o:title=""/>
          </v:shape>
          <o:OLEObject Type="Embed" ProgID="Equation.DSMT4" ShapeID="_x0000_i1461" DrawAspect="Content" ObjectID="_1624864604" r:id="rId881"/>
        </w:object>
      </w:r>
      <w:r w:rsidRPr="00B20E54">
        <w:rPr>
          <w:sz w:val="26"/>
          <w:szCs w:val="26"/>
        </w:rPr>
        <w:t xml:space="preserve">   </w:t>
      </w:r>
      <w:r w:rsidR="00B20E54" w:rsidRPr="00B20E54">
        <w:rPr>
          <w:position w:val="-14"/>
          <w:sz w:val="26"/>
          <w:szCs w:val="26"/>
        </w:rPr>
        <w:object w:dxaOrig="360" w:dyaOrig="400">
          <v:shape id="_x0000_i1462" type="#_x0000_t75" style="width:18pt;height:20.25pt" o:ole="">
            <v:imagedata r:id="rId882" o:title=""/>
          </v:shape>
          <o:OLEObject Type="Embed" ProgID="Equation.DSMT4" ShapeID="_x0000_i1462" DrawAspect="Content" ObjectID="_1624864605" r:id="rId88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Lại có </w:t>
      </w:r>
      <w:r w:rsidR="00B20E54" w:rsidRPr="00B20E54">
        <w:rPr>
          <w:position w:val="-14"/>
          <w:sz w:val="26"/>
          <w:szCs w:val="26"/>
        </w:rPr>
        <w:object w:dxaOrig="2460" w:dyaOrig="400">
          <v:shape id="_x0000_i1463" type="#_x0000_t75" style="width:123pt;height:20.25pt" o:ole="">
            <v:imagedata r:id="rId884" o:title=""/>
          </v:shape>
          <o:OLEObject Type="Embed" ProgID="Equation.DSMT4" ShapeID="_x0000_i1463" DrawAspect="Content" ObjectID="_1624864606" r:id="rId885"/>
        </w:object>
      </w:r>
      <w:r w:rsidRPr="00B20E54">
        <w:rPr>
          <w:sz w:val="26"/>
          <w:szCs w:val="26"/>
        </w:rPr>
        <w:t xml:space="preserve">.   </w:t>
      </w:r>
      <w:r w:rsidR="00B20E54" w:rsidRPr="00B20E54">
        <w:rPr>
          <w:position w:val="-14"/>
          <w:sz w:val="26"/>
          <w:szCs w:val="26"/>
        </w:rPr>
        <w:object w:dxaOrig="400" w:dyaOrig="400">
          <v:shape id="_x0000_i1464" type="#_x0000_t75" style="width:20.25pt;height:20.25pt" o:ole="">
            <v:imagedata r:id="rId886" o:title=""/>
          </v:shape>
          <o:OLEObject Type="Embed" ProgID="Equation.DSMT4" ShapeID="_x0000_i1464" DrawAspect="Content" ObjectID="_1624864607" r:id="rId88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ừ </w:t>
      </w:r>
      <w:r w:rsidR="00B20E54" w:rsidRPr="00B20E54">
        <w:rPr>
          <w:position w:val="-14"/>
          <w:sz w:val="26"/>
          <w:szCs w:val="26"/>
        </w:rPr>
        <w:object w:dxaOrig="360" w:dyaOrig="400">
          <v:shape id="_x0000_i1465" type="#_x0000_t75" style="width:18pt;height:20.25pt" o:ole="">
            <v:imagedata r:id="rId888" o:title=""/>
          </v:shape>
          <o:OLEObject Type="Embed" ProgID="Equation.DSMT4" ShapeID="_x0000_i1465" DrawAspect="Content" ObjectID="_1624864608" r:id="rId889"/>
        </w:object>
      </w:r>
      <w:r w:rsidRPr="00B20E54">
        <w:rPr>
          <w:sz w:val="26"/>
          <w:szCs w:val="26"/>
        </w:rPr>
        <w:t xml:space="preserve"> và </w:t>
      </w:r>
      <w:r w:rsidR="00B20E54" w:rsidRPr="00B20E54">
        <w:rPr>
          <w:position w:val="-14"/>
          <w:sz w:val="26"/>
          <w:szCs w:val="26"/>
        </w:rPr>
        <w:object w:dxaOrig="400" w:dyaOrig="400">
          <v:shape id="_x0000_i1466" type="#_x0000_t75" style="width:20.25pt;height:20.25pt" o:ole="">
            <v:imagedata r:id="rId890" o:title=""/>
          </v:shape>
          <o:OLEObject Type="Embed" ProgID="Equation.DSMT4" ShapeID="_x0000_i1466" DrawAspect="Content" ObjectID="_1624864609" r:id="rId891"/>
        </w:object>
      </w:r>
      <w:r w:rsidRPr="00B20E54">
        <w:rPr>
          <w:sz w:val="26"/>
          <w:szCs w:val="26"/>
        </w:rPr>
        <w:t xml:space="preserve">, suy ra </w:t>
      </w:r>
      <w:r w:rsidR="00B20E54" w:rsidRPr="00B20E54">
        <w:rPr>
          <w:position w:val="-14"/>
          <w:sz w:val="26"/>
          <w:szCs w:val="26"/>
        </w:rPr>
        <w:object w:dxaOrig="2860" w:dyaOrig="400">
          <v:shape id="_x0000_i1467" type="#_x0000_t75" style="width:143.25pt;height:20.25pt" o:ole="">
            <v:imagedata r:id="rId892" o:title=""/>
          </v:shape>
          <o:OLEObject Type="Embed" ProgID="Equation.DSMT4" ShapeID="_x0000_i1467" DrawAspect="Content" ObjectID="_1624864610" r:id="rId89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68" type="#_x0000_t75" style="width:30pt;height:14.25pt" o:ole="">
            <v:imagedata r:id="rId894" o:title=""/>
          </v:shape>
          <o:OLEObject Type="Embed" ProgID="Equation.DSMT4" ShapeID="_x0000_i1468" DrawAspect="Content" ObjectID="_1624864611" r:id="rId895"/>
        </w:object>
      </w:r>
      <w:r w:rsidRPr="00B20E54">
        <w:rPr>
          <w:sz w:val="26"/>
          <w:szCs w:val="26"/>
        </w:rPr>
        <w:t xml:space="preserve">, có </w:t>
      </w:r>
      <w:r w:rsidR="00B20E54" w:rsidRPr="00B20E54">
        <w:rPr>
          <w:position w:val="-8"/>
          <w:sz w:val="26"/>
          <w:szCs w:val="26"/>
        </w:rPr>
        <w:object w:dxaOrig="2799" w:dyaOrig="420">
          <v:shape id="_x0000_i1469" type="#_x0000_t75" style="width:140.25pt;height:21pt" o:ole="">
            <v:imagedata r:id="rId896" o:title=""/>
          </v:shape>
          <o:OLEObject Type="Embed" ProgID="Equation.DSMT4" ShapeID="_x0000_i1469" DrawAspect="Content" ObjectID="_1624864612" r:id="rId897"/>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70" type="#_x0000_t75" style="width:30pt;height:14.25pt" o:ole="">
            <v:imagedata r:id="rId898" o:title=""/>
          </v:shape>
          <o:OLEObject Type="Embed" ProgID="Equation.DSMT4" ShapeID="_x0000_i1470" DrawAspect="Content" ObjectID="_1624864613" r:id="rId899"/>
        </w:object>
      </w:r>
      <w:r w:rsidRPr="00B20E54">
        <w:rPr>
          <w:sz w:val="26"/>
          <w:szCs w:val="26"/>
        </w:rPr>
        <w:t xml:space="preserve">, có </w:t>
      </w:r>
      <w:r w:rsidR="00B20E54" w:rsidRPr="00B20E54">
        <w:rPr>
          <w:position w:val="-8"/>
          <w:sz w:val="26"/>
          <w:szCs w:val="26"/>
        </w:rPr>
        <w:object w:dxaOrig="2780" w:dyaOrig="420">
          <v:shape id="_x0000_i1471" type="#_x0000_t75" style="width:138.75pt;height:21pt" o:ole="">
            <v:imagedata r:id="rId900" o:title=""/>
          </v:shape>
          <o:OLEObject Type="Embed" ProgID="Equation.DSMT4" ShapeID="_x0000_i1471" DrawAspect="Content" ObjectID="_1624864614" r:id="rId901"/>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lastRenderedPageBreak/>
        <w:t xml:space="preserve">Tam giác vuông </w:t>
      </w:r>
      <w:r w:rsidR="00B20E54" w:rsidRPr="00B20E54">
        <w:rPr>
          <w:position w:val="-6"/>
          <w:sz w:val="26"/>
          <w:szCs w:val="26"/>
        </w:rPr>
        <w:object w:dxaOrig="600" w:dyaOrig="279">
          <v:shape id="_x0000_i1472" type="#_x0000_t75" style="width:30pt;height:14.25pt" o:ole="">
            <v:imagedata r:id="rId902" o:title=""/>
          </v:shape>
          <o:OLEObject Type="Embed" ProgID="Equation.DSMT4" ShapeID="_x0000_i1472" DrawAspect="Content" ObjectID="_1624864615" r:id="rId903"/>
        </w:object>
      </w:r>
      <w:r w:rsidRPr="00B20E54">
        <w:rPr>
          <w:sz w:val="26"/>
          <w:szCs w:val="26"/>
        </w:rPr>
        <w:t xml:space="preserve">, có </w:t>
      </w:r>
      <w:r w:rsidR="00B20E54" w:rsidRPr="00B20E54">
        <w:rPr>
          <w:position w:val="-26"/>
          <w:sz w:val="26"/>
          <w:szCs w:val="26"/>
        </w:rPr>
        <w:object w:dxaOrig="3640" w:dyaOrig="700">
          <v:shape id="_x0000_i1473" type="#_x0000_t75" style="width:182.25pt;height:35.25pt" o:ole="">
            <v:imagedata r:id="rId904" o:title=""/>
          </v:shape>
          <o:OLEObject Type="Embed" ProgID="Equation.DSMT4" ShapeID="_x0000_i1473" DrawAspect="Content" ObjectID="_1624864616" r:id="rId905"/>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ương tự, ta cũng có </w:t>
      </w:r>
      <w:r w:rsidR="00B20E54" w:rsidRPr="00B20E54">
        <w:rPr>
          <w:position w:val="-26"/>
          <w:sz w:val="26"/>
          <w:szCs w:val="26"/>
        </w:rPr>
        <w:object w:dxaOrig="1760" w:dyaOrig="700">
          <v:shape id="_x0000_i1474" type="#_x0000_t75" style="width:87.75pt;height:35.25pt" o:ole="">
            <v:imagedata r:id="rId906" o:title=""/>
          </v:shape>
          <o:OLEObject Type="Embed" ProgID="Equation.DSMT4" ShapeID="_x0000_i1474" DrawAspect="Content" ObjectID="_1624864617" r:id="rId90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b/>
          <w:sz w:val="26"/>
          <w:szCs w:val="26"/>
        </w:rPr>
      </w:pPr>
      <w:r w:rsidRPr="00B20E54">
        <w:rPr>
          <w:sz w:val="26"/>
          <w:szCs w:val="26"/>
        </w:rPr>
        <w:t xml:space="preserve">Suy ra </w:t>
      </w:r>
      <w:r w:rsidR="00B20E54" w:rsidRPr="00B20E54">
        <w:rPr>
          <w:position w:val="-32"/>
          <w:sz w:val="26"/>
          <w:szCs w:val="26"/>
        </w:rPr>
        <w:object w:dxaOrig="7020" w:dyaOrig="760">
          <v:shape id="_x0000_i1475" type="#_x0000_t75" style="width:351pt;height:38.25pt" o:ole="">
            <v:imagedata r:id="rId908" o:title=""/>
          </v:shape>
          <o:OLEObject Type="Embed" ProgID="Equation.DSMT4" ShapeID="_x0000_i1475" DrawAspect="Content" ObjectID="_1624864618" r:id="rId909"/>
        </w:object>
      </w:r>
      <w:r w:rsidRPr="00B20E54">
        <w:rPr>
          <w:sz w:val="26"/>
          <w:szCs w:val="26"/>
        </w:rPr>
        <w:t xml:space="preserve"> </w:t>
      </w:r>
      <w:r w:rsidRPr="00B20E54">
        <w:rPr>
          <w:b/>
          <w:sz w:val="26"/>
          <w:szCs w:val="26"/>
        </w:rPr>
        <w:t>Chọn C.</w:t>
      </w:r>
    </w:p>
    <w:tbl>
      <w:tblPr>
        <w:tblW w:w="8028" w:type="dxa"/>
        <w:tblLook w:val="01E0" w:firstRow="1" w:lastRow="1" w:firstColumn="1" w:lastColumn="1" w:noHBand="0" w:noVBand="0"/>
      </w:tblPr>
      <w:tblGrid>
        <w:gridCol w:w="4968"/>
        <w:gridCol w:w="3060"/>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Từ giả thiết, suy ra</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3240" w:dyaOrig="680">
                <v:shape id="_x0000_i1476" type="#_x0000_t75" style="width:162pt;height:33.75pt" o:ole="">
                  <v:imagedata r:id="rId910" o:title=""/>
                </v:shape>
                <o:OLEObject Type="Embed" ProgID="Equation.DSMT4" ShapeID="_x0000_i1476" DrawAspect="Content" ObjectID="_1624864619" r:id="rId91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320" w:dyaOrig="740">
                <v:shape id="_x0000_i1477" type="#_x0000_t75" style="width:3in;height:36.75pt" o:ole="">
                  <v:imagedata r:id="rId912" o:title=""/>
                </v:shape>
                <o:OLEObject Type="Embed" ProgID="Equation.DSMT4" ShapeID="_x0000_i1477" DrawAspect="Content" ObjectID="_1624864620" r:id="rId91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12"/>
                <w:sz w:val="26"/>
                <w:szCs w:val="26"/>
              </w:rPr>
              <w:object w:dxaOrig="2620" w:dyaOrig="360">
                <v:shape id="_x0000_i1478" type="#_x0000_t75" style="width:131.25pt;height:18pt" o:ole="">
                  <v:imagedata r:id="rId914" o:title=""/>
                </v:shape>
                <o:OLEObject Type="Embed" ProgID="Equation.DSMT4" ShapeID="_x0000_i1478" DrawAspect="Content" ObjectID="_1624864621" r:id="rId915"/>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304290" cy="1271905"/>
                      <wp:effectExtent l="0" t="3810" r="2540" b="635"/>
                      <wp:docPr id="2188" name="Canvas 21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92" name="Freeform 2190"/>
                              <wps:cNvSpPr>
                                <a:spLocks noEditPoints="1"/>
                              </wps:cNvSpPr>
                              <wps:spPr bwMode="auto">
                                <a:xfrm>
                                  <a:off x="212725" y="826135"/>
                                  <a:ext cx="895985" cy="5080"/>
                                </a:xfrm>
                                <a:custGeom>
                                  <a:avLst/>
                                  <a:gdLst>
                                    <a:gd name="T0" fmla="*/ 54 w 1411"/>
                                    <a:gd name="T1" fmla="*/ 0 h 8"/>
                                    <a:gd name="T2" fmla="*/ 0 w 1411"/>
                                    <a:gd name="T3" fmla="*/ 8 h 8"/>
                                    <a:gd name="T4" fmla="*/ 90 w 1411"/>
                                    <a:gd name="T5" fmla="*/ 0 h 8"/>
                                    <a:gd name="T6" fmla="*/ 145 w 1411"/>
                                    <a:gd name="T7" fmla="*/ 8 h 8"/>
                                    <a:gd name="T8" fmla="*/ 90 w 1411"/>
                                    <a:gd name="T9" fmla="*/ 0 h 8"/>
                                    <a:gd name="T10" fmla="*/ 235 w 1411"/>
                                    <a:gd name="T11" fmla="*/ 0 h 8"/>
                                    <a:gd name="T12" fmla="*/ 181 w 1411"/>
                                    <a:gd name="T13" fmla="*/ 8 h 8"/>
                                    <a:gd name="T14" fmla="*/ 271 w 1411"/>
                                    <a:gd name="T15" fmla="*/ 0 h 8"/>
                                    <a:gd name="T16" fmla="*/ 326 w 1411"/>
                                    <a:gd name="T17" fmla="*/ 8 h 8"/>
                                    <a:gd name="T18" fmla="*/ 271 w 1411"/>
                                    <a:gd name="T19" fmla="*/ 0 h 8"/>
                                    <a:gd name="T20" fmla="*/ 416 w 1411"/>
                                    <a:gd name="T21" fmla="*/ 0 h 8"/>
                                    <a:gd name="T22" fmla="*/ 362 w 1411"/>
                                    <a:gd name="T23" fmla="*/ 8 h 8"/>
                                    <a:gd name="T24" fmla="*/ 452 w 1411"/>
                                    <a:gd name="T25" fmla="*/ 0 h 8"/>
                                    <a:gd name="T26" fmla="*/ 506 w 1411"/>
                                    <a:gd name="T27" fmla="*/ 8 h 8"/>
                                    <a:gd name="T28" fmla="*/ 452 w 1411"/>
                                    <a:gd name="T29" fmla="*/ 0 h 8"/>
                                    <a:gd name="T30" fmla="*/ 597 w 1411"/>
                                    <a:gd name="T31" fmla="*/ 0 h 8"/>
                                    <a:gd name="T32" fmla="*/ 543 w 1411"/>
                                    <a:gd name="T33" fmla="*/ 8 h 8"/>
                                    <a:gd name="T34" fmla="*/ 633 w 1411"/>
                                    <a:gd name="T35" fmla="*/ 0 h 8"/>
                                    <a:gd name="T36" fmla="*/ 687 w 1411"/>
                                    <a:gd name="T37" fmla="*/ 8 h 8"/>
                                    <a:gd name="T38" fmla="*/ 633 w 1411"/>
                                    <a:gd name="T39" fmla="*/ 0 h 8"/>
                                    <a:gd name="T40" fmla="*/ 778 w 1411"/>
                                    <a:gd name="T41" fmla="*/ 0 h 8"/>
                                    <a:gd name="T42" fmla="*/ 724 w 1411"/>
                                    <a:gd name="T43" fmla="*/ 8 h 8"/>
                                    <a:gd name="T44" fmla="*/ 814 w 1411"/>
                                    <a:gd name="T45" fmla="*/ 0 h 8"/>
                                    <a:gd name="T46" fmla="*/ 868 w 1411"/>
                                    <a:gd name="T47" fmla="*/ 8 h 8"/>
                                    <a:gd name="T48" fmla="*/ 814 w 1411"/>
                                    <a:gd name="T49" fmla="*/ 0 h 8"/>
                                    <a:gd name="T50" fmla="*/ 959 w 1411"/>
                                    <a:gd name="T51" fmla="*/ 0 h 8"/>
                                    <a:gd name="T52" fmla="*/ 905 w 1411"/>
                                    <a:gd name="T53" fmla="*/ 8 h 8"/>
                                    <a:gd name="T54" fmla="*/ 995 w 1411"/>
                                    <a:gd name="T55" fmla="*/ 0 h 8"/>
                                    <a:gd name="T56" fmla="*/ 1049 w 1411"/>
                                    <a:gd name="T57" fmla="*/ 8 h 8"/>
                                    <a:gd name="T58" fmla="*/ 995 w 1411"/>
                                    <a:gd name="T59" fmla="*/ 0 h 8"/>
                                    <a:gd name="T60" fmla="*/ 1140 w 1411"/>
                                    <a:gd name="T61" fmla="*/ 0 h 8"/>
                                    <a:gd name="T62" fmla="*/ 1086 w 1411"/>
                                    <a:gd name="T63" fmla="*/ 8 h 8"/>
                                    <a:gd name="T64" fmla="*/ 1176 w 1411"/>
                                    <a:gd name="T65" fmla="*/ 0 h 8"/>
                                    <a:gd name="T66" fmla="*/ 1230 w 1411"/>
                                    <a:gd name="T67" fmla="*/ 8 h 8"/>
                                    <a:gd name="T68" fmla="*/ 1176 w 1411"/>
                                    <a:gd name="T69" fmla="*/ 0 h 8"/>
                                    <a:gd name="T70" fmla="*/ 1321 w 1411"/>
                                    <a:gd name="T71" fmla="*/ 0 h 8"/>
                                    <a:gd name="T72" fmla="*/ 1267 w 1411"/>
                                    <a:gd name="T73" fmla="*/ 8 h 8"/>
                                    <a:gd name="T74" fmla="*/ 1357 w 1411"/>
                                    <a:gd name="T75" fmla="*/ 0 h 8"/>
                                    <a:gd name="T76" fmla="*/ 1411 w 1411"/>
                                    <a:gd name="T77" fmla="*/ 8 h 8"/>
                                    <a:gd name="T78" fmla="*/ 1357 w 141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1" h="8">
                                      <a:moveTo>
                                        <a:pt x="0" y="0"/>
                                      </a:moveTo>
                                      <a:lnTo>
                                        <a:pt x="54" y="0"/>
                                      </a:lnTo>
                                      <a:lnTo>
                                        <a:pt x="54" y="8"/>
                                      </a:lnTo>
                                      <a:lnTo>
                                        <a:pt x="0" y="8"/>
                                      </a:lnTo>
                                      <a:lnTo>
                                        <a:pt x="0" y="0"/>
                                      </a:lnTo>
                                      <a:close/>
                                      <a:moveTo>
                                        <a:pt x="90" y="0"/>
                                      </a:moveTo>
                                      <a:lnTo>
                                        <a:pt x="145" y="0"/>
                                      </a:lnTo>
                                      <a:lnTo>
                                        <a:pt x="145" y="8"/>
                                      </a:lnTo>
                                      <a:lnTo>
                                        <a:pt x="90" y="8"/>
                                      </a:lnTo>
                                      <a:lnTo>
                                        <a:pt x="90" y="0"/>
                                      </a:lnTo>
                                      <a:close/>
                                      <a:moveTo>
                                        <a:pt x="181" y="0"/>
                                      </a:moveTo>
                                      <a:lnTo>
                                        <a:pt x="235" y="0"/>
                                      </a:lnTo>
                                      <a:lnTo>
                                        <a:pt x="235" y="8"/>
                                      </a:lnTo>
                                      <a:lnTo>
                                        <a:pt x="181" y="8"/>
                                      </a:lnTo>
                                      <a:lnTo>
                                        <a:pt x="181" y="0"/>
                                      </a:lnTo>
                                      <a:close/>
                                      <a:moveTo>
                                        <a:pt x="271" y="0"/>
                                      </a:moveTo>
                                      <a:lnTo>
                                        <a:pt x="326" y="0"/>
                                      </a:lnTo>
                                      <a:lnTo>
                                        <a:pt x="326" y="8"/>
                                      </a:lnTo>
                                      <a:lnTo>
                                        <a:pt x="271" y="8"/>
                                      </a:lnTo>
                                      <a:lnTo>
                                        <a:pt x="271" y="0"/>
                                      </a:lnTo>
                                      <a:close/>
                                      <a:moveTo>
                                        <a:pt x="362" y="0"/>
                                      </a:moveTo>
                                      <a:lnTo>
                                        <a:pt x="416" y="0"/>
                                      </a:lnTo>
                                      <a:lnTo>
                                        <a:pt x="416" y="8"/>
                                      </a:lnTo>
                                      <a:lnTo>
                                        <a:pt x="362" y="8"/>
                                      </a:lnTo>
                                      <a:lnTo>
                                        <a:pt x="362" y="0"/>
                                      </a:lnTo>
                                      <a:close/>
                                      <a:moveTo>
                                        <a:pt x="452" y="0"/>
                                      </a:moveTo>
                                      <a:lnTo>
                                        <a:pt x="506" y="0"/>
                                      </a:lnTo>
                                      <a:lnTo>
                                        <a:pt x="506" y="8"/>
                                      </a:lnTo>
                                      <a:lnTo>
                                        <a:pt x="452" y="8"/>
                                      </a:lnTo>
                                      <a:lnTo>
                                        <a:pt x="452" y="0"/>
                                      </a:lnTo>
                                      <a:close/>
                                      <a:moveTo>
                                        <a:pt x="543" y="0"/>
                                      </a:moveTo>
                                      <a:lnTo>
                                        <a:pt x="597" y="0"/>
                                      </a:lnTo>
                                      <a:lnTo>
                                        <a:pt x="597" y="8"/>
                                      </a:lnTo>
                                      <a:lnTo>
                                        <a:pt x="543" y="8"/>
                                      </a:lnTo>
                                      <a:lnTo>
                                        <a:pt x="543" y="0"/>
                                      </a:lnTo>
                                      <a:close/>
                                      <a:moveTo>
                                        <a:pt x="633" y="0"/>
                                      </a:moveTo>
                                      <a:lnTo>
                                        <a:pt x="687" y="0"/>
                                      </a:lnTo>
                                      <a:lnTo>
                                        <a:pt x="687" y="8"/>
                                      </a:lnTo>
                                      <a:lnTo>
                                        <a:pt x="633" y="8"/>
                                      </a:lnTo>
                                      <a:lnTo>
                                        <a:pt x="633" y="0"/>
                                      </a:lnTo>
                                      <a:close/>
                                      <a:moveTo>
                                        <a:pt x="724" y="0"/>
                                      </a:moveTo>
                                      <a:lnTo>
                                        <a:pt x="778" y="0"/>
                                      </a:lnTo>
                                      <a:lnTo>
                                        <a:pt x="778" y="8"/>
                                      </a:lnTo>
                                      <a:lnTo>
                                        <a:pt x="724" y="8"/>
                                      </a:lnTo>
                                      <a:lnTo>
                                        <a:pt x="724" y="0"/>
                                      </a:lnTo>
                                      <a:close/>
                                      <a:moveTo>
                                        <a:pt x="814" y="0"/>
                                      </a:moveTo>
                                      <a:lnTo>
                                        <a:pt x="868" y="0"/>
                                      </a:lnTo>
                                      <a:lnTo>
                                        <a:pt x="868" y="8"/>
                                      </a:lnTo>
                                      <a:lnTo>
                                        <a:pt x="814" y="8"/>
                                      </a:lnTo>
                                      <a:lnTo>
                                        <a:pt x="814" y="0"/>
                                      </a:lnTo>
                                      <a:close/>
                                      <a:moveTo>
                                        <a:pt x="905" y="0"/>
                                      </a:moveTo>
                                      <a:lnTo>
                                        <a:pt x="959" y="0"/>
                                      </a:lnTo>
                                      <a:lnTo>
                                        <a:pt x="959" y="8"/>
                                      </a:lnTo>
                                      <a:lnTo>
                                        <a:pt x="905" y="8"/>
                                      </a:lnTo>
                                      <a:lnTo>
                                        <a:pt x="905" y="0"/>
                                      </a:lnTo>
                                      <a:close/>
                                      <a:moveTo>
                                        <a:pt x="995" y="0"/>
                                      </a:moveTo>
                                      <a:lnTo>
                                        <a:pt x="1049" y="0"/>
                                      </a:lnTo>
                                      <a:lnTo>
                                        <a:pt x="1049" y="8"/>
                                      </a:lnTo>
                                      <a:lnTo>
                                        <a:pt x="995" y="8"/>
                                      </a:lnTo>
                                      <a:lnTo>
                                        <a:pt x="995" y="0"/>
                                      </a:lnTo>
                                      <a:close/>
                                      <a:moveTo>
                                        <a:pt x="1086" y="0"/>
                                      </a:moveTo>
                                      <a:lnTo>
                                        <a:pt x="1140" y="0"/>
                                      </a:lnTo>
                                      <a:lnTo>
                                        <a:pt x="1140" y="8"/>
                                      </a:lnTo>
                                      <a:lnTo>
                                        <a:pt x="1086" y="8"/>
                                      </a:lnTo>
                                      <a:lnTo>
                                        <a:pt x="1086" y="0"/>
                                      </a:lnTo>
                                      <a:close/>
                                      <a:moveTo>
                                        <a:pt x="1176" y="0"/>
                                      </a:moveTo>
                                      <a:lnTo>
                                        <a:pt x="1230" y="0"/>
                                      </a:lnTo>
                                      <a:lnTo>
                                        <a:pt x="1230" y="8"/>
                                      </a:lnTo>
                                      <a:lnTo>
                                        <a:pt x="1176" y="8"/>
                                      </a:lnTo>
                                      <a:lnTo>
                                        <a:pt x="1176" y="0"/>
                                      </a:lnTo>
                                      <a:close/>
                                      <a:moveTo>
                                        <a:pt x="1267" y="0"/>
                                      </a:moveTo>
                                      <a:lnTo>
                                        <a:pt x="1321" y="0"/>
                                      </a:lnTo>
                                      <a:lnTo>
                                        <a:pt x="1321" y="8"/>
                                      </a:lnTo>
                                      <a:lnTo>
                                        <a:pt x="1267" y="8"/>
                                      </a:lnTo>
                                      <a:lnTo>
                                        <a:pt x="1267" y="0"/>
                                      </a:lnTo>
                                      <a:close/>
                                      <a:moveTo>
                                        <a:pt x="1357" y="0"/>
                                      </a:moveTo>
                                      <a:lnTo>
                                        <a:pt x="1411" y="0"/>
                                      </a:lnTo>
                                      <a:lnTo>
                                        <a:pt x="1411" y="8"/>
                                      </a:lnTo>
                                      <a:lnTo>
                                        <a:pt x="1357" y="8"/>
                                      </a:lnTo>
                                      <a:lnTo>
                                        <a:pt x="135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93" name="Line 2191"/>
                              <wps:cNvCnPr/>
                              <wps:spPr bwMode="auto">
                                <a:xfrm>
                                  <a:off x="212725" y="828675"/>
                                  <a:ext cx="574675"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4" name="Line 2192"/>
                              <wps:cNvCnPr/>
                              <wps:spPr bwMode="auto">
                                <a:xfrm flipV="1">
                                  <a:off x="787400" y="828675"/>
                                  <a:ext cx="321310"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5" name="Line 2193"/>
                              <wps:cNvCnPr/>
                              <wps:spPr bwMode="auto">
                                <a:xfrm>
                                  <a:off x="702945" y="184785"/>
                                  <a:ext cx="84455" cy="8921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6" name="Line 2194"/>
                              <wps:cNvCnPr/>
                              <wps:spPr bwMode="auto">
                                <a:xfrm flipH="1">
                                  <a:off x="212725" y="184785"/>
                                  <a:ext cx="490220"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7" name="Line 2195"/>
                              <wps:cNvCnPr/>
                              <wps:spPr bwMode="auto">
                                <a:xfrm>
                                  <a:off x="702945" y="184785"/>
                                  <a:ext cx="405765"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8" name="Line 2196"/>
                              <wps:cNvCnPr/>
                              <wps:spPr bwMode="auto">
                                <a:xfrm flipV="1">
                                  <a:off x="457835" y="482600"/>
                                  <a:ext cx="273050" cy="241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9" name="Line 2197"/>
                              <wps:cNvCnPr/>
                              <wps:spPr bwMode="auto">
                                <a:xfrm flipH="1">
                                  <a:off x="730885" y="346075"/>
                                  <a:ext cx="73660" cy="1365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900" name="Freeform 2198"/>
                              <wps:cNvSpPr>
                                <a:spLocks noEditPoints="1"/>
                              </wps:cNvSpPr>
                              <wps:spPr bwMode="auto">
                                <a:xfrm>
                                  <a:off x="464820" y="343535"/>
                                  <a:ext cx="340995" cy="161925"/>
                                </a:xfrm>
                                <a:custGeom>
                                  <a:avLst/>
                                  <a:gdLst>
                                    <a:gd name="T0" fmla="*/ 537 w 537"/>
                                    <a:gd name="T1" fmla="*/ 8 h 255"/>
                                    <a:gd name="T2" fmla="*/ 488 w 537"/>
                                    <a:gd name="T3" fmla="*/ 30 h 255"/>
                                    <a:gd name="T4" fmla="*/ 484 w 537"/>
                                    <a:gd name="T5" fmla="*/ 23 h 255"/>
                                    <a:gd name="T6" fmla="*/ 533 w 537"/>
                                    <a:gd name="T7" fmla="*/ 0 h 255"/>
                                    <a:gd name="T8" fmla="*/ 537 w 537"/>
                                    <a:gd name="T9" fmla="*/ 8 h 255"/>
                                    <a:gd name="T10" fmla="*/ 456 w 537"/>
                                    <a:gd name="T11" fmla="*/ 45 h 255"/>
                                    <a:gd name="T12" fmla="*/ 408 w 537"/>
                                    <a:gd name="T13" fmla="*/ 68 h 255"/>
                                    <a:gd name="T14" fmla="*/ 404 w 537"/>
                                    <a:gd name="T15" fmla="*/ 60 h 255"/>
                                    <a:gd name="T16" fmla="*/ 452 w 537"/>
                                    <a:gd name="T17" fmla="*/ 38 h 255"/>
                                    <a:gd name="T18" fmla="*/ 456 w 537"/>
                                    <a:gd name="T19" fmla="*/ 45 h 255"/>
                                    <a:gd name="T20" fmla="*/ 375 w 537"/>
                                    <a:gd name="T21" fmla="*/ 83 h 255"/>
                                    <a:gd name="T22" fmla="*/ 327 w 537"/>
                                    <a:gd name="T23" fmla="*/ 105 h 255"/>
                                    <a:gd name="T24" fmla="*/ 323 w 537"/>
                                    <a:gd name="T25" fmla="*/ 98 h 255"/>
                                    <a:gd name="T26" fmla="*/ 371 w 537"/>
                                    <a:gd name="T27" fmla="*/ 75 h 255"/>
                                    <a:gd name="T28" fmla="*/ 375 w 537"/>
                                    <a:gd name="T29" fmla="*/ 83 h 255"/>
                                    <a:gd name="T30" fmla="*/ 295 w 537"/>
                                    <a:gd name="T31" fmla="*/ 120 h 255"/>
                                    <a:gd name="T32" fmla="*/ 246 w 537"/>
                                    <a:gd name="T33" fmla="*/ 142 h 255"/>
                                    <a:gd name="T34" fmla="*/ 242 w 537"/>
                                    <a:gd name="T35" fmla="*/ 135 h 255"/>
                                    <a:gd name="T36" fmla="*/ 290 w 537"/>
                                    <a:gd name="T37" fmla="*/ 113 h 255"/>
                                    <a:gd name="T38" fmla="*/ 295 w 537"/>
                                    <a:gd name="T39" fmla="*/ 120 h 255"/>
                                    <a:gd name="T40" fmla="*/ 214 w 537"/>
                                    <a:gd name="T41" fmla="*/ 158 h 255"/>
                                    <a:gd name="T42" fmla="*/ 165 w 537"/>
                                    <a:gd name="T43" fmla="*/ 180 h 255"/>
                                    <a:gd name="T44" fmla="*/ 161 w 537"/>
                                    <a:gd name="T45" fmla="*/ 173 h 255"/>
                                    <a:gd name="T46" fmla="*/ 210 w 537"/>
                                    <a:gd name="T47" fmla="*/ 150 h 255"/>
                                    <a:gd name="T48" fmla="*/ 214 w 537"/>
                                    <a:gd name="T49" fmla="*/ 158 h 255"/>
                                    <a:gd name="T50" fmla="*/ 133 w 537"/>
                                    <a:gd name="T51" fmla="*/ 195 h 255"/>
                                    <a:gd name="T52" fmla="*/ 85 w 537"/>
                                    <a:gd name="T53" fmla="*/ 217 h 255"/>
                                    <a:gd name="T54" fmla="*/ 81 w 537"/>
                                    <a:gd name="T55" fmla="*/ 210 h 255"/>
                                    <a:gd name="T56" fmla="*/ 129 w 537"/>
                                    <a:gd name="T57" fmla="*/ 188 h 255"/>
                                    <a:gd name="T58" fmla="*/ 133 w 537"/>
                                    <a:gd name="T59" fmla="*/ 195 h 255"/>
                                    <a:gd name="T60" fmla="*/ 52 w 537"/>
                                    <a:gd name="T61" fmla="*/ 232 h 255"/>
                                    <a:gd name="T62" fmla="*/ 4 w 537"/>
                                    <a:gd name="T63" fmla="*/ 255 h 255"/>
                                    <a:gd name="T64" fmla="*/ 0 w 537"/>
                                    <a:gd name="T65" fmla="*/ 248 h 255"/>
                                    <a:gd name="T66" fmla="*/ 48 w 537"/>
                                    <a:gd name="T67" fmla="*/ 225 h 255"/>
                                    <a:gd name="T68" fmla="*/ 52 w 537"/>
                                    <a:gd name="T69" fmla="*/ 23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7" h="255">
                                      <a:moveTo>
                                        <a:pt x="537" y="8"/>
                                      </a:moveTo>
                                      <a:lnTo>
                                        <a:pt x="488" y="30"/>
                                      </a:lnTo>
                                      <a:lnTo>
                                        <a:pt x="484" y="23"/>
                                      </a:lnTo>
                                      <a:lnTo>
                                        <a:pt x="533" y="0"/>
                                      </a:lnTo>
                                      <a:lnTo>
                                        <a:pt x="537" y="8"/>
                                      </a:lnTo>
                                      <a:close/>
                                      <a:moveTo>
                                        <a:pt x="456" y="45"/>
                                      </a:moveTo>
                                      <a:lnTo>
                                        <a:pt x="408" y="68"/>
                                      </a:lnTo>
                                      <a:lnTo>
                                        <a:pt x="404" y="60"/>
                                      </a:lnTo>
                                      <a:lnTo>
                                        <a:pt x="452" y="38"/>
                                      </a:lnTo>
                                      <a:lnTo>
                                        <a:pt x="456" y="45"/>
                                      </a:lnTo>
                                      <a:close/>
                                      <a:moveTo>
                                        <a:pt x="375" y="83"/>
                                      </a:moveTo>
                                      <a:lnTo>
                                        <a:pt x="327" y="105"/>
                                      </a:lnTo>
                                      <a:lnTo>
                                        <a:pt x="323" y="98"/>
                                      </a:lnTo>
                                      <a:lnTo>
                                        <a:pt x="371" y="75"/>
                                      </a:lnTo>
                                      <a:lnTo>
                                        <a:pt x="375" y="83"/>
                                      </a:lnTo>
                                      <a:close/>
                                      <a:moveTo>
                                        <a:pt x="295" y="120"/>
                                      </a:moveTo>
                                      <a:lnTo>
                                        <a:pt x="246" y="142"/>
                                      </a:lnTo>
                                      <a:lnTo>
                                        <a:pt x="242" y="135"/>
                                      </a:lnTo>
                                      <a:lnTo>
                                        <a:pt x="290" y="113"/>
                                      </a:lnTo>
                                      <a:lnTo>
                                        <a:pt x="295" y="120"/>
                                      </a:lnTo>
                                      <a:close/>
                                      <a:moveTo>
                                        <a:pt x="214" y="158"/>
                                      </a:moveTo>
                                      <a:lnTo>
                                        <a:pt x="165" y="180"/>
                                      </a:lnTo>
                                      <a:lnTo>
                                        <a:pt x="161" y="173"/>
                                      </a:lnTo>
                                      <a:lnTo>
                                        <a:pt x="210" y="150"/>
                                      </a:lnTo>
                                      <a:lnTo>
                                        <a:pt x="214" y="158"/>
                                      </a:lnTo>
                                      <a:close/>
                                      <a:moveTo>
                                        <a:pt x="133" y="195"/>
                                      </a:moveTo>
                                      <a:lnTo>
                                        <a:pt x="85" y="217"/>
                                      </a:lnTo>
                                      <a:lnTo>
                                        <a:pt x="81" y="210"/>
                                      </a:lnTo>
                                      <a:lnTo>
                                        <a:pt x="129" y="188"/>
                                      </a:lnTo>
                                      <a:lnTo>
                                        <a:pt x="133" y="195"/>
                                      </a:lnTo>
                                      <a:close/>
                                      <a:moveTo>
                                        <a:pt x="52" y="232"/>
                                      </a:moveTo>
                                      <a:lnTo>
                                        <a:pt x="4" y="255"/>
                                      </a:lnTo>
                                      <a:lnTo>
                                        <a:pt x="0" y="248"/>
                                      </a:lnTo>
                                      <a:lnTo>
                                        <a:pt x="48" y="225"/>
                                      </a:lnTo>
                                      <a:lnTo>
                                        <a:pt x="52" y="23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01" name="Rectangle 2199"/>
                              <wps:cNvSpPr>
                                <a:spLocks noChangeArrowheads="1"/>
                              </wps:cNvSpPr>
                              <wps:spPr bwMode="auto">
                                <a:xfrm>
                                  <a:off x="833120" y="2082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02" name="Rectangle 2200"/>
                              <wps:cNvSpPr>
                                <a:spLocks noChangeArrowheads="1"/>
                              </wps:cNvSpPr>
                              <wps:spPr bwMode="auto">
                                <a:xfrm>
                                  <a:off x="734695" y="107823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03" name="Rectangle 2201"/>
                              <wps:cNvSpPr>
                                <a:spLocks noChangeArrowheads="1"/>
                              </wps:cNvSpPr>
                              <wps:spPr bwMode="auto">
                                <a:xfrm>
                                  <a:off x="67945" y="704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04" name="Rectangle 2202"/>
                              <wps:cNvSpPr>
                                <a:spLocks noChangeArrowheads="1"/>
                              </wps:cNvSpPr>
                              <wps:spPr bwMode="auto">
                                <a:xfrm>
                                  <a:off x="775335" y="4324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05" name="Rectangle 2203"/>
                              <wps:cNvSpPr>
                                <a:spLocks noChangeArrowheads="1"/>
                              </wps:cNvSpPr>
                              <wps:spPr bwMode="auto">
                                <a:xfrm>
                                  <a:off x="344805" y="3835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06" name="Rectangle 2204"/>
                              <wps:cNvSpPr>
                                <a:spLocks noChangeArrowheads="1"/>
                              </wps:cNvSpPr>
                              <wps:spPr bwMode="auto">
                                <a:xfrm>
                                  <a:off x="677545" y="260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07" name="Rectangle 2205"/>
                              <wps:cNvSpPr>
                                <a:spLocks noChangeArrowheads="1"/>
                              </wps:cNvSpPr>
                              <wps:spPr bwMode="auto">
                                <a:xfrm>
                                  <a:off x="1143635" y="69977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08" name="Oval 2206"/>
                              <wps:cNvSpPr>
                                <a:spLocks noChangeArrowheads="1"/>
                              </wps:cNvSpPr>
                              <wps:spPr bwMode="auto">
                                <a:xfrm>
                                  <a:off x="795655" y="3378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09" name="Oval 2207"/>
                              <wps:cNvSpPr>
                                <a:spLocks noChangeArrowheads="1"/>
                              </wps:cNvSpPr>
                              <wps:spPr bwMode="auto">
                                <a:xfrm>
                                  <a:off x="722630" y="47434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0" name="Oval 2208"/>
                              <wps:cNvSpPr>
                                <a:spLocks noChangeArrowheads="1"/>
                              </wps:cNvSpPr>
                              <wps:spPr bwMode="auto">
                                <a:xfrm>
                                  <a:off x="448945" y="49911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1" name="Oval 2209"/>
                              <wps:cNvSpPr>
                                <a:spLocks noChangeArrowheads="1"/>
                              </wps:cNvSpPr>
                              <wps:spPr bwMode="auto">
                                <a:xfrm>
                                  <a:off x="20383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2" name="Oval 2210"/>
                              <wps:cNvSpPr>
                                <a:spLocks noChangeArrowheads="1"/>
                              </wps:cNvSpPr>
                              <wps:spPr bwMode="auto">
                                <a:xfrm>
                                  <a:off x="110045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3" name="Oval 2211"/>
                              <wps:cNvSpPr>
                                <a:spLocks noChangeArrowheads="1"/>
                              </wps:cNvSpPr>
                              <wps:spPr bwMode="auto">
                                <a:xfrm>
                                  <a:off x="778510" y="106870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4" name="Oval 2212"/>
                              <wps:cNvSpPr>
                                <a:spLocks noChangeArrowheads="1"/>
                              </wps:cNvSpPr>
                              <wps:spPr bwMode="auto">
                                <a:xfrm>
                                  <a:off x="694055" y="177165"/>
                                  <a:ext cx="1778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88" o:spid="_x0000_s1361" editas="canvas" style="width:102.7pt;height:100.15pt;mso-position-horizontal-relative:char;mso-position-vertical-relative:line" coordsize="13042,127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wO4vxg8AABSAAAAOAAAAZHJzL2Uyb0RvYy54bWzsXd9v28gRfi/Q/4HQYwGfueTyl3HO4WrH bYFrL+ilfacl2hIqiyqpxL4W/d/7zS6H2pW55Dq5uIeGeQhlc7yc+TicnR1+s/r2u6eHbfCxatpN vbtciG/CRVDtlvVqs7u/XPzt/c1ZvgjaQ7lbldt6V10ufq7axXdvfvubbx/3F1VUr+vtqmoCDLJr Lx73l4v14bC/OD9vl+vqoWy/qffVDifv6uahPODH5v581ZSPGP1hex6FYXr+WDerfVMvq7bFb6/1 ycUbNf7dXbU8/Hh311aHYHu5gG4H9X+j/r+l/8/ffFte3Dflfr1ZdmqUn6DFQ7nZ4aL9UNfloQw+ NJtnQz1slk3d1neHb5b1w3l9d7dZVsoGWCPCE2uuyt3HslXGLIEOK4hPv+C4t/ek966+2Wy3QOMc o1/Q7+j4iPtT0entzhbSv1GynczjHjew3fe3sv08FX9al/tKWd5eLP/y8V0TbFbwr7yIFsGufIAn 3TRVRX4RRKJQ95E0gOhP+3cNKdvuf6iX/2iDXf12tTm8qze7A3QSdMehtyFKP7T4o+D28c/1CiOX Hw61uplPd80DDYXbFDxdLiIRZVGyCH6+XORRKuJEe0/1dAiWOJ0XSZHj9BLnkzBXOp2XFzzI8kN7 +ENVqwHLjz+0B+16K3yia9yvOrvew03vHrbwwt+dB4kMHgMhhVLbFBKGUBisg7zz5H4U4NSPEjoG iQ2ZfGgQaQgUrlFgsnGlAVVSQ0DIxKFMZkgNKoNI0l/HqUxhCA3iIkx4o9ilDRA/Xm14IBNhkQuH WWISZGGiHGXOgSZxFibQcZS6NJpEWphQj2g0CXZkgi2FS6NoEuzIBDtOI4dp0STYkQm2TJwDTYId mWAnodO0SbAjE+wRjSbBjk2wkyJzYBRPgh2bYCcydg00CXZsgp3GzoEmwY5NsNPcadok2LEJ9ohG k2BLE+wsyx0YyUmwpQl2FrnivZwEW5pg58I50CTY0gQ7T52mTYItTbBHNJoEOzHBxizrADuZBDsx wS5CV/BPJsFOTLCLwjnQJNiJCbYIpdO2SbQTE+0RlSbRTk20hZCueT+dhDs14RZh7gqS6STeqYm3 EJlzpEnAUwvwKHZaNwl4agI+ptMk4pmFeBy5UoBsEvHMQjxKXZEym0Q8sxCPE+dIk4hnFuLIZR2P bzaJeGYhPqLTIOLIxe852y7XnIAvn3ZdBo5PQUnL1lAl//u6paSf0nEk9O/1wqG8gBSl6w5hwE/C sVplTAkDYRJWywgoNz4yQCThzGtk4ETChZcwZcQkrRcZk4qIzkYktrSUmtKbsls1up+ZlMMqcT9D KVNV4n6mUj5K4kg4fXSnrFOJ+5lKuaUS9zOVMkgl7mcq5YlK3M9UygZJHOmej6mU8ylxP1Mps1Pi fqZS/qbE/UylLE2J+5lKuRiJI9nyMZUyLiXuZyrlVUrcz1TKnpS4n6mUIylxP1MpEyJxpDo+plK+ o8T9TKWsRon7mUq5ixL3M5USFCXuZyqlISSONMPHVMo1lLifqZRQKHE/UylrUOJ+plJqoMT9TKX5 n8Qxv/uYSpO8EvczlWZyJe5nKk3XStzPVJqTlbhlqp4Wuom1QRX2tP7aLALUX2/J3vJiXx5oPuaP wSPqdFTzCtaoqqnJ+KH+WL2vlcCBZmUNGJfYjme3O1Oq82cW45N83KuhOiFVQIPafJKPWkhfz0fm 9GLLbd1WysqjlnpMVC0JOf6D42n70qiYWXJ8lo96MJYaV7G7pJcQ68XXcRuC4pelocsSVNssOR6Z j9oSlhpXkq/pJ+VvC6pdlo4uW1Bes+TYBj5qW1hqXEu+pp+Uvy2ok1k6umxBYc6SYxv4qG1hqXEt +Zp+Uv62oDBm6eiyBZU4S45t4KO2haXGteRr+kn524KSmqWj05YCKyIjQrANfOxs6aTGteRr+kn5 24IamqWjyxYU7Sw5toGP2haWGteSr+kn5W8Lqm+Wji5bUO6z5NgGPmpbWGpcS76mn5S/LSi3WTq6 bEF9z5JjG/iobWGpcS35mn5S/ragUGfp6LIFlUFLjm3go7aFpca15Gv6Sb3AlsLPFioFehjTi03o 2V3VT8rfGqrpWVq6bg2VES1Bvid81PemFxtXtL+sp9gLDEJp0dLTaRAqh5YgG8LHziAWm9CUL+sp 9gKDUAO09HQahLKjJciG8LEziMUmNOXLeoq9wCCU/Sw9nQapFcTk9KkXGhCb0JQv6ynmMggrDFrt qMJZv+yh1ZLBDmjr7WZFdAxa77TN/e3Vtgk+lsRgUf+6RaIltt3RqimlDHtZgkdzty0PauVkSXkO tm/aw3XZrvVF1Qh6oXZbfayIJFJerKty9Xa3Up8P5WarP6v1U8evIEoFsUjai9t69TPoFU2t2Tdg C+HDum7+tQgewby5XLT//FA21SLY/mkHikYhJAWLg/pBJhkV7RrzzK15ptwtMdTl4rBA8ZY+Xh00 vefDvtncr3EloXDY1d+D1nG3IdqF4n9orbofwFzRur4GhQUZk6aw/LDZVURfUcv+jpNytXvXQMVP I6XkaaYW+eUFk1KSTNLvFCklknkEggoBcKSl0L0mWkpAHy4XW6ik8GKKCjlsJ0L3vecJ0UqZXC7J RPLJjvawOYD9td084PHrXXvCuZRtXbWArFQsq38XYfE2f5vLMxmlb89keH199v3NlTxLb0SWXMfX V1fX4j+kp5AX681qVe3oAWPGl5B+bKWOe6a5Wj3nq8fk3B5d4QwV+aiUVr53+mywT76qGyJBtN0w Itd4iRsGd9vN/u/8hHUsqSzPZKjnRrjbM4fE/BHTGwdiSc0OOTukQe1DmLIdUtU3X+KQFKHYDcOo 6CpnIpeZjnvHuJhLmXRhEZxCxIg5LM5hEZEsL5D/214oPyks/vEkLBrk0SF/lEUYUaJDYTGVca4p rfM8Pc/TVN6zHVLFqi8TFmWYZGkXF2c3nGdnY3ZGndB2w/ST4uJpuogFXt69F8LyJEXmiCT0OE9H WRzSS2+dLgoUXebly7x8oXka5VHbH9X76peERbV8OZ2n4W85dXFgHo5lGp6up7M4JWICuaOI0wTt ILM/zv64QAsSvEL7o9mYpKqFnU/+9MUak2SK0InrK5+Nk9PGpFiG4AN3TpuK4pnTmsVHrvsYZElH a1JMlNAkVo+dqzWJGnkiLLRUTD+Og3e5fSuPzIlhPjCOSVEFTXdwINQwjIGI8z4wEEzvhaJ4eCBk /b1MojoVBgZCJtYLORTCLNmLYIRhhUx6qgMhq01JJsR3HlDI6lJCZ9UgRkTY7HWSoQNtq08JpP/h oSy8QwfeKAgeL5g6gLKalXTby5CBJuSxSysTdDdWJuourOgp6rGKM+L1D2hl9SvlDo+yW5YihytY HUsCHQmDuFtdSzF8eFgtE/fCAZbVtxSrbrMhC03cAcOwVibubrBM3F1gWb1LkeqnGNDKal0SkcOz rPalSDoeHeIt9HdayGjYRKuDKYLUIPCUvx7HQk/hIFxWE1OkOhiHbDSRF8LhXFYfkxsvE3onXvSy pdc+Uo1DA3pZnUwicXiX1c0kUsfzYzUzidxxH62GJpFS28CQXhb2mQMvq6cpEtT0MTSWhX3i0st0 ezdeFvYuvKzOJuGad6zGJoGnY9C/rOam3AG91dqEuqdjKDPOq9bWAbSofmr4jQMtu8Epov6mobEs 5JERDFtoIu9Gy0LehZbV5aT6QAfUslqcotgRJKw2J8ecaLU4ISMaNtBqc3I4KZVnjrBLB1RWmxOE BlEnasBxqMillIm6EykTdAsp1DDntpuBvqK57cbZRKWpnu+RG+nF9Xhn1Nx24wJybrtxITO33biQ +f9ru8EEhADyGb0olBhQKwoVMqg2fWScaU6cOo/aC1PDjudt7hwqHbpGw0VsPs1HPZzMkX1huD78 8Wk+8lVt5jWf5SNLQXdDNz7r7ubAAlr9BV6e6+jrNCfU5oBBrAV5bD525oTaHDjWqFhH8MfKZlzs RDu+mNsgrEw1BDyduAyKI40VluGjOmABrgYsxlXF4lqJ9dwCVpWPGp9n6vFpt0VY8KmRsaTrFHWZ hOWvlsTCbAxWLG21nK4d4pFhLfiolcWyVcv13b98no8sd6ohnx+xqqOsY3E5YRUWllqLfpMlHp2P WgssGrUc2t1Hre9yMYHl2LicduWjhnw9t1VYpmgdcM/02K571b11wKJsVImu2QqL2FExESEjx4Mv EHTGbHqu37RN3aOKNH/CpC6Q6QKw06m0S4EMNqpoN2VHffWa9eSjvufPdOPTfIugxszA/aoZuEWI sKDf1fwVralYm20VDVd1sDpf1lytIVh93zT1I5GfP3MvuTyOKXqreT4ET1I9zMfX3kUR9q8Zk4j4 lPoZ5s3kmJLbsXapw9abtUspjEFZ7fb2A0/1V0WqdfPWb9S/DhBDzMm+1bB2PGEBNH8fFWc36DU7 kzcyOSuyMD8LRfH7IkXTjby+sXnCiqStN6gEvfdTecJElS7odTGhbyjtTfB/IVW6pzmT+kxA5uMQ EfnwdPuk9lhE9glfo8dgkre/w5aezNqHL2vGPj5otj4+aKY+Pviy9Ns9sfRv/vcsfdDxBmIEdhxl cAZ3mvxlY0QGAgJnemGWUysR7swxSIgwTqg1TpER5ihht8rMUcKjoeIzooTKZucogeT+WSaBnXxf MUqkGfPcs1DmegVjxAiELHofP8eIgXa6OUZ82RjRM0S/7kwCq+CBGGF2Wz2nhv3CmUQGTpOumcg4 kqcEsSIinuMcI4ZabucY8WVjRM/a/bpjBB6/gRhhNsB96RgRS5l3G23EYOSDFWQtNuYY4V61zzHi y8YIVRie1xp4lTMQI/pyzStUJNIsS7qmWrTqnKYR+AIMSjLmpca81OgyqdcrWva1+687jcAL7IEQ 0ddqXiFEYAunWG1Dg3ePaVFk2NvUyiNQoaB3yHOQmIPEawcJ3VM/5xGg7egg8SM2lQqw7UBfp3mF +JAVSUrMcYSHOMZLjZPwIDK1k60OD3lPnXG896y22ICmHd2wyJ21q5xVXR6UAEtM72ykvwbAOuG5 f1ZTf+i2xpq3yZr8kjvHN71hQ6dTN+1LBa/hplGUdjv8yUzGmgxnlNVnN513c1uBXVUQdcyOpv1q 9RXcFDUbfvsji0JoTtjspj7kha9q00G4xqmb9iumV3DTKKSSopr0MePLedKf98Yc/HrXgnrVrWiq Ixrl7K/gpoifodoWjgjzs5/qr8X15IJ9ZeG05310ayj95Vmv5KfYWj6hvIPo3SF4jLpfYZ7252m/ c0D+umxspXwaT1+TdpAW2E9OT/siy6hrwyoF4nfgPXelwHmt/2vcElt/w/t+qZjD99ise71Z0nfb mz/j8+P+oopqfFn8qmre/BcAAP//AwBQSwMEFAAGAAgAAAAhAKTYDQbZAAAABQEAAA8AAABkcnMv ZG93bnJldi54bWxMj81OwzAQhO9IfQdrK3Gjdkv5UYhTlUpcQQS4O/GShNrrEDtt4OnZcoHLalaz mvk230zeiQMOsQukYblQIJDqYDtqNLy+PFzcgojJkDUuEGr4wgibYnaWm8yGIz3joUyN4BCKmdHQ ptRnUsa6RW/iIvRI7L2HwZvE69BIO5gjh3snV0pdS2864obW9Lhrsd6Xo9fwZD/d7n79Pb5VE4aP sq/2j3Sj9fl82t6BSDilv2M44TM6FMxUhZFsFE4DP5J+J3srdbUGUZ2EugRZ5PI/ffEDAAD//wMA UEsBAi0AFAAGAAgAAAAhALaDOJL+AAAA4QEAABMAAAAAAAAAAAAAAAAAAAAAAFtDb250ZW50X1R5 cGVzXS54bWxQSwECLQAUAAYACAAAACEAOP0h/9YAAACUAQAACwAAAAAAAAAAAAAAAAAvAQAAX3Jl bHMvLnJlbHNQSwECLQAUAAYACAAAACEA/MDuL8YPAAAUgAAADgAAAAAAAAAAAAAAAAAuAgAAZHJz L2Uyb0RvYy54bWxQSwECLQAUAAYACAAAACEApNgNBtkAAAAFAQAADwAAAAAAAAAAAAAAAAAgEgAA ZHJzL2Rvd25yZXYueG1sUEsFBgAAAAAEAAQA8wAAACYTAAAAAA== ">
                      <v:shape id="_x0000_s1362" type="#_x0000_t75" style="position:absolute;width:13042;height:12719;visibility:visible;mso-wrap-style:square">
                        <v:fill o:detectmouseclick="t"/>
                        <v:path o:connecttype="none"/>
                      </v:shape>
                      <v:shape id="Freeform 2190" o:spid="_x0000_s1363" style="position:absolute;left:2127;top:8261;width:8960;height:51;visibility:visible;mso-wrap-style:square;v-text-anchor:top" coordsize="141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uL8AA AADdAAAADwAAAGRycy9kb3ducmV2LnhtbERPzYrCMBC+L/gOYQRva2oPol2jqKzoRXDVB5htZpuy zaQkWVvf3gjC3ubj+53FqreNuJEPtWMFk3EGgrh0uuZKwfWye5+BCBFZY+OYFNwpwGo5eFtgoV3H X3Q7x0qkEA4FKjAxtoWUoTRkMYxdS5y4H+ctxgR9JbXHLoXbRuZZNpUWa04NBlvaGip/z39Wwffx xOzN/kh3P592n37TU26UGg379QeISH38F7/cB53mz+Y5PL9JJ8jlAwAA//8DAFBLAQItABQABgAI AAAAIQDw94q7/QAAAOIBAAATAAAAAAAAAAAAAAAAAAAAAABbQ29udGVudF9UeXBlc10ueG1sUEsB Ai0AFAAGAAgAAAAhADHdX2HSAAAAjwEAAAsAAAAAAAAAAAAAAAAALgEAAF9yZWxzLy5yZWxzUEsB Ai0AFAAGAAgAAAAhADMvBZ5BAAAAOQAAABAAAAAAAAAAAAAAAAAAKQIAAGRycy9zaGFwZXhtbC54 bWxQSwECLQAUAAYACAAAACEA1T/uL8AAAADdAAAADwAAAAAAAAAAAAAAAACYAgAAZHJzL2Rvd25y ZXYueG1sUEsFBgAAAAAEAAQA9QAAAIUDAAAAAA== " path="m,l54,r,8l,8,,xm90,r55,l145,8,90,8,90,xm181,r54,l235,8r-54,l181,xm271,r55,l326,8r-55,l271,xm362,r54,l416,8r-54,l362,xm452,r54,l506,8r-54,l452,xm543,r54,l597,8r-54,l543,xm633,r54,l687,8r-54,l633,xm724,r54,l778,8r-54,l724,xm814,r54,l868,8r-54,l814,xm905,r54,l959,8r-54,l905,xm995,r54,l1049,8r-54,l995,xm1086,r54,l1140,8r-54,l1086,xm1176,r54,l1230,8r-54,l1176,xm1267,r54,l1321,8r-54,l1267,xm1357,r54,l1411,8r-54,l1357,xe" fillcolor="black" strokeweight=".05pt">
                        <v:stroke joinstyle="bevel"/>
                        <v:path arrowok="t" o:connecttype="custom" o:connectlocs="34290,0;0,5080;57150,0;92075,5080;57150,0;149225,0;114935,5080;172085,0;207010,5080;172085,0;264160,0;229870,5080;287020,0;321310,5080;287020,0;379095,0;344805,5080;401955,0;436245,5080;401955,0;494030,0;459740,5080;516890,0;551180,5080;516890,0;608965,0;574675,5080;631825,0;666115,5080;631825,0;723900,0;689610,5080;746760,0;781050,5080;746760,0;838835,0;804545,5080;861695,0;895985,5080;861695,0" o:connectangles="0,0,0,0,0,0,0,0,0,0,0,0,0,0,0,0,0,0,0,0,0,0,0,0,0,0,0,0,0,0,0,0,0,0,0,0,0,0,0,0"/>
                        <o:lock v:ext="edit" verticies="t"/>
                      </v:shape>
                      <v:line id="Line 2191" o:spid="_x0000_s1364" style="position:absolute;visibility:visible;mso-wrap-style:square" from="2127,8286" to="7874,10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GgYMYAAADdAAAADwAAAGRycy9kb3ducmV2LnhtbERPTWvCQBC9F/oflhG8FN2oIBpdpShC KYJWY/A4ZMckmJ0N2VXT/vpuQehtHu9z5svWVOJOjSstKxj0IxDEmdUl5wqS46Y3AeE8ssbKMin4 JgfLxevLHGNtH/xF94PPRQhhF6OCwvs6ltJlBRl0fVsTB+5iG4M+wCaXusFHCDeVHEbRWBosOTQU WNOqoOx6uBkFaXpNd5/n9ZscnX7OyXC83Z+SrVLdTvs+A+Gp9f/ip/tDh/mT6Qj+vgkn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hoGDGAAAA3QAAAA8AAAAAAAAA AAAAAAAAoQIAAGRycy9kb3ducmV2LnhtbFBLBQYAAAAABAAEAPkAAACUAwAAAAA= " strokeweight=".45pt">
                        <v:stroke joinstyle="miter"/>
                      </v:line>
                      <v:line id="Line 2192" o:spid="_x0000_s1365" style="position:absolute;flip:y;visibility:visible;mso-wrap-style:square" from="7874,8286" to="11087,10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7LjsMAAADdAAAADwAAAGRycy9kb3ducmV2LnhtbERPS2sCMRC+F/ofwhS8FM1W62trlCII feDBB3gdNuPu0p3JkkTd/vumUOhtPr7nLFYdN+pKPtRODDwNMlAkhbO1lAaOh01/BipEFIuNEzLw TQFWy/u7BebW3WRH130sVQqRkKOBKsY21zoUFTGGgWtJEnd2njEm6EttPd5SODd6mGUTzVhLaqiw pXVFxdf+wgbKkx+POv7cTvBxxGztdPP+4Y3pPXSvL6AidfFf/Od+s2n+bP4Mv9+kE/Ty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Iuy47DAAAA3QAAAA8AAAAAAAAAAAAA AAAAoQIAAGRycy9kb3ducmV2LnhtbFBLBQYAAAAABAAEAPkAAACRAwAAAAA= " strokeweight=".45pt">
                        <v:stroke joinstyle="miter"/>
                      </v:line>
                      <v:line id="Line 2193" o:spid="_x0000_s1366" style="position:absolute;visibility:visible;mso-wrap-style:square" from="7029,1847" to="7874,107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Sdj8YAAADdAAAADwAAAGRycy9kb3ducmV2LnhtbERP22rCQBB9L/gPywh9KbqpUrGpq0iL UETwFoOPQ3ZMgtnZkF017dd3C4JvczjXmcxaU4krNa60rOC1H4EgzqwuOVeQ7Be9MQjnkTVWlknB DzmYTTtPE4y1vfGWrjufixDCLkYFhfd1LKXLCjLo+rYmDtzJNgZ9gE0udYO3EG4qOYiikTRYcmgo sKbPgrLz7mIUpOk5XS+PXy9yePg9JoPRanNIVko9d9v5BwhPrX+I7+5vHeaP39/g/5twgp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mEnY/GAAAA3QAAAA8AAAAAAAAA AAAAAAAAoQIAAGRycy9kb3ducmV2LnhtbFBLBQYAAAAABAAEAPkAAACUAwAAAAA= " strokeweight=".45pt">
                        <v:stroke joinstyle="miter"/>
                      </v:line>
                      <v:line id="Line 2194" o:spid="_x0000_s1367" style="position:absolute;flip:x;visibility:visible;mso-wrap-style:square" from="2127,1847" to="7029,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DwYsMAAADdAAAADwAAAGRycy9kb3ducmV2LnhtbERPTWvCQBC9F/wPywi9lLqxYmpTVxFB qEoPtYVeh+w0CWZmw+5W4793hUJv83ifM1/23KoT+dA4MTAeZaBISmcbqQx8fW4eZ6BCRLHYOiED FwqwXAzu5lhYd5YPOh1ipVKIhAIN1DF2hdahrIkxjFxHkrgf5xljgr7S1uM5hXOrn7Is14yNpIYa O1rXVB4Pv2yg+vbTSc/79xwfJszWPm+2O2/M/bBfvYKK1Md/8Z/7zab5s5ccbt+kE/Ti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2w8GLDAAAA3QAAAA8AAAAAAAAAAAAA AAAAoQIAAGRycy9kb3ducmV2LnhtbFBLBQYAAAAABAAEAPkAAACRAwAAAAA= " strokeweight=".45pt">
                        <v:stroke joinstyle="miter"/>
                      </v:line>
                      <v:line id="Line 2195" o:spid="_x0000_s1368" style="position:absolute;visibility:visible;mso-wrap-style:square" from="7029,1847" to="11087,8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qmY8YAAADdAAAADwAAAGRycy9kb3ducmV2LnhtbERPTWvCQBC9C/0PywheRDdasDZ1laIU ShGsGoPHITsmwexsyG419td3hYK3ebzPmS1aU4kLNa60rGA0jEAQZ1aXnCtI9h+DKQjnkTVWlknB jRws5k+dGcbaXnlLl53PRQhhF6OCwvs6ltJlBRl0Q1sTB+5kG4M+wCaXusFrCDeVHEfRRBosOTQU WNOyoOy8+zEK0vScbr6Oq758Pvwek/Fk/X1I1kr1uu37GwhPrX+I/92fOsyfvr7A/Ztwgp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YapmPGAAAA3QAAAA8AAAAAAAAA AAAAAAAAoQIAAGRycy9kb3ducmV2LnhtbFBLBQYAAAAABAAEAPkAAACUAwAAAAA= " strokeweight=".45pt">
                        <v:stroke joinstyle="miter"/>
                      </v:line>
                      <v:line id="Line 2196" o:spid="_x0000_s1369" style="position:absolute;flip:y;visibility:visible;mso-wrap-style:square" from="4578,4826" to="7308,5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PBi8YAAADdAAAADwAAAGRycy9kb3ducmV2LnhtbESPQUsDQQyF74L/YYjgRexsW6x17bSU QsFaerAKXsNO3F3cZJaZsV3/fXMQvCW8l/e+LFYDd+ZEMbVBHIxHBRiSKvhWagcf79v7OZiUUTx2 QcjBLyVYLa+vFlj6cJY3Oh1zbTREUokOmpz70tpUNcSYRqEnUe0rRMasa6ytj3jWcO7spChmlrEV bWiwp01D1ffxhx3Un/FhOvD+MMO7KbP3j9vda3Tu9mZYP4PJNOR/89/1i1f8+ZPi6jc6gl1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jwYvGAAAA3QAAAA8AAAAAAAAA AAAAAAAAoQIAAGRycy9kb3ducmV2LnhtbFBLBQYAAAAABAAEAPkAAACUAwAAAAA= " strokeweight=".45pt">
                        <v:stroke joinstyle="miter"/>
                      </v:line>
                      <v:line id="Line 2197" o:spid="_x0000_s1370" style="position:absolute;flip:x;visibility:visible;mso-wrap-style:square" from="7308,3460" to="8045,4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9kEMMAAADdAAAADwAAAGRycy9kb3ducmV2LnhtbERPS2sCMRC+F/wPYYReRLNW6mNrlFIQ 2ooHtdDrsJnuLu5MliTV9d+bgtDbfHzPWa47btSZfKidGBiPMlAkhbO1lAa+jpvhHFSIKBYbJ2Tg SgHWq97DEnPrLrKn8yGWKoVIyNFAFWObax2KihjDyLUkiftxnjEm6EttPV5SODf6KcummrGW1FBh S28VFafDLxsov/3zpOPtboqDCbO1s83Hpzfmsd+9voCK1MV/8d39btP8+WIBf9+kE/Tq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vZBDDAAAA3QAAAA8AAAAAAAAAAAAA AAAAoQIAAGRycy9kb3ducmV2LnhtbFBLBQYAAAAABAAEAPkAAACRAwAAAAA= " strokeweight=".45pt">
                        <v:stroke joinstyle="miter"/>
                      </v:line>
                      <v:shape id="Freeform 2198" o:spid="_x0000_s1371" style="position:absolute;left:4648;top:3435;width:3410;height:1619;visibility:visible;mso-wrap-style:square;v-text-anchor:top" coordsize="537,2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JSbsYA AADdAAAADwAAAGRycy9kb3ducmV2LnhtbESPT4vCQAzF78J+hyELXkSnehCtjiILgiAL/ikLewud bFvtZEpn1O63NwfBW8J7ee+X5bpztbpTGyrPBsajBBRx7m3FhYHsvB3OQIWIbLH2TAb+KcB69dFb Ymr9g490P8VCSQiHFA2UMTap1iEvyWEY+YZYtD/fOoyytoW2LT4k3NV6kiRT7bBiaSixoa+S8uvp 5gwM4nF7+d4E/nH+0l2zyb46/O6N6X92mwWoSF18m1/XOyv480T45RsZQa+eAAAA//8DAFBLAQIt ABQABgAIAAAAIQDw94q7/QAAAOIBAAATAAAAAAAAAAAAAAAAAAAAAABbQ29udGVudF9UeXBlc10u eG1sUEsBAi0AFAAGAAgAAAAhADHdX2HSAAAAjwEAAAsAAAAAAAAAAAAAAAAALgEAAF9yZWxzLy5y ZWxzUEsBAi0AFAAGAAgAAAAhADMvBZ5BAAAAOQAAABAAAAAAAAAAAAAAAAAAKQIAAGRycy9zaGFw ZXhtbC54bWxQSwECLQAUAAYACAAAACEATyJSbsYAAADdAAAADwAAAAAAAAAAAAAAAACYAgAAZHJz L2Rvd25yZXYueG1sUEsFBgAAAAAEAAQA9QAAAIsDAAAAAA== " path="m537,8l488,30r-4,-7l533,r4,8xm456,45l408,68r-4,-8l452,38r4,7xm375,83r-48,22l323,98,371,75r4,8xm295,120r-49,22l242,135r48,-22l295,120xm214,158r-49,22l161,173r49,-23l214,158xm133,195l85,217r-4,-7l129,188r4,7xm52,232l4,255,,248,48,225r4,7xe" fillcolor="black" strokeweight=".05pt">
                        <v:stroke joinstyle="bevel"/>
                        <v:path arrowok="t" o:connecttype="custom" o:connectlocs="340995,5080;309880,19050;307340,14605;338455,0;340995,5080;289560,28575;259080,43180;256540,38100;287020,24130;289560,28575;238125,52705;207645,66675;205105,62230;235585,47625;238125,52705;187325,76200;156210,90170;153670,85725;184150,71755;187325,76200;135890,100330;104775,114300;102235,109855;133350,95250;135890,100330;84455,123825;53975,137795;51435,133350;81915,119380;84455,123825;33020,147320;2540,161925;0,157480;30480,142875;33020,147320" o:connectangles="0,0,0,0,0,0,0,0,0,0,0,0,0,0,0,0,0,0,0,0,0,0,0,0,0,0,0,0,0,0,0,0,0,0,0"/>
                        <o:lock v:ext="edit" verticies="t"/>
                      </v:shape>
                      <v:rect id="Rectangle 2199" o:spid="_x0000_s1372" style="position:absolute;left:8331;top:2082;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X1P9MEA AADdAAAADwAAAGRycy9kb3ducmV2LnhtbERPzWoCMRC+F/oOYQq91WQ9iG6NiwiClV5cfYBhM/tD k8mSpO727ZtCwdt8fL+zrWZnxZ1CHDxrKBYKBHHjzcCdhtv1+LYGEROyQeuZNPxQhGr3/LTF0viJ L3SvUydyCMcSNfQpjaWUsenJYVz4kThzrQ8OU4ahkybglMOdlUulVtLhwLmhx5EOPTVf9bfTIK/1 cVrXNih/Xraf9uN0aclr/foy799BJJrTQ/zvPpk8f6MK+PsmnyB3vwAAAP//AwBQSwECLQAUAAYA CAAAACEA8PeKu/0AAADiAQAAEwAAAAAAAAAAAAAAAAAAAAAAW0NvbnRlbnRfVHlwZXNdLnhtbFBL AQItABQABgAIAAAAIQAx3V9h0gAAAI8BAAALAAAAAAAAAAAAAAAAAC4BAABfcmVscy8ucmVsc1BL AQItABQABgAIAAAAIQAzLwWeQQAAADkAAAAQAAAAAAAAAAAAAAAAACkCAABkcnMvc2hhcGV4bWwu eG1sUEsBAi0AFAAGAAgAAAAhAO19T/TBAAAA3QAAAA8AAAAAAAAAAAAAAAAAmAIAAGRycy9kb3du cmV2LnhtbFBLBQYAAAAABAAEAPUAAACGAw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v:textbox>
                      </v:rect>
                      <v:rect id="Rectangle 2200" o:spid="_x0000_s1373" style="position:absolute;left:7346;top:10782;width:103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Rg8AA AADdAAAADwAAAGRycy9kb3ducmV2LnhtbERPzWoCMRC+C32HMIXeNOkeRFejSEGw0ourDzBsZn8w mSxJ6m7fvikUvM3H9zvb/eSseFCIvWcN7wsFgrj2pudWw+16nK9AxIRs0HomDT8UYb97mW2xNH7k Cz2q1IocwrFEDV1KQyllrDtyGBd+IM5c44PDlGFopQk45nBnZaHUUjrsOTd0ONBHR/W9+nYa5LU6 jqvKBuXPRfNlP0+XhrzWb6/TYQMi0ZSe4n/3yeT5a1XA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Ha/Rg8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v:textbox>
                      </v:rect>
                      <v:rect id="Rectangle 2201" o:spid="_x0000_s1374" style="position:absolute;left:679;top:7048;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N0GMAA AADdAAAADwAAAGRycy9kb3ducmV2LnhtbERP22oCMRB9F/oPYQq+aVILYrdGkYJgpS+ufsCwmb1g MlmS1N3+vREKvs3hXGe9HZ0VNwqx86zhba5AEFfedNxouJz3sxWImJANWs+k4Y8ibDcvkzUWxg98 oluZGpFDOBaooU2pL6SMVUsO49z3xJmrfXCYMgyNNAGHHO6sXCi1lA47zg0t9vTVUnUtf50GeS73 w6q0Qfnjov6x34dTTV7r6eu4+wSRaExP8b/7YPL8D/U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cuN0GM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v:textbox>
                      </v:rect>
                      <v:rect id="Rectangle 2202" o:spid="_x0000_s1375" style="position:absolute;left:7753;top:432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sbMAA AADdAAAADwAAAGRycy9kb3ducmV2LnhtbERP22oCMRB9F/oPYQq+aVIpYrdGkYJgpS+ufsCwmb1g MlmS1N3+vREKvs3hXGe9HZ0VNwqx86zhba5AEFfedNxouJz3sxWImJANWs+k4Y8ibDcvkzUWxg98 oluZGpFDOBaooU2pL6SMVUsO49z3xJmrfXCYMgyNNAGHHO6sXCi1lA47zg0t9vTVUnUtf50GeS73 w6q0Qfnjov6x34dTTV7r6eu4+wSRaExP8b/7YPL8D/U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QrsbM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v:textbox>
                      </v:rect>
                      <v:rect id="Rectangle 2203" o:spid="_x0000_s1376" style="position:absolute;left:3448;top:3835;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ZJ98AA AADdAAAADwAAAGRycy9kb3ducmV2LnhtbERP22oCMRB9F/oPYQq+aVKhYrdGkYJgpS+ufsCwmb1g MlmS1N3+vREKvs3hXGe9HZ0VNwqx86zhba5AEFfedNxouJz3sxWImJANWs+k4Y8ibDcvkzUWxg98 oluZGpFDOBaooU2pL6SMVUsO49z3xJmrfXCYMgyNNAGHHO6sXCi1lA47zg0t9vTVUnUtf50GeS73 w6q0Qfnjov6x34dTTV7r6eu4+wSRaExP8b/7YPL8D/UOj2/yCXJzBwAA//8DAFBLAQItABQABgAI AAAAIQDw94q7/QAAAOIBAAATAAAAAAAAAAAAAAAAAAAAAABbQ29udGVudF9UeXBlc10ueG1sUEsB Ai0AFAAGAAgAAAAhADHdX2HSAAAAjwEAAAsAAAAAAAAAAAAAAAAALgEAAF9yZWxzLy5yZWxzUEsB Ai0AFAAGAAgAAAAhADMvBZ5BAAAAOQAAABAAAAAAAAAAAAAAAAAAKQIAAGRycy9zaGFwZXhtbC54 bWxQSwECLQAUAAYACAAAACEAkkZJ98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v:textbox>
                      </v:rect>
                      <v:rect id="Rectangle 2204" o:spid="_x0000_s1377" style="position:absolute;left:6775;top:26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TXgMAA AADdAAAADwAAAGRycy9kb3ducmV2LnhtbERPzWoCMRC+F/oOYYTeaqIH0a1RRBBUenH1AYbN7A9N JkuSuuvbm0LB23x8v7Pejs6KO4XYedYwmyoQxJU3HTcabtfD5xJETMgGrWfS8KAI28372xoL4we+ 0L1MjcghHAvU0KbUF1LGqiWHcep74szVPjhMGYZGmoBDDndWzpVaSIcd54YWe9q3VP2Uv06DvJaH YVnaoPx5Xn/b0/FSk9f6YzLuvkAkGtNL/O8+mjx/pRbw900+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YpTXgM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v:textbox>
                      </v:rect>
                      <v:rect id="Rectangle 2205" o:spid="_x0000_s1378" style="position:absolute;left:11436;top:699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hyG8AA AADdAAAADwAAAGRycy9kb3ducmV2LnhtbERPzWoCMRC+C32HMAVvmtRDtVujSEGw0ourDzBsZn8w mSxJ6m7f3ggFb/Px/c56OzorbhRi51nD21yBIK686bjRcDnvZysQMSEbtJ5Jwx9F2G5eJmssjB/4 RLcyNSKHcCxQQ5tSX0gZq5YcxrnviTNX++AwZRgaaQIOOdxZuVDqXTrsODe02NNXS9W1/HUa5Lnc D6vSBuWPi/rHfh9ONXmtp6/j7hNEojE9xf/ug8nzP9QSHt/kE+TmDgAA//8DAFBLAQItABQABgAI AAAAIQDw94q7/QAAAOIBAAATAAAAAAAAAAAAAAAAAAAAAABbQ29udGVudF9UeXBlc10ueG1sUEsB Ai0AFAAGAAgAAAAhADHdX2HSAAAAjwEAAAsAAAAAAAAAAAAAAAAALgEAAF9yZWxzLy5yZWxzUEsB Ai0AFAAGAAgAAAAhADMvBZ5BAAAAOQAAABAAAAAAAAAAAAAAAAAAKQIAAGRycy9zaGFwZXhtbC54 bWxQSwECLQAUAAYACAAAACEADdhyG8AAAADdAAAADwAAAAAAAAAAAAAAAACYAgAAZHJzL2Rvd25y ZXYueG1sUEsFBgAAAAAEAAQA9QAAAIUDAAAAAA== "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v:textbox>
                      </v:rect>
                      <v:oval id="Oval 2206" o:spid="_x0000_s1379" style="position:absolute;left:7956;top:3378;width:172;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pcUA AADdAAAADwAAAGRycy9kb3ducmV2LnhtbESPQUsDMRCF70L/QxihN5vVQ9G1aSmFwtJTrYLXIRk3 azeTbRK3q7/eOQjeZnhv3vtmtZlCr0ZKuYts4H5RgSK20XXcGnh73d89gsoF2WEfmQx8U4bNenaz wtrFK7/QeCqtkhDONRrwpQy11tl6CpgXcSAW7SOmgEXW1GqX8CrhodcPVbXUATuWBo8D7TzZ8+kr GDiE8WibwSe02+Xx/dNfmh99MWZ+O22fQRWayr/577pxgv9UCa5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cb+lxQAAAN0AAAAPAAAAAAAAAAAAAAAAAJgCAABkcnMv ZG93bnJldi54bWxQSwUGAAAAAAQABAD1AAAAigMAAAAA " fillcolor="black" strokeweight="0"/>
                      <v:oval id="Oval 2207" o:spid="_x0000_s1380" style="position:absolute;left:7226;top:4743;width:171;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0aPsIA AADdAAAADwAAAGRycy9kb3ducmV2LnhtbERPTWsCMRC9C/6HMII3zepB6tYoUhAWT1YLvQ7JdLPt ZrImcd321zcFobd5vM/Z7AbXip5CbDwrWMwLEMTam4ZrBW+Xw+wJREzIBlvPpOCbIuy249EGS+Pv /Er9OdUih3AsUYFNqSuljNqSwzj3HXHmPnxwmDIMtTQB7znctXJZFCvpsOHcYLGjF0v663xzCo6u P+mqswH1fnV6/7TX6kdelZpOhv0ziERD+hc/3JXJ89fFGv6+ySfI7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PRo+wgAAAN0AAAAPAAAAAAAAAAAAAAAAAJgCAABkcnMvZG93 bnJldi54bWxQSwUGAAAAAAQABAD1AAAAhwMAAAAA " fillcolor="black" strokeweight="0"/>
                      <v:oval id="Oval 2208" o:spid="_x0000_s1381" style="position:absolute;left:4489;top:4991;width:171;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4lfsUA AADdAAAADwAAAGRycy9kb3ducmV2LnhtbESPQUsDMRCF74L/IUzBm83WQ9Ft01IKwuKpVqHXIZlu VjeTbRK3q7/eOQjeZnhv3vtmvZ1Cr0ZKuYtsYDGvQBHb6DpuDby/Pd8/gsoF2WEfmQx8U4bt5vZm jbWLV36l8VhaJSGcazTgSxlqrbP1FDDP40As2jmmgEXW1GqX8CrhodcPVbXUATuWBo8D7T3Zz+NX MPASxoNtBp/Q7paH04e/ND/6YszdbNqtQBWayr/577pxgv+0EH7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z3iV+xQAAAN0AAAAPAAAAAAAAAAAAAAAAAJgCAABkcnMv ZG93bnJldi54bWxQSwUGAAAAAAQABAD1AAAAigMAAAAA " fillcolor="black" strokeweight="0"/>
                      <v:oval id="Oval 2209" o:spid="_x0000_s1382" style="position:absolute;left:2038;top:8204;width:171;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KA5cIA AADdAAAADwAAAGRycy9kb3ducmV2LnhtbERPTWsCMRC9F/wPYYTeanZ7kHZrFBEKiyerhV6HZNys biZrEtdtf31TKHibx/ucxWp0nRgoxNazgnJWgCDW3rTcKPg8vD+9gIgJ2WDnmRR8U4TVcvKwwMr4 G3/QsE+NyCEcK1RgU+orKaO25DDOfE+cuaMPDlOGoZEm4C2Hu04+F8VcOmw5N1jsaWNJn/dXp2Dr hp2uextQr+e7r5O91D/yotTjdFy/gUg0prv4312bPP+1LOHv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ckoDlwgAAAN0AAAAPAAAAAAAAAAAAAAAAAJgCAABkcnMvZG93 bnJldi54bWxQSwUGAAAAAAQABAD1AAAAhwMAAAAA " fillcolor="black" strokeweight="0"/>
                      <v:oval id="Oval 2210" o:spid="_x0000_s1383" style="position:absolute;left:11004;top:8204;width:172;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AeksIA AADdAAAADwAAAGRycy9kb3ducmV2LnhtbERPS2sCMRC+F/ofwhS81awexG6NIoXC0pOPgtchmW62 3UzWJF1Xf70RBG/z8T1nsRpcK3oKsfGsYDIuQBBrbxquFXzvP1/nIGJCNth6JgVnirBaPj8tsDT+ xFvqd6kWOYRjiQpsSl0pZdSWHMax74gz9+ODw5RhqKUJeMrhrpXTophJhw3nBosdfVjSf7t/p+DL 9RtddTagXs82h197rC7yqNToZVi/g0g0pIf47q5Mnv82mcLtm3yCXF4BAAD//wMAUEsBAi0AFAAG AAgAAAAhAPD3irv9AAAA4gEAABMAAAAAAAAAAAAAAAAAAAAAAFtDb250ZW50X1R5cGVzXS54bWxQ SwECLQAUAAYACAAAACEAMd1fYdIAAACPAQAACwAAAAAAAAAAAAAAAAAuAQAAX3JlbHMvLnJlbHNQ SwECLQAUAAYACAAAACEAMy8FnkEAAAA5AAAAEAAAAAAAAAAAAAAAAAApAgAAZHJzL3NoYXBleG1s LnhtbFBLAQItABQABgAIAAAAIQCsQB6SwgAAAN0AAAAPAAAAAAAAAAAAAAAAAJgCAABkcnMvZG93 bnJldi54bWxQSwUGAAAAAAQABAD1AAAAhwMAAAAA " fillcolor="black" strokeweight="0"/>
                      <v:oval id="Oval 2211" o:spid="_x0000_s1384" style="position:absolute;left:7785;top:10687;width:171;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y7CcIA AADdAAAADwAAAGRycy9kb3ducmV2LnhtbERPTWsCMRC9F/wPYYTeatYWpK5GEUFYerJW8Dok42Z1 M1mTdN321zeFQm/zeJ+zXA+uFT2F2HhWMJ0UIIi1Nw3XCo4fu6dXEDEhG2w9k4IvirBejR6WWBp/ 53fqD6kWOYRjiQpsSl0pZdSWHMaJ74gzd/bBYcow1NIEvOdw18rnophJhw3nBosdbS3p6+HTKXhz /V5XnQ2oN7P96WJv1be8KfU4HjYLEImG9C/+c1cmz59PX+D3m3yC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DDDLsJwgAAAN0AAAAPAAAAAAAAAAAAAAAAAJgCAABkcnMvZG93 bnJldi54bWxQSwUGAAAAAAQABAD1AAAAhwMAAAAA " fillcolor="black" strokeweight="0"/>
                      <v:oval id="Oval 2212" o:spid="_x0000_s1385" style="position:absolute;left:6940;top:1771;width:178;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UjfcIA AADdAAAADwAAAGRycy9kb3ducmV2LnhtbERPTWsCMRC9F/wPYYTeatZSpK5GEUFYerJW8Dok42Z1 M1mTdN321zeFQm/zeJ+zXA+uFT2F2HhWMJ0UIIi1Nw3XCo4fu6dXEDEhG2w9k4IvirBejR6WWBp/ 53fqD6kWOYRjiQpsSl0pZdSWHMaJ74gzd/bBYcow1NIEvOdw18rnophJhw3nBosdbS3p6+HTKXhz /V5XnQ2oN7P96WJv1be8KfU4HjYLEImG9C/+c1cmz59PX+D3m3yC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BM5SN9wgAAAN0AAAAPAAAAAAAAAAAAAAAAAJgCAABkcnMvZG93 bnJldi54bWxQSwUGAAAAAAQABAD1AAAAhwMAAAAA "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b/>
          <w:sz w:val="26"/>
          <w:szCs w:val="26"/>
        </w:rPr>
        <w:t>Câu 93.</w:t>
      </w:r>
      <w:r w:rsidRPr="00B20E54">
        <w:rPr>
          <w:sz w:val="26"/>
          <w:szCs w:val="26"/>
        </w:rPr>
        <w:t xml:space="preserve"> Thể tích khối tứ diện đều </w:t>
      </w:r>
      <w:r w:rsidR="00B20E54" w:rsidRPr="00B20E54">
        <w:rPr>
          <w:position w:val="-6"/>
          <w:sz w:val="26"/>
          <w:szCs w:val="26"/>
        </w:rPr>
        <w:object w:dxaOrig="780" w:dyaOrig="279">
          <v:shape id="_x0000_i1479" type="#_x0000_t75" style="width:39pt;height:14.25pt" o:ole="">
            <v:imagedata r:id="rId916" o:title=""/>
          </v:shape>
          <o:OLEObject Type="Embed" ProgID="Equation.DSMT4" ShapeID="_x0000_i1479" DrawAspect="Content" ObjectID="_1624864622" r:id="rId917"/>
        </w:object>
      </w:r>
      <w:r w:rsidRPr="00B20E54">
        <w:rPr>
          <w:sz w:val="26"/>
          <w:szCs w:val="26"/>
        </w:rPr>
        <w:t xml:space="preserve"> cạnh </w:t>
      </w:r>
      <w:r w:rsidR="00B20E54" w:rsidRPr="00B20E54">
        <w:rPr>
          <w:position w:val="-6"/>
          <w:sz w:val="26"/>
          <w:szCs w:val="26"/>
        </w:rPr>
        <w:object w:dxaOrig="220" w:dyaOrig="220">
          <v:shape id="_x0000_i1480" type="#_x0000_t75" style="width:11.25pt;height:11.25pt" o:ole="">
            <v:imagedata r:id="rId918" o:title=""/>
          </v:shape>
          <o:OLEObject Type="Embed" ProgID="Equation.DSMT4" ShapeID="_x0000_i1480" DrawAspect="Content" ObjectID="_1624864623" r:id="rId919"/>
        </w:object>
      </w:r>
      <w:r w:rsidRPr="00B20E54">
        <w:rPr>
          <w:sz w:val="26"/>
          <w:szCs w:val="26"/>
        </w:rPr>
        <w:t xml:space="preserve"> là </w:t>
      </w:r>
      <w:r w:rsidR="00B20E54" w:rsidRPr="00B20E54">
        <w:rPr>
          <w:position w:val="-26"/>
          <w:sz w:val="26"/>
          <w:szCs w:val="26"/>
        </w:rPr>
        <w:object w:dxaOrig="1579" w:dyaOrig="720">
          <v:shape id="_x0000_i1481" type="#_x0000_t75" style="width:78.75pt;height:36pt" o:ole="">
            <v:imagedata r:id="rId920" o:title=""/>
          </v:shape>
          <o:OLEObject Type="Embed" ProgID="Equation.DSMT4" ShapeID="_x0000_i1481" DrawAspect="Content" ObjectID="_1624864624" r:id="rId921"/>
        </w:object>
      </w:r>
    </w:p>
    <w:p w:rsidR="0021743B" w:rsidRPr="00B20E54" w:rsidRDefault="001E15F3" w:rsidP="0021743B">
      <w:pPr>
        <w:tabs>
          <w:tab w:val="left" w:pos="360"/>
          <w:tab w:val="left" w:pos="1920"/>
          <w:tab w:val="left" w:pos="3960"/>
          <w:tab w:val="left" w:pos="6000"/>
        </w:tabs>
        <w:jc w:val="both"/>
        <w:rPr>
          <w:sz w:val="26"/>
          <w:szCs w:val="26"/>
        </w:rPr>
      </w:pPr>
      <w:r>
        <w:rPr>
          <w:noProof/>
          <w:sz w:val="26"/>
          <w:szCs w:val="26"/>
        </w:rPr>
        <mc:AlternateContent>
          <mc:Choice Requires="wpc">
            <w:drawing>
              <wp:anchor distT="0" distB="0" distL="114300" distR="114300" simplePos="0" relativeHeight="251660288" behindDoc="0" locked="0" layoutInCell="1" allowOverlap="1">
                <wp:simplePos x="0" y="0"/>
                <wp:positionH relativeFrom="column">
                  <wp:posOffset>3166110</wp:posOffset>
                </wp:positionH>
                <wp:positionV relativeFrom="paragraph">
                  <wp:posOffset>73660</wp:posOffset>
                </wp:positionV>
                <wp:extent cx="1966595" cy="1587500"/>
                <wp:effectExtent l="3810" t="0" r="1270" b="0"/>
                <wp:wrapNone/>
                <wp:docPr id="2271" name="Canvas 2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73" name="Line 2273"/>
                        <wps:cNvCnPr/>
                        <wps:spPr bwMode="auto">
                          <a:xfrm>
                            <a:off x="227330" y="971550"/>
                            <a:ext cx="434975" cy="39243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4" name="Line 2274"/>
                        <wps:cNvCnPr/>
                        <wps:spPr bwMode="auto">
                          <a:xfrm flipV="1">
                            <a:off x="662305" y="971550"/>
                            <a:ext cx="1076960" cy="3924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5" name="Line 2275"/>
                        <wps:cNvCnPr/>
                        <wps:spPr bwMode="auto">
                          <a:xfrm flipV="1">
                            <a:off x="227330" y="217170"/>
                            <a:ext cx="486410" cy="75438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6" name="Freeform 2276"/>
                        <wps:cNvSpPr>
                          <a:spLocks noEditPoints="1"/>
                        </wps:cNvSpPr>
                        <wps:spPr bwMode="auto">
                          <a:xfrm>
                            <a:off x="704850" y="214630"/>
                            <a:ext cx="287655" cy="760095"/>
                          </a:xfrm>
                          <a:custGeom>
                            <a:avLst/>
                            <a:gdLst>
                              <a:gd name="T0" fmla="*/ 29 w 453"/>
                              <a:gd name="T1" fmla="*/ 0 h 1197"/>
                              <a:gd name="T2" fmla="*/ 87 w 453"/>
                              <a:gd name="T3" fmla="*/ 162 h 1197"/>
                              <a:gd name="T4" fmla="*/ 58 w 453"/>
                              <a:gd name="T5" fmla="*/ 171 h 1197"/>
                              <a:gd name="T6" fmla="*/ 0 w 453"/>
                              <a:gd name="T7" fmla="*/ 9 h 1197"/>
                              <a:gd name="T8" fmla="*/ 29 w 453"/>
                              <a:gd name="T9" fmla="*/ 0 h 1197"/>
                              <a:gd name="T10" fmla="*/ 125 w 453"/>
                              <a:gd name="T11" fmla="*/ 270 h 1197"/>
                              <a:gd name="T12" fmla="*/ 183 w 453"/>
                              <a:gd name="T13" fmla="*/ 433 h 1197"/>
                              <a:gd name="T14" fmla="*/ 154 w 453"/>
                              <a:gd name="T15" fmla="*/ 442 h 1197"/>
                              <a:gd name="T16" fmla="*/ 96 w 453"/>
                              <a:gd name="T17" fmla="*/ 279 h 1197"/>
                              <a:gd name="T18" fmla="*/ 125 w 453"/>
                              <a:gd name="T19" fmla="*/ 270 h 1197"/>
                              <a:gd name="T20" fmla="*/ 222 w 453"/>
                              <a:gd name="T21" fmla="*/ 541 h 1197"/>
                              <a:gd name="T22" fmla="*/ 280 w 453"/>
                              <a:gd name="T23" fmla="*/ 703 h 1197"/>
                              <a:gd name="T24" fmla="*/ 251 w 453"/>
                              <a:gd name="T25" fmla="*/ 712 h 1197"/>
                              <a:gd name="T26" fmla="*/ 193 w 453"/>
                              <a:gd name="T27" fmla="*/ 550 h 1197"/>
                              <a:gd name="T28" fmla="*/ 222 w 453"/>
                              <a:gd name="T29" fmla="*/ 541 h 1197"/>
                              <a:gd name="T30" fmla="*/ 319 w 453"/>
                              <a:gd name="T31" fmla="*/ 812 h 1197"/>
                              <a:gd name="T32" fmla="*/ 377 w 453"/>
                              <a:gd name="T33" fmla="*/ 974 h 1197"/>
                              <a:gd name="T34" fmla="*/ 348 w 453"/>
                              <a:gd name="T35" fmla="*/ 983 h 1197"/>
                              <a:gd name="T36" fmla="*/ 290 w 453"/>
                              <a:gd name="T37" fmla="*/ 821 h 1197"/>
                              <a:gd name="T38" fmla="*/ 319 w 453"/>
                              <a:gd name="T39" fmla="*/ 812 h 1197"/>
                              <a:gd name="T40" fmla="*/ 415 w 453"/>
                              <a:gd name="T41" fmla="*/ 1082 h 1197"/>
                              <a:gd name="T42" fmla="*/ 453 w 453"/>
                              <a:gd name="T43" fmla="*/ 1188 h 1197"/>
                              <a:gd name="T44" fmla="*/ 424 w 453"/>
                              <a:gd name="T45" fmla="*/ 1197 h 1197"/>
                              <a:gd name="T46" fmla="*/ 386 w 453"/>
                              <a:gd name="T47" fmla="*/ 1091 h 1197"/>
                              <a:gd name="T48" fmla="*/ 415 w 453"/>
                              <a:gd name="T49" fmla="*/ 1082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53" h="1197">
                                <a:moveTo>
                                  <a:pt x="29" y="0"/>
                                </a:moveTo>
                                <a:lnTo>
                                  <a:pt x="87" y="162"/>
                                </a:lnTo>
                                <a:lnTo>
                                  <a:pt x="58" y="171"/>
                                </a:lnTo>
                                <a:lnTo>
                                  <a:pt x="0" y="9"/>
                                </a:lnTo>
                                <a:lnTo>
                                  <a:pt x="29" y="0"/>
                                </a:lnTo>
                                <a:close/>
                                <a:moveTo>
                                  <a:pt x="125" y="270"/>
                                </a:moveTo>
                                <a:lnTo>
                                  <a:pt x="183" y="433"/>
                                </a:lnTo>
                                <a:lnTo>
                                  <a:pt x="154" y="442"/>
                                </a:lnTo>
                                <a:lnTo>
                                  <a:pt x="96" y="279"/>
                                </a:lnTo>
                                <a:lnTo>
                                  <a:pt x="125" y="270"/>
                                </a:lnTo>
                                <a:close/>
                                <a:moveTo>
                                  <a:pt x="222" y="541"/>
                                </a:moveTo>
                                <a:lnTo>
                                  <a:pt x="280" y="703"/>
                                </a:lnTo>
                                <a:lnTo>
                                  <a:pt x="251" y="712"/>
                                </a:lnTo>
                                <a:lnTo>
                                  <a:pt x="193" y="550"/>
                                </a:lnTo>
                                <a:lnTo>
                                  <a:pt x="222" y="541"/>
                                </a:lnTo>
                                <a:close/>
                                <a:moveTo>
                                  <a:pt x="319" y="812"/>
                                </a:moveTo>
                                <a:lnTo>
                                  <a:pt x="377" y="974"/>
                                </a:lnTo>
                                <a:lnTo>
                                  <a:pt x="348" y="983"/>
                                </a:lnTo>
                                <a:lnTo>
                                  <a:pt x="290" y="821"/>
                                </a:lnTo>
                                <a:lnTo>
                                  <a:pt x="319" y="812"/>
                                </a:lnTo>
                                <a:close/>
                                <a:moveTo>
                                  <a:pt x="415" y="1082"/>
                                </a:moveTo>
                                <a:lnTo>
                                  <a:pt x="453" y="1188"/>
                                </a:lnTo>
                                <a:lnTo>
                                  <a:pt x="424" y="1197"/>
                                </a:lnTo>
                                <a:lnTo>
                                  <a:pt x="386" y="1091"/>
                                </a:lnTo>
                                <a:lnTo>
                                  <a:pt x="415" y="108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77" name="Line 2277"/>
                        <wps:cNvCnPr/>
                        <wps:spPr bwMode="auto">
                          <a:xfrm flipH="1">
                            <a:off x="662305" y="217170"/>
                            <a:ext cx="51435" cy="114681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8" name="Line 2278"/>
                        <wps:cNvCnPr/>
                        <wps:spPr bwMode="auto">
                          <a:xfrm>
                            <a:off x="713740" y="217170"/>
                            <a:ext cx="1025525" cy="754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9" name="Freeform 2279"/>
                        <wps:cNvSpPr>
                          <a:spLocks noEditPoints="1"/>
                        </wps:cNvSpPr>
                        <wps:spPr bwMode="auto">
                          <a:xfrm>
                            <a:off x="469265" y="591820"/>
                            <a:ext cx="1271270" cy="382905"/>
                          </a:xfrm>
                          <a:custGeom>
                            <a:avLst/>
                            <a:gdLst>
                              <a:gd name="T0" fmla="*/ 62 w 2002"/>
                              <a:gd name="T1" fmla="*/ 17 h 603"/>
                              <a:gd name="T2" fmla="*/ 0 w 2002"/>
                              <a:gd name="T3" fmla="*/ 9 h 603"/>
                              <a:gd name="T4" fmla="*/ 101 w 2002"/>
                              <a:gd name="T5" fmla="*/ 29 h 603"/>
                              <a:gd name="T6" fmla="*/ 156 w 2002"/>
                              <a:gd name="T7" fmla="*/ 55 h 603"/>
                              <a:gd name="T8" fmla="*/ 101 w 2002"/>
                              <a:gd name="T9" fmla="*/ 29 h 603"/>
                              <a:gd name="T10" fmla="*/ 257 w 2002"/>
                              <a:gd name="T11" fmla="*/ 75 h 603"/>
                              <a:gd name="T12" fmla="*/ 195 w 2002"/>
                              <a:gd name="T13" fmla="*/ 67 h 603"/>
                              <a:gd name="T14" fmla="*/ 296 w 2002"/>
                              <a:gd name="T15" fmla="*/ 87 h 603"/>
                              <a:gd name="T16" fmla="*/ 351 w 2002"/>
                              <a:gd name="T17" fmla="*/ 113 h 603"/>
                              <a:gd name="T18" fmla="*/ 296 w 2002"/>
                              <a:gd name="T19" fmla="*/ 87 h 603"/>
                              <a:gd name="T20" fmla="*/ 451 w 2002"/>
                              <a:gd name="T21" fmla="*/ 133 h 603"/>
                              <a:gd name="T22" fmla="*/ 390 w 2002"/>
                              <a:gd name="T23" fmla="*/ 125 h 603"/>
                              <a:gd name="T24" fmla="*/ 490 w 2002"/>
                              <a:gd name="T25" fmla="*/ 144 h 603"/>
                              <a:gd name="T26" fmla="*/ 546 w 2002"/>
                              <a:gd name="T27" fmla="*/ 171 h 603"/>
                              <a:gd name="T28" fmla="*/ 490 w 2002"/>
                              <a:gd name="T29" fmla="*/ 144 h 603"/>
                              <a:gd name="T30" fmla="*/ 646 w 2002"/>
                              <a:gd name="T31" fmla="*/ 191 h 603"/>
                              <a:gd name="T32" fmla="*/ 585 w 2002"/>
                              <a:gd name="T33" fmla="*/ 182 h 603"/>
                              <a:gd name="T34" fmla="*/ 685 w 2002"/>
                              <a:gd name="T35" fmla="*/ 202 h 603"/>
                              <a:gd name="T36" fmla="*/ 740 w 2002"/>
                              <a:gd name="T37" fmla="*/ 229 h 603"/>
                              <a:gd name="T38" fmla="*/ 685 w 2002"/>
                              <a:gd name="T39" fmla="*/ 202 h 603"/>
                              <a:gd name="T40" fmla="*/ 841 w 2002"/>
                              <a:gd name="T41" fmla="*/ 249 h 603"/>
                              <a:gd name="T42" fmla="*/ 779 w 2002"/>
                              <a:gd name="T43" fmla="*/ 240 h 603"/>
                              <a:gd name="T44" fmla="*/ 880 w 2002"/>
                              <a:gd name="T45" fmla="*/ 260 h 603"/>
                              <a:gd name="T46" fmla="*/ 935 w 2002"/>
                              <a:gd name="T47" fmla="*/ 287 h 603"/>
                              <a:gd name="T48" fmla="*/ 880 w 2002"/>
                              <a:gd name="T49" fmla="*/ 260 h 603"/>
                              <a:gd name="T50" fmla="*/ 1036 w 2002"/>
                              <a:gd name="T51" fmla="*/ 307 h 603"/>
                              <a:gd name="T52" fmla="*/ 974 w 2002"/>
                              <a:gd name="T53" fmla="*/ 298 h 603"/>
                              <a:gd name="T54" fmla="*/ 1074 w 2002"/>
                              <a:gd name="T55" fmla="*/ 318 h 603"/>
                              <a:gd name="T56" fmla="*/ 1130 w 2002"/>
                              <a:gd name="T57" fmla="*/ 345 h 603"/>
                              <a:gd name="T58" fmla="*/ 1074 w 2002"/>
                              <a:gd name="T59" fmla="*/ 318 h 603"/>
                              <a:gd name="T60" fmla="*/ 1230 w 2002"/>
                              <a:gd name="T61" fmla="*/ 364 h 603"/>
                              <a:gd name="T62" fmla="*/ 1169 w 2002"/>
                              <a:gd name="T63" fmla="*/ 356 h 603"/>
                              <a:gd name="T64" fmla="*/ 1269 w 2002"/>
                              <a:gd name="T65" fmla="*/ 376 h 603"/>
                              <a:gd name="T66" fmla="*/ 1324 w 2002"/>
                              <a:gd name="T67" fmla="*/ 402 h 603"/>
                              <a:gd name="T68" fmla="*/ 1269 w 2002"/>
                              <a:gd name="T69" fmla="*/ 376 h 603"/>
                              <a:gd name="T70" fmla="*/ 1425 w 2002"/>
                              <a:gd name="T71" fmla="*/ 422 h 603"/>
                              <a:gd name="T72" fmla="*/ 1363 w 2002"/>
                              <a:gd name="T73" fmla="*/ 414 h 603"/>
                              <a:gd name="T74" fmla="*/ 1464 w 2002"/>
                              <a:gd name="T75" fmla="*/ 434 h 603"/>
                              <a:gd name="T76" fmla="*/ 1519 w 2002"/>
                              <a:gd name="T77" fmla="*/ 460 h 603"/>
                              <a:gd name="T78" fmla="*/ 1464 w 2002"/>
                              <a:gd name="T79" fmla="*/ 434 h 603"/>
                              <a:gd name="T80" fmla="*/ 1620 w 2002"/>
                              <a:gd name="T81" fmla="*/ 480 h 603"/>
                              <a:gd name="T82" fmla="*/ 1558 w 2002"/>
                              <a:gd name="T83" fmla="*/ 472 h 603"/>
                              <a:gd name="T84" fmla="*/ 1659 w 2002"/>
                              <a:gd name="T85" fmla="*/ 492 h 603"/>
                              <a:gd name="T86" fmla="*/ 1714 w 2002"/>
                              <a:gd name="T87" fmla="*/ 518 h 603"/>
                              <a:gd name="T88" fmla="*/ 1659 w 2002"/>
                              <a:gd name="T89" fmla="*/ 492 h 603"/>
                              <a:gd name="T90" fmla="*/ 1814 w 2002"/>
                              <a:gd name="T91" fmla="*/ 538 h 603"/>
                              <a:gd name="T92" fmla="*/ 1753 w 2002"/>
                              <a:gd name="T93" fmla="*/ 530 h 603"/>
                              <a:gd name="T94" fmla="*/ 1853 w 2002"/>
                              <a:gd name="T95" fmla="*/ 550 h 603"/>
                              <a:gd name="T96" fmla="*/ 1909 w 2002"/>
                              <a:gd name="T97" fmla="*/ 576 h 603"/>
                              <a:gd name="T98" fmla="*/ 1853 w 2002"/>
                              <a:gd name="T99" fmla="*/ 550 h 603"/>
                              <a:gd name="T100" fmla="*/ 2002 w 2002"/>
                              <a:gd name="T101" fmla="*/ 594 h 603"/>
                              <a:gd name="T102" fmla="*/ 1947 w 2002"/>
                              <a:gd name="T103" fmla="*/ 588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02" h="603">
                                <a:moveTo>
                                  <a:pt x="4" y="0"/>
                                </a:moveTo>
                                <a:lnTo>
                                  <a:pt x="62" y="17"/>
                                </a:lnTo>
                                <a:lnTo>
                                  <a:pt x="59" y="26"/>
                                </a:lnTo>
                                <a:lnTo>
                                  <a:pt x="0" y="9"/>
                                </a:lnTo>
                                <a:lnTo>
                                  <a:pt x="4" y="0"/>
                                </a:lnTo>
                                <a:close/>
                                <a:moveTo>
                                  <a:pt x="101" y="29"/>
                                </a:moveTo>
                                <a:lnTo>
                                  <a:pt x="159" y="46"/>
                                </a:lnTo>
                                <a:lnTo>
                                  <a:pt x="156" y="55"/>
                                </a:lnTo>
                                <a:lnTo>
                                  <a:pt x="98" y="38"/>
                                </a:lnTo>
                                <a:lnTo>
                                  <a:pt x="101" y="29"/>
                                </a:lnTo>
                                <a:close/>
                                <a:moveTo>
                                  <a:pt x="198" y="58"/>
                                </a:moveTo>
                                <a:lnTo>
                                  <a:pt x="257" y="75"/>
                                </a:lnTo>
                                <a:lnTo>
                                  <a:pt x="254" y="84"/>
                                </a:lnTo>
                                <a:lnTo>
                                  <a:pt x="195" y="67"/>
                                </a:lnTo>
                                <a:lnTo>
                                  <a:pt x="198" y="58"/>
                                </a:lnTo>
                                <a:close/>
                                <a:moveTo>
                                  <a:pt x="296" y="87"/>
                                </a:moveTo>
                                <a:lnTo>
                                  <a:pt x="354" y="104"/>
                                </a:lnTo>
                                <a:lnTo>
                                  <a:pt x="351" y="113"/>
                                </a:lnTo>
                                <a:lnTo>
                                  <a:pt x="293" y="96"/>
                                </a:lnTo>
                                <a:lnTo>
                                  <a:pt x="296" y="87"/>
                                </a:lnTo>
                                <a:close/>
                                <a:moveTo>
                                  <a:pt x="393" y="116"/>
                                </a:moveTo>
                                <a:lnTo>
                                  <a:pt x="451" y="133"/>
                                </a:lnTo>
                                <a:lnTo>
                                  <a:pt x="448" y="142"/>
                                </a:lnTo>
                                <a:lnTo>
                                  <a:pt x="390" y="125"/>
                                </a:lnTo>
                                <a:lnTo>
                                  <a:pt x="393" y="116"/>
                                </a:lnTo>
                                <a:close/>
                                <a:moveTo>
                                  <a:pt x="490" y="144"/>
                                </a:moveTo>
                                <a:lnTo>
                                  <a:pt x="549" y="162"/>
                                </a:lnTo>
                                <a:lnTo>
                                  <a:pt x="546" y="171"/>
                                </a:lnTo>
                                <a:lnTo>
                                  <a:pt x="487" y="154"/>
                                </a:lnTo>
                                <a:lnTo>
                                  <a:pt x="490" y="144"/>
                                </a:lnTo>
                                <a:close/>
                                <a:moveTo>
                                  <a:pt x="588" y="173"/>
                                </a:moveTo>
                                <a:lnTo>
                                  <a:pt x="646" y="191"/>
                                </a:lnTo>
                                <a:lnTo>
                                  <a:pt x="643" y="200"/>
                                </a:lnTo>
                                <a:lnTo>
                                  <a:pt x="585" y="182"/>
                                </a:lnTo>
                                <a:lnTo>
                                  <a:pt x="588" y="173"/>
                                </a:lnTo>
                                <a:close/>
                                <a:moveTo>
                                  <a:pt x="685" y="202"/>
                                </a:moveTo>
                                <a:lnTo>
                                  <a:pt x="743" y="220"/>
                                </a:lnTo>
                                <a:lnTo>
                                  <a:pt x="740" y="229"/>
                                </a:lnTo>
                                <a:lnTo>
                                  <a:pt x="682" y="211"/>
                                </a:lnTo>
                                <a:lnTo>
                                  <a:pt x="685" y="202"/>
                                </a:lnTo>
                                <a:close/>
                                <a:moveTo>
                                  <a:pt x="782" y="231"/>
                                </a:moveTo>
                                <a:lnTo>
                                  <a:pt x="841" y="249"/>
                                </a:lnTo>
                                <a:lnTo>
                                  <a:pt x="838" y="258"/>
                                </a:lnTo>
                                <a:lnTo>
                                  <a:pt x="779" y="240"/>
                                </a:lnTo>
                                <a:lnTo>
                                  <a:pt x="782" y="231"/>
                                </a:lnTo>
                                <a:close/>
                                <a:moveTo>
                                  <a:pt x="880" y="260"/>
                                </a:moveTo>
                                <a:lnTo>
                                  <a:pt x="938" y="278"/>
                                </a:lnTo>
                                <a:lnTo>
                                  <a:pt x="935" y="287"/>
                                </a:lnTo>
                                <a:lnTo>
                                  <a:pt x="877" y="269"/>
                                </a:lnTo>
                                <a:lnTo>
                                  <a:pt x="880" y="260"/>
                                </a:lnTo>
                                <a:close/>
                                <a:moveTo>
                                  <a:pt x="977" y="289"/>
                                </a:moveTo>
                                <a:lnTo>
                                  <a:pt x="1036" y="307"/>
                                </a:lnTo>
                                <a:lnTo>
                                  <a:pt x="1032" y="316"/>
                                </a:lnTo>
                                <a:lnTo>
                                  <a:pt x="974" y="298"/>
                                </a:lnTo>
                                <a:lnTo>
                                  <a:pt x="977" y="289"/>
                                </a:lnTo>
                                <a:close/>
                                <a:moveTo>
                                  <a:pt x="1074" y="318"/>
                                </a:moveTo>
                                <a:lnTo>
                                  <a:pt x="1133" y="336"/>
                                </a:lnTo>
                                <a:lnTo>
                                  <a:pt x="1130" y="345"/>
                                </a:lnTo>
                                <a:lnTo>
                                  <a:pt x="1071" y="327"/>
                                </a:lnTo>
                                <a:lnTo>
                                  <a:pt x="1074" y="318"/>
                                </a:lnTo>
                                <a:close/>
                                <a:moveTo>
                                  <a:pt x="1172" y="347"/>
                                </a:moveTo>
                                <a:lnTo>
                                  <a:pt x="1230" y="364"/>
                                </a:lnTo>
                                <a:lnTo>
                                  <a:pt x="1227" y="374"/>
                                </a:lnTo>
                                <a:lnTo>
                                  <a:pt x="1169" y="356"/>
                                </a:lnTo>
                                <a:lnTo>
                                  <a:pt x="1172" y="347"/>
                                </a:lnTo>
                                <a:close/>
                                <a:moveTo>
                                  <a:pt x="1269" y="376"/>
                                </a:moveTo>
                                <a:lnTo>
                                  <a:pt x="1328" y="393"/>
                                </a:lnTo>
                                <a:lnTo>
                                  <a:pt x="1324" y="402"/>
                                </a:lnTo>
                                <a:lnTo>
                                  <a:pt x="1266" y="385"/>
                                </a:lnTo>
                                <a:lnTo>
                                  <a:pt x="1269" y="376"/>
                                </a:lnTo>
                                <a:close/>
                                <a:moveTo>
                                  <a:pt x="1367" y="405"/>
                                </a:moveTo>
                                <a:lnTo>
                                  <a:pt x="1425" y="422"/>
                                </a:lnTo>
                                <a:lnTo>
                                  <a:pt x="1422" y="431"/>
                                </a:lnTo>
                                <a:lnTo>
                                  <a:pt x="1363" y="414"/>
                                </a:lnTo>
                                <a:lnTo>
                                  <a:pt x="1367" y="405"/>
                                </a:lnTo>
                                <a:close/>
                                <a:moveTo>
                                  <a:pt x="1464" y="434"/>
                                </a:moveTo>
                                <a:lnTo>
                                  <a:pt x="1522" y="451"/>
                                </a:lnTo>
                                <a:lnTo>
                                  <a:pt x="1519" y="460"/>
                                </a:lnTo>
                                <a:lnTo>
                                  <a:pt x="1461" y="443"/>
                                </a:lnTo>
                                <a:lnTo>
                                  <a:pt x="1464" y="434"/>
                                </a:lnTo>
                                <a:close/>
                                <a:moveTo>
                                  <a:pt x="1561" y="463"/>
                                </a:moveTo>
                                <a:lnTo>
                                  <a:pt x="1620" y="480"/>
                                </a:lnTo>
                                <a:lnTo>
                                  <a:pt x="1617" y="489"/>
                                </a:lnTo>
                                <a:lnTo>
                                  <a:pt x="1558" y="472"/>
                                </a:lnTo>
                                <a:lnTo>
                                  <a:pt x="1561" y="463"/>
                                </a:lnTo>
                                <a:close/>
                                <a:moveTo>
                                  <a:pt x="1659" y="492"/>
                                </a:moveTo>
                                <a:lnTo>
                                  <a:pt x="1717" y="509"/>
                                </a:lnTo>
                                <a:lnTo>
                                  <a:pt x="1714" y="518"/>
                                </a:lnTo>
                                <a:lnTo>
                                  <a:pt x="1655" y="501"/>
                                </a:lnTo>
                                <a:lnTo>
                                  <a:pt x="1659" y="492"/>
                                </a:lnTo>
                                <a:close/>
                                <a:moveTo>
                                  <a:pt x="1756" y="521"/>
                                </a:moveTo>
                                <a:lnTo>
                                  <a:pt x="1814" y="538"/>
                                </a:lnTo>
                                <a:lnTo>
                                  <a:pt x="1811" y="547"/>
                                </a:lnTo>
                                <a:lnTo>
                                  <a:pt x="1753" y="530"/>
                                </a:lnTo>
                                <a:lnTo>
                                  <a:pt x="1756" y="521"/>
                                </a:lnTo>
                                <a:close/>
                                <a:moveTo>
                                  <a:pt x="1853" y="550"/>
                                </a:moveTo>
                                <a:lnTo>
                                  <a:pt x="1912" y="567"/>
                                </a:lnTo>
                                <a:lnTo>
                                  <a:pt x="1909" y="576"/>
                                </a:lnTo>
                                <a:lnTo>
                                  <a:pt x="1850" y="559"/>
                                </a:lnTo>
                                <a:lnTo>
                                  <a:pt x="1853" y="550"/>
                                </a:lnTo>
                                <a:close/>
                                <a:moveTo>
                                  <a:pt x="1951" y="579"/>
                                </a:moveTo>
                                <a:lnTo>
                                  <a:pt x="2002" y="594"/>
                                </a:lnTo>
                                <a:lnTo>
                                  <a:pt x="1999" y="603"/>
                                </a:lnTo>
                                <a:lnTo>
                                  <a:pt x="1947" y="588"/>
                                </a:lnTo>
                                <a:lnTo>
                                  <a:pt x="1951" y="57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0" name="Freeform 2280"/>
                        <wps:cNvSpPr>
                          <a:spLocks noEditPoints="1"/>
                        </wps:cNvSpPr>
                        <wps:spPr bwMode="auto">
                          <a:xfrm>
                            <a:off x="654050" y="984250"/>
                            <a:ext cx="322580" cy="385445"/>
                          </a:xfrm>
                          <a:custGeom>
                            <a:avLst/>
                            <a:gdLst>
                              <a:gd name="T0" fmla="*/ 0 w 508"/>
                              <a:gd name="T1" fmla="*/ 590 h 607"/>
                              <a:gd name="T2" fmla="*/ 112 w 508"/>
                              <a:gd name="T3" fmla="*/ 453 h 607"/>
                              <a:gd name="T4" fmla="*/ 136 w 508"/>
                              <a:gd name="T5" fmla="*/ 471 h 607"/>
                              <a:gd name="T6" fmla="*/ 25 w 508"/>
                              <a:gd name="T7" fmla="*/ 607 h 607"/>
                              <a:gd name="T8" fmla="*/ 0 w 508"/>
                              <a:gd name="T9" fmla="*/ 590 h 607"/>
                              <a:gd name="T10" fmla="*/ 186 w 508"/>
                              <a:gd name="T11" fmla="*/ 363 h 607"/>
                              <a:gd name="T12" fmla="*/ 298 w 508"/>
                              <a:gd name="T13" fmla="*/ 227 h 607"/>
                              <a:gd name="T14" fmla="*/ 322 w 508"/>
                              <a:gd name="T15" fmla="*/ 244 h 607"/>
                              <a:gd name="T16" fmla="*/ 210 w 508"/>
                              <a:gd name="T17" fmla="*/ 380 h 607"/>
                              <a:gd name="T18" fmla="*/ 186 w 508"/>
                              <a:gd name="T19" fmla="*/ 363 h 607"/>
                              <a:gd name="T20" fmla="*/ 372 w 508"/>
                              <a:gd name="T21" fmla="*/ 136 h 607"/>
                              <a:gd name="T22" fmla="*/ 483 w 508"/>
                              <a:gd name="T23" fmla="*/ 0 h 607"/>
                              <a:gd name="T24" fmla="*/ 508 w 508"/>
                              <a:gd name="T25" fmla="*/ 17 h 607"/>
                              <a:gd name="T26" fmla="*/ 396 w 508"/>
                              <a:gd name="T27" fmla="*/ 153 h 607"/>
                              <a:gd name="T28" fmla="*/ 372 w 508"/>
                              <a:gd name="T29" fmla="*/ 136 h 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8" h="607">
                                <a:moveTo>
                                  <a:pt x="0" y="590"/>
                                </a:moveTo>
                                <a:lnTo>
                                  <a:pt x="112" y="453"/>
                                </a:lnTo>
                                <a:lnTo>
                                  <a:pt x="136" y="471"/>
                                </a:lnTo>
                                <a:lnTo>
                                  <a:pt x="25" y="607"/>
                                </a:lnTo>
                                <a:lnTo>
                                  <a:pt x="0" y="590"/>
                                </a:lnTo>
                                <a:close/>
                                <a:moveTo>
                                  <a:pt x="186" y="363"/>
                                </a:moveTo>
                                <a:lnTo>
                                  <a:pt x="298" y="227"/>
                                </a:lnTo>
                                <a:lnTo>
                                  <a:pt x="322" y="244"/>
                                </a:lnTo>
                                <a:lnTo>
                                  <a:pt x="210" y="380"/>
                                </a:lnTo>
                                <a:lnTo>
                                  <a:pt x="186" y="363"/>
                                </a:lnTo>
                                <a:close/>
                                <a:moveTo>
                                  <a:pt x="372" y="136"/>
                                </a:moveTo>
                                <a:lnTo>
                                  <a:pt x="483" y="0"/>
                                </a:lnTo>
                                <a:lnTo>
                                  <a:pt x="508" y="17"/>
                                </a:lnTo>
                                <a:lnTo>
                                  <a:pt x="396" y="153"/>
                                </a:lnTo>
                                <a:lnTo>
                                  <a:pt x="372" y="1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1" name="Freeform 2281"/>
                        <wps:cNvSpPr>
                          <a:spLocks noEditPoints="1"/>
                        </wps:cNvSpPr>
                        <wps:spPr bwMode="auto">
                          <a:xfrm>
                            <a:off x="443865" y="969010"/>
                            <a:ext cx="1296035" cy="201930"/>
                          </a:xfrm>
                          <a:custGeom>
                            <a:avLst/>
                            <a:gdLst>
                              <a:gd name="T0" fmla="*/ 61 w 2041"/>
                              <a:gd name="T1" fmla="*/ 299 h 318"/>
                              <a:gd name="T2" fmla="*/ 2 w 2041"/>
                              <a:gd name="T3" fmla="*/ 318 h 318"/>
                              <a:gd name="T4" fmla="*/ 101 w 2041"/>
                              <a:gd name="T5" fmla="*/ 293 h 318"/>
                              <a:gd name="T6" fmla="*/ 163 w 2041"/>
                              <a:gd name="T7" fmla="*/ 294 h 318"/>
                              <a:gd name="T8" fmla="*/ 101 w 2041"/>
                              <a:gd name="T9" fmla="*/ 293 h 318"/>
                              <a:gd name="T10" fmla="*/ 263 w 2041"/>
                              <a:gd name="T11" fmla="*/ 269 h 318"/>
                              <a:gd name="T12" fmla="*/ 204 w 2041"/>
                              <a:gd name="T13" fmla="*/ 287 h 318"/>
                              <a:gd name="T14" fmla="*/ 303 w 2041"/>
                              <a:gd name="T15" fmla="*/ 263 h 318"/>
                              <a:gd name="T16" fmla="*/ 365 w 2041"/>
                              <a:gd name="T17" fmla="*/ 263 h 318"/>
                              <a:gd name="T18" fmla="*/ 303 w 2041"/>
                              <a:gd name="T19" fmla="*/ 263 h 318"/>
                              <a:gd name="T20" fmla="*/ 464 w 2041"/>
                              <a:gd name="T21" fmla="*/ 238 h 318"/>
                              <a:gd name="T22" fmla="*/ 405 w 2041"/>
                              <a:gd name="T23" fmla="*/ 257 h 318"/>
                              <a:gd name="T24" fmla="*/ 505 w 2041"/>
                              <a:gd name="T25" fmla="*/ 232 h 318"/>
                              <a:gd name="T26" fmla="*/ 567 w 2041"/>
                              <a:gd name="T27" fmla="*/ 232 h 318"/>
                              <a:gd name="T28" fmla="*/ 505 w 2041"/>
                              <a:gd name="T29" fmla="*/ 232 h 318"/>
                              <a:gd name="T30" fmla="*/ 666 w 2041"/>
                              <a:gd name="T31" fmla="*/ 208 h 318"/>
                              <a:gd name="T32" fmla="*/ 607 w 2041"/>
                              <a:gd name="T33" fmla="*/ 226 h 318"/>
                              <a:gd name="T34" fmla="*/ 706 w 2041"/>
                              <a:gd name="T35" fmla="*/ 202 h 318"/>
                              <a:gd name="T36" fmla="*/ 769 w 2041"/>
                              <a:gd name="T37" fmla="*/ 202 h 318"/>
                              <a:gd name="T38" fmla="*/ 706 w 2041"/>
                              <a:gd name="T39" fmla="*/ 202 h 318"/>
                              <a:gd name="T40" fmla="*/ 868 w 2041"/>
                              <a:gd name="T41" fmla="*/ 177 h 318"/>
                              <a:gd name="T42" fmla="*/ 809 w 2041"/>
                              <a:gd name="T43" fmla="*/ 196 h 318"/>
                              <a:gd name="T44" fmla="*/ 908 w 2041"/>
                              <a:gd name="T45" fmla="*/ 171 h 318"/>
                              <a:gd name="T46" fmla="*/ 970 w 2041"/>
                              <a:gd name="T47" fmla="*/ 171 h 318"/>
                              <a:gd name="T48" fmla="*/ 908 w 2041"/>
                              <a:gd name="T49" fmla="*/ 171 h 318"/>
                              <a:gd name="T50" fmla="*/ 1070 w 2041"/>
                              <a:gd name="T51" fmla="*/ 147 h 318"/>
                              <a:gd name="T52" fmla="*/ 1011 w 2041"/>
                              <a:gd name="T53" fmla="*/ 165 h 318"/>
                              <a:gd name="T54" fmla="*/ 1110 w 2041"/>
                              <a:gd name="T55" fmla="*/ 140 h 318"/>
                              <a:gd name="T56" fmla="*/ 1172 w 2041"/>
                              <a:gd name="T57" fmla="*/ 141 h 318"/>
                              <a:gd name="T58" fmla="*/ 1110 w 2041"/>
                              <a:gd name="T59" fmla="*/ 140 h 318"/>
                              <a:gd name="T60" fmla="*/ 1271 w 2041"/>
                              <a:gd name="T61" fmla="*/ 116 h 318"/>
                              <a:gd name="T62" fmla="*/ 1212 w 2041"/>
                              <a:gd name="T63" fmla="*/ 135 h 318"/>
                              <a:gd name="T64" fmla="*/ 1312 w 2041"/>
                              <a:gd name="T65" fmla="*/ 110 h 318"/>
                              <a:gd name="T66" fmla="*/ 1374 w 2041"/>
                              <a:gd name="T67" fmla="*/ 110 h 318"/>
                              <a:gd name="T68" fmla="*/ 1312 w 2041"/>
                              <a:gd name="T69" fmla="*/ 110 h 318"/>
                              <a:gd name="T70" fmla="*/ 1473 w 2041"/>
                              <a:gd name="T71" fmla="*/ 85 h 318"/>
                              <a:gd name="T72" fmla="*/ 1414 w 2041"/>
                              <a:gd name="T73" fmla="*/ 104 h 318"/>
                              <a:gd name="T74" fmla="*/ 1513 w 2041"/>
                              <a:gd name="T75" fmla="*/ 79 h 318"/>
                              <a:gd name="T76" fmla="*/ 1576 w 2041"/>
                              <a:gd name="T77" fmla="*/ 80 h 318"/>
                              <a:gd name="T78" fmla="*/ 1513 w 2041"/>
                              <a:gd name="T79" fmla="*/ 79 h 318"/>
                              <a:gd name="T80" fmla="*/ 1675 w 2041"/>
                              <a:gd name="T81" fmla="*/ 55 h 318"/>
                              <a:gd name="T82" fmla="*/ 1616 w 2041"/>
                              <a:gd name="T83" fmla="*/ 73 h 318"/>
                              <a:gd name="T84" fmla="*/ 1715 w 2041"/>
                              <a:gd name="T85" fmla="*/ 49 h 318"/>
                              <a:gd name="T86" fmla="*/ 1777 w 2041"/>
                              <a:gd name="T87" fmla="*/ 49 h 318"/>
                              <a:gd name="T88" fmla="*/ 1715 w 2041"/>
                              <a:gd name="T89" fmla="*/ 49 h 318"/>
                              <a:gd name="T90" fmla="*/ 1877 w 2041"/>
                              <a:gd name="T91" fmla="*/ 24 h 318"/>
                              <a:gd name="T92" fmla="*/ 1818 w 2041"/>
                              <a:gd name="T93" fmla="*/ 43 h 318"/>
                              <a:gd name="T94" fmla="*/ 1917 w 2041"/>
                              <a:gd name="T95" fmla="*/ 18 h 318"/>
                              <a:gd name="T96" fmla="*/ 1979 w 2041"/>
                              <a:gd name="T97" fmla="*/ 18 h 318"/>
                              <a:gd name="T98" fmla="*/ 1917 w 2041"/>
                              <a:gd name="T99" fmla="*/ 18 h 318"/>
                              <a:gd name="T100" fmla="*/ 2039 w 2041"/>
                              <a:gd name="T101" fmla="*/ 0 h 318"/>
                              <a:gd name="T102" fmla="*/ 2019 w 2041"/>
                              <a:gd name="T103" fmla="*/ 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41" h="318">
                                <a:moveTo>
                                  <a:pt x="0" y="309"/>
                                </a:moveTo>
                                <a:lnTo>
                                  <a:pt x="61" y="299"/>
                                </a:lnTo>
                                <a:lnTo>
                                  <a:pt x="63" y="309"/>
                                </a:lnTo>
                                <a:lnTo>
                                  <a:pt x="2" y="318"/>
                                </a:lnTo>
                                <a:lnTo>
                                  <a:pt x="0" y="309"/>
                                </a:lnTo>
                                <a:close/>
                                <a:moveTo>
                                  <a:pt x="101" y="293"/>
                                </a:moveTo>
                                <a:lnTo>
                                  <a:pt x="162" y="284"/>
                                </a:lnTo>
                                <a:lnTo>
                                  <a:pt x="163" y="294"/>
                                </a:lnTo>
                                <a:lnTo>
                                  <a:pt x="103" y="303"/>
                                </a:lnTo>
                                <a:lnTo>
                                  <a:pt x="101" y="293"/>
                                </a:lnTo>
                                <a:close/>
                                <a:moveTo>
                                  <a:pt x="202" y="278"/>
                                </a:moveTo>
                                <a:lnTo>
                                  <a:pt x="263" y="269"/>
                                </a:lnTo>
                                <a:lnTo>
                                  <a:pt x="264" y="278"/>
                                </a:lnTo>
                                <a:lnTo>
                                  <a:pt x="204" y="287"/>
                                </a:lnTo>
                                <a:lnTo>
                                  <a:pt x="202" y="278"/>
                                </a:lnTo>
                                <a:close/>
                                <a:moveTo>
                                  <a:pt x="303" y="263"/>
                                </a:moveTo>
                                <a:lnTo>
                                  <a:pt x="364" y="254"/>
                                </a:lnTo>
                                <a:lnTo>
                                  <a:pt x="365" y="263"/>
                                </a:lnTo>
                                <a:lnTo>
                                  <a:pt x="305" y="272"/>
                                </a:lnTo>
                                <a:lnTo>
                                  <a:pt x="303" y="263"/>
                                </a:lnTo>
                                <a:close/>
                                <a:moveTo>
                                  <a:pt x="404" y="247"/>
                                </a:moveTo>
                                <a:lnTo>
                                  <a:pt x="464" y="238"/>
                                </a:lnTo>
                                <a:lnTo>
                                  <a:pt x="466" y="248"/>
                                </a:lnTo>
                                <a:lnTo>
                                  <a:pt x="405" y="257"/>
                                </a:lnTo>
                                <a:lnTo>
                                  <a:pt x="404" y="247"/>
                                </a:lnTo>
                                <a:close/>
                                <a:moveTo>
                                  <a:pt x="505" y="232"/>
                                </a:moveTo>
                                <a:lnTo>
                                  <a:pt x="565" y="223"/>
                                </a:lnTo>
                                <a:lnTo>
                                  <a:pt x="567" y="232"/>
                                </a:lnTo>
                                <a:lnTo>
                                  <a:pt x="506" y="242"/>
                                </a:lnTo>
                                <a:lnTo>
                                  <a:pt x="505" y="232"/>
                                </a:lnTo>
                                <a:close/>
                                <a:moveTo>
                                  <a:pt x="606" y="217"/>
                                </a:moveTo>
                                <a:lnTo>
                                  <a:pt x="666" y="208"/>
                                </a:lnTo>
                                <a:lnTo>
                                  <a:pt x="668" y="217"/>
                                </a:lnTo>
                                <a:lnTo>
                                  <a:pt x="607" y="226"/>
                                </a:lnTo>
                                <a:lnTo>
                                  <a:pt x="606" y="217"/>
                                </a:lnTo>
                                <a:close/>
                                <a:moveTo>
                                  <a:pt x="706" y="202"/>
                                </a:moveTo>
                                <a:lnTo>
                                  <a:pt x="767" y="192"/>
                                </a:lnTo>
                                <a:lnTo>
                                  <a:pt x="769" y="202"/>
                                </a:lnTo>
                                <a:lnTo>
                                  <a:pt x="708" y="211"/>
                                </a:lnTo>
                                <a:lnTo>
                                  <a:pt x="706" y="202"/>
                                </a:lnTo>
                                <a:close/>
                                <a:moveTo>
                                  <a:pt x="807" y="186"/>
                                </a:moveTo>
                                <a:lnTo>
                                  <a:pt x="868" y="177"/>
                                </a:lnTo>
                                <a:lnTo>
                                  <a:pt x="870" y="187"/>
                                </a:lnTo>
                                <a:lnTo>
                                  <a:pt x="809" y="196"/>
                                </a:lnTo>
                                <a:lnTo>
                                  <a:pt x="807" y="186"/>
                                </a:lnTo>
                                <a:close/>
                                <a:moveTo>
                                  <a:pt x="908" y="171"/>
                                </a:moveTo>
                                <a:lnTo>
                                  <a:pt x="969" y="162"/>
                                </a:lnTo>
                                <a:lnTo>
                                  <a:pt x="970" y="171"/>
                                </a:lnTo>
                                <a:lnTo>
                                  <a:pt x="910" y="180"/>
                                </a:lnTo>
                                <a:lnTo>
                                  <a:pt x="908" y="171"/>
                                </a:lnTo>
                                <a:close/>
                                <a:moveTo>
                                  <a:pt x="1009" y="156"/>
                                </a:moveTo>
                                <a:lnTo>
                                  <a:pt x="1070" y="147"/>
                                </a:lnTo>
                                <a:lnTo>
                                  <a:pt x="1071" y="156"/>
                                </a:lnTo>
                                <a:lnTo>
                                  <a:pt x="1011" y="165"/>
                                </a:lnTo>
                                <a:lnTo>
                                  <a:pt x="1009" y="156"/>
                                </a:lnTo>
                                <a:close/>
                                <a:moveTo>
                                  <a:pt x="1110" y="140"/>
                                </a:moveTo>
                                <a:lnTo>
                                  <a:pt x="1170" y="131"/>
                                </a:lnTo>
                                <a:lnTo>
                                  <a:pt x="1172" y="141"/>
                                </a:lnTo>
                                <a:lnTo>
                                  <a:pt x="1112" y="150"/>
                                </a:lnTo>
                                <a:lnTo>
                                  <a:pt x="1110" y="140"/>
                                </a:lnTo>
                                <a:close/>
                                <a:moveTo>
                                  <a:pt x="1211" y="125"/>
                                </a:moveTo>
                                <a:lnTo>
                                  <a:pt x="1271" y="116"/>
                                </a:lnTo>
                                <a:lnTo>
                                  <a:pt x="1273" y="125"/>
                                </a:lnTo>
                                <a:lnTo>
                                  <a:pt x="1212" y="135"/>
                                </a:lnTo>
                                <a:lnTo>
                                  <a:pt x="1211" y="125"/>
                                </a:lnTo>
                                <a:close/>
                                <a:moveTo>
                                  <a:pt x="1312" y="110"/>
                                </a:moveTo>
                                <a:lnTo>
                                  <a:pt x="1372" y="101"/>
                                </a:lnTo>
                                <a:lnTo>
                                  <a:pt x="1374" y="110"/>
                                </a:lnTo>
                                <a:lnTo>
                                  <a:pt x="1313" y="119"/>
                                </a:lnTo>
                                <a:lnTo>
                                  <a:pt x="1312" y="110"/>
                                </a:lnTo>
                                <a:close/>
                                <a:moveTo>
                                  <a:pt x="1413" y="95"/>
                                </a:moveTo>
                                <a:lnTo>
                                  <a:pt x="1473" y="85"/>
                                </a:lnTo>
                                <a:lnTo>
                                  <a:pt x="1475" y="95"/>
                                </a:lnTo>
                                <a:lnTo>
                                  <a:pt x="1414" y="104"/>
                                </a:lnTo>
                                <a:lnTo>
                                  <a:pt x="1413" y="95"/>
                                </a:lnTo>
                                <a:close/>
                                <a:moveTo>
                                  <a:pt x="1513" y="79"/>
                                </a:moveTo>
                                <a:lnTo>
                                  <a:pt x="1574" y="70"/>
                                </a:lnTo>
                                <a:lnTo>
                                  <a:pt x="1576" y="80"/>
                                </a:lnTo>
                                <a:lnTo>
                                  <a:pt x="1515" y="89"/>
                                </a:lnTo>
                                <a:lnTo>
                                  <a:pt x="1513" y="79"/>
                                </a:lnTo>
                                <a:close/>
                                <a:moveTo>
                                  <a:pt x="1614" y="64"/>
                                </a:moveTo>
                                <a:lnTo>
                                  <a:pt x="1675" y="55"/>
                                </a:lnTo>
                                <a:lnTo>
                                  <a:pt x="1677" y="64"/>
                                </a:lnTo>
                                <a:lnTo>
                                  <a:pt x="1616" y="73"/>
                                </a:lnTo>
                                <a:lnTo>
                                  <a:pt x="1614" y="64"/>
                                </a:lnTo>
                                <a:close/>
                                <a:moveTo>
                                  <a:pt x="1715" y="49"/>
                                </a:moveTo>
                                <a:lnTo>
                                  <a:pt x="1776" y="40"/>
                                </a:lnTo>
                                <a:lnTo>
                                  <a:pt x="1777" y="49"/>
                                </a:lnTo>
                                <a:lnTo>
                                  <a:pt x="1717" y="58"/>
                                </a:lnTo>
                                <a:lnTo>
                                  <a:pt x="1715" y="49"/>
                                </a:lnTo>
                                <a:close/>
                                <a:moveTo>
                                  <a:pt x="1816" y="34"/>
                                </a:moveTo>
                                <a:lnTo>
                                  <a:pt x="1877" y="24"/>
                                </a:lnTo>
                                <a:lnTo>
                                  <a:pt x="1878" y="34"/>
                                </a:lnTo>
                                <a:lnTo>
                                  <a:pt x="1818" y="43"/>
                                </a:lnTo>
                                <a:lnTo>
                                  <a:pt x="1816" y="34"/>
                                </a:lnTo>
                                <a:close/>
                                <a:moveTo>
                                  <a:pt x="1917" y="18"/>
                                </a:moveTo>
                                <a:lnTo>
                                  <a:pt x="1977" y="9"/>
                                </a:lnTo>
                                <a:lnTo>
                                  <a:pt x="1979" y="18"/>
                                </a:lnTo>
                                <a:lnTo>
                                  <a:pt x="1919" y="28"/>
                                </a:lnTo>
                                <a:lnTo>
                                  <a:pt x="1917" y="18"/>
                                </a:lnTo>
                                <a:close/>
                                <a:moveTo>
                                  <a:pt x="2018" y="3"/>
                                </a:moveTo>
                                <a:lnTo>
                                  <a:pt x="2039" y="0"/>
                                </a:lnTo>
                                <a:lnTo>
                                  <a:pt x="2041" y="9"/>
                                </a:lnTo>
                                <a:lnTo>
                                  <a:pt x="2019" y="12"/>
                                </a:lnTo>
                                <a:lnTo>
                                  <a:pt x="2018"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2" name="Line 2282"/>
                        <wps:cNvCnPr/>
                        <wps:spPr bwMode="auto">
                          <a:xfrm flipH="1">
                            <a:off x="444500" y="594360"/>
                            <a:ext cx="26035" cy="573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83" name="Freeform 2283"/>
                        <wps:cNvSpPr>
                          <a:spLocks noEditPoints="1"/>
                        </wps:cNvSpPr>
                        <wps:spPr bwMode="auto">
                          <a:xfrm>
                            <a:off x="873125" y="720090"/>
                            <a:ext cx="23495" cy="382270"/>
                          </a:xfrm>
                          <a:custGeom>
                            <a:avLst/>
                            <a:gdLst>
                              <a:gd name="T0" fmla="*/ 37 w 37"/>
                              <a:gd name="T1" fmla="*/ 1 h 602"/>
                              <a:gd name="T2" fmla="*/ 35 w 37"/>
                              <a:gd name="T3" fmla="*/ 57 h 602"/>
                              <a:gd name="T4" fmla="*/ 24 w 37"/>
                              <a:gd name="T5" fmla="*/ 57 h 602"/>
                              <a:gd name="T6" fmla="*/ 27 w 37"/>
                              <a:gd name="T7" fmla="*/ 0 h 602"/>
                              <a:gd name="T8" fmla="*/ 37 w 37"/>
                              <a:gd name="T9" fmla="*/ 1 h 602"/>
                              <a:gd name="T10" fmla="*/ 33 w 37"/>
                              <a:gd name="T11" fmla="*/ 95 h 602"/>
                              <a:gd name="T12" fmla="*/ 30 w 37"/>
                              <a:gd name="T13" fmla="*/ 152 h 602"/>
                              <a:gd name="T14" fmla="*/ 20 w 37"/>
                              <a:gd name="T15" fmla="*/ 152 h 602"/>
                              <a:gd name="T16" fmla="*/ 23 w 37"/>
                              <a:gd name="T17" fmla="*/ 95 h 602"/>
                              <a:gd name="T18" fmla="*/ 33 w 37"/>
                              <a:gd name="T19" fmla="*/ 95 h 602"/>
                              <a:gd name="T20" fmla="*/ 29 w 37"/>
                              <a:gd name="T21" fmla="*/ 190 h 602"/>
                              <a:gd name="T22" fmla="*/ 26 w 37"/>
                              <a:gd name="T23" fmla="*/ 247 h 602"/>
                              <a:gd name="T24" fmla="*/ 16 w 37"/>
                              <a:gd name="T25" fmla="*/ 247 h 602"/>
                              <a:gd name="T26" fmla="*/ 18 w 37"/>
                              <a:gd name="T27" fmla="*/ 190 h 602"/>
                              <a:gd name="T28" fmla="*/ 29 w 37"/>
                              <a:gd name="T29" fmla="*/ 190 h 602"/>
                              <a:gd name="T30" fmla="*/ 24 w 37"/>
                              <a:gd name="T31" fmla="*/ 285 h 602"/>
                              <a:gd name="T32" fmla="*/ 22 w 37"/>
                              <a:gd name="T33" fmla="*/ 342 h 602"/>
                              <a:gd name="T34" fmla="*/ 12 w 37"/>
                              <a:gd name="T35" fmla="*/ 342 h 602"/>
                              <a:gd name="T36" fmla="*/ 14 w 37"/>
                              <a:gd name="T37" fmla="*/ 285 h 602"/>
                              <a:gd name="T38" fmla="*/ 24 w 37"/>
                              <a:gd name="T39" fmla="*/ 285 h 602"/>
                              <a:gd name="T40" fmla="*/ 20 w 37"/>
                              <a:gd name="T41" fmla="*/ 380 h 602"/>
                              <a:gd name="T42" fmla="*/ 17 w 37"/>
                              <a:gd name="T43" fmla="*/ 437 h 602"/>
                              <a:gd name="T44" fmla="*/ 7 w 37"/>
                              <a:gd name="T45" fmla="*/ 437 h 602"/>
                              <a:gd name="T46" fmla="*/ 10 w 37"/>
                              <a:gd name="T47" fmla="*/ 380 h 602"/>
                              <a:gd name="T48" fmla="*/ 20 w 37"/>
                              <a:gd name="T49" fmla="*/ 380 h 602"/>
                              <a:gd name="T50" fmla="*/ 16 w 37"/>
                              <a:gd name="T51" fmla="*/ 475 h 602"/>
                              <a:gd name="T52" fmla="*/ 13 w 37"/>
                              <a:gd name="T53" fmla="*/ 532 h 602"/>
                              <a:gd name="T54" fmla="*/ 3 w 37"/>
                              <a:gd name="T55" fmla="*/ 532 h 602"/>
                              <a:gd name="T56" fmla="*/ 5 w 37"/>
                              <a:gd name="T57" fmla="*/ 475 h 602"/>
                              <a:gd name="T58" fmla="*/ 16 w 37"/>
                              <a:gd name="T59" fmla="*/ 475 h 602"/>
                              <a:gd name="T60" fmla="*/ 11 w 37"/>
                              <a:gd name="T61" fmla="*/ 570 h 602"/>
                              <a:gd name="T62" fmla="*/ 10 w 37"/>
                              <a:gd name="T63" fmla="*/ 602 h 602"/>
                              <a:gd name="T64" fmla="*/ 0 w 37"/>
                              <a:gd name="T65" fmla="*/ 602 h 602"/>
                              <a:gd name="T66" fmla="*/ 1 w 37"/>
                              <a:gd name="T67" fmla="*/ 570 h 602"/>
                              <a:gd name="T68" fmla="*/ 11 w 37"/>
                              <a:gd name="T69" fmla="*/ 570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7" h="602">
                                <a:moveTo>
                                  <a:pt x="37" y="1"/>
                                </a:moveTo>
                                <a:lnTo>
                                  <a:pt x="35" y="57"/>
                                </a:lnTo>
                                <a:lnTo>
                                  <a:pt x="24" y="57"/>
                                </a:lnTo>
                                <a:lnTo>
                                  <a:pt x="27" y="0"/>
                                </a:lnTo>
                                <a:lnTo>
                                  <a:pt x="37" y="1"/>
                                </a:lnTo>
                                <a:close/>
                                <a:moveTo>
                                  <a:pt x="33" y="95"/>
                                </a:moveTo>
                                <a:lnTo>
                                  <a:pt x="30" y="152"/>
                                </a:lnTo>
                                <a:lnTo>
                                  <a:pt x="20" y="152"/>
                                </a:lnTo>
                                <a:lnTo>
                                  <a:pt x="23" y="95"/>
                                </a:lnTo>
                                <a:lnTo>
                                  <a:pt x="33" y="95"/>
                                </a:lnTo>
                                <a:close/>
                                <a:moveTo>
                                  <a:pt x="29" y="190"/>
                                </a:moveTo>
                                <a:lnTo>
                                  <a:pt x="26" y="247"/>
                                </a:lnTo>
                                <a:lnTo>
                                  <a:pt x="16" y="247"/>
                                </a:lnTo>
                                <a:lnTo>
                                  <a:pt x="18" y="190"/>
                                </a:lnTo>
                                <a:lnTo>
                                  <a:pt x="29" y="190"/>
                                </a:lnTo>
                                <a:close/>
                                <a:moveTo>
                                  <a:pt x="24" y="285"/>
                                </a:moveTo>
                                <a:lnTo>
                                  <a:pt x="22" y="342"/>
                                </a:lnTo>
                                <a:lnTo>
                                  <a:pt x="12" y="342"/>
                                </a:lnTo>
                                <a:lnTo>
                                  <a:pt x="14" y="285"/>
                                </a:lnTo>
                                <a:lnTo>
                                  <a:pt x="24" y="285"/>
                                </a:lnTo>
                                <a:close/>
                                <a:moveTo>
                                  <a:pt x="20" y="380"/>
                                </a:moveTo>
                                <a:lnTo>
                                  <a:pt x="17" y="437"/>
                                </a:lnTo>
                                <a:lnTo>
                                  <a:pt x="7" y="437"/>
                                </a:lnTo>
                                <a:lnTo>
                                  <a:pt x="10" y="380"/>
                                </a:lnTo>
                                <a:lnTo>
                                  <a:pt x="20" y="380"/>
                                </a:lnTo>
                                <a:close/>
                                <a:moveTo>
                                  <a:pt x="16" y="475"/>
                                </a:moveTo>
                                <a:lnTo>
                                  <a:pt x="13" y="532"/>
                                </a:lnTo>
                                <a:lnTo>
                                  <a:pt x="3" y="532"/>
                                </a:lnTo>
                                <a:lnTo>
                                  <a:pt x="5" y="475"/>
                                </a:lnTo>
                                <a:lnTo>
                                  <a:pt x="16" y="475"/>
                                </a:lnTo>
                                <a:close/>
                                <a:moveTo>
                                  <a:pt x="11" y="570"/>
                                </a:moveTo>
                                <a:lnTo>
                                  <a:pt x="10" y="602"/>
                                </a:lnTo>
                                <a:lnTo>
                                  <a:pt x="0" y="602"/>
                                </a:lnTo>
                                <a:lnTo>
                                  <a:pt x="1" y="570"/>
                                </a:lnTo>
                                <a:lnTo>
                                  <a:pt x="11" y="57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4" name="Freeform 2284"/>
                        <wps:cNvSpPr>
                          <a:spLocks noEditPoints="1"/>
                        </wps:cNvSpPr>
                        <wps:spPr bwMode="auto">
                          <a:xfrm>
                            <a:off x="227330" y="969010"/>
                            <a:ext cx="752475" cy="5715"/>
                          </a:xfrm>
                          <a:custGeom>
                            <a:avLst/>
                            <a:gdLst>
                              <a:gd name="T0" fmla="*/ 0 w 1185"/>
                              <a:gd name="T1" fmla="*/ 0 h 9"/>
                              <a:gd name="T2" fmla="*/ 61 w 1185"/>
                              <a:gd name="T3" fmla="*/ 0 h 9"/>
                              <a:gd name="T4" fmla="*/ 61 w 1185"/>
                              <a:gd name="T5" fmla="*/ 9 h 9"/>
                              <a:gd name="T6" fmla="*/ 0 w 1185"/>
                              <a:gd name="T7" fmla="*/ 9 h 9"/>
                              <a:gd name="T8" fmla="*/ 0 w 1185"/>
                              <a:gd name="T9" fmla="*/ 0 h 9"/>
                              <a:gd name="T10" fmla="*/ 102 w 1185"/>
                              <a:gd name="T11" fmla="*/ 0 h 9"/>
                              <a:gd name="T12" fmla="*/ 163 w 1185"/>
                              <a:gd name="T13" fmla="*/ 0 h 9"/>
                              <a:gd name="T14" fmla="*/ 163 w 1185"/>
                              <a:gd name="T15" fmla="*/ 9 h 9"/>
                              <a:gd name="T16" fmla="*/ 102 w 1185"/>
                              <a:gd name="T17" fmla="*/ 9 h 9"/>
                              <a:gd name="T18" fmla="*/ 102 w 1185"/>
                              <a:gd name="T19" fmla="*/ 0 h 9"/>
                              <a:gd name="T20" fmla="*/ 204 w 1185"/>
                              <a:gd name="T21" fmla="*/ 0 h 9"/>
                              <a:gd name="T22" fmla="*/ 265 w 1185"/>
                              <a:gd name="T23" fmla="*/ 0 h 9"/>
                              <a:gd name="T24" fmla="*/ 265 w 1185"/>
                              <a:gd name="T25" fmla="*/ 9 h 9"/>
                              <a:gd name="T26" fmla="*/ 204 w 1185"/>
                              <a:gd name="T27" fmla="*/ 9 h 9"/>
                              <a:gd name="T28" fmla="*/ 204 w 1185"/>
                              <a:gd name="T29" fmla="*/ 0 h 9"/>
                              <a:gd name="T30" fmla="*/ 306 w 1185"/>
                              <a:gd name="T31" fmla="*/ 0 h 9"/>
                              <a:gd name="T32" fmla="*/ 368 w 1185"/>
                              <a:gd name="T33" fmla="*/ 0 h 9"/>
                              <a:gd name="T34" fmla="*/ 368 w 1185"/>
                              <a:gd name="T35" fmla="*/ 9 h 9"/>
                              <a:gd name="T36" fmla="*/ 306 w 1185"/>
                              <a:gd name="T37" fmla="*/ 9 h 9"/>
                              <a:gd name="T38" fmla="*/ 306 w 1185"/>
                              <a:gd name="T39" fmla="*/ 0 h 9"/>
                              <a:gd name="T40" fmla="*/ 409 w 1185"/>
                              <a:gd name="T41" fmla="*/ 0 h 9"/>
                              <a:gd name="T42" fmla="*/ 470 w 1185"/>
                              <a:gd name="T43" fmla="*/ 0 h 9"/>
                              <a:gd name="T44" fmla="*/ 470 w 1185"/>
                              <a:gd name="T45" fmla="*/ 9 h 9"/>
                              <a:gd name="T46" fmla="*/ 409 w 1185"/>
                              <a:gd name="T47" fmla="*/ 9 h 9"/>
                              <a:gd name="T48" fmla="*/ 409 w 1185"/>
                              <a:gd name="T49" fmla="*/ 0 h 9"/>
                              <a:gd name="T50" fmla="*/ 511 w 1185"/>
                              <a:gd name="T51" fmla="*/ 0 h 9"/>
                              <a:gd name="T52" fmla="*/ 572 w 1185"/>
                              <a:gd name="T53" fmla="*/ 0 h 9"/>
                              <a:gd name="T54" fmla="*/ 572 w 1185"/>
                              <a:gd name="T55" fmla="*/ 9 h 9"/>
                              <a:gd name="T56" fmla="*/ 511 w 1185"/>
                              <a:gd name="T57" fmla="*/ 9 h 9"/>
                              <a:gd name="T58" fmla="*/ 511 w 1185"/>
                              <a:gd name="T59" fmla="*/ 0 h 9"/>
                              <a:gd name="T60" fmla="*/ 613 w 1185"/>
                              <a:gd name="T61" fmla="*/ 0 h 9"/>
                              <a:gd name="T62" fmla="*/ 674 w 1185"/>
                              <a:gd name="T63" fmla="*/ 0 h 9"/>
                              <a:gd name="T64" fmla="*/ 674 w 1185"/>
                              <a:gd name="T65" fmla="*/ 9 h 9"/>
                              <a:gd name="T66" fmla="*/ 613 w 1185"/>
                              <a:gd name="T67" fmla="*/ 9 h 9"/>
                              <a:gd name="T68" fmla="*/ 613 w 1185"/>
                              <a:gd name="T69" fmla="*/ 0 h 9"/>
                              <a:gd name="T70" fmla="*/ 715 w 1185"/>
                              <a:gd name="T71" fmla="*/ 0 h 9"/>
                              <a:gd name="T72" fmla="*/ 776 w 1185"/>
                              <a:gd name="T73" fmla="*/ 0 h 9"/>
                              <a:gd name="T74" fmla="*/ 776 w 1185"/>
                              <a:gd name="T75" fmla="*/ 9 h 9"/>
                              <a:gd name="T76" fmla="*/ 715 w 1185"/>
                              <a:gd name="T77" fmla="*/ 9 h 9"/>
                              <a:gd name="T78" fmla="*/ 715 w 1185"/>
                              <a:gd name="T79" fmla="*/ 0 h 9"/>
                              <a:gd name="T80" fmla="*/ 817 w 1185"/>
                              <a:gd name="T81" fmla="*/ 0 h 9"/>
                              <a:gd name="T82" fmla="*/ 879 w 1185"/>
                              <a:gd name="T83" fmla="*/ 0 h 9"/>
                              <a:gd name="T84" fmla="*/ 879 w 1185"/>
                              <a:gd name="T85" fmla="*/ 9 h 9"/>
                              <a:gd name="T86" fmla="*/ 817 w 1185"/>
                              <a:gd name="T87" fmla="*/ 9 h 9"/>
                              <a:gd name="T88" fmla="*/ 817 w 1185"/>
                              <a:gd name="T89" fmla="*/ 0 h 9"/>
                              <a:gd name="T90" fmla="*/ 920 w 1185"/>
                              <a:gd name="T91" fmla="*/ 0 h 9"/>
                              <a:gd name="T92" fmla="*/ 981 w 1185"/>
                              <a:gd name="T93" fmla="*/ 0 h 9"/>
                              <a:gd name="T94" fmla="*/ 981 w 1185"/>
                              <a:gd name="T95" fmla="*/ 9 h 9"/>
                              <a:gd name="T96" fmla="*/ 920 w 1185"/>
                              <a:gd name="T97" fmla="*/ 9 h 9"/>
                              <a:gd name="T98" fmla="*/ 920 w 1185"/>
                              <a:gd name="T99" fmla="*/ 0 h 9"/>
                              <a:gd name="T100" fmla="*/ 1022 w 1185"/>
                              <a:gd name="T101" fmla="*/ 0 h 9"/>
                              <a:gd name="T102" fmla="*/ 1083 w 1185"/>
                              <a:gd name="T103" fmla="*/ 0 h 9"/>
                              <a:gd name="T104" fmla="*/ 1083 w 1185"/>
                              <a:gd name="T105" fmla="*/ 9 h 9"/>
                              <a:gd name="T106" fmla="*/ 1022 w 1185"/>
                              <a:gd name="T107" fmla="*/ 9 h 9"/>
                              <a:gd name="T108" fmla="*/ 1022 w 1185"/>
                              <a:gd name="T109" fmla="*/ 0 h 9"/>
                              <a:gd name="T110" fmla="*/ 1124 w 1185"/>
                              <a:gd name="T111" fmla="*/ 0 h 9"/>
                              <a:gd name="T112" fmla="*/ 1185 w 1185"/>
                              <a:gd name="T113" fmla="*/ 0 h 9"/>
                              <a:gd name="T114" fmla="*/ 1185 w 1185"/>
                              <a:gd name="T115" fmla="*/ 9 h 9"/>
                              <a:gd name="T116" fmla="*/ 1124 w 1185"/>
                              <a:gd name="T117" fmla="*/ 9 h 9"/>
                              <a:gd name="T118" fmla="*/ 1124 w 1185"/>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5"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5" y="0"/>
                                </a:lnTo>
                                <a:lnTo>
                                  <a:pt x="265" y="9"/>
                                </a:lnTo>
                                <a:lnTo>
                                  <a:pt x="204" y="9"/>
                                </a:lnTo>
                                <a:lnTo>
                                  <a:pt x="204" y="0"/>
                                </a:lnTo>
                                <a:close/>
                                <a:moveTo>
                                  <a:pt x="306" y="0"/>
                                </a:moveTo>
                                <a:lnTo>
                                  <a:pt x="368" y="0"/>
                                </a:lnTo>
                                <a:lnTo>
                                  <a:pt x="368" y="9"/>
                                </a:lnTo>
                                <a:lnTo>
                                  <a:pt x="306" y="9"/>
                                </a:lnTo>
                                <a:lnTo>
                                  <a:pt x="306" y="0"/>
                                </a:lnTo>
                                <a:close/>
                                <a:moveTo>
                                  <a:pt x="409" y="0"/>
                                </a:moveTo>
                                <a:lnTo>
                                  <a:pt x="470" y="0"/>
                                </a:lnTo>
                                <a:lnTo>
                                  <a:pt x="470" y="9"/>
                                </a:lnTo>
                                <a:lnTo>
                                  <a:pt x="409" y="9"/>
                                </a:lnTo>
                                <a:lnTo>
                                  <a:pt x="409" y="0"/>
                                </a:lnTo>
                                <a:close/>
                                <a:moveTo>
                                  <a:pt x="511" y="0"/>
                                </a:moveTo>
                                <a:lnTo>
                                  <a:pt x="572" y="0"/>
                                </a:lnTo>
                                <a:lnTo>
                                  <a:pt x="572" y="9"/>
                                </a:lnTo>
                                <a:lnTo>
                                  <a:pt x="511" y="9"/>
                                </a:lnTo>
                                <a:lnTo>
                                  <a:pt x="511" y="0"/>
                                </a:lnTo>
                                <a:close/>
                                <a:moveTo>
                                  <a:pt x="613" y="0"/>
                                </a:moveTo>
                                <a:lnTo>
                                  <a:pt x="674" y="0"/>
                                </a:lnTo>
                                <a:lnTo>
                                  <a:pt x="674" y="9"/>
                                </a:lnTo>
                                <a:lnTo>
                                  <a:pt x="613" y="9"/>
                                </a:lnTo>
                                <a:lnTo>
                                  <a:pt x="613" y="0"/>
                                </a:lnTo>
                                <a:close/>
                                <a:moveTo>
                                  <a:pt x="715" y="0"/>
                                </a:moveTo>
                                <a:lnTo>
                                  <a:pt x="776" y="0"/>
                                </a:lnTo>
                                <a:lnTo>
                                  <a:pt x="776" y="9"/>
                                </a:lnTo>
                                <a:lnTo>
                                  <a:pt x="715" y="9"/>
                                </a:lnTo>
                                <a:lnTo>
                                  <a:pt x="715" y="0"/>
                                </a:lnTo>
                                <a:close/>
                                <a:moveTo>
                                  <a:pt x="817" y="0"/>
                                </a:moveTo>
                                <a:lnTo>
                                  <a:pt x="879" y="0"/>
                                </a:lnTo>
                                <a:lnTo>
                                  <a:pt x="879" y="9"/>
                                </a:lnTo>
                                <a:lnTo>
                                  <a:pt x="817" y="9"/>
                                </a:lnTo>
                                <a:lnTo>
                                  <a:pt x="817" y="0"/>
                                </a:lnTo>
                                <a:close/>
                                <a:moveTo>
                                  <a:pt x="920" y="0"/>
                                </a:moveTo>
                                <a:lnTo>
                                  <a:pt x="981" y="0"/>
                                </a:lnTo>
                                <a:lnTo>
                                  <a:pt x="981" y="9"/>
                                </a:lnTo>
                                <a:lnTo>
                                  <a:pt x="920" y="9"/>
                                </a:lnTo>
                                <a:lnTo>
                                  <a:pt x="920" y="0"/>
                                </a:lnTo>
                                <a:close/>
                                <a:moveTo>
                                  <a:pt x="1022" y="0"/>
                                </a:moveTo>
                                <a:lnTo>
                                  <a:pt x="1083" y="0"/>
                                </a:lnTo>
                                <a:lnTo>
                                  <a:pt x="1083" y="9"/>
                                </a:lnTo>
                                <a:lnTo>
                                  <a:pt x="1022" y="9"/>
                                </a:lnTo>
                                <a:lnTo>
                                  <a:pt x="1022" y="0"/>
                                </a:lnTo>
                                <a:close/>
                                <a:moveTo>
                                  <a:pt x="1124" y="0"/>
                                </a:moveTo>
                                <a:lnTo>
                                  <a:pt x="1185" y="0"/>
                                </a:lnTo>
                                <a:lnTo>
                                  <a:pt x="1185" y="9"/>
                                </a:lnTo>
                                <a:lnTo>
                                  <a:pt x="1124" y="9"/>
                                </a:lnTo>
                                <a:lnTo>
                                  <a:pt x="112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5" name="Freeform 2285"/>
                        <wps:cNvSpPr>
                          <a:spLocks noEditPoints="1"/>
                        </wps:cNvSpPr>
                        <wps:spPr bwMode="auto">
                          <a:xfrm>
                            <a:off x="982980" y="969010"/>
                            <a:ext cx="753110" cy="5715"/>
                          </a:xfrm>
                          <a:custGeom>
                            <a:avLst/>
                            <a:gdLst>
                              <a:gd name="T0" fmla="*/ 0 w 1186"/>
                              <a:gd name="T1" fmla="*/ 0 h 9"/>
                              <a:gd name="T2" fmla="*/ 62 w 1186"/>
                              <a:gd name="T3" fmla="*/ 0 h 9"/>
                              <a:gd name="T4" fmla="*/ 62 w 1186"/>
                              <a:gd name="T5" fmla="*/ 9 h 9"/>
                              <a:gd name="T6" fmla="*/ 0 w 1186"/>
                              <a:gd name="T7" fmla="*/ 9 h 9"/>
                              <a:gd name="T8" fmla="*/ 0 w 1186"/>
                              <a:gd name="T9" fmla="*/ 0 h 9"/>
                              <a:gd name="T10" fmla="*/ 103 w 1186"/>
                              <a:gd name="T11" fmla="*/ 0 h 9"/>
                              <a:gd name="T12" fmla="*/ 164 w 1186"/>
                              <a:gd name="T13" fmla="*/ 0 h 9"/>
                              <a:gd name="T14" fmla="*/ 164 w 1186"/>
                              <a:gd name="T15" fmla="*/ 9 h 9"/>
                              <a:gd name="T16" fmla="*/ 103 w 1186"/>
                              <a:gd name="T17" fmla="*/ 9 h 9"/>
                              <a:gd name="T18" fmla="*/ 103 w 1186"/>
                              <a:gd name="T19" fmla="*/ 0 h 9"/>
                              <a:gd name="T20" fmla="*/ 205 w 1186"/>
                              <a:gd name="T21" fmla="*/ 0 h 9"/>
                              <a:gd name="T22" fmla="*/ 266 w 1186"/>
                              <a:gd name="T23" fmla="*/ 0 h 9"/>
                              <a:gd name="T24" fmla="*/ 266 w 1186"/>
                              <a:gd name="T25" fmla="*/ 9 h 9"/>
                              <a:gd name="T26" fmla="*/ 205 w 1186"/>
                              <a:gd name="T27" fmla="*/ 9 h 9"/>
                              <a:gd name="T28" fmla="*/ 205 w 1186"/>
                              <a:gd name="T29" fmla="*/ 0 h 9"/>
                              <a:gd name="T30" fmla="*/ 307 w 1186"/>
                              <a:gd name="T31" fmla="*/ 0 h 9"/>
                              <a:gd name="T32" fmla="*/ 368 w 1186"/>
                              <a:gd name="T33" fmla="*/ 0 h 9"/>
                              <a:gd name="T34" fmla="*/ 368 w 1186"/>
                              <a:gd name="T35" fmla="*/ 9 h 9"/>
                              <a:gd name="T36" fmla="*/ 307 w 1186"/>
                              <a:gd name="T37" fmla="*/ 9 h 9"/>
                              <a:gd name="T38" fmla="*/ 307 w 1186"/>
                              <a:gd name="T39" fmla="*/ 0 h 9"/>
                              <a:gd name="T40" fmla="*/ 409 w 1186"/>
                              <a:gd name="T41" fmla="*/ 0 h 9"/>
                              <a:gd name="T42" fmla="*/ 471 w 1186"/>
                              <a:gd name="T43" fmla="*/ 0 h 9"/>
                              <a:gd name="T44" fmla="*/ 471 w 1186"/>
                              <a:gd name="T45" fmla="*/ 9 h 9"/>
                              <a:gd name="T46" fmla="*/ 409 w 1186"/>
                              <a:gd name="T47" fmla="*/ 9 h 9"/>
                              <a:gd name="T48" fmla="*/ 409 w 1186"/>
                              <a:gd name="T49" fmla="*/ 0 h 9"/>
                              <a:gd name="T50" fmla="*/ 511 w 1186"/>
                              <a:gd name="T51" fmla="*/ 0 h 9"/>
                              <a:gd name="T52" fmla="*/ 573 w 1186"/>
                              <a:gd name="T53" fmla="*/ 0 h 9"/>
                              <a:gd name="T54" fmla="*/ 573 w 1186"/>
                              <a:gd name="T55" fmla="*/ 9 h 9"/>
                              <a:gd name="T56" fmla="*/ 511 w 1186"/>
                              <a:gd name="T57" fmla="*/ 9 h 9"/>
                              <a:gd name="T58" fmla="*/ 511 w 1186"/>
                              <a:gd name="T59" fmla="*/ 0 h 9"/>
                              <a:gd name="T60" fmla="*/ 614 w 1186"/>
                              <a:gd name="T61" fmla="*/ 0 h 9"/>
                              <a:gd name="T62" fmla="*/ 675 w 1186"/>
                              <a:gd name="T63" fmla="*/ 0 h 9"/>
                              <a:gd name="T64" fmla="*/ 675 w 1186"/>
                              <a:gd name="T65" fmla="*/ 9 h 9"/>
                              <a:gd name="T66" fmla="*/ 614 w 1186"/>
                              <a:gd name="T67" fmla="*/ 9 h 9"/>
                              <a:gd name="T68" fmla="*/ 614 w 1186"/>
                              <a:gd name="T69" fmla="*/ 0 h 9"/>
                              <a:gd name="T70" fmla="*/ 716 w 1186"/>
                              <a:gd name="T71" fmla="*/ 0 h 9"/>
                              <a:gd name="T72" fmla="*/ 777 w 1186"/>
                              <a:gd name="T73" fmla="*/ 0 h 9"/>
                              <a:gd name="T74" fmla="*/ 777 w 1186"/>
                              <a:gd name="T75" fmla="*/ 9 h 9"/>
                              <a:gd name="T76" fmla="*/ 716 w 1186"/>
                              <a:gd name="T77" fmla="*/ 9 h 9"/>
                              <a:gd name="T78" fmla="*/ 716 w 1186"/>
                              <a:gd name="T79" fmla="*/ 0 h 9"/>
                              <a:gd name="T80" fmla="*/ 818 w 1186"/>
                              <a:gd name="T81" fmla="*/ 0 h 9"/>
                              <a:gd name="T82" fmla="*/ 879 w 1186"/>
                              <a:gd name="T83" fmla="*/ 0 h 9"/>
                              <a:gd name="T84" fmla="*/ 879 w 1186"/>
                              <a:gd name="T85" fmla="*/ 9 h 9"/>
                              <a:gd name="T86" fmla="*/ 818 w 1186"/>
                              <a:gd name="T87" fmla="*/ 9 h 9"/>
                              <a:gd name="T88" fmla="*/ 818 w 1186"/>
                              <a:gd name="T89" fmla="*/ 0 h 9"/>
                              <a:gd name="T90" fmla="*/ 920 w 1186"/>
                              <a:gd name="T91" fmla="*/ 0 h 9"/>
                              <a:gd name="T92" fmla="*/ 982 w 1186"/>
                              <a:gd name="T93" fmla="*/ 0 h 9"/>
                              <a:gd name="T94" fmla="*/ 982 w 1186"/>
                              <a:gd name="T95" fmla="*/ 9 h 9"/>
                              <a:gd name="T96" fmla="*/ 920 w 1186"/>
                              <a:gd name="T97" fmla="*/ 9 h 9"/>
                              <a:gd name="T98" fmla="*/ 920 w 1186"/>
                              <a:gd name="T99" fmla="*/ 0 h 9"/>
                              <a:gd name="T100" fmla="*/ 1022 w 1186"/>
                              <a:gd name="T101" fmla="*/ 0 h 9"/>
                              <a:gd name="T102" fmla="*/ 1084 w 1186"/>
                              <a:gd name="T103" fmla="*/ 0 h 9"/>
                              <a:gd name="T104" fmla="*/ 1084 w 1186"/>
                              <a:gd name="T105" fmla="*/ 9 h 9"/>
                              <a:gd name="T106" fmla="*/ 1022 w 1186"/>
                              <a:gd name="T107" fmla="*/ 9 h 9"/>
                              <a:gd name="T108" fmla="*/ 1022 w 1186"/>
                              <a:gd name="T109" fmla="*/ 0 h 9"/>
                              <a:gd name="T110" fmla="*/ 1125 w 1186"/>
                              <a:gd name="T111" fmla="*/ 0 h 9"/>
                              <a:gd name="T112" fmla="*/ 1186 w 1186"/>
                              <a:gd name="T113" fmla="*/ 0 h 9"/>
                              <a:gd name="T114" fmla="*/ 1186 w 1186"/>
                              <a:gd name="T115" fmla="*/ 9 h 9"/>
                              <a:gd name="T116" fmla="*/ 1125 w 1186"/>
                              <a:gd name="T117" fmla="*/ 9 h 9"/>
                              <a:gd name="T118" fmla="*/ 1125 w 1186"/>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6" h="9">
                                <a:moveTo>
                                  <a:pt x="0" y="0"/>
                                </a:moveTo>
                                <a:lnTo>
                                  <a:pt x="62" y="0"/>
                                </a:lnTo>
                                <a:lnTo>
                                  <a:pt x="62" y="9"/>
                                </a:lnTo>
                                <a:lnTo>
                                  <a:pt x="0" y="9"/>
                                </a:lnTo>
                                <a:lnTo>
                                  <a:pt x="0" y="0"/>
                                </a:lnTo>
                                <a:close/>
                                <a:moveTo>
                                  <a:pt x="103" y="0"/>
                                </a:moveTo>
                                <a:lnTo>
                                  <a:pt x="164" y="0"/>
                                </a:lnTo>
                                <a:lnTo>
                                  <a:pt x="164" y="9"/>
                                </a:lnTo>
                                <a:lnTo>
                                  <a:pt x="103" y="9"/>
                                </a:lnTo>
                                <a:lnTo>
                                  <a:pt x="103" y="0"/>
                                </a:lnTo>
                                <a:close/>
                                <a:moveTo>
                                  <a:pt x="205" y="0"/>
                                </a:moveTo>
                                <a:lnTo>
                                  <a:pt x="266" y="0"/>
                                </a:lnTo>
                                <a:lnTo>
                                  <a:pt x="266" y="9"/>
                                </a:lnTo>
                                <a:lnTo>
                                  <a:pt x="205" y="9"/>
                                </a:lnTo>
                                <a:lnTo>
                                  <a:pt x="205" y="0"/>
                                </a:lnTo>
                                <a:close/>
                                <a:moveTo>
                                  <a:pt x="307" y="0"/>
                                </a:moveTo>
                                <a:lnTo>
                                  <a:pt x="368" y="0"/>
                                </a:lnTo>
                                <a:lnTo>
                                  <a:pt x="368" y="9"/>
                                </a:lnTo>
                                <a:lnTo>
                                  <a:pt x="307" y="9"/>
                                </a:lnTo>
                                <a:lnTo>
                                  <a:pt x="307" y="0"/>
                                </a:lnTo>
                                <a:close/>
                                <a:moveTo>
                                  <a:pt x="409" y="0"/>
                                </a:moveTo>
                                <a:lnTo>
                                  <a:pt x="471" y="0"/>
                                </a:lnTo>
                                <a:lnTo>
                                  <a:pt x="471" y="9"/>
                                </a:lnTo>
                                <a:lnTo>
                                  <a:pt x="409" y="9"/>
                                </a:lnTo>
                                <a:lnTo>
                                  <a:pt x="409" y="0"/>
                                </a:lnTo>
                                <a:close/>
                                <a:moveTo>
                                  <a:pt x="511" y="0"/>
                                </a:moveTo>
                                <a:lnTo>
                                  <a:pt x="573" y="0"/>
                                </a:lnTo>
                                <a:lnTo>
                                  <a:pt x="573" y="9"/>
                                </a:lnTo>
                                <a:lnTo>
                                  <a:pt x="511" y="9"/>
                                </a:lnTo>
                                <a:lnTo>
                                  <a:pt x="511" y="0"/>
                                </a:lnTo>
                                <a:close/>
                                <a:moveTo>
                                  <a:pt x="614" y="0"/>
                                </a:moveTo>
                                <a:lnTo>
                                  <a:pt x="675" y="0"/>
                                </a:lnTo>
                                <a:lnTo>
                                  <a:pt x="675" y="9"/>
                                </a:lnTo>
                                <a:lnTo>
                                  <a:pt x="614" y="9"/>
                                </a:lnTo>
                                <a:lnTo>
                                  <a:pt x="614" y="0"/>
                                </a:lnTo>
                                <a:close/>
                                <a:moveTo>
                                  <a:pt x="716" y="0"/>
                                </a:moveTo>
                                <a:lnTo>
                                  <a:pt x="777" y="0"/>
                                </a:lnTo>
                                <a:lnTo>
                                  <a:pt x="777" y="9"/>
                                </a:lnTo>
                                <a:lnTo>
                                  <a:pt x="716" y="9"/>
                                </a:lnTo>
                                <a:lnTo>
                                  <a:pt x="716" y="0"/>
                                </a:lnTo>
                                <a:close/>
                                <a:moveTo>
                                  <a:pt x="818" y="0"/>
                                </a:moveTo>
                                <a:lnTo>
                                  <a:pt x="879" y="0"/>
                                </a:lnTo>
                                <a:lnTo>
                                  <a:pt x="879" y="9"/>
                                </a:lnTo>
                                <a:lnTo>
                                  <a:pt x="818" y="9"/>
                                </a:lnTo>
                                <a:lnTo>
                                  <a:pt x="818" y="0"/>
                                </a:lnTo>
                                <a:close/>
                                <a:moveTo>
                                  <a:pt x="920" y="0"/>
                                </a:moveTo>
                                <a:lnTo>
                                  <a:pt x="982" y="0"/>
                                </a:lnTo>
                                <a:lnTo>
                                  <a:pt x="982" y="9"/>
                                </a:lnTo>
                                <a:lnTo>
                                  <a:pt x="920" y="9"/>
                                </a:lnTo>
                                <a:lnTo>
                                  <a:pt x="920" y="0"/>
                                </a:lnTo>
                                <a:close/>
                                <a:moveTo>
                                  <a:pt x="1022" y="0"/>
                                </a:moveTo>
                                <a:lnTo>
                                  <a:pt x="1084" y="0"/>
                                </a:lnTo>
                                <a:lnTo>
                                  <a:pt x="1084" y="9"/>
                                </a:lnTo>
                                <a:lnTo>
                                  <a:pt x="1022" y="9"/>
                                </a:lnTo>
                                <a:lnTo>
                                  <a:pt x="1022" y="0"/>
                                </a:lnTo>
                                <a:close/>
                                <a:moveTo>
                                  <a:pt x="1125" y="0"/>
                                </a:moveTo>
                                <a:lnTo>
                                  <a:pt x="1186" y="0"/>
                                </a:lnTo>
                                <a:lnTo>
                                  <a:pt x="1186" y="9"/>
                                </a:lnTo>
                                <a:lnTo>
                                  <a:pt x="1125" y="9"/>
                                </a:lnTo>
                                <a:lnTo>
                                  <a:pt x="112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6" name="Rectangle 2286"/>
                        <wps:cNvSpPr>
                          <a:spLocks noChangeArrowheads="1"/>
                        </wps:cNvSpPr>
                        <wps:spPr bwMode="auto">
                          <a:xfrm>
                            <a:off x="882650" y="11099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387" name="Rectangle 2287"/>
                        <wps:cNvSpPr>
                          <a:spLocks noChangeArrowheads="1"/>
                        </wps:cNvSpPr>
                        <wps:spPr bwMode="auto">
                          <a:xfrm>
                            <a:off x="934720" y="5562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2388" name="Rectangle 2288"/>
                        <wps:cNvSpPr>
                          <a:spLocks noChangeArrowheads="1"/>
                        </wps:cNvSpPr>
                        <wps:spPr bwMode="auto">
                          <a:xfrm>
                            <a:off x="317500" y="117729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89" name="Rectangle 2289"/>
                        <wps:cNvSpPr>
                          <a:spLocks noChangeArrowheads="1"/>
                        </wps:cNvSpPr>
                        <wps:spPr bwMode="auto">
                          <a:xfrm>
                            <a:off x="322580" y="4565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90" name="Rectangle 2290"/>
                        <wps:cNvSpPr>
                          <a:spLocks noChangeArrowheads="1"/>
                        </wps:cNvSpPr>
                        <wps:spPr bwMode="auto">
                          <a:xfrm>
                            <a:off x="1778635" y="851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91" name="Rectangle 2291"/>
                        <wps:cNvSpPr>
                          <a:spLocks noChangeArrowheads="1"/>
                        </wps:cNvSpPr>
                        <wps:spPr bwMode="auto">
                          <a:xfrm>
                            <a:off x="1009650" y="7950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92" name="Rectangle 2292"/>
                        <wps:cNvSpPr>
                          <a:spLocks noChangeArrowheads="1"/>
                        </wps:cNvSpPr>
                        <wps:spPr bwMode="auto">
                          <a:xfrm>
                            <a:off x="598805" y="13677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93" name="Rectangle 2293"/>
                        <wps:cNvSpPr>
                          <a:spLocks noChangeArrowheads="1"/>
                        </wps:cNvSpPr>
                        <wps:spPr bwMode="auto">
                          <a:xfrm>
                            <a:off x="91440" y="8636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94" name="Rectangle 2294"/>
                        <wps:cNvSpPr>
                          <a:spLocks noChangeArrowheads="1"/>
                        </wps:cNvSpPr>
                        <wps:spPr bwMode="auto">
                          <a:xfrm>
                            <a:off x="679450" y="46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95" name="Oval 2295"/>
                        <wps:cNvSpPr>
                          <a:spLocks noChangeArrowheads="1"/>
                        </wps:cNvSpPr>
                        <wps:spPr bwMode="auto">
                          <a:xfrm>
                            <a:off x="866140" y="109347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6" name="Oval 2296"/>
                        <wps:cNvSpPr>
                          <a:spLocks noChangeArrowheads="1"/>
                        </wps:cNvSpPr>
                        <wps:spPr bwMode="auto">
                          <a:xfrm>
                            <a:off x="883920" y="71120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7" name="Oval 2297"/>
                        <wps:cNvSpPr>
                          <a:spLocks noChangeArrowheads="1"/>
                        </wps:cNvSpPr>
                        <wps:spPr bwMode="auto">
                          <a:xfrm>
                            <a:off x="434975" y="1158875"/>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8" name="Oval 2298"/>
                        <wps:cNvSpPr>
                          <a:spLocks noChangeArrowheads="1"/>
                        </wps:cNvSpPr>
                        <wps:spPr bwMode="auto">
                          <a:xfrm>
                            <a:off x="461010" y="58547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9" name="Oval 2299"/>
                        <wps:cNvSpPr>
                          <a:spLocks noChangeArrowheads="1"/>
                        </wps:cNvSpPr>
                        <wps:spPr bwMode="auto">
                          <a:xfrm>
                            <a:off x="973455"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8" name="Oval 2300"/>
                        <wps:cNvSpPr>
                          <a:spLocks noChangeArrowheads="1"/>
                        </wps:cNvSpPr>
                        <wps:spPr bwMode="auto">
                          <a:xfrm>
                            <a:off x="217170"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9" name="Oval 2301"/>
                        <wps:cNvSpPr>
                          <a:spLocks noChangeArrowheads="1"/>
                        </wps:cNvSpPr>
                        <wps:spPr bwMode="auto">
                          <a:xfrm>
                            <a:off x="1729740" y="96266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0" name="Oval 2302"/>
                        <wps:cNvSpPr>
                          <a:spLocks noChangeArrowheads="1"/>
                        </wps:cNvSpPr>
                        <wps:spPr bwMode="auto">
                          <a:xfrm>
                            <a:off x="652145" y="135509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1" name="Oval 2303"/>
                        <wps:cNvSpPr>
                          <a:spLocks noChangeArrowheads="1"/>
                        </wps:cNvSpPr>
                        <wps:spPr bwMode="auto">
                          <a:xfrm>
                            <a:off x="704215" y="20828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71" o:spid="_x0000_s1386" editas="canvas" style="position:absolute;left:0;text-align:left;margin-left:249.3pt;margin-top:5.8pt;width:154.85pt;height:125pt;z-index:251660288;mso-position-horizontal-relative:text;mso-position-vertical-relative:text" coordsize="19665,158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acGYUSkAALA2AQAOAAAAZHJzL2Uyb0RvYy54bWzsfe1zG7mR9/eruv+BxY9X5RXnlTOq1aY2 lp1L1SbZutXdd4qiLFYokiFpy5tU/vf7NYAGgRk0MLbXSnY199QTyDvNRr8AjZd+wbe/+/i4mXxY HY7r3fZqmn0zm05W2+Xubr19dzX935u3r5rp5HhabO8Wm912dTX9eXWc/u67//yPb5/2l6t897Db 3K0OEyDZHi+f9lfTh9Npf3lxcVw+rB4Xx292+9UWH+93h8fFCf88vLu4OyyegP1xc5HPZvXF0+5w tz/slqvjEf/1Wn+cfqfw39+vlqe/3N8fV6fJ5moK2k7qfw/qf2/pfy+++3Zx+e6w2D+sl4aMxWdQ 8bhYb9GpRXW9OC0m7w/rHqrH9fKwO+7uT98sd48Xu/v79XKleAA32azDzevF9sPiqJhZQjpMIP76 BfHeviO6t7u3680G0rgA9kv6b9Q+QT8r+rzZ+kD6vyhYA/O0hwKPe6vK45eR+NPDYr9SnB8vl3/+ 8ONhsr67mubFvJhOtotHjKQf1tvVJM/xH0A19Q6w19sfD+Zfxz1+c/v0p90dYBfvTzulno/3h0fi BIKffAQ+/LzAsPj5atrOs6oy42H18TRZ4nNZlO28mk6W+F60eQlQktDiktHsD8fTH1a7xwn9cTXd gCTVzeLDD8eTBmUQT34kvskT5ktbN5X6xXG3Wd+RCgjueHh3+3pzmHxY0KhV/2c69sAe1yfMnc36 8WraWKDF5cNqcfdme4fuF5enxXqj/wbVWolgDsTRR2JTjdF/tLP2TfOmKV+Vef3mVTm7vn71/dvX 5av6bTavrovr16+vs38SnVl5+bC+u1ttiVSeL1k5TNdm5uqRbmfMeeT52JWgQSK3imiMuOMlqVar /HZ397PSuPrvGH76Pz/HOCy747D81HE4ud+s9/+HQaAGgBmRdZ0XMww5YURms3nd1hixX21I1gVm gRqE44i8+FWNSIwa3zJWv8iIdGxkns2zeddGNnWZmQE5r8qiGW3kaCPNWl3ziHx7WK1oD0frde2M yp+UJceCt/9ht/zrcbLdvblbn37crbcn7B8yteiZpV2DsvlPruzzWdnAkJEdzbOy1iu3XvJoZc+b eV2ZlX1ez2atmivOyr58r1d2soS8mmN3d2eWznd3Zq7doI/7xw32jP91McnbydOkrNSOhIAZJnNg ZpOHSZa1c+LNhckdmGYexoO9j+0rq3MBE1YmC1U1YUxg3cJgUguYoD8LNQsjmjsgrYAGRwCLRhJR 68BIIiIzYxFleRWmKHOlnc9FZK7As6YQkLkiL4tC4DBzZZ5VpYDMlXpZSvrLXLG3tYDLFXw+l0Sf ubKXReZKXxZZ7so/z/MwZbkr/6qUxlbuyj9vhOGVu/KfzyT556788yoTKHPlP88k+eeu/LNWGBm5 qwCcHISRkbsKkGXmKkCWGR1V7AQoMsHaFK4CGpHNwlVAMZdMjquAdl4KbBauAopSsDqFq4AWcy5s CgtXAXkrDI3CVUCTS+OscBUgy8xVgCyz0lVAmQkWqHQVkM0aaaCVrgawbIRHbelqIMuaRpBa6aqg zAUbVLoqoHVIwubqoGgEK1S6OshmraSE0lWCLDdXCR25YWm2i+/iQZ+uF5fLj1uzIOOvyYLunPTh Zb870vmeVmfsAG70TkLB06orAEMdBKyWb/QHqAgwpE3AvG+IA0OYBKwW/SRmyIqAW7X7SZFBayJB Y9XT9w1xQjLDYzaMSVrXFPZhbNLKpcCHMUqLkwIfxiotPwSOBWYIq7TAKPBhrNISosCHsUqLhAIf xiotAwp8GKvmTuoGpnwIq2TKCXsxjFUy1gp8GKtkjhX4MFbJ4CrwYaySSSVwGM0hrJLNVODDWCWj qMCHsVoaVmHXBhFjWC09VvUEN3bpgBvo7t3zYTrB3fMtdbG43C9OZM74T7oVpBPE5AHnHzom0IfH 3YfVzU6BnNS1JQwluOKT9vnzZuuCNbDOAMNJwXDDn7ndK2yV5gLHgCiY1hNzyii41ahynzD+uNzs jivF7ZlU/QNsSRWN2HSazs8Q/GsD2UAo4Aab8CiZ2H1rOIwUrUPGw63G12pVY+scBesTyGhkprDN UyRgI5dgCvteBYmdbZQKbGk1HOx3jCnsVnXP+iYbI5Gp5dboqUchf5e5wt5J4cbuKMEVNpMKEtvF KLXYJ2o4qDbGFbaAumdr+ZlabjVXfQr5u8wVNiMKN203EmypaUnzCXuwKL3YfGmc5pgvqgH7KtN5 yyOFKeZWcxagkgGYNXRCpkTdllubQqbIucjwvAcDnQzGUUETdLJcwEN3v1mcPvuCmLwh14vjg3Zt KHpIlIvL29WHFbmfEu6L4P3/5LDTfj34IfHHw+7w9+nkCT69q+nxb+8Xh9V0svnjFhdKbVbScnNS /yirOe0oDu6XW/fLYrsEqqvpaYqdJf35+qQdh+/3h/W7B/Skb+63u+/hXrpfK4cPXVBprwQ0Qf94 VqcE5p1/BazWMXODNsg5ppwS/82s9Z0SoSvgKivpZEcuiQx3bQ32pHo6j26yF+8mg4X3R6QynZ8y IskmmHE4z4q52S+GxmE2y6uKNhQ0Er+KL2J0jjmBAr8q5xj2Lnocuq4ItfUzY/HruSLKus1rvcuo 2qzBoqPWOQ4yyHJcRarVFaO2aLDZ4bMKm093CR/si4B74GmCCBm1q3EdDd7lFF3/1Hrz6cJg/2rv Gen6LYTHvZai6+cAGmyDLJpsRreyIUQQjYWCeyCICfskC5NVdBsVwuTeRlVVGBMM0hmTSBOGi4WS aPLcEXlFF6ghojx/xFygiu5lbIdZSxeLQVyu0GtBeZ4zIlcOhCAuV+7wOAXl7vkiCnWxHsTlSj7L 6GI3MBw8Z0SEMFf4EmG0dbMCK0XCPGdEpvw3AcI8X0ShLpxDXHrOCHKmBLn0fBGljMwVP/alAjJ3 4FelNPA9Z4T254XYdMd+hDJX/iJlni+iFinznBGZuiAOUOb5IqpGGv44+p+VDksalpnni0B8lTCX PGdEPpOQuQrA5kNC5k6AXLIYni8iQpmrAJEy2gjZGdDAzxY2GZ4zIi8F++q5IuZwJwrIXAXkkEZw BnieiEa59kLTyXNF5LWEzFVAW0ja9DwR8O4LlLkzIEKZpwCJMgovsArIZoU0OenuxsIVM4G0yl0B yNEW1gBdDVpkeUvOoMB8ojswC4WYMRGba4SKTMLmqgDWXZoElTsJilKwj3TdOIg2VwkibRQLd8aG 2DlBbrWnhFowt7gpdbBltTQPalcLBfYjQS3UnhZyGZunhbmEzdNCkUs6rV0tlJJdqz0tRGjztCDR RtvXsxZKFZoRmvK4Yj7DlYggCMpt7mmhqMkxGsTmaqHMBJ3iEvLcJ64nJLlRoK/lAZG/Am2eFirl gw/S5mlBMiFzTwsR2lwtiLTRZbLlALf+0lxoPC3APge1gPtQB1ulIolCnNK9vO21nAs6bTwt1JU0 sxAO7WBrJWyeFuZQfXiEkAfE0lZJ9g3XuWeoLEKbpwWJNrqstn1mjUgbrnzPcFUh2N7W08JcBQmE tEAX/7bXCmYwqNPW00IjY3O1oINbAqsMuVBsnxliyAUtwIt1hqskG9J6WojQ5mpBpC2buWogiQnE 4VzqUtcK8x53Sw5Y1pbicQ+naYdbFa5hZIfb+DGGIRCkMcYwiBEpGHS4FbrByVPfqMejO8YYBkmQ YwyDJBnjg73xYxjEGCkTU32DQ82QEUmnGhrAOiaa3JHRoCrju79BaPYg7FiAFPZh4Rom0OGmYpd/ nBg6WhB2HB2GEENnBwU+bK7S4UCBD2O1Nqxidz+IGCymCvswVmn/TuA2BCQuGdqgK/BhrNIOXIEP YxUZAhp8GKu0h1bYh7FqIi5usAkeIkjaBRN2G6IQlwxtcxX4MFaN//8G+9RBxBhWm2GsmrCJGxtc EKedtppEO7aSQ4ihvaQCH8aqibe50ZkPSUtAu0GFfRirartH8LSdG0K92s/pH3jsasK+IHhLbc4p eos2feS7PAc0mVgOxRi7yM9fOaBDQxlrkvHA4K/caihYMpISghE1z/yVWw2lJzcLkr9xG6KKv3Fw SZ8LtW2mrhmtxEhmaERoXYxGOHUUK9byMwncajLNsMBFahQZ7eld4hhJhB+DGWuExizxA0ePwo3r ghgJuVnKYBBiYHD1KGzWrDOl3Gq2sy51/FlmCP4VhdmaFomhwlCazeKkwvujEOICMMpSbmLQ0H+M 8x59aZYKgzmDVyquJDiENK2JYMHS7H6yRLAgfEIaH6ILYkz1KUxzBUeMxo1r8zhXFfZoNKyTAZ0m jDUV0VlygChGQIyrPoVpriq6VCFadX4+zKo0/uA70pB2mWLs3Oo5UFMiBE1qnOxj1MJ9pPHZgD7G w63G16eQv8uTirL1NQ2pYME5U6vd/eCfsXOrqbDxLNaQ8nduDfdmI5LbQH/+zi3DdSnk7zJXc8Zt w80lXcHNpPm3pwXGzq2mojFB4Lk1p/ydW8M9om+VPOHMium0TyHjkbmCe0fjxj4+Pq9aphZbyRgV 8D5pjNamMhXcGu5N/Ctu1aP4+hQyHpmrlnHbPaCkK/JIKXLhcoqSAUC98yusXWU6uNV8UTyv0hZW o6icejQyHpkvclJpahElEFcXFiBtCQowGKODXFUaJ1yNUcAZOSZgWwo40hOAXSoHsJaZ81Jh0wpE ncGBpQnB8TBKCBKpNSDEFgWEE0sDYoMVB+xROYA1GuJKcDqtO2Lms8LkwNAaGSUEri2FE76rOGBu DsUFrHIUY5/KAawV5EjDmChtPJaoNTi8NCgCSaKEwOWlAa2lZUK41TMtg9NLAyKYJ4qxTyVjisw1 OJoMGYxdZK1iiu2FD+Pn1lAMV5jGac0tA3BrAEtyxZJcsUJGWetTyZgirFWMHQLU2EXW4CDThGCh iBJS4xSmKLY2lwnhlmVgbpjgBYtj7FPJmCKswTGlycBBPcEaynQo0GoWX4GwQ9QjAb6xOMWqWgK0 VtnzNVPMrZFBn0oGiLA259OfzfAQtQaHmmYtdQZsKPCOKLZWlwnh1lAMp5rBmBgHfSoZU4Q1OLI0 dpuSI7LWmuzMKnkahFoVa9bqMiHcGta4BEZlrzwZgFsL2KWSASKsteaUVdkcKok1fSlCysCtUXSu ta1m7ewyY0K4NRTDA6dlkEjGwQnbjANLJWNi1rBqjakzLzx1hg4LvQBxvTB89QDxusIeQ69FbYO9 hDJD51o1RY5jFD6rkl9NVdrN7BfFh1NwSDVTVt+N/MZcsS79CsGrFEag9sQuEDYxFihDgYkgJhgU C0TFDYKYYMstEDY9YUzYXFmgUhWrCdCEs44FUvFHAeZgMSwMUIRJwr2FBRKEBBNlQUQheeHhmaqg ECDJiw6nUKegmLzwcIr6C0ocF3NnunBAEHC5MsfYEnC5Qs9NeHJvIHjh4XkmiIs2I1ZeKBAm0OUK XpaXK3tRXl50eIGYpKC8OsHhOu6ux6MXHF6qQkEBPXqx4QKHXmQ4cAhUuZLPBCV6NWoKFeMfIsoV fCbNQa9EjSwsV/A0Ve1AxfI5hrWMYS3Y3f2GSnNgUMNb+gV+QJqO2g0YruGg13usHqmznDkUUPZ5 dOdsbvuwQEbhzFWFWUHBJu+GudX76y55/JX3zO59Pp8hzHVj8uSNBUxt3ekOK8YSFicNZz0jTAW3 umcsPAruXHuSv3MrUcjfZa5gDxVuWLyEorA0KEhWKOPmVtOghgWmSsKxC5Ouu01ovU8ed8csjYeb KdUnf9F1ASjgu3+4UXbiqx9ucM3XmOzXtm5R45ym0flwk8EPPOPqASiB3uICXNuELzrd1DodShdg cY8u7vkmbykbCqklmqRzvU73fKPjhvuI3L22zk4JIHK32pwA20flbvjgPQ/T5J5vMpMS0Uflbvhy FcscoMrbaJsU2D4qd78nUuUdcnKRLO+UQ8kmQbH7p5yZDurvE+Yfc1SqV4BJLwu2QOVIyhAIIPOE r85fIWSu9ItaJ6EFkHniF5G58o9Q5ilAQuaddDiBpE+Zd9TJVbJBgE3/qDOT2PTOOpT4HNRm57Qj IvMUUFDCR4gyVwG4HxW06eXB5iIyVwGVzKanAAmZnwdb6yTAvgK8PNgcZ78gm14eLN1QhAetlweb 53QWC8jMy4Odz0TKPAWofLEQMlcBqEEvUebNABGZq4AIZZ4CJGR+HmxNp+rQRIdKzpcQGcqdBmXm 5cE2JqOlr00K7rA3GnjEQUDmmv9WnfeDlLkK0MnbAQVQlIztskVZY4FNVwEyMlcBEcpcBYjI6OrS UgY/vkQa3cOf4ZBAE9SAlweLNVNayMmtcsYGkxzG5qogy9QNVUgHVAv8jE0lNgd0QF6qMxTc+oIS vETYTJVADmFzlRCjzdOCRFsnERbXpOEB4iXCIpIuLDc/ETZXd7whuXmJsBmys4Na8BNhCxmbpwUo K4zN0wIqAkmcelNBxOZpIUKbpwUJWycRdi5tO7xEWJQoCDJKR8/zcKME17BK6U2cMxz2TWFs3lSo UKRDwOYqQRUWD4xditE/d0k5fQIyVwfq5jeEzFNBhDJXBRJl5Ck5U1aj4EqYMi8JVhWLCVBGgXEO MswWAZmrASg9qAA/BRbPDUnIXAWogg0hyjwFzFX57tAEpRBPy4GIzFNAhDJXARIyCme1PWaNSJmX /5oLg9ZPf22QwRtWAEUG205LQQF+9muLu3UBmasAlTQcUABd0NgeUehR2hF5ya8iMk8BEcpcBUjI uqmvhUSaiuG3PAjW1k98pRO6IDWEEboScTbyo4MgXJzcXFuOtbt7ZdvNxe+Y99qTzFi7W0xkhUEm H5QN94pnu415r5Igx7xXSTLGF3Rjc1riQ2zMe5UEOea9SpIxrtEbhEFqN0h8iP075b3SDRvyXmmv HMp7NT5aG5EsxYqaAG44Z4wE2KPJrXakmgD5wuLjz9xqMO29Nfv3hLe7j4udqAFvt00xZbe8xA9l 69HClKdSQQ1HcNtEGVf7bOCD5yABB31Qv718C5krFBvUv7GZUBJX8PVoyESOU25SDXKLkfXDrdET sk+1lOIxAX0KGY/MFUlK4QbNelJJXBVMbSIjEi6gDkamglvNFT/lmicSAvoUMh6Zq5IlZjc8Elec SAG/T3TElCafJsfeSMuJqeBWc0UZMUqeuOeMwxmdWgoZj8wV3DEaN1whcV1VrANbHIexc6uppWh6 Ra3FyN+5NXAzvYHME7nAfQoZj8xVzbht2Iekq5p1oENzRYtVUwE/mt0WI1PBreaK4nwUXKJGQJ9C xiNzBc+Nxm0TtSSu5kYHmU1dYezcamrhWOpg5O/cGjgKrlLcx4Od+hQyHpmrxkgMIaiJEdgYHcCb FJ0HjSmvgsuwOJxJ64BDKQGndXqmMM0VnDxKYvDiJLhClIaGxLoVm93wQXUwMhXcal215poj09H0 4ojuU8h4ZF1h+2OItdmN0hAkx5Smt2eNuB9NLwD1wkklKWICIOeUkVQi/7BPJXcZYQ3OKkMvR8SI rNGjzDQdslRaIWeiwicVZw1R/RqjzVpiirk1wupTyQAR1iiJXdFryymIrKE4vgZN5CajhL5e5OnB pqjW4MwywkoCdqkcwBocSIbepNZs7F4qpQ4urg5OJoRbo4yCQmNoHCAXMyqDPpWMKaK10mC3byWL SiuNLlJ5uSXVXAW9FiNTwa3hC64vzVeiRAmGtRZAD2GELfibFHKbHiayVRk9YLZFpQt3mMKYMHhZ Zd6eSqaVdilk8US4qo3IsKHVtIpcwUWmqE1U3slqk9VvMTIV3Bpl1ZQUAqXaSxL+zq2F00rt4Ytw BdeUwm3LT4hczY0OEoUlsHTrtdRiZCq5NdTajNr41hjLa4dCxhPhqjESw91uQlfwpin+EVsVHYGN KYpmMTIV3Bqu4FDT8uSDEX/n1sJpnfbwRbiCF0vhtpnFoq64pkXCaMHH5iNkIrk1xLYmEx15LVEh 9QhkPDJTcH9pgbG8JJ7yWaGJjZsK5bFVFjBKKnndNOvxLVmPvC5H2HyNma4vPRgcGxTvSS5dJ+lT nuQKPhJXIjGVii7D9CPLu9BlIM6B3njggcO8q3lxLqrBYd70MuAfVrvHCf1xNd2styt1jcgPHtHQ NSB0u7jd0dNqmN+UwEKPpo5Pc51lcvFrepqL0mb6yQnKwH715IRmjp2wXrDxGORMJ2M5Y7YoqT6f TrxGthIbcx6zn/UwV0FhJ3i8Xo3dc84Bzho2FIOeUa/1pYqbu4CJa0HUQyh9LJClBVGB2QE02HZZ mJxiyvpowLQFkdBgR2Bh8jBP2ABYEJ0Tq9YvlycspxZEkAyWPgsiSMZLQ8ArTyGevBwEvLAVFLGX gqAeE+kLh3bjZ4IqCnQJSNnLP1BPMQQwuXLOREyepAXmXFGLzHnCFhC50pYQeUkHeOwoJG4v4wCP A4Sl5GUcIJA9iMmVd67ihgPy9tINVKBeX9401a3mZEyuvFXEWQCTK2+ZO1fgkpxcgYuYvCwDYdL6 KQYqqDQgJy/FQGX/97nz8guKUhjhFIpipaliegOYXInLmDyJh00ScJ97y0XuPIkLmFyJi5i8tAJh /no5BVzYoGfivJwCFXTYl5OXUFDCEAZtivewVtjkeo9qyYg8gVPAfoAkV+Ayc57ABUyuwEVMfhpB 2BR4KQS4PQqLyU8hCNs5L32gUsk9gclCpXHtEBcQuSNcRuQKnAJ/+/L2kgZk3lx5C2aO6oRZqkVM fsIApQv0afKSBSpkdgSHpZ8sEB4D5C62NEHSAiZX3gIiV94yIlfeAm/u+JZ58+QtYHLl7WHCoWUs jTGWxsCR+DdUGkN8G8TULr2xXqh47BLtREgytkZ3Ahy2QYGz2yYBDgugwNnnmgDHPFfgfAkZB6fd AYFbP1oC3LBqS14mwA2rttJXAtywah2bCXDDqr3yjoPTukysYu3V16kJcMOqLVyRADesWu9DAtyw aiNPEuCGVVv+MA7+24t8xQIElr+gjA32BLqKTR4M6qPPGBw8NKTrcFM422qN76W51Tf3dIQDshSU 7pLvYhgFtxpVhy7+KN/sm5LS1nEocmI87dhjxpwLprQszvRxMOyKwLHtlenk1jAjQMncoJi8Ukuy uhDVEQMBOAtH6TQOqiSYnm44xUax9ahjdiMM6aGB05rBLOnHZI7gqBklwXjpk2DdbplSbr2Be6aO P0cY0uPoXLJIYsh40XCUizKkJ0UKyoSUnHtlQrk1/HSJ488yP2aEkEdfzwuRHz2YcVKK8jMMCmcB jN5zp0wnt5qdHm38OcKODv3AZj7FjhaVOTvC3DJubjUJw6C6nTIObg07EhizQ66Sxenhu2/NH8r8 00rwXrtYyGly3G3Wd+RCUf84vLt9vTlMPiw2V9OZ+j/DtgemHS2ItAE3y8X+anq/WZzUsuCBHYdh I2/O9eL4oHtVGKjTxeXt6sNKe3YeVou7N9s79V9Pi/VG/62EDObIO3Dc/3j47lv663Z39/OPh8lh B+cR6HvxJZ9gufpeFRU28NW9KvCUFOYsECr5NK+wjmDmklulongJbTC+yKlCdwVZplcH173gelXo 9kLt7l0A16eiikaFsMAY2buLIBYI2wKIWNyLC6qA1KMFa7HFIjEEO29hgkiwBFsACYl7XxHkx/On IANYkm5SvJ4/RZetCgnYc6mEKXJFHEGUFDItBlZAEdaSgqZIkCGIksL2vSmq7FVIRp5DJSijjjOF rhmDiJLD2fOl5KrcVRBRUthemVoEu0gUJYXt1aiNIEoK23OkFKooUog1z5cSFLbnRylU2aEgoqSw PTdKBFFS2FQA1A7ICGtJYdNzSEMQJYXt+VBKVU0pJCPPjRIUtudCKVWFoSCipLA9D0oEUVLYXjmm CGtJYVMeshV2BFFS2J7/pFJ1k0Iy8lwoQWF77pNKFTkKIkoK2/OeRBAlhe3VXYqwlhQ2vc9ihR1B lBS25zypVS2dkIw8/0lQ2J7vpFa1jIKIksKmzDXLWgRRUtiUgHRGJLOWFDZlxwxBlBQ2nTcsIl2d JiQjr6ZSUNheQSVECAvLEUWv2/7CiFxhRxAlhe3VUYqwlhQ2BfxamiOIksL26ic1yl0dErZXPiko I692UqPq4wQRJYXt1U2KIEoKm7LOrYwirCWFTW9bDkGUFLZXK6lVUQYhGXmlkoLC9uoktQ35KYOI ksL2aiRFECWF7dVHirCWFDZlxFthRxAlhe3XRcLWXzzWUG637TIob78qUjZTz0KEJO5XRRJwudYk iisp9YxSMi3pUR6TggclQ3GlZe+fKLNcOgqgDqLTaVhe/qESp35htNNLxWdhCLg82cdwpWXvHy1j PKZl758uY7iCsscd2Rh4MAYe4IZtDDzo19AaAw/gFJ4Epgcdj2nMjIEH5EQgZ8R+d5x8pOgHrKsk GeucjkcSmIdAb15s4IEYJESHORKkrUMQF+RYckuqFEXHIhKkdYnHBTmW3JIE+a8quSVOkcxU9rnJ 7NPTcd2qXT+NBdSuMN601A+wtdc/GBbvxmUeUKuUY30SPZgIC/yAc2VTPzDjObMewdQPjEnObAmc 1A+YaVseQf2APONfFCOlzn0UJdUGY6S0wUsFEpiyZwzGLn9utevfALHO+CO3bqzBEJhuZxxAECp3 pvdM/AsxusOUBWM4poxbE8FgoOI0qjM2BukwqG6PMi9wH6nBz7+QeIHjy4NjHrjVvDBUnErucxgU U8Y9ybzAzePRKPECv5IHx5i51bwwVJxK7nMY1HBe4PzwaJR4gdvGg2MeuNW8MFScSu5zGNRwXuBb 8GiUeIFXxINjHrjVvDBUnErucxjUcF7g3vBolHiB08GDYx641bwwVJxK7nMY1HBeKNyEFj7+hcQL lw9hOOaBW80LQ8Wp5D6HQXV7lOc+brAH8YIrcw+OeeBW88JQcSq5z2FQw3nBva5Ho6QX3Eh7cMwD t5oXhopTyX0OgxrOC926ekRKzNBVrwfIXHCrubFgcUJttwPBPoEhXD96dIoMUQSWO72YEW4NQwyW oJS7HQgmMYT93RgO+dKLnmBc9sMhVejhVw+HbBs8eKvNWzgcslCnq68QDqnqF7rRjknfCgyX9R7V xj/Ww5L0qsBapLFAIxYoGMnoerJMJGOPlKQjxXVhSUiCHhRPbNCepRUePe1v6hEzwHXlyjerjROs jygpYa+6RARRUsi+z0pmLSlo32ElI0oKuxMOaZx7PRl9cjikifboI0oKuxMOKSJKCrsTDimylhR2 JxxSRJQUdicckmoK4DajJ6PPDYfsI0oKOxwO2UeUFHYnHFJkLSnsTjikiCgp7HA4ZI+1Tw6HNNEe fURJYXfCIUVESWGHwyH7FCWFHQ6H7CNKCjscDtlD9MnhkJLx9wpKBGMNOuGQIqKksMPhkH3WksIO h0P2ESWF3QmHlNa1Tw6HlAybV00iKOxOOKSIKCnsTjikyFpS2J1wSBFRUtidcEhpOfrkcEjJsH1y OKSIKCnsTjikyFpS2J1wSBFRUtidcEh6fzC0QH5uOGRvrtGNgN1qBkd2OByyjygp7E44pMhaUtid cEgRUVLY4XDIHmufHA4pHWS8VyODwu6EQ4qIksIOh0P2WUsKOxwO2UeUFLYUDtlD1X8mUl3I+Ack 72AzayTr9jnhkDKupNSlcMgAj0nBS+GQAVxp2XfDIaX16XPCISVj9znhkDKutOz9oyXqbAq2k/y3 Z5sXvAqAyXVA8DiBjCso+zEcMhzvZeoBjC+Q9mIEzRX++AJpTzJ0QKfQEdR00Ynb8agLOoYr8GGR KXTYVuB86R/HPtZhkqKaKIuPBDnWYeqGctLRkCSD8I4hA9g8yHWDJ6wGgZsBbN/Fiw/gMRxSGsCU P0ZqwoloiNzHcEhJkHT0IEHiJfohghzDIaluTnzWjuGQ01saTNqzbsrLkZOdXmJQ9yNfHA6pZ3/X p+8HEpiXVXmrwB+51dEGxvNqxj5/49aF6XYmh97wG6z8CzEgwqw1DMe9cmviIQxUnA/ucxhUt0eZ l9y8uMm/kHjJzULIcMwDt5oXhopTyX0Og+r2KPNSmLcb+RcSLxzoyHDMA7eaF4aKU8l9DoPq9ijz wqGJ/AuJl9K8kMdwzAO3mheGilPJfQ6D6vYo88KhifwLiRe8DKPWKoZjHrjVvDBUnErucxhUt0eZ F35ZjX8h8cLvqjEc88Ct5oWh4lRyn8Oguj3KvMzpjgZ7A/6FxAu/ksZwzAO3mheGilPJfQ6D6vYo 88JvmfEvJF440JHhmAduNS8MFaeS+xwG1e1R5oVDE/kXEi8ILfL0xzxwq3lhqDiV3OcwKKaMe5J5 sXGJ/BOJGVyw+mGGjJtbzY0FixNqux0IxtRxZxGG+Mkg/onIEEVSuNOLcXNrGGKwBKXc7UAwpo47 Y4bGcMixOiSNSx0O+T+r5QmJwJvVJM913I8YD/n6AYCr7w+H3RMV5jxy2WfvB/QPKso5uX360+5u dTVdvD/tVFoU13fc3d9TRm3TIHNG781xmmopQlIdKFYfT5Mlfa/oOS5VJBJVlEu8LKcPr4yGH4Mz 78UdwIfqZsh7cXRwsQ/IYT5stvRf0LM5yRAN7w/rq+k/2ln7pnnTlK/KvH7zqpxdX7/6/u3r8lX9 NptX18X169fX2T+p36y8fFjf3a22VFN18vFxsz1e4j9eTR9Op/3lxcVx+bB6XBy/eVwvD7vj7v70 zXL3eAFZrJeri7vD4mm9fXeB9xtnF4+L9VZxIhdVfav+zwjEARPffdNPmhmWEFY9+33evnpbN/NX 5duyeoWnvJtXeGPy9209K9vy+q3P0g94i+/LWaKjYVvhCSaStUM0/jGsYOzj+rQ6TDbrRwwOW6N2 cSkVibUaIfJVLVyolVtdEpcHq64ge/p4+3GyvgOVKsWRPiaLym53eKZwsvnjFrMBo/XEfxz4j1v+ Y7FdPuwOV9PTFIn39OfrE/6F37zfH9bvHlC1NtOS2X+PGfN2faLhfqbB/OPpuNfE4g+jEsAMG2VP u8OdHmL01/6wW66ORwy7nx4We3prkTpb/vkD5i4JIS/wWn3ISKhbJAP7kyq/Cw3uf9gt/3qcbHe/ rJFoixLv8qk1tKpqPCHp24i2nVHkEUVOjzaiM49GG/F1bYQqX36en5HC079pGwFvR2AjoV5efiYb UWAlNu/OIpJgnuvHB86PeOLerKIrrtFKBIq9j1bi61oJ+4zty95JICgnYCXUQfa5rESeVyYJq6xq /D9/J5Hh9V9KDR6NxGgkzKMYz3fcsK8yvGgjQaf9vpHQq/kzGQlsHxq8I6/OG02VVTrE6byVwBUp P1wxnjfG8wbuMZ7PSNhc5ZdtJJDBHDAS9sIG9xdf+04CcfMt31zO22qG+wnv4nK8lJAv98bjxtc9 bqhchBd/KUHF0ANGwt7YPIORqNqmMXE1WVHP591LiXEnMRoJ3wnyfDsJe4H/sncSiDQKGAl7YfMM RqLNSpO/gFNHrT2c42FjdIDSHqHv3H3Ow4a9v3/ZJgLhSAETYa9rnsFE1PO2NFESZY2ThX/UaFq6 ohgvLUPP2I5Hja971LCX9y/bRGD6aRPxFzyejBgq/ZT7M91XNjUCg3V4BEKoECvRsQ9ZW1NBRuXU aEpbV1sIoVptNuv9kSJBFpdCFJW8aVeDLbhq6Vej9WsKn/P7w+69eQJaivRR8Vvjc9CxWB7KAfPH qb0qeIZVrGkKji6eI3m/u9PN2hmtceMwffGvliNFsTNM7WH1GYZpWZQt+XconCyrmgZ/eze74zg9 7BCniKn64YWXk6UcWd+c2hPTc4zTGiV59LJfNVVg1R/N6ThMKYK3tXE3vDu1u/ZnGKbtvCgrbU5b xO52g3fHzeloTSnQPGuofpxrTQu9QXymQ1SezTNThWMcpiZ7RycDJE/2x7+9XxxWnP9grrN1DkSJ N0uwROk8CPNF50KYL0PzIbY7yoe4/5fnQ2CYdqxpgWeCsT98pmGaIbJ5bg774XE6rvrjqk/m9BxI p1f9Yvacnu+6yjM8H6oOUUWlkvg6h6jznRTC7fjKaLyT2l9NX5Y9pTKu/rL/nM7X+azMzWNQ+azJ u+mn7u50HKZIMNwd/j6dPB0W/z7DFDe+y0v8f5XT+Q6UPayX14vTwv23Spu8XOW7h93mbnX47v8F AAAA//8DAFBLAwQUAAYACAAAACEAF/IWYN8AAAAKAQAADwAAAGRycy9kb3ducmV2LnhtbEyPwU7D MBBE70j8g7VI3KidAlGaxqmqSlxAoNJy4OjaJomI18F2k/D3LCc4rXZnNPum2syuZ6MNsfMoIVsI YBa1Nx02Et6ODzcFsJgUGtV7tBK+bYRNfXlRqdL4CV/teEgNoxCMpZLQpjSUnEfdWqfiwg8WSfvw walEa2i4CWqicNfzpRA5d6pD+tCqwe5aqz8PZyfhJTtOY9juRdzdP+ln/mi+9LuR8vpq3q6BJTun PzP84hM61MR08mc0kfUS7lZFTlYSMppkKERxC+wkYZnThdcV/1+h/gEAAP//AwBQSwECLQAUAAYA CAAAACEAtoM4kv4AAADhAQAAEwAAAAAAAAAAAAAAAAAAAAAAW0NvbnRlbnRfVHlwZXNdLnhtbFBL AQItABQABgAIAAAAIQA4/SH/1gAAAJQBAAALAAAAAAAAAAAAAAAAAC8BAABfcmVscy8ucmVsc1BL AQItABQABgAIAAAAIQCqacGYUSkAALA2AQAOAAAAAAAAAAAAAAAAAC4CAABkcnMvZTJvRG9jLnht bFBLAQItABQABgAIAAAAIQAX8hZg3wAAAAoBAAAPAAAAAAAAAAAAAAAAAKsrAABkcnMvZG93bnJl di54bWxQSwUGAAAAAAQABADzAAAAtywAAAAA ">
                <v:shape id="_x0000_s1387" type="#_x0000_t75" style="position:absolute;width:19665;height:15875;visibility:visible;mso-wrap-style:square">
                  <v:fill o:detectmouseclick="t"/>
                  <v:path o:connecttype="none"/>
                </v:shape>
                <v:line id="Line 2273" o:spid="_x0000_s1388" style="position:absolute;visibility:visible;mso-wrap-style:square" from="2273,9715" to="6623,13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628UAAADdAAAADwAAAGRycy9kb3ducmV2LnhtbESPQWvCQBSE74L/YXlCb7pRqUrMKiII ttBDYw89PrIv2bTZtzG7mvTfdwsFj8PMfMNk+8E24k6drx0rmM8SEMSF0zVXCj4up+kGhA/IGhvH pOCHPOx341GGqXY9v9M9D5WIEPYpKjAhtKmUvjBk0c9cSxy90nUWQ5RdJXWHfYTbRi6SZCUt1hwX DLZ0NFR85zcbKW9f19e+fPbtqnkxJrfm8xoGpZ4mw2ELItAQHuH/9lkrWCzXS/h7E5+A3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R628UAAADdAAAADwAAAAAAAAAA AAAAAAChAgAAZHJzL2Rvd25yZXYueG1sUEsFBgAAAAAEAAQA+QAAAJMDAAAAAA== " strokeweight="1.55pt">
                  <v:stroke joinstyle="miter"/>
                </v:line>
                <v:line id="Line 2274" o:spid="_x0000_s1389" style="position:absolute;flip:y;visibility:visible;mso-wrap-style:square" from="6623,9715" to="17392,13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IfR8UAAADdAAAADwAAAGRycy9kb3ducmV2LnhtbESPwWrDMBBE74X8g9hAbo1cpzTBiRJK ocFQerCdD9hYG8uptTKW6jh/XxUKPQ4z84bZHSbbiZEG3zpW8LRMQBDXTrfcKDhV748bED4ga+wc k4I7eTjsZw87zLS7cUFjGRoRIewzVGBC6DMpfW3Iol+6njh6FzdYDFEOjdQD3iLcdjJNkhdpseW4 YLCnN0P1V/ltFXxuqgI/8mKNmi45Xo9nw/VZqcV8et2CCDSF//BfO9cK0tX6GX7fxCcg9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PIfR8UAAADdAAAADwAAAAAAAAAA AAAAAAChAgAAZHJzL2Rvd25yZXYueG1sUEsFBgAAAAAEAAQA+QAAAJMDAAAAAA== " strokeweight=".5pt">
                  <v:stroke joinstyle="miter"/>
                </v:line>
                <v:line id="Line 2275" o:spid="_x0000_s1390" style="position:absolute;flip:y;visibility:visible;mso-wrap-style:square" from="2273,2171" to="7137,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wDF2cUAAADdAAAADwAAAGRycy9kb3ducmV2LnhtbESPQWvCQBSE7wX/w/KE3pqNStWmWUWU Qr0IUUuvj+wzG8y+DdnVpP++Wyh4HGbmGyZfD7YRd+p87VjBJElBEJdO11wpOJ8+XpYgfEDW2Dgm BT/kYb0aPeWYaddzQfdjqESEsM9QgQmhzaT0pSGLPnEtcfQurrMYouwqqTvsI9w2cpqmc2mx5rhg sKWtofJ6vFkF2+/9rtinvT8dzl/NTr4VDr1R6nk8bN5BBBrCI/zf/tQKprPFK/y9iU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wDF2cUAAADdAAAADwAAAAAAAAAA AAAAAAChAgAAZHJzL2Rvd25yZXYueG1sUEsFBgAAAAAEAAQA+QAAAJMDAAAAAA== " strokeweight="1.55pt">
                  <v:stroke joinstyle="miter"/>
                </v:line>
                <v:shape id="Freeform 2276" o:spid="_x0000_s1391" style="position:absolute;left:7048;top:2146;width:2877;height:7601;visibility:visible;mso-wrap-style:square;v-text-anchor:top" coordsize="453,11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1qs8UA AADdAAAADwAAAGRycy9kb3ducmV2LnhtbESPT4vCMBTE7wt+h/AEb2uiC12pRlGhsLAn/4B4ezTP tti8lCTV+u03Cwt7HGbmN8xqM9hWPMiHxrGG2VSBIC6dabjScD4V7wsQISIbbB2ThhcF2KxHbyvM jXvygR7HWIkE4ZCjhjrGLpcylDVZDFPXESfv5rzFmKSvpPH4THDbyrlSmbTYcFqosaN9TeX92FsN h60/FYvdcO2z23fR81nFS6O0noyH7RJEpCH+h//aX0bD/OMzg9836QnI9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zWqzxQAAAN0AAAAPAAAAAAAAAAAAAAAAAJgCAABkcnMv ZG93bnJldi54bWxQSwUGAAAAAAQABAD1AAAAigMAAAAA " path="m29,l87,162r-29,9l,9,29,xm125,270r58,163l154,442,96,279r29,-9xm222,541r58,162l251,712,193,550r29,-9xm319,812r58,162l348,983,290,821r29,-9xm415,1082r38,106l424,1197,386,1091r29,-9xe" fillcolor="black" strokeweight=".1pt">
                  <v:stroke joinstyle="bevel"/>
                  <v:path arrowok="t" o:connecttype="custom" o:connectlocs="18415,0;55245,102870;36830,108585;0,5715;18415,0;79375,171450;116205,274955;97790,280670;60960,177165;79375,171450;140970,343535;177800,446405;159385,452120;122555,349250;140970,343535;202565,515620;239395,618490;220980,624205;184150,521335;202565,515620;263525,687070;287655,754380;269240,760095;245110,692785;263525,687070" o:connectangles="0,0,0,0,0,0,0,0,0,0,0,0,0,0,0,0,0,0,0,0,0,0,0,0,0"/>
                  <o:lock v:ext="edit" verticies="t"/>
                </v:shape>
                <v:line id="Line 2277" o:spid="_x0000_s1392" style="position:absolute;flip:x;visibility:visible;mso-wrap-style:square" from="6623,2171" to="7137,13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7+NcQAAADdAAAADwAAAGRycy9kb3ducmV2LnhtbESPT4vCMBTE7wt+h/AEb2uqwqrVKKII 62Wh/sHro3k2xealNNF2v/1mQfA4zMxvmOW6s5V4UuNLxwpGwwQEce50yYWC82n/OQPhA7LGyjEp +CUP61XvY4mpdi1n9DyGQkQI+xQVmBDqVEqfG7Loh64mjt7NNRZDlE0hdYNthNtKjpPkS1osOS4Y rGlrKL8fH1bB9nrYZYek9aef86XayXnm0BulBv1uswARqAvv8Kv9rRWMJ9Mp/L+JT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nv41xAAAAN0AAAAPAAAAAAAAAAAA AAAAAKECAABkcnMvZG93bnJldi54bWxQSwUGAAAAAAQABAD5AAAAkgMAAAAA " strokeweight="1.55pt">
                  <v:stroke joinstyle="miter"/>
                </v:line>
                <v:line id="Line 2278" o:spid="_x0000_s1393" style="position:absolute;visibility:visible;mso-wrap-style:square" from="7137,2171" to="17392,9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GTf78AAADdAAAADwAAAGRycy9kb3ducmV2LnhtbERPy4rCMBTdD/gP4QruxlQdX9UoMiAM 7tS6vzTXttrclCSj7d+bheDycN7rbWtq8SDnK8sKRsMEBHFudcWFguy8/16A8AFZY22ZFHTkYbvp fa0x1fbJR3qcQiFiCPsUFZQhNKmUPi/JoB/ahjhyV+sMhghdIbXDZww3tRwnyUwarDg2lNjQb0n5 /fRvFOAhOVyy7jy91mh+bl22dPqmlRr0290KRKA2fMRv959WMJ7M49z4Jj4BuXk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HGTf78AAADdAAAADwAAAAAAAAAAAAAAAACh AgAAZHJzL2Rvd25yZXYueG1sUEsFBgAAAAAEAAQA+QAAAI0DAAAAAA== " strokeweight=".5pt">
                  <v:stroke joinstyle="miter"/>
                </v:line>
                <v:shape id="Freeform 2279" o:spid="_x0000_s1394" style="position:absolute;left:4692;top:5918;width:12713;height:3829;visibility:visible;mso-wrap-style:square;v-text-anchor:top" coordsize="2002,6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Ul58cA AADdAAAADwAAAGRycy9kb3ducmV2LnhtbESPS2vDMBCE74X8B7GB3Bq5zrNulFBKC4Ve8nAOuS3W xjK1VsZSHLe/vioEchxm5htmteltLTpqfeVYwdM4AUFcOF1xqSA/fDwuQfiArLF2TAp+yMNmPXhY YabdlXfU7UMpIoR9hgpMCE0mpS8MWfRj1xBH7+xaiyHKtpS6xWuE21qmSTKXFiuOCwYbejNUfO8v VsHpF7+WXT5Lp9tpfnyfNLuqOBulRsP+9QVEoD7cw7f2p1aQThbP8P8mPgG5/gMAAP//AwBQSwEC LQAUAAYACAAAACEA8PeKu/0AAADiAQAAEwAAAAAAAAAAAAAAAAAAAAAAW0NvbnRlbnRfVHlwZXNd LnhtbFBLAQItABQABgAIAAAAIQAx3V9h0gAAAI8BAAALAAAAAAAAAAAAAAAAAC4BAABfcmVscy8u cmVsc1BLAQItABQABgAIAAAAIQAzLwWeQQAAADkAAAAQAAAAAAAAAAAAAAAAACkCAABkcnMvc2hh cGV4bWwueG1sUEsBAi0AFAAGAAgAAAAhAEXVJefHAAAA3QAAAA8AAAAAAAAAAAAAAAAAmAIAAGRy cy9kb3ducmV2LnhtbFBLBQYAAAAABAAEAPUAAACMAwAAAAA= " path="m4,l62,17r-3,9l,9,4,xm101,29r58,17l156,55,98,38r3,-9xm198,58r59,17l254,84,195,67r3,-9xm296,87r58,17l351,113,293,96r3,-9xm393,116r58,17l448,142,390,125r3,-9xm490,144r59,18l546,171,487,154r3,-10xm588,173r58,18l643,200,585,182r3,-9xm685,202r58,18l740,229,682,211r3,-9xm782,231r59,18l838,258,779,240r3,-9xm880,260r58,18l935,287,877,269r3,-9xm977,289r59,18l1032,316,974,298r3,-9xm1074,318r59,18l1130,345r-59,-18l1074,318xm1172,347r58,17l1227,374r-58,-18l1172,347xm1269,376r59,17l1324,402r-58,-17l1269,376xm1367,405r58,17l1422,431r-59,-17l1367,405xm1464,434r58,17l1519,460r-58,-17l1464,434xm1561,463r59,17l1617,489r-59,-17l1561,463xm1659,492r58,17l1714,518r-59,-17l1659,492xm1756,521r58,17l1811,547r-58,-17l1756,521xm1853,550r59,17l1909,576r-59,-17l1853,550xm1951,579r51,15l1999,603r-52,-15l1951,579xe" fillcolor="black" strokeweight=".1pt">
                  <v:stroke joinstyle="bevel"/>
                  <v:path arrowok="t" o:connecttype="custom" o:connectlocs="39370,10795;0,5715;64135,18415;99060,34925;64135,18415;163195,47625;123825,42545;187960,55245;222885,71755;187960,55245;286385,84455;247650,79375;311150,91440;346710,108585;311150,91440;410210,121285;371475,115570;434975,128270;469900,145415;434975,128270;534035,158115;494665,152400;558800,165100;593725,182245;558800,165100;657860,194945;618490,189230;681990,201930;717550,219075;681990,201930;781050,231140;742315,226060;805815,238760;840740,255270;805815,238760;904875,267970;865505,262890;929640,275590;964565,292100;929640,275590;1028700,304800;989330,299720;1053465,312420;1088390,328930;1053465,312420;1151890,341630;1113155,336550;1176655,349250;1212215,365760;1176655,349250;1271270,377190;1236345,373380" o:connectangles="0,0,0,0,0,0,0,0,0,0,0,0,0,0,0,0,0,0,0,0,0,0,0,0,0,0,0,0,0,0,0,0,0,0,0,0,0,0,0,0,0,0,0,0,0,0,0,0,0,0,0,0"/>
                  <o:lock v:ext="edit" verticies="t"/>
                </v:shape>
                <v:shape id="Freeform 2280" o:spid="_x0000_s1395" style="position:absolute;left:6540;top:9842;width:3226;height:3854;visibility:visible;mso-wrap-style:square;v-text-anchor:top" coordsize="508,6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G77cEA AADdAAAADwAAAGRycy9kb3ducmV2LnhtbERPy2oCMRTdC/5DuEJ3mmihDKNR1LZQ3HVsXV8mdx44 uRmS1Bn79WZR6PJw3pvdaDtxIx9axxqWCwWCuHSm5VrD1/l9noEIEdlg55g03CnAbjudbDA3buBP uhWxFimEQ44amhj7XMpQNmQxLFxPnLjKeYsxQV9L43FI4baTK6VepMWWU0ODPR0bKq/Fj9XgTgfl q/aqit/se7zEt9d7NZy1fpqN+zWISGP8F/+5P4yG1XOW9qc36QnI7QMAAP//AwBQSwECLQAUAAYA CAAAACEA8PeKu/0AAADiAQAAEwAAAAAAAAAAAAAAAAAAAAAAW0NvbnRlbnRfVHlwZXNdLnhtbFBL AQItABQABgAIAAAAIQAx3V9h0gAAAI8BAAALAAAAAAAAAAAAAAAAAC4BAABfcmVscy8ucmVsc1BL AQItABQABgAIAAAAIQAzLwWeQQAAADkAAAAQAAAAAAAAAAAAAAAAACkCAABkcnMvc2hhcGV4bWwu eG1sUEsBAi0AFAAGAAgAAAAhALYRu+3BAAAA3QAAAA8AAAAAAAAAAAAAAAAAmAIAAGRycy9kb3du cmV2LnhtbFBLBQYAAAAABAAEAPUAAACGAwAAAAA= " path="m,590l112,453r24,18l25,607,,590xm186,363l298,227r24,17l210,380,186,363xm372,136l483,r25,17l396,153,372,136xe" fillcolor="black" strokeweight=".1pt">
                  <v:stroke joinstyle="bevel"/>
                  <v:path arrowok="t" o:connecttype="custom" o:connectlocs="0,374650;71120,287655;86360,299085;15875,385445;0,374650;118110,230505;189230,144145;204470,154940;133350,241300;118110,230505;236220,86360;306705,0;322580,10795;251460,97155;236220,86360" o:connectangles="0,0,0,0,0,0,0,0,0,0,0,0,0,0,0"/>
                  <o:lock v:ext="edit" verticies="t"/>
                </v:shape>
                <v:shape id="Freeform 2281" o:spid="_x0000_s1396" style="position:absolute;left:4438;top:9690;width:12961;height:2019;visibility:visible;mso-wrap-style:square;v-text-anchor:top" coordsize="2041,3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7HX8YA AADdAAAADwAAAGRycy9kb3ducmV2LnhtbESPQWsCMRSE7wX/Q3iCt5pVoSyrUUTQeiltrYLHx+a5 u7p5WZJ0Tfvrm0Khx2FmvmEWq2ha0ZPzjWUFk3EGgri0uuFKwfFj+5iD8AFZY2uZFHyRh9Vy8LDA Qts7v1N/CJVIEPYFKqhD6AopfVmTQT+2HXHyLtYZDEm6SmqH9wQ3rZxm2ZM02HBaqLGjTU3l7fBp FDzvTi7ms5ezq678/RYvrzFre6VGw7iegwgUw3/4r73XCqazfAK/b9ITkMsfAAAA//8DAFBLAQIt ABQABgAIAAAAIQDw94q7/QAAAOIBAAATAAAAAAAAAAAAAAAAAAAAAABbQ29udGVudF9UeXBlc10u eG1sUEsBAi0AFAAGAAgAAAAhADHdX2HSAAAAjwEAAAsAAAAAAAAAAAAAAAAALgEAAF9yZWxzLy5y ZWxzUEsBAi0AFAAGAAgAAAAhADMvBZ5BAAAAOQAAABAAAAAAAAAAAAAAAAAAKQIAAGRycy9zaGFw ZXhtbC54bWxQSwECLQAUAAYACAAAACEAsr7HX8YAAADdAAAADwAAAAAAAAAAAAAAAACYAgAAZHJz L2Rvd25yZXYueG1sUEsFBgAAAAAEAAQA9QAAAIsDAAAAAA== " path="m,309l61,299r2,10l2,318,,309xm101,293r61,-9l163,294r-60,9l101,293xm202,278r61,-9l264,278r-60,9l202,278xm303,263r61,-9l365,263r-60,9l303,263xm404,247r60,-9l466,248r-61,9l404,247xm505,232r60,-9l567,232r-61,10l505,232xm606,217r60,-9l668,217r-61,9l606,217xm706,202r61,-10l769,202r-61,9l706,202xm807,186r61,-9l870,187r-61,9l807,186xm908,171r61,-9l970,171r-60,9l908,171xm1009,156r61,-9l1071,156r-60,9l1009,156xm1110,140r60,-9l1172,141r-60,9l1110,140xm1211,125r60,-9l1273,125r-61,10l1211,125xm1312,110r60,-9l1374,110r-61,9l1312,110xm1413,95r60,-10l1475,95r-61,9l1413,95xm1513,79r61,-9l1576,80r-61,9l1513,79xm1614,64r61,-9l1677,64r-61,9l1614,64xm1715,49r61,-9l1777,49r-60,9l1715,49xm1816,34r61,-10l1878,34r-60,9l1816,34xm1917,18r60,-9l1979,18r-60,10l1917,18xm2018,3l2039,r2,9l2019,12r-1,-9xe" fillcolor="black" strokeweight=".1pt">
                  <v:stroke joinstyle="bevel"/>
                  <v:path arrowok="t" o:connecttype="custom" o:connectlocs="38735,189865;1270,201930;64135,186055;103505,186690;64135,186055;167005,170815;129540,182245;192405,167005;231775,167005;192405,167005;294640,151130;257175,163195;320675,147320;360045,147320;320675,147320;422910,132080;385445,143510;448310,128270;488315,128270;448310,128270;551180,112395;513715,124460;576580,108585;615950,108585;576580,108585;679450,93345;641985,104775;704850,88900;744220,89535;704850,88900;807085,73660;769620,85725;833120,69850;872490,69850;833120,69850;935355,53975;897890,66040;960755,50165;1000760,50800;960755,50165;1063625,34925;1026160,46355;1089025,31115;1128395,31115;1089025,31115;1191895,15240;1154430,27305;1217295,11430;1256665,11430;1217295,11430;1294765,0;1282065,7620" o:connectangles="0,0,0,0,0,0,0,0,0,0,0,0,0,0,0,0,0,0,0,0,0,0,0,0,0,0,0,0,0,0,0,0,0,0,0,0,0,0,0,0,0,0,0,0,0,0,0,0,0,0,0,0"/>
                  <o:lock v:ext="edit" verticies="t"/>
                </v:shape>
                <v:line id="Line 2282" o:spid="_x0000_s1397" style="position:absolute;flip:x;visibility:visible;mso-wrap-style:square" from="4445,5943" to="4705,116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JSj8MAAADdAAAADwAAAGRycy9kb3ducmV2LnhtbESP0WrCQBRE3wv+w3KFvtWNEWqIriJC JVD6EPUDrtlrNpq9G7JbTf++Kwg+DjNzhlmuB9uKG/W+caxgOklAEFdON1wrOB6+PjIQPiBrbB2T gj/ysF6N3paYa3fnkm77UIsIYZ+jAhNCl0vpK0MW/cR1xNE7u95iiLKvpe7xHuG2lWmSfEqLDccF gx1tDVXX/a9V8JMdSvwuyjlqOhd42Z0MVyel3sfDZgEi0BBe4We70ArSWZbC4018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CUo/DAAAA3QAAAA8AAAAAAAAAAAAA AAAAoQIAAGRycy9kb3ducmV2LnhtbFBLBQYAAAAABAAEAPkAAACRAwAAAAA= " strokeweight=".5pt">
                  <v:stroke joinstyle="miter"/>
                </v:line>
                <v:shape id="Freeform 2283" o:spid="_x0000_s1398" style="position:absolute;left:8731;top:7200;width:235;height:3823;visibility:visible;mso-wrap-style:square;v-text-anchor:top" coordsize="37,6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UF5sYA AADdAAAADwAAAGRycy9kb3ducmV2LnhtbESPQWvCQBSE70L/w/IKvYhuaiCV6Coi2Epvpj14fGZf k9Ds2+3uNqb/vlsQehxm5htmvR1NLwbyobOs4HGegSCure64UfD+dpgtQYSIrLG3TAp+KMB2czdZ Y6ntlU80VLERCcKhRAVtjK6UMtQtGQxz64iT92G9wZikb6T2eE1w08tFlhXSYMdpoUVH+5bqz+rb KHiaHorCVZg/28t5Nxz914vbvyr1cD/uViAijfE/fGsftYJFvszh7016AnLzCwAA//8DAFBLAQIt ABQABgAIAAAAIQDw94q7/QAAAOIBAAATAAAAAAAAAAAAAAAAAAAAAABbQ29udGVudF9UeXBlc10u eG1sUEsBAi0AFAAGAAgAAAAhADHdX2HSAAAAjwEAAAsAAAAAAAAAAAAAAAAALgEAAF9yZWxzLy5y ZWxzUEsBAi0AFAAGAAgAAAAhADMvBZ5BAAAAOQAAABAAAAAAAAAAAAAAAAAAKQIAAGRycy9zaGFw ZXhtbC54bWxQSwECLQAUAAYACAAAACEAnwUF5sYAAADdAAAADwAAAAAAAAAAAAAAAACYAgAAZHJz L2Rvd25yZXYueG1sUEsFBgAAAAAEAAQA9QAAAIsDAAAAAA== " path="m37,1l35,57r-11,l27,,37,1xm33,95r-3,57l20,152,23,95r10,xm29,190r-3,57l16,247r2,-57l29,190xm24,285r-2,57l12,342r2,-57l24,285xm20,380r-3,57l7,437r3,-57l20,380xm16,475r-3,57l3,532,5,475r11,xm11,570r-1,32l,602,1,570r10,xe" fillcolor="black" strokeweight=".1pt">
                  <v:stroke joinstyle="bevel"/>
                  <v:path arrowok="t" o:connecttype="custom" o:connectlocs="23495,635;22225,36195;15240,36195;17145,0;23495,635;20955,60325;19050,96520;12700,96520;14605,60325;20955,60325;18415,120650;16510,156845;10160,156845;11430,120650;18415,120650;15240,180975;13970,217170;7620,217170;8890,180975;15240,180975;12700,241300;10795,277495;4445,277495;6350,241300;12700,241300;10160,301625;8255,337820;1905,337820;3175,301625;10160,301625;6985,361950;6350,382270;0,382270;635,361950;6985,361950" o:connectangles="0,0,0,0,0,0,0,0,0,0,0,0,0,0,0,0,0,0,0,0,0,0,0,0,0,0,0,0,0,0,0,0,0,0,0"/>
                  <o:lock v:ext="edit" verticies="t"/>
                </v:shape>
                <v:shape id="Freeform 2284" o:spid="_x0000_s1399" style="position:absolute;left:2273;top:9690;width:7525;height:57;visibility:visible;mso-wrap-style:square;v-text-anchor:top" coordsize="118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kcwcQA AADdAAAADwAAAGRycy9kb3ducmV2LnhtbESPQUsDMRSE70L/Q3gFbzbbVmRdm5YirHjoxSp4fSTP zermZUme7eqvN4LgcZiZb5jNbgqDOlHKfWQDy0UFithG13Nn4OW5vapBZUF2OEQmA1+UYbedXWyw cfHMT3Q6SqcKhHODBrzI2GidraeAeRFH4uK9xRRQikyddgnPBR4GvaqqGx2w57LgcaR7T/bj+BkM rF1L6fu2fTjIq8/vWeyhdtaYy/m0vwMlNMl/+K/96Ays1vU1/L4pT0BvfwAAAP//AwBQSwECLQAU AAYACAAAACEA8PeKu/0AAADiAQAAEwAAAAAAAAAAAAAAAAAAAAAAW0NvbnRlbnRfVHlwZXNdLnht bFBLAQItABQABgAIAAAAIQAx3V9h0gAAAI8BAAALAAAAAAAAAAAAAAAAAC4BAABfcmVscy8ucmVs c1BLAQItABQABgAIAAAAIQAzLwWeQQAAADkAAAAQAAAAAAAAAAAAAAAAACkCAABkcnMvc2hhcGV4 bWwueG1sUEsBAi0AFAAGAAgAAAAhAK7ZHMHEAAAA3QAAAA8AAAAAAAAAAAAAAAAAmAIAAGRycy9k b3ducmV2LnhtbFBLBQYAAAAABAAEAPUAAACJAwAAAAA= " path="m,l61,r,9l,9,,xm102,r61,l163,9r-61,l102,xm204,r61,l265,9r-61,l204,xm306,r62,l368,9r-62,l306,xm409,r61,l470,9r-61,l409,xm511,r61,l572,9r-61,l511,xm613,r61,l674,9r-61,l613,xm715,r61,l776,9r-61,l715,xm817,r62,l879,9r-62,l817,xm920,r61,l981,9r-61,l920,xm1022,r61,l1083,9r-61,l1022,xm1124,r61,l1185,9r-61,l1124,xe" fillcolor="black" strokeweight=".1pt">
                  <v:stroke joinstyle="bevel"/>
                  <v:path arrowok="t" o:connecttype="custom" o:connectlocs="0,0;38735,0;38735,5715;0,5715;0,0;64770,0;103505,0;103505,5715;64770,5715;64770,0;129540,0;168275,0;168275,5715;129540,5715;129540,0;194310,0;233680,0;233680,5715;194310,5715;194310,0;259715,0;298450,0;298450,5715;259715,5715;259715,0;324485,0;363220,0;363220,5715;324485,5715;324485,0;389255,0;427990,0;427990,5715;389255,5715;389255,0;454025,0;492760,0;492760,5715;454025,5715;454025,0;518795,0;558165,0;558165,5715;518795,5715;518795,0;584200,0;622935,0;622935,5715;584200,5715;584200,0;648970,0;687705,0;687705,5715;648970,5715;648970,0;713740,0;752475,0;752475,5715;713740,5715;713740,0" o:connectangles="0,0,0,0,0,0,0,0,0,0,0,0,0,0,0,0,0,0,0,0,0,0,0,0,0,0,0,0,0,0,0,0,0,0,0,0,0,0,0,0,0,0,0,0,0,0,0,0,0,0,0,0,0,0,0,0,0,0,0,0"/>
                  <o:lock v:ext="edit" verticies="t"/>
                </v:shape>
                <v:shape id="Freeform 2285" o:spid="_x0000_s1400" style="position:absolute;left:9829;top:9690;width:7531;height:57;visibility:visible;mso-wrap-style:square;v-text-anchor:top" coordsize="118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3dKsUA AADdAAAADwAAAGRycy9kb3ducmV2LnhtbESPwWrDMBBE74X8g9hAb42cNA7GtRxKSmkpucTpByzW xjKxVq4lJ87fV4VCjsPMvGGK7WQ7caHBt44VLBcJCOLa6ZYbBd/H96cMhA/IGjvHpOBGHrbl7KHA XLsrH+hShUZECPscFZgQ+lxKXxuy6BeuJ47eyQ0WQ5RDI/WA1wi3nVwlyUZabDkuGOxpZ6g+V6NV sBtvGe6nkHbr8bTGt48vMumPUo/z6fUFRKAp3MP/7U+tYPWcpfD3Jj4BWf4CAAD//wMAUEsBAi0A FAAGAAgAAAAhAPD3irv9AAAA4gEAABMAAAAAAAAAAAAAAAAAAAAAAFtDb250ZW50X1R5cGVzXS54 bWxQSwECLQAUAAYACAAAACEAMd1fYdIAAACPAQAACwAAAAAAAAAAAAAAAAAuAQAAX3JlbHMvLnJl bHNQSwECLQAUAAYACAAAACEAMy8FnkEAAAA5AAAAEAAAAAAAAAAAAAAAAAApAgAAZHJzL3NoYXBl eG1sLnhtbFBLAQItABQABgAIAAAAIQAjbd0qxQAAAN0AAAAPAAAAAAAAAAAAAAAAAJgCAABkcnMv ZG93bnJldi54bWxQSwUGAAAAAAQABAD1AAAAigMAAAAA " path="m,l62,r,9l,9,,xm103,r61,l164,9r-61,l103,xm205,r61,l266,9r-61,l205,xm307,r61,l368,9r-61,l307,xm409,r62,l471,9r-62,l409,xm511,r62,l573,9r-62,l511,xm614,r61,l675,9r-61,l614,xm716,r61,l777,9r-61,l716,xm818,r61,l879,9r-61,l818,xm920,r62,l982,9r-62,l920,xm1022,r62,l1084,9r-62,l1022,xm1125,r61,l1186,9r-61,l1125,xe" fillcolor="black" strokeweight=".1pt">
                  <v:stroke joinstyle="bevel"/>
                  <v:path arrowok="t" o:connecttype="custom" o:connectlocs="0,0;39370,0;39370,5715;0,5715;0,0;65405,0;104140,0;104140,5715;65405,5715;65405,0;130175,0;168910,0;168910,5715;130175,5715;130175,0;194945,0;233680,0;233680,5715;194945,5715;194945,0;259715,0;299085,0;299085,5715;259715,5715;259715,0;324485,0;363855,0;363855,5715;324485,5715;324485,0;389890,0;428625,0;428625,5715;389890,5715;389890,0;454660,0;493395,0;493395,5715;454660,5715;454660,0;519430,0;558165,0;558165,5715;519430,5715;519430,0;584200,0;623570,0;623570,5715;584200,5715;584200,0;648970,0;688340,0;688340,5715;648970,5715;648970,0;714375,0;753110,0;753110,5715;714375,5715;714375,0" o:connectangles="0,0,0,0,0,0,0,0,0,0,0,0,0,0,0,0,0,0,0,0,0,0,0,0,0,0,0,0,0,0,0,0,0,0,0,0,0,0,0,0,0,0,0,0,0,0,0,0,0,0,0,0,0,0,0,0,0,0,0,0"/>
                  <o:lock v:ext="edit" verticies="t"/>
                </v:shape>
                <v:rect id="Rectangle 2286" o:spid="_x0000_s1401" style="position:absolute;left:8826;top:1109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eeGcMA AADdAAAADwAAAGRycy9kb3ducmV2LnhtbESP3WoCMRSE74W+QzgF7zTbFWTZGkUEQYs3rj7AYXP2 hyYnS5K669s3QqGXw8x8w2x2kzXiQT70jhV8LDMQxLXTPbcK7rfjogARIrJG45gUPCnAbvs222Cp 3chXelSxFQnCoUQFXYxDKWWoO7IYlm4gTl7jvMWYpG+l9jgmuDUyz7K1tNhzWuhwoENH9Xf1YxXI W3Uci8r4zH3lzcWcT9eGnFLz92n/CSLSFP/Df+2TVpCvijW83qQnILe/AAAA//8DAFBLAQItABQA BgAIAAAAIQDw94q7/QAAAOIBAAATAAAAAAAAAAAAAAAAAAAAAABbQ29udGVudF9UeXBlc10ueG1s UEsBAi0AFAAGAAgAAAAhADHdX2HSAAAAjwEAAAsAAAAAAAAAAAAAAAAALgEAAF9yZWxzLy5yZWxz UEsBAi0AFAAGAAgAAAAhADMvBZ5BAAAAOQAAABAAAAAAAAAAAAAAAAAAKQIAAGRycy9zaGFwZXht bC54bWxQSwECLQAUAAYACAAAACEA7feeGc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v:textbox>
                </v:rect>
                <v:rect id="Rectangle 2287" o:spid="_x0000_s1402" style="position:absolute;left:9347;top:5562;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s7gsMA AADdAAAADwAAAGRycy9kb3ducmV2LnhtbESP3WoCMRSE7wu+QzhC72rWLdhlNYoUBCveuPoAh83Z H0xOliR1t29vCoVeDjPzDbPZTdaIB/nQO1awXGQgiGune24V3K6HtwJEiMgajWNS8EMBdtvZywZL 7Ua+0KOKrUgQDiUq6GIcSilD3ZHFsHADcfIa5y3GJH0rtccxwa2ReZatpMWe00KHA312VN+rb6tA XqvDWFTGZ+6UN2fzdbw05JR6nU/7NYhIU/wP/7WPWkH+XnzA75v0BOT2CQAA//8DAFBLAQItABQA BgAIAAAAIQDw94q7/QAAAOIBAAATAAAAAAAAAAAAAAAAAAAAAABbQ29udGVudF9UeXBlc10ueG1s UEsBAi0AFAAGAAgAAAAhADHdX2HSAAAAjwEAAAsAAAAAAAAAAAAAAAAALgEAAF9yZWxzLy5yZWxz UEsBAi0AFAAGAAgAAAAhADMvBZ5BAAAAOQAAABAAAAAAAAAAAAAAAAAAKQIAAGRycy9zaGFwZXht bC54bWxQSwECLQAUAAYACAAAACEAgrs7gs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v:textbox>
                </v:rect>
                <v:rect id="Rectangle 2288" o:spid="_x0000_s1403" style="position:absolute;left:3175;top:11772;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Sv8L8A AADdAAAADwAAAGRycy9kb3ducmV2LnhtbERPy4rCMBTdC/5DuAPuNJ0KQ6lGGQYER9xY/YBLc/vA 5KYk0Xb+3iyEWR7Oe7ufrBFP8qF3rOBzlYEgrp3uuVVwux6WBYgQkTUax6TgjwLsd/PZFkvtRr7Q s4qtSCEcSlTQxTiUUoa6I4th5QbixDXOW4wJ+lZqj2MKt0bmWfYlLfacGjoc6Kej+l49rAJ5rQ5j URmfuVPenM3v8dKQU2rxMX1vQESa4r/47T5qBfm6SHPTm/QE5O4FAAD//wMAUEsBAi0AFAAGAAgA AAAhAPD3irv9AAAA4gEAABMAAAAAAAAAAAAAAAAAAAAAAFtDb250ZW50X1R5cGVzXS54bWxQSwEC LQAUAAYACAAAACEAMd1fYdIAAACPAQAACwAAAAAAAAAAAAAAAAAuAQAAX3JlbHMvLnJlbHNQSwEC LQAUAAYACAAAACEAMy8FnkEAAAA5AAAAEAAAAAAAAAAAAAAAAAApAgAAZHJzL3NoYXBleG1sLnht bFBLAQItABQABgAIAAAAIQDzJK/wvwAAAN0AAAAPAAAAAAAAAAAAAAAAAJgCAABkcnMvZG93bnJl di54bWxQSwUGAAAAAAQABAD1AAAAhAM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v:textbox>
                </v:rect>
                <v:rect id="Rectangle 2289" o:spid="_x0000_s1404" style="position:absolute;left:3225;top:4565;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gKa8QA AADdAAAADwAAAGRycy9kb3ducmV2LnhtbESPzWrDMBCE74W+g9hCbo1cF4rrRjGhYEhDL3HyAIu1 /iHSykhq7L59FCj0OMzMN8ymWqwRV/JhdKzgZZ2BIG6dHrlXcD7VzwWIEJE1Gsek4JcCVNvHhw2W 2s18pGsTe5EgHEpUMMQ4lVKGdiCLYe0m4uR1zluMSfpeao9zglsj8yx7kxZHTgsDTvQ5UHtpfqwC eWrquWiMz9wh777N1/7YkVNq9bTsPkBEWuJ/+K+91wry1+Id7m/SE5DbGwAAAP//AwBQSwECLQAU AAYACAAAACEA8PeKu/0AAADiAQAAEwAAAAAAAAAAAAAAAAAAAAAAW0NvbnRlbnRfVHlwZXNdLnht bFBLAQItABQABgAIAAAAIQAx3V9h0gAAAI8BAAALAAAAAAAAAAAAAAAAAC4BAABfcmVscy8ucmVs c1BLAQItABQABgAIAAAAIQAzLwWeQQAAADkAAAAQAAAAAAAAAAAAAAAAACkCAABkcnMvc2hhcGV4 bWwueG1sUEsBAi0AFAAGAAgAAAAhAJxoCmvEAAAA3QAAAA8AAAAAAAAAAAAAAAAAmAIAAGRycy9k b3ducmV2LnhtbFBLBQYAAAAABAAEAPUAAACJAw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v:textbox>
                </v:rect>
                <v:rect id="Rectangle 2290" o:spid="_x0000_s1405" style="position:absolute;left:17786;top:851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s1K8AA AADdAAAADwAAAGRycy9kb3ducmV2LnhtbERPy4rCMBTdD8w/hDvgbkytMGjHKCIIKrOx+gGX5vbB JDclibb+vVkILg/nvdqM1og7+dA5VjCbZiCIK6c7bhRcL/vvBYgQkTUax6TgQQE268+PFRbaDXym exkbkUI4FKigjbEvpAxVSxbD1PXEiaudtxgT9I3UHocUbo3Ms+xHWuw4NbTY066l6r+8WQXyUu6H RWl85k55/WeOh3NNTqnJ17j9BRFpjG/xy33QCvL5Mu1Pb9ITkOsnAAAA//8DAFBLAQItABQABgAI AAAAIQDw94q7/QAAAOIBAAATAAAAAAAAAAAAAAAAAAAAAABbQ29udGVudF9UeXBlc10ueG1sUEsB Ai0AFAAGAAgAAAAhADHdX2HSAAAAjwEAAAsAAAAAAAAAAAAAAAAALgEAAF9yZWxzLy5yZWxzUEsB Ai0AFAAGAAgAAAAhADMvBZ5BAAAAOQAAABAAAAAAAAAAAAAAAAAAKQIAAGRycy9zaGFwZXhtbC54 bWxQSwECLQAUAAYACAAAACEAiIs1K8AAAADdAAAADwAAAAAAAAAAAAAAAACYAgAAZHJzL2Rvd25y ZXYueG1sUEsFBgAAAAAEAAQA9QAAAIUDA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v:textbox>
                </v:rect>
                <v:rect id="Rectangle 2291" o:spid="_x0000_s1406" style="position:absolute;left:10096;top:7950;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eQsMMA AADdAAAADwAAAGRycy9kb3ducmV2LnhtbESP3WoCMRSE7wXfIRyhd5p1BbGrUUQQtPTGtQ9w2Jz9 weRkSVJ3+/ZNoeDlMDPfMLvDaI14kg+dYwXLRQaCuHK640bB1/0834AIEVmjcUwKfijAYT+d7LDQ buAbPcvYiAThUKCCNsa+kDJULVkMC9cTJ6923mJM0jdSexwS3BqZZ9laWuw4LbTY06ml6lF+WwXy Xp6HTWl85j7y+tNcL7eanFJvs/G4BRFpjK/wf/uiFeSr9yX8vUlP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58eQsM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v:textbox>
                </v:rect>
                <v:rect id="Rectangle 2292" o:spid="_x0000_s1407" style="position:absolute;left:5988;top:13677;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UOx8MA AADdAAAADwAAAGRycy9kb3ducmV2LnhtbESP3WoCMRSE7wu+QziCdzXrCkVXo4ggaOmNqw9w2Jz9 weRkSVJ3+/amUOjlMDPfMNv9aI14kg+dYwWLeQaCuHK640bB/XZ6X4EIEVmjcUwKfijAfjd522Kh 3cBXepaxEQnCoUAFbYx9IWWoWrIY5q4nTl7tvMWYpG+k9jgkuDUyz7IPabHjtNBiT8eWqkf5bRXI W3kaVqXxmfvM6y9zOV9rckrNpuNhAyLSGP/Df+2zVpAv1zn8vklPQO5eAAAA//8DAFBLAQItABQA BgAIAAAAIQDw94q7/QAAAOIBAAATAAAAAAAAAAAAAAAAAAAAAABbQ29udGVudF9UeXBlc10ueG1s UEsBAi0AFAAGAAgAAAAhADHdX2HSAAAAjwEAAAsAAAAAAAAAAAAAAAAALgEAAF9yZWxzLy5yZWxz UEsBAi0AFAAGAAgAAAAhADMvBZ5BAAAAOQAAABAAAAAAAAAAAAAAAAAAKQIAAGRycy9zaGFwZXht bC54bWxQSwECLQAUAAYACAAAACEAFxUOx8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v:textbox>
                </v:rect>
                <v:rect id="Rectangle 2293" o:spid="_x0000_s1408" style="position:absolute;left:914;top:863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mrXMMA AADdAAAADwAAAGRycy9kb3ducmV2LnhtbESP3WoCMRSE7wXfIRzBO812hWK3RimCoMUb1z7AYXP2 hyYnSxLd9e1NQejlMDPfMJvdaI24kw+dYwVvywwEceV0x42Cn+thsQYRIrJG45gUPCjAbjudbLDQ buAL3cvYiAThUKCCNsa+kDJULVkMS9cTJ6923mJM0jdSexwS3BqZZ9m7tNhxWmixp31L1W95swrk tTwM69L4zH3n9dmcjpeanFLz2fj1CSLSGP/Dr/ZRK8hXHyv4e5OegNw+AQAA//8DAFBLAQItABQA BgAIAAAAIQDw94q7/QAAAOIBAAATAAAAAAAAAAAAAAAAAAAAAABbQ29udGVudF9UeXBlc10ueG1s UEsBAi0AFAAGAAgAAAAhADHdX2HSAAAAjwEAAAsAAAAAAAAAAAAAAAAALgEAAF9yZWxzLy5yZWxz UEsBAi0AFAAGAAgAAAAhADMvBZ5BAAAAOQAAABAAAAAAAAAAAAAAAAAAKQIAAGRycy9zaGFwZXht bC54bWxQSwECLQAUAAYACAAAACEAeFmrXM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v:textbox>
                </v:rect>
                <v:rect id="Rectangle 2294" o:spid="_x0000_s1409" style="position:absolute;left:6794;top:46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7AzKMMA AADdAAAADwAAAGRycy9kb3ducmV2LnhtbESP3WoCMRSE7wu+QziCdzXrKmJXo0hBsOKNax/gsDn7 g8nJkqTu9u2bQqGXw8x8w+wOozXiST50jhUs5hkI4srpjhsFn/fT6wZEiMgajWNS8E0BDvvJyw4L 7Qa+0bOMjUgQDgUqaGPsCylD1ZLFMHc9cfJq5y3GJH0jtcchwa2ReZatpcWO00KLPb23VD3KL6tA 3svTsCmNz9wlr6/m43yrySk1m47HLYhIY/wP/7XPWkG+fFvB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97AzKMMAAADdAAAADwAAAAAAAAAAAAAAAACYAgAAZHJzL2Rv d25yZXYueG1sUEsFBgAAAAAEAAQA9QAAAIgDAAAAAA== "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v:textbox>
                </v:rect>
                <v:oval id="Oval 2295" o:spid="_x0000_s1410" style="position:absolute;left:8661;top:10934;width:197;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rPf8UA AADdAAAADwAAAGRycy9kb3ducmV2LnhtbESPQUsDMRSE7wX/Q3iCt27WSotum5YiCIunWgWvj+S5 2bp52SZxu/rrG6HQ4zAz3zCrzeg6MVCIrWcF90UJglh703Kj4OP9ZfoIIiZkg51nUvBLETbrm8kK K+NP/EbDPjUiQzhWqMCm1FdSRm3JYSx8T5y9Lx8cpixDI03AU4a7Ts7KciEdtpwXLPb0bEl/73+c glc37HTd24B6u9h9Huyx/pNHpe5ux+0SRKIxXcOXdm0UzB6e5vD/Jj8BuT4DAAD//wMAUEsBAi0A FAAGAAgAAAAhAPD3irv9AAAA4gEAABMAAAAAAAAAAAAAAAAAAAAAAFtDb250ZW50X1R5cGVzXS54 bWxQSwECLQAUAAYACAAAACEAMd1fYdIAAACPAQAACwAAAAAAAAAAAAAAAAAuAQAAX3JlbHMvLnJl bHNQSwECLQAUAAYACAAAACEAMy8FnkEAAAA5AAAAEAAAAAAAAAAAAAAAAAApAgAAZHJzL3NoYXBl eG1sLnhtbFBLAQItABQABgAIAAAAIQCsys9/xQAAAN0AAAAPAAAAAAAAAAAAAAAAAJgCAABkcnMv ZG93bnJldi54bWxQSwUGAAAAAAQABAD1AAAAigMAAAAA " fillcolor="black" strokeweight="0"/>
                <v:oval id="Oval 2296" o:spid="_x0000_s1411" style="position:absolute;left:8839;top:7112;width:190;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hRCMUA AADdAAAADwAAAGRycy9kb3ducmV2LnhtbESPQWsCMRSE74X+h/AKvdVsLSztahQpFJae1Aq9PpLn ZnXzsibpuu2vbwTB4zAz3zDz5eg6MVCIrWcFz5MCBLH2puVGwe7r4+kVREzIBjvPpOCXIiwX93dz rIw/84aGbWpEhnCsUIFNqa+kjNqSwzjxPXH29j44TFmGRpqA5wx3nZwWRSkdtpwXLPb0bkkftz9O wacb1rrubUC9KtffB3uq/+RJqceHcTUDkWhMt/C1XRsF05e3Ei5v8hO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GFEIxQAAAN0AAAAPAAAAAAAAAAAAAAAAAJgCAABkcnMv ZG93bnJldi54bWxQSwUGAAAAAAQABAD1AAAAigMAAAAA " fillcolor="black" strokeweight="0"/>
                <v:oval id="Oval 2297" o:spid="_x0000_s1412" style="position:absolute;left:4349;top:11588;width:191;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T0k8UA AADdAAAADwAAAGRycy9kb3ducmV2LnhtbESPQUsDMRSE7wX/Q3iCt27WCq1um5YiCIuntgpeH8lz s3Xzsk3idvXXN4LQ4zAz3zCrzeg6MVCIrWcF90UJglh703Kj4P3tZfoIIiZkg51nUvBDETbrm8kK K+PPvKfhkBqRIRwrVGBT6ispo7bkMBa+J87epw8OU5ahkSbgOcNdJ2dlOZcOW84LFnt6tqS/Dt9O wasbdrrubUC9ne8+jvZU/8qTUne343YJItGYruH/dm0UzB6eFvD3Jj8Bub4AAAD//wMAUEsBAi0A FAAGAAgAAAAhAPD3irv9AAAA4gEAABMAAAAAAAAAAAAAAAAAAAAAAFtDb250ZW50X1R5cGVzXS54 bWxQSwECLQAUAAYACAAAACEAMd1fYdIAAACPAQAACwAAAAAAAAAAAAAAAAAuAQAAX3JlbHMvLnJl bHNQSwECLQAUAAYACAAAACEAMy8FnkEAAAA5AAAAEAAAAAAAAAAAAAAAAAApAgAAZHJzL3NoYXBl eG1sLnhtbFBLAQItABQABgAIAAAAIQAzVPSTxQAAAN0AAAAPAAAAAAAAAAAAAAAAAJgCAABkcnMv ZG93bnJldi54bWxQSwUGAAAAAAQABAD1AAAAigMAAAAA " fillcolor="black" strokeweight="0"/>
                <v:oval id="Oval 2298" o:spid="_x0000_s1413" style="position:absolute;left:4610;top:5854;width:190;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tg4cIA AADdAAAADwAAAGRycy9kb3ducmV2LnhtbERPz2vCMBS+C/sfwht4s+kUZOuMIoJQdlI32PWRvDXd mpeaZLX615vDYMeP7/dqM7pODBRi61nBU1GCINbetNwo+Hjfz55BxIRssPNMCq4UYbN+mKywMv7C RxpOqRE5hGOFCmxKfSVl1JYcxsL3xJn78sFhyjA00gS85HDXyXlZLqXDlnODxZ52lvTP6dcpeHPD Qde9Dai3y8Pntz3XN3lWavo4bl9BJBrTv/jPXRsF88VLnpvf5Cc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Cy2DhwgAAAN0AAAAPAAAAAAAAAAAAAAAAAJgCAABkcnMvZG93 bnJldi54bWxQSwUGAAAAAAQABAD1AAAAhwMAAAAA " fillcolor="black" strokeweight="0"/>
                <v:oval id="Oval 2299" o:spid="_x0000_s1414" style="position:absolute;left:9734;top:9626;width:197;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fFesQA AADdAAAADwAAAGRycy9kb3ducmV2LnhtbESPQWsCMRSE74X+h/AK3mq2FqRujSIFYelJbaHXR/K6 Wd28rElcV3+9EQo9DjPzDTNfDq4VPYXYeFbwMi5AEGtvGq4VfH+tn99AxIRssPVMCi4UYbl4fJhj afyZt9TvUi0yhGOJCmxKXSll1JYcxrHviLP364PDlGWopQl4znDXyklRTKXDhvOCxY4+LOnD7uQU fLp+o6vOBtSr6eZnb4/VVR6VGj0Nq3cQiYb0H/5rV0bB5HU2g/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C2HxXrEAAAA3QAAAA8AAAAAAAAAAAAAAAAAmAIAAGRycy9k b3ducmV2LnhtbFBLBQYAAAAABAAEAPUAAACJAwAAAAA= " fillcolor="black" strokeweight="0"/>
                <v:oval id="Oval 2300" o:spid="_x0000_s1415" style="position:absolute;left:2171;top:9626;width:197;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OzYsQA AADdAAAADwAAAGRycy9kb3ducmV2LnhtbESPQUsDMRCF70L/QxjBm83qoSxr01IKhcVTrYLXIRk3 q5vJNkm3q7/eOQjeZnhv3vtmvZ3DoCZKuY9s4GFZgSK20fXcGXh7PdzXoHJBdjhEJgPflGG7Wdys sXHxyi80nUqnJIRzgwZ8KWOjdbaeAuZlHIlF+4gpYJE1ddolvEp4GPRjVa10wJ6lweNIe0/263QJ Bp7DdLTt6BPa3er4/unP7Y8+G3N3O++eQBWay7/577p1gl/XgivfyAh68wsAAP//AwBQSwECLQAU AAYACAAAACEA8PeKu/0AAADiAQAAEwAAAAAAAAAAAAAAAAAAAAAAW0NvbnRlbnRfVHlwZXNdLnht bFBLAQItABQABgAIAAAAIQAx3V9h0gAAAI8BAAALAAAAAAAAAAAAAAAAAC4BAABfcmVscy8ucmVs c1BLAQItABQABgAIAAAAIQAzLwWeQQAAADkAAAAQAAAAAAAAAAAAAAAAACkCAABkcnMvc2hhcGV4 bWwueG1sUEsBAi0AFAAGAAgAAAAhAFNDs2LEAAAA3QAAAA8AAAAAAAAAAAAAAAAAmAIAAGRycy9k b3ducmV2LnhtbFBLBQYAAAAABAAEAPUAAACJAwAAAAA= " fillcolor="black" strokeweight="0"/>
                <v:oval id="Oval 2301" o:spid="_x0000_s1416" style="position:absolute;left:17297;top:9626;width:190;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8W+cIA AADdAAAADwAAAGRycy9kb3ducmV2LnhtbERPTWsCMRC9F/ofwgi91aw9yHZrFBEKS0/WFnodknGz upmsSbqu/vpGEHqbx/ucxWp0nRgoxNazgtm0AEGsvWm5UfD99f5cgogJ2WDnmRRcKMJq+fiwwMr4 M3/SsEuNyCEcK1RgU+orKaO25DBOfU+cub0PDlOGoZEm4DmHu06+FMVcOmw5N1jsaWNJH3e/TsGH G7a67m1AvZ5vfw72VF/lSamnybh+A5FoTP/iu7s2eX5ZvsLtm3yC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A8Dxb5wgAAAN0AAAAPAAAAAAAAAAAAAAAAAJgCAABkcnMvZG93 bnJldi54bWxQSwUGAAAAAAQABAD1AAAAhwMAAAAA " fillcolor="black" strokeweight="0"/>
                <v:oval id="Oval 2302" o:spid="_x0000_s1417" style="position:absolute;left:6521;top:13550;width:197;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wpucUA AADdAAAADwAAAGRycy9kb3ducmV2LnhtbESPQUsDMRCF74L/IYzgzWbtodS1aSlCYfHUVqHXIRk3 q5vJNonbtb/eOQjeZnhv3vtmtZlCr0ZKuYts4HFWgSK20XXcGnh/2z0sQeWC7LCPTAZ+KMNmfXuz wtrFCx9oPJZWSQjnGg34UoZa62w9BcyzOBCL9hFTwCJrarVLeJHw0Ot5VS10wI6lweNAL57s1/E7 GHgN4942g09ot4v96dOfm6s+G3N/N22fQRWayr/577pxgr98En7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o7Cm5xQAAAN0AAAAPAAAAAAAAAAAAAAAAAJgCAABkcnMv ZG93bnJldi54bWxQSwUGAAAAAAQABAD1AAAAigMAAAAA " fillcolor="black" strokeweight="0"/>
                <v:oval id="Oval 2303" o:spid="_x0000_s1418" style="position:absolute;left:7042;top:2082;width:197;height:1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6CMIsIA AADdAAAADwAAAGRycy9kb3ducmV2LnhtbERPS2sCMRC+F/ofwhS81aw9iN0aRQqFxZOPgtchmW62 3UzWJF1Xf70RBG/z8T1nvhxcK3oKsfGsYDIuQBBrbxquFXzvv15nIGJCNth6JgVnirBcPD/NsTT+ xFvqd6kWOYRjiQpsSl0pZdSWHMax74gz9+ODw5RhqKUJeMrhrpVvRTGVDhvODRY7+rSk/3b/TsHa 9RtddTagXk03h197rC7yqNToZVh9gEg0pIf47q5Mnj97n8Dtm3yCXFwBAAD//wMAUEsBAi0AFAAG AAgAAAAhAPD3irv9AAAA4gEAABMAAAAAAAAAAAAAAAAAAAAAAFtDb250ZW50X1R5cGVzXS54bWxQ SwECLQAUAAYACAAAACEAMd1fYdIAAACPAQAACwAAAAAAAAAAAAAAAAAuAQAAX3JlbHMvLnJlbHNQ SwECLQAUAAYACAAAACEAMy8FnkEAAAA5AAAAEAAAAAAAAAAAAAAAAAApAgAAZHJzL3NoYXBleG1s LnhtbFBLAQItABQABgAIAAAAIQBHoIwiwgAAAN0AAAAPAAAAAAAAAAAAAAAAAJgCAABkcnMvZG93 bnJldi54bWxQSwUGAAAAAAQABAD1AAAAhwMAAAAA " fillcolor="black" strokeweight="0"/>
              </v:group>
            </w:pict>
          </mc:Fallback>
        </mc:AlternateContent>
      </w:r>
      <w:r w:rsidR="0021743B" w:rsidRPr="00B20E54">
        <w:rPr>
          <w:sz w:val="26"/>
          <w:szCs w:val="26"/>
        </w:rPr>
        <w:t xml:space="preserve">Gọi </w:t>
      </w:r>
      <w:r w:rsidR="00B20E54" w:rsidRPr="00B20E54">
        <w:rPr>
          <w:position w:val="-6"/>
          <w:sz w:val="26"/>
          <w:szCs w:val="26"/>
        </w:rPr>
        <w:object w:dxaOrig="1520" w:dyaOrig="279">
          <v:shape id="_x0000_i1482" type="#_x0000_t75" style="width:75.75pt;height:14.25pt" o:ole="">
            <v:imagedata r:id="rId922" o:title=""/>
          </v:shape>
          <o:OLEObject Type="Embed" ProgID="Equation.DSMT4" ShapeID="_x0000_i1482" DrawAspect="Content" ObjectID="_1624864625" r:id="rId923"/>
        </w:object>
      </w:r>
      <w:r w:rsidR="0021743B" w:rsidRPr="00B20E54">
        <w:rPr>
          <w:sz w:val="26"/>
          <w:szCs w:val="26"/>
        </w:rPr>
        <w:t xml:space="preserve"> và </w:t>
      </w:r>
      <w:r w:rsidR="00B20E54" w:rsidRPr="00B20E54">
        <w:rPr>
          <w:position w:val="-10"/>
          <w:sz w:val="26"/>
          <w:szCs w:val="26"/>
        </w:rPr>
        <w:object w:dxaOrig="1600" w:dyaOrig="320">
          <v:shape id="_x0000_i1483" type="#_x0000_t75" style="width:80.25pt;height:15.75pt" o:ole="">
            <v:imagedata r:id="rId924" o:title=""/>
          </v:shape>
          <o:OLEObject Type="Embed" ProgID="Equation.DSMT4" ShapeID="_x0000_i1483" DrawAspect="Content" ObjectID="_1624864626" r:id="rId925"/>
        </w:object>
      </w:r>
      <w:r w:rsidR="0021743B" w:rsidRPr="00B20E54">
        <w:rPr>
          <w:sz w:val="26"/>
          <w:szCs w:val="26"/>
        </w:rPr>
        <w:t>.</w:t>
      </w:r>
    </w:p>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Suy ra </w:t>
      </w:r>
      <w:r w:rsidR="00B20E54" w:rsidRPr="00B20E54">
        <w:rPr>
          <w:position w:val="-10"/>
          <w:sz w:val="26"/>
          <w:szCs w:val="26"/>
        </w:rPr>
        <w:object w:dxaOrig="600" w:dyaOrig="320">
          <v:shape id="_x0000_i1484" type="#_x0000_t75" style="width:30pt;height:15.75pt" o:ole="">
            <v:imagedata r:id="rId926" o:title=""/>
          </v:shape>
          <o:OLEObject Type="Embed" ProgID="Equation.DSMT4" ShapeID="_x0000_i1484" DrawAspect="Content" ObjectID="_1624864627" r:id="rId927"/>
        </w:object>
      </w:r>
      <w:r w:rsidRPr="00B20E54">
        <w:rPr>
          <w:sz w:val="26"/>
          <w:szCs w:val="26"/>
        </w:rPr>
        <w:t xml:space="preserve"> lần lượt là trọng tâm của </w:t>
      </w:r>
      <w:r w:rsidR="00B20E54" w:rsidRPr="00B20E54">
        <w:rPr>
          <w:position w:val="-6"/>
          <w:sz w:val="26"/>
          <w:szCs w:val="26"/>
        </w:rPr>
        <w:object w:dxaOrig="740" w:dyaOrig="279">
          <v:shape id="_x0000_i1485" type="#_x0000_t75" style="width:36.75pt;height:14.25pt" o:ole="">
            <v:imagedata r:id="rId928" o:title=""/>
          </v:shape>
          <o:OLEObject Type="Embed" ProgID="Equation.DSMT4" ShapeID="_x0000_i1485" DrawAspect="Content" ObjectID="_1624864628" r:id="rId929"/>
        </w:object>
      </w:r>
      <w:r w:rsidRPr="00B20E54">
        <w:rPr>
          <w:sz w:val="26"/>
          <w:szCs w:val="26"/>
        </w:rPr>
        <w:t xml:space="preserve"> và </w:t>
      </w:r>
      <w:r w:rsidR="00B20E54" w:rsidRPr="00B20E54">
        <w:rPr>
          <w:position w:val="-4"/>
          <w:sz w:val="26"/>
          <w:szCs w:val="26"/>
        </w:rPr>
        <w:object w:dxaOrig="720" w:dyaOrig="260">
          <v:shape id="_x0000_i1486" type="#_x0000_t75" style="width:36pt;height:12.75pt" o:ole="">
            <v:imagedata r:id="rId930" o:title=""/>
          </v:shape>
          <o:OLEObject Type="Embed" ProgID="Equation.DSMT4" ShapeID="_x0000_i1486" DrawAspect="Content" ObjectID="_1624864629" r:id="rId931"/>
        </w:object>
      </w:r>
      <w:r w:rsidRPr="00B20E54">
        <w:rPr>
          <w:sz w:val="26"/>
          <w:szCs w:val="26"/>
        </w:rPr>
        <w:t>.</w: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40" w:dyaOrig="279">
          <v:shape id="_x0000_i1487" type="#_x0000_t75" style="width:12pt;height:14.25pt" o:ole="">
            <v:imagedata r:id="rId932" o:title=""/>
          </v:shape>
          <o:OLEObject Type="Embed" ProgID="Equation.DSMT4" ShapeID="_x0000_i1487" DrawAspect="Content" ObjectID="_1624864630" r:id="rId933"/>
        </w:object>
      </w:r>
      <w:r w:rsidRPr="00B20E54">
        <w:rPr>
          <w:sz w:val="26"/>
          <w:szCs w:val="26"/>
        </w:rPr>
        <w:t xml:space="preserve"> là diện tích tam giác </w:t>
      </w:r>
      <w:r w:rsidR="00B20E54" w:rsidRPr="00B20E54">
        <w:rPr>
          <w:position w:val="-6"/>
          <w:sz w:val="26"/>
          <w:szCs w:val="26"/>
        </w:rPr>
        <w:object w:dxaOrig="600" w:dyaOrig="279">
          <v:shape id="_x0000_i1488" type="#_x0000_t75" style="width:30pt;height:14.25pt" o:ole="">
            <v:imagedata r:id="rId934" o:title=""/>
          </v:shape>
          <o:OLEObject Type="Embed" ProgID="Equation.DSMT4" ShapeID="_x0000_i1488" DrawAspect="Content" ObjectID="_1624864631" r:id="rId935"/>
        </w:object>
      </w:r>
      <w:r w:rsidRPr="00B20E54">
        <w:rPr>
          <w:sz w:val="26"/>
          <w:szCs w:val="26"/>
        </w:rPr>
        <w:t xml:space="preserve">, suy ra </w:t>
      </w:r>
      <w:r w:rsidR="00B20E54" w:rsidRPr="00B20E54">
        <w:rPr>
          <w:position w:val="-12"/>
          <w:sz w:val="26"/>
          <w:szCs w:val="26"/>
        </w:rPr>
        <w:object w:dxaOrig="1920" w:dyaOrig="360">
          <v:shape id="_x0000_i1489" type="#_x0000_t75" style="width:96pt;height:18pt" o:ole="">
            <v:imagedata r:id="rId936" o:title=""/>
          </v:shape>
          <o:OLEObject Type="Embed" ProgID="Equation.DSMT4" ShapeID="_x0000_i1489" DrawAspect="Content" ObjectID="_1624864632" r:id="rId937"/>
        </w:object>
      </w:r>
      <w:r w:rsidRPr="00B20E54">
        <w:rPr>
          <w:sz w:val="26"/>
          <w:szCs w:val="26"/>
        </w:rPr>
        <w:t xml:space="preserve"> </w:t>
      </w:r>
    </w:p>
    <w:p w:rsidR="0021743B" w:rsidRPr="00B20E54" w:rsidRDefault="0021743B" w:rsidP="0021743B">
      <w:pPr>
        <w:jc w:val="both"/>
        <w:rPr>
          <w:sz w:val="26"/>
          <w:szCs w:val="26"/>
        </w:rPr>
      </w:pPr>
      <w:r w:rsidRPr="00B20E54">
        <w:rPr>
          <w:sz w:val="26"/>
          <w:szCs w:val="26"/>
        </w:rPr>
        <w:t xml:space="preserve">Ta có </w:t>
      </w:r>
      <w:r w:rsidR="00B20E54" w:rsidRPr="00B20E54">
        <w:rPr>
          <w:position w:val="-26"/>
          <w:sz w:val="26"/>
          <w:szCs w:val="26"/>
        </w:rPr>
        <w:object w:dxaOrig="2220" w:dyaOrig="680">
          <v:shape id="_x0000_i1490" type="#_x0000_t75" style="width:111pt;height:33.75pt" o:ole="">
            <v:imagedata r:id="rId938" o:title=""/>
          </v:shape>
          <o:OLEObject Type="Embed" ProgID="Equation.DSMT4" ShapeID="_x0000_i1490" DrawAspect="Content" ObjectID="_1624864633" r:id="rId939"/>
        </w:objec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00" w:dyaOrig="300">
          <v:shape id="_x0000_i1491" type="#_x0000_t75" style="width:9.75pt;height:15pt" o:ole="">
            <v:imagedata r:id="rId940" o:title=""/>
          </v:shape>
          <o:OLEObject Type="Embed" ProgID="Equation.DSMT4" ShapeID="_x0000_i1491" DrawAspect="Content" ObjectID="_1624864634" r:id="rId941"/>
        </w:object>
      </w:r>
      <w:r w:rsidRPr="00B20E54">
        <w:rPr>
          <w:sz w:val="26"/>
          <w:szCs w:val="26"/>
        </w:rPr>
        <w:t xml:space="preserve"> là chiều cao của tứ diện </w:t>
      </w:r>
      <w:r w:rsidR="00B20E54" w:rsidRPr="00B20E54">
        <w:rPr>
          <w:position w:val="-6"/>
          <w:sz w:val="26"/>
          <w:szCs w:val="26"/>
        </w:rPr>
        <w:object w:dxaOrig="780" w:dyaOrig="279">
          <v:shape id="_x0000_i1492" type="#_x0000_t75" style="width:39pt;height:14.25pt" o:ole="">
            <v:imagedata r:id="rId942" o:title=""/>
          </v:shape>
          <o:OLEObject Type="Embed" ProgID="Equation.DSMT4" ShapeID="_x0000_i1492" DrawAspect="Content" ObjectID="_1624864635" r:id="rId943"/>
        </w:object>
      </w:r>
      <w:r w:rsidRPr="00B20E54">
        <w:rPr>
          <w:sz w:val="26"/>
          <w:szCs w:val="26"/>
        </w:rPr>
        <w:t xml:space="preserve">, suy ra </w:t>
      </w:r>
    </w:p>
    <w:p w:rsidR="0021743B" w:rsidRPr="00B20E54" w:rsidRDefault="0021743B" w:rsidP="0021743B">
      <w:pPr>
        <w:jc w:val="both"/>
        <w:rPr>
          <w:sz w:val="26"/>
          <w:szCs w:val="26"/>
        </w:rPr>
      </w:pPr>
      <w:r w:rsidRPr="00B20E54">
        <w:rPr>
          <w:sz w:val="26"/>
          <w:szCs w:val="26"/>
        </w:rPr>
        <w:t xml:space="preserve">              </w:t>
      </w:r>
      <w:r w:rsidR="00B20E54" w:rsidRPr="00B20E54">
        <w:rPr>
          <w:position w:val="-26"/>
          <w:sz w:val="26"/>
          <w:szCs w:val="26"/>
        </w:rPr>
        <w:object w:dxaOrig="4180" w:dyaOrig="680">
          <v:shape id="_x0000_i1493" type="#_x0000_t75" style="width:209.25pt;height:33.75pt" o:ole="">
            <v:imagedata r:id="rId944" o:title=""/>
          </v:shape>
          <o:OLEObject Type="Embed" ProgID="Equation.DSMT4" ShapeID="_x0000_i1493" DrawAspect="Content" ObjectID="_1624864636" r:id="rId945"/>
        </w:object>
      </w:r>
    </w:p>
    <w:p w:rsidR="0021743B" w:rsidRPr="00B20E54" w:rsidRDefault="0021743B" w:rsidP="0021743B">
      <w:pPr>
        <w:jc w:val="both"/>
        <w:rPr>
          <w:sz w:val="26"/>
          <w:szCs w:val="26"/>
        </w:rPr>
      </w:pPr>
      <w:r w:rsidRPr="00B20E54">
        <w:rPr>
          <w:sz w:val="26"/>
          <w:szCs w:val="26"/>
        </w:rPr>
        <w:t xml:space="preserve">Khi đó </w:t>
      </w:r>
      <w:r w:rsidR="00B20E54" w:rsidRPr="00B20E54">
        <w:rPr>
          <w:position w:val="-26"/>
          <w:sz w:val="26"/>
          <w:szCs w:val="26"/>
        </w:rPr>
        <w:object w:dxaOrig="4000" w:dyaOrig="680">
          <v:shape id="_x0000_i1494" type="#_x0000_t75" style="width:200.25pt;height:33.75pt" o:ole="">
            <v:imagedata r:id="rId946" o:title=""/>
          </v:shape>
          <o:OLEObject Type="Embed" ProgID="Equation.DSMT4" ShapeID="_x0000_i1494" DrawAspect="Content" ObjectID="_1624864637" r:id="rId947"/>
        </w:object>
      </w:r>
      <w:r w:rsidRPr="00B20E54">
        <w:rPr>
          <w:sz w:val="26"/>
          <w:szCs w:val="26"/>
        </w:rPr>
        <w:t xml:space="preserve"> </w:t>
      </w:r>
      <w:r w:rsidR="00B20E54" w:rsidRPr="00B20E54">
        <w:rPr>
          <w:position w:val="-26"/>
          <w:sz w:val="26"/>
          <w:szCs w:val="26"/>
        </w:rPr>
        <w:object w:dxaOrig="3879" w:dyaOrig="680">
          <v:shape id="_x0000_i1495" type="#_x0000_t75" style="width:194.25pt;height:33.75pt" o:ole="">
            <v:imagedata r:id="rId948" o:title=""/>
          </v:shape>
          <o:OLEObject Type="Embed" ProgID="Equation.DSMT4" ShapeID="_x0000_i1495" DrawAspect="Content" ObjectID="_1624864638" r:id="rId949"/>
        </w:object>
      </w:r>
    </w:p>
    <w:p w:rsidR="0021743B" w:rsidRPr="00B20E54" w:rsidRDefault="0021743B" w:rsidP="0021743B">
      <w:pPr>
        <w:jc w:val="both"/>
        <w:rPr>
          <w:sz w:val="26"/>
          <w:szCs w:val="26"/>
        </w:rPr>
      </w:pPr>
      <w:r w:rsidRPr="00B20E54">
        <w:rPr>
          <w:sz w:val="26"/>
          <w:szCs w:val="26"/>
        </w:rPr>
        <w:t xml:space="preserve">Suy ra </w:t>
      </w:r>
      <w:r w:rsidR="00B20E54" w:rsidRPr="00B20E54">
        <w:rPr>
          <w:position w:val="-26"/>
          <w:sz w:val="26"/>
          <w:szCs w:val="26"/>
        </w:rPr>
        <w:object w:dxaOrig="6920" w:dyaOrig="680">
          <v:shape id="_x0000_i1496" type="#_x0000_t75" style="width:345.75pt;height:33.75pt" o:ole="">
            <v:imagedata r:id="rId950" o:title=""/>
          </v:shape>
          <o:OLEObject Type="Embed" ProgID="Equation.DSMT4" ShapeID="_x0000_i1496" DrawAspect="Content" ObjectID="_1624864639" r:id="rId951"/>
        </w:object>
      </w:r>
    </w:p>
    <w:p w:rsidR="0021743B" w:rsidRPr="00B20E54" w:rsidRDefault="0021743B" w:rsidP="0021743B">
      <w:pPr>
        <w:jc w:val="both"/>
        <w:rPr>
          <w:sz w:val="26"/>
          <w:szCs w:val="26"/>
        </w:rPr>
      </w:pPr>
      <w:r w:rsidRPr="00B20E54">
        <w:rPr>
          <w:sz w:val="26"/>
          <w:szCs w:val="26"/>
        </w:rPr>
        <w:t xml:space="preserve">Vậy thể tích khối đa diện chứa đỉnh </w:t>
      </w:r>
      <w:r w:rsidR="00B20E54" w:rsidRPr="00B20E54">
        <w:rPr>
          <w:position w:val="-4"/>
          <w:sz w:val="26"/>
          <w:szCs w:val="26"/>
        </w:rPr>
        <w:object w:dxaOrig="240" w:dyaOrig="260">
          <v:shape id="_x0000_i1497" type="#_x0000_t75" style="width:12pt;height:12.75pt" o:ole="">
            <v:imagedata r:id="rId952" o:title=""/>
          </v:shape>
          <o:OLEObject Type="Embed" ProgID="Equation.DSMT4" ShapeID="_x0000_i1497" DrawAspect="Content" ObjectID="_1624864640" r:id="rId953"/>
        </w:object>
      </w:r>
      <w:r w:rsidRPr="00B20E54">
        <w:rPr>
          <w:sz w:val="26"/>
          <w:szCs w:val="26"/>
        </w:rPr>
        <w:t xml:space="preserve"> là </w:t>
      </w:r>
      <w:r w:rsidR="00B20E54" w:rsidRPr="00B20E54">
        <w:rPr>
          <w:position w:val="-26"/>
          <w:sz w:val="26"/>
          <w:szCs w:val="26"/>
        </w:rPr>
        <w:object w:dxaOrig="4560" w:dyaOrig="720">
          <v:shape id="_x0000_i1498" type="#_x0000_t75" style="width:228pt;height:36pt" o:ole="">
            <v:imagedata r:id="rId954" o:title=""/>
          </v:shape>
          <o:OLEObject Type="Embed" ProgID="Equation.DSMT4" ShapeID="_x0000_i1498" DrawAspect="Content" ObjectID="_1624864641" r:id="rId955"/>
        </w:object>
      </w:r>
      <w:r w:rsidRPr="00B20E54">
        <w:rPr>
          <w:sz w:val="26"/>
          <w:szCs w:val="26"/>
        </w:rPr>
        <w:t xml:space="preserve"> </w:t>
      </w:r>
    </w:p>
    <w:p w:rsidR="0021743B" w:rsidRPr="00B20E54" w:rsidRDefault="0021743B" w:rsidP="0021743B">
      <w:pPr>
        <w:jc w:val="both"/>
        <w:rPr>
          <w:b/>
          <w:sz w:val="26"/>
          <w:szCs w:val="26"/>
        </w:rPr>
      </w:pPr>
      <w:r w:rsidRPr="00B20E54">
        <w:rPr>
          <w:b/>
          <w:sz w:val="26"/>
          <w:szCs w:val="26"/>
        </w:rPr>
        <w:t>Chọn B.</w:t>
      </w:r>
    </w:p>
    <w:tbl>
      <w:tblPr>
        <w:tblW w:w="0" w:type="auto"/>
        <w:tblLook w:val="04A0" w:firstRow="1" w:lastRow="0" w:firstColumn="1" w:lastColumn="0" w:noHBand="0" w:noVBand="1"/>
      </w:tblPr>
      <w:tblGrid>
        <w:gridCol w:w="4968"/>
        <w:gridCol w:w="3168"/>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Gọi </w:t>
            </w:r>
            <w:r w:rsidR="00B20E54" w:rsidRPr="00B20E54">
              <w:rPr>
                <w:position w:val="-10"/>
                <w:sz w:val="26"/>
                <w:szCs w:val="26"/>
              </w:rPr>
              <w:object w:dxaOrig="880" w:dyaOrig="320">
                <v:shape id="_x0000_i1499" type="#_x0000_t75" style="width:44.25pt;height:15.75pt" o:ole="">
                  <v:imagedata r:id="rId956" o:title=""/>
                </v:shape>
                <o:OLEObject Type="Embed" ProgID="Equation.DSMT4" ShapeID="_x0000_i1499" DrawAspect="Content" ObjectID="_1624864642" r:id="rId957"/>
              </w:object>
            </w:r>
            <w:r w:rsidRPr="00B20E54">
              <w:rPr>
                <w:sz w:val="26"/>
                <w:szCs w:val="26"/>
              </w:rPr>
              <w:t xml:space="preserve"> lần lượt là trung điểm của các cạnh </w:t>
            </w:r>
            <w:r w:rsidR="00B20E54" w:rsidRPr="00B20E54">
              <w:rPr>
                <w:position w:val="-10"/>
                <w:sz w:val="26"/>
                <w:szCs w:val="26"/>
              </w:rPr>
              <w:object w:dxaOrig="1460" w:dyaOrig="320">
                <v:shape id="_x0000_i1500" type="#_x0000_t75" style="width:72.75pt;height:15.75pt" o:ole="">
                  <v:imagedata r:id="rId958" o:title=""/>
                </v:shape>
                <o:OLEObject Type="Embed" ProgID="Equation.DSMT4" ShapeID="_x0000_i1500" DrawAspect="Content" ObjectID="_1624864643" r:id="rId959"/>
              </w:object>
            </w:r>
            <w:r w:rsidRPr="00B20E54">
              <w:rPr>
                <w:sz w:val="26"/>
                <w:szCs w:val="26"/>
              </w:rPr>
              <w:t xml:space="preserve"> khi đó </w:t>
            </w:r>
            <w:r w:rsidR="00B20E54" w:rsidRPr="00B20E54">
              <w:rPr>
                <w:position w:val="-4"/>
                <w:sz w:val="26"/>
                <w:szCs w:val="26"/>
              </w:rPr>
              <w:object w:dxaOrig="200" w:dyaOrig="260">
                <v:shape id="_x0000_i1501" type="#_x0000_t75" style="width:9.75pt;height:12.75pt" o:ole="">
                  <v:imagedata r:id="rId960" o:title=""/>
                </v:shape>
                <o:OLEObject Type="Embed" ProgID="Equation.DSMT4" ShapeID="_x0000_i1501" DrawAspect="Content" ObjectID="_1624864644" r:id="rId961"/>
              </w:object>
            </w:r>
            <w:r w:rsidRPr="00B20E54">
              <w:rPr>
                <w:sz w:val="26"/>
                <w:szCs w:val="26"/>
              </w:rPr>
              <w:t xml:space="preserve"> là trọng tâm của tứ diện </w:t>
            </w:r>
            <w:r w:rsidR="00B20E54" w:rsidRPr="00B20E54">
              <w:rPr>
                <w:position w:val="-6"/>
                <w:sz w:val="26"/>
                <w:szCs w:val="26"/>
              </w:rPr>
              <w:object w:dxaOrig="820" w:dyaOrig="279">
                <v:shape id="_x0000_i1502" type="#_x0000_t75" style="width:41.25pt;height:14.25pt" o:ole="">
                  <v:imagedata r:id="rId962" o:title=""/>
                </v:shape>
                <o:OLEObject Type="Embed" ProgID="Equation.DSMT4" ShapeID="_x0000_i1502" DrawAspect="Content" ObjectID="_1624864645" r:id="rId963"/>
              </w:object>
            </w:r>
            <w:r w:rsidRPr="00B20E54">
              <w:rPr>
                <w:sz w:val="26"/>
                <w:szCs w:val="26"/>
              </w:rPr>
              <w:t xml:space="preserve"> Ta sẽ dựng mặt phẳng qua </w:t>
            </w:r>
            <w:r w:rsidR="00B20E54" w:rsidRPr="00B20E54">
              <w:rPr>
                <w:position w:val="-4"/>
                <w:sz w:val="26"/>
                <w:szCs w:val="26"/>
              </w:rPr>
              <w:object w:dxaOrig="200" w:dyaOrig="260">
                <v:shape id="_x0000_i1503" type="#_x0000_t75" style="width:9.75pt;height:12.75pt" o:ole="">
                  <v:imagedata r:id="rId964" o:title=""/>
                </v:shape>
                <o:OLEObject Type="Embed" ProgID="Equation.DSMT4" ShapeID="_x0000_i1503" DrawAspect="Content" ObjectID="_1624864646" r:id="rId965"/>
              </w:object>
            </w:r>
            <w:r w:rsidRPr="00B20E54">
              <w:rPr>
                <w:sz w:val="26"/>
                <w:szCs w:val="26"/>
              </w:rPr>
              <w:t xml:space="preserve"> song song với </w:t>
            </w:r>
            <w:r w:rsidR="00B20E54" w:rsidRPr="00B20E54">
              <w:rPr>
                <w:position w:val="-14"/>
                <w:sz w:val="26"/>
                <w:szCs w:val="26"/>
              </w:rPr>
              <w:object w:dxaOrig="880" w:dyaOrig="400">
                <v:shape id="_x0000_i1504" type="#_x0000_t75" style="width:44.25pt;height:20.25pt" o:ole="">
                  <v:imagedata r:id="rId966" o:title=""/>
                </v:shape>
                <o:OLEObject Type="Embed" ProgID="Equation.DSMT4" ShapeID="_x0000_i1504" DrawAspect="Content" ObjectID="_1624864647" r:id="rId967"/>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mặt phẳng </w:t>
            </w:r>
            <w:r w:rsidR="00B20E54" w:rsidRPr="00B20E54">
              <w:rPr>
                <w:position w:val="-14"/>
                <w:sz w:val="26"/>
                <w:szCs w:val="26"/>
              </w:rPr>
              <w:object w:dxaOrig="800" w:dyaOrig="400">
                <v:shape id="_x0000_i1505" type="#_x0000_t75" style="width:39.75pt;height:20.25pt" o:ole="">
                  <v:imagedata r:id="rId968" o:title=""/>
                </v:shape>
                <o:OLEObject Type="Embed" ProgID="Equation.DSMT4" ShapeID="_x0000_i1505" DrawAspect="Content" ObjectID="_1624864648" r:id="rId969"/>
              </w:object>
            </w:r>
            <w:r w:rsidRPr="00B20E54">
              <w:rPr>
                <w:sz w:val="26"/>
                <w:szCs w:val="26"/>
              </w:rPr>
              <w:t xml:space="preserve"> dựng đường thẳng qua </w:t>
            </w:r>
            <w:r w:rsidR="00B20E54" w:rsidRPr="00B20E54">
              <w:rPr>
                <w:position w:val="-4"/>
                <w:sz w:val="26"/>
                <w:szCs w:val="26"/>
              </w:rPr>
              <w:object w:dxaOrig="200" w:dyaOrig="260">
                <v:shape id="_x0000_i1506" type="#_x0000_t75" style="width:9.75pt;height:12.75pt" o:ole="">
                  <v:imagedata r:id="rId970" o:title=""/>
                </v:shape>
                <o:OLEObject Type="Embed" ProgID="Equation.DSMT4" ShapeID="_x0000_i1506" DrawAspect="Content" ObjectID="_1624864649" r:id="rId971"/>
              </w:object>
            </w:r>
            <w:r w:rsidRPr="00B20E54">
              <w:rPr>
                <w:sz w:val="26"/>
                <w:szCs w:val="26"/>
              </w:rPr>
              <w:t xml:space="preserve"> song song với </w:t>
            </w:r>
            <w:r w:rsidR="00B20E54" w:rsidRPr="00B20E54">
              <w:rPr>
                <w:position w:val="-4"/>
                <w:sz w:val="26"/>
                <w:szCs w:val="26"/>
              </w:rPr>
              <w:object w:dxaOrig="440" w:dyaOrig="260">
                <v:shape id="_x0000_i1507" type="#_x0000_t75" style="width:21.75pt;height:12.75pt" o:ole="">
                  <v:imagedata r:id="rId972" o:title=""/>
                </v:shape>
                <o:OLEObject Type="Embed" ProgID="Equation.DSMT4" ShapeID="_x0000_i1507" DrawAspect="Content" ObjectID="_1624864650" r:id="rId973"/>
              </w:object>
            </w:r>
            <w:r w:rsidRPr="00B20E54">
              <w:rPr>
                <w:sz w:val="26"/>
                <w:szCs w:val="26"/>
              </w:rPr>
              <w:t xml:space="preserve"> cắt </w:t>
            </w:r>
            <w:r w:rsidR="00B20E54" w:rsidRPr="00B20E54">
              <w:rPr>
                <w:position w:val="-10"/>
                <w:sz w:val="26"/>
                <w:szCs w:val="26"/>
              </w:rPr>
              <w:object w:dxaOrig="920" w:dyaOrig="320">
                <v:shape id="_x0000_i1508" type="#_x0000_t75" style="width:45.75pt;height:15.75pt" o:ole="">
                  <v:imagedata r:id="rId974" o:title=""/>
                </v:shape>
                <o:OLEObject Type="Embed" ProgID="Equation.DSMT4" ShapeID="_x0000_i1508" DrawAspect="Content" ObjectID="_1624864651" r:id="rId975"/>
              </w:object>
            </w:r>
            <w:r w:rsidRPr="00B20E54">
              <w:rPr>
                <w:sz w:val="26"/>
                <w:szCs w:val="26"/>
              </w:rPr>
              <w:t xml:space="preserve"> lần lượt tại </w:t>
            </w:r>
            <w:r w:rsidR="00B20E54" w:rsidRPr="00B20E54">
              <w:rPr>
                <w:position w:val="-10"/>
                <w:sz w:val="26"/>
                <w:szCs w:val="26"/>
              </w:rPr>
              <w:object w:dxaOrig="740" w:dyaOrig="320">
                <v:shape id="_x0000_i1509" type="#_x0000_t75" style="width:36.75pt;height:15.75pt" o:ole="">
                  <v:imagedata r:id="rId976" o:title=""/>
                </v:shape>
                <o:OLEObject Type="Embed" ProgID="Equation.DSMT4" ShapeID="_x0000_i1509" DrawAspect="Content" ObjectID="_1624864652" r:id="rId977"/>
              </w:object>
            </w:r>
            <w:r w:rsidRPr="00B20E54">
              <w:rPr>
                <w:sz w:val="26"/>
                <w:szCs w:val="26"/>
              </w:rPr>
              <w:t xml:space="preserve"> </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Qua </w:t>
            </w:r>
            <w:r w:rsidR="00B20E54" w:rsidRPr="00B20E54">
              <w:rPr>
                <w:position w:val="-10"/>
                <w:sz w:val="26"/>
                <w:szCs w:val="26"/>
              </w:rPr>
              <w:object w:dxaOrig="700" w:dyaOrig="320">
                <v:shape id="_x0000_i1510" type="#_x0000_t75" style="width:35.25pt;height:15.75pt" o:ole="">
                  <v:imagedata r:id="rId978" o:title=""/>
                </v:shape>
                <o:OLEObject Type="Embed" ProgID="Equation.DSMT4" ShapeID="_x0000_i1510" DrawAspect="Content" ObjectID="_1624864653" r:id="rId979"/>
              </w:object>
            </w:r>
            <w:r w:rsidRPr="00B20E54">
              <w:rPr>
                <w:sz w:val="26"/>
                <w:szCs w:val="26"/>
              </w:rPr>
              <w:t xml:space="preserve"> lần lượt kẻ các đường thẳng lần lượt song song với </w:t>
            </w:r>
            <w:r w:rsidR="00B20E54" w:rsidRPr="00B20E54">
              <w:rPr>
                <w:position w:val="-10"/>
                <w:sz w:val="26"/>
                <w:szCs w:val="26"/>
              </w:rPr>
              <w:object w:dxaOrig="960" w:dyaOrig="320">
                <v:shape id="_x0000_i1511" type="#_x0000_t75" style="width:48pt;height:15.75pt" o:ole="">
                  <v:imagedata r:id="rId980" o:title=""/>
                </v:shape>
                <o:OLEObject Type="Embed" ProgID="Equation.DSMT4" ShapeID="_x0000_i1511" DrawAspect="Content" ObjectID="_1624864654" r:id="rId981"/>
              </w:object>
            </w:r>
            <w:r w:rsidRPr="00B20E54">
              <w:rPr>
                <w:sz w:val="26"/>
                <w:szCs w:val="26"/>
              </w:rPr>
              <w:t xml:space="preserve"> cắt </w:t>
            </w:r>
            <w:r w:rsidR="00B20E54" w:rsidRPr="00B20E54">
              <w:rPr>
                <w:position w:val="-10"/>
                <w:sz w:val="26"/>
                <w:szCs w:val="26"/>
              </w:rPr>
              <w:object w:dxaOrig="1440" w:dyaOrig="320">
                <v:shape id="_x0000_i1512" type="#_x0000_t75" style="width:1in;height:15.75pt" o:ole="">
                  <v:imagedata r:id="rId982" o:title=""/>
                </v:shape>
                <o:OLEObject Type="Embed" ProgID="Equation.DSMT4" ShapeID="_x0000_i1512" DrawAspect="Content" ObjectID="_1624864655" r:id="rId983"/>
              </w:object>
            </w:r>
            <w:r w:rsidRPr="00B20E54">
              <w:rPr>
                <w:sz w:val="26"/>
                <w:szCs w:val="26"/>
              </w:rPr>
              <w:t xml:space="preserve"> lần lượt tại </w:t>
            </w:r>
            <w:r w:rsidR="00B20E54" w:rsidRPr="00B20E54">
              <w:rPr>
                <w:position w:val="-10"/>
                <w:sz w:val="26"/>
                <w:szCs w:val="26"/>
              </w:rPr>
              <w:object w:dxaOrig="960" w:dyaOrig="320">
                <v:shape id="_x0000_i1513" type="#_x0000_t75" style="width:48pt;height:15.75pt" o:ole="">
                  <v:imagedata r:id="rId984" o:title=""/>
                </v:shape>
                <o:OLEObject Type="Embed" ProgID="Equation.DSMT4" ShapeID="_x0000_i1513" DrawAspect="Content" ObjectID="_1624864656" r:id="rId985"/>
              </w:object>
            </w:r>
            <w:r w:rsidRPr="00B20E54">
              <w:rPr>
                <w:sz w:val="26"/>
                <w:szCs w:val="26"/>
              </w:rPr>
              <w:t xml:space="preserve"> </w:t>
            </w:r>
          </w:p>
        </w:tc>
        <w:tc>
          <w:tcPr>
            <w:tcW w:w="316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28800" cy="1863090"/>
                      <wp:effectExtent l="0" t="0" r="0" b="0"/>
                      <wp:docPr id="1915" name="Canvas 1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89" name="Freeform 1917"/>
                              <wps:cNvSpPr>
                                <a:spLocks noEditPoints="1"/>
                              </wps:cNvSpPr>
                              <wps:spPr bwMode="auto">
                                <a:xfrm>
                                  <a:off x="228600" y="1315085"/>
                                  <a:ext cx="1357630" cy="6985"/>
                                </a:xfrm>
                                <a:custGeom>
                                  <a:avLst/>
                                  <a:gdLst>
                                    <a:gd name="T0" fmla="*/ 65 w 2138"/>
                                    <a:gd name="T1" fmla="*/ 0 h 11"/>
                                    <a:gd name="T2" fmla="*/ 0 w 2138"/>
                                    <a:gd name="T3" fmla="*/ 11 h 11"/>
                                    <a:gd name="T4" fmla="*/ 109 w 2138"/>
                                    <a:gd name="T5" fmla="*/ 0 h 11"/>
                                    <a:gd name="T6" fmla="*/ 175 w 2138"/>
                                    <a:gd name="T7" fmla="*/ 11 h 11"/>
                                    <a:gd name="T8" fmla="*/ 109 w 2138"/>
                                    <a:gd name="T9" fmla="*/ 0 h 11"/>
                                    <a:gd name="T10" fmla="*/ 284 w 2138"/>
                                    <a:gd name="T11" fmla="*/ 0 h 11"/>
                                    <a:gd name="T12" fmla="*/ 218 w 2138"/>
                                    <a:gd name="T13" fmla="*/ 11 h 11"/>
                                    <a:gd name="T14" fmla="*/ 327 w 2138"/>
                                    <a:gd name="T15" fmla="*/ 0 h 11"/>
                                    <a:gd name="T16" fmla="*/ 393 w 2138"/>
                                    <a:gd name="T17" fmla="*/ 11 h 11"/>
                                    <a:gd name="T18" fmla="*/ 327 w 2138"/>
                                    <a:gd name="T19" fmla="*/ 0 h 11"/>
                                    <a:gd name="T20" fmla="*/ 502 w 2138"/>
                                    <a:gd name="T21" fmla="*/ 0 h 11"/>
                                    <a:gd name="T22" fmla="*/ 436 w 2138"/>
                                    <a:gd name="T23" fmla="*/ 11 h 11"/>
                                    <a:gd name="T24" fmla="*/ 545 w 2138"/>
                                    <a:gd name="T25" fmla="*/ 0 h 11"/>
                                    <a:gd name="T26" fmla="*/ 611 w 2138"/>
                                    <a:gd name="T27" fmla="*/ 11 h 11"/>
                                    <a:gd name="T28" fmla="*/ 545 w 2138"/>
                                    <a:gd name="T29" fmla="*/ 0 h 11"/>
                                    <a:gd name="T30" fmla="*/ 720 w 2138"/>
                                    <a:gd name="T31" fmla="*/ 0 h 11"/>
                                    <a:gd name="T32" fmla="*/ 655 w 2138"/>
                                    <a:gd name="T33" fmla="*/ 11 h 11"/>
                                    <a:gd name="T34" fmla="*/ 764 w 2138"/>
                                    <a:gd name="T35" fmla="*/ 0 h 11"/>
                                    <a:gd name="T36" fmla="*/ 829 w 2138"/>
                                    <a:gd name="T37" fmla="*/ 11 h 11"/>
                                    <a:gd name="T38" fmla="*/ 764 w 2138"/>
                                    <a:gd name="T39" fmla="*/ 0 h 11"/>
                                    <a:gd name="T40" fmla="*/ 938 w 2138"/>
                                    <a:gd name="T41" fmla="*/ 0 h 11"/>
                                    <a:gd name="T42" fmla="*/ 873 w 2138"/>
                                    <a:gd name="T43" fmla="*/ 11 h 11"/>
                                    <a:gd name="T44" fmla="*/ 982 w 2138"/>
                                    <a:gd name="T45" fmla="*/ 0 h 11"/>
                                    <a:gd name="T46" fmla="*/ 1047 w 2138"/>
                                    <a:gd name="T47" fmla="*/ 11 h 11"/>
                                    <a:gd name="T48" fmla="*/ 982 w 2138"/>
                                    <a:gd name="T49" fmla="*/ 0 h 11"/>
                                    <a:gd name="T50" fmla="*/ 1156 w 2138"/>
                                    <a:gd name="T51" fmla="*/ 0 h 11"/>
                                    <a:gd name="T52" fmla="*/ 1091 w 2138"/>
                                    <a:gd name="T53" fmla="*/ 11 h 11"/>
                                    <a:gd name="T54" fmla="*/ 1200 w 2138"/>
                                    <a:gd name="T55" fmla="*/ 0 h 11"/>
                                    <a:gd name="T56" fmla="*/ 1266 w 2138"/>
                                    <a:gd name="T57" fmla="*/ 11 h 11"/>
                                    <a:gd name="T58" fmla="*/ 1200 w 2138"/>
                                    <a:gd name="T59" fmla="*/ 0 h 11"/>
                                    <a:gd name="T60" fmla="*/ 1375 w 2138"/>
                                    <a:gd name="T61" fmla="*/ 0 h 11"/>
                                    <a:gd name="T62" fmla="*/ 1309 w 2138"/>
                                    <a:gd name="T63" fmla="*/ 11 h 11"/>
                                    <a:gd name="T64" fmla="*/ 1418 w 2138"/>
                                    <a:gd name="T65" fmla="*/ 0 h 11"/>
                                    <a:gd name="T66" fmla="*/ 1484 w 2138"/>
                                    <a:gd name="T67" fmla="*/ 11 h 11"/>
                                    <a:gd name="T68" fmla="*/ 1418 w 2138"/>
                                    <a:gd name="T69" fmla="*/ 0 h 11"/>
                                    <a:gd name="T70" fmla="*/ 1593 w 2138"/>
                                    <a:gd name="T71" fmla="*/ 0 h 11"/>
                                    <a:gd name="T72" fmla="*/ 1527 w 2138"/>
                                    <a:gd name="T73" fmla="*/ 11 h 11"/>
                                    <a:gd name="T74" fmla="*/ 1636 w 2138"/>
                                    <a:gd name="T75" fmla="*/ 0 h 11"/>
                                    <a:gd name="T76" fmla="*/ 1702 w 2138"/>
                                    <a:gd name="T77" fmla="*/ 11 h 11"/>
                                    <a:gd name="T78" fmla="*/ 1636 w 2138"/>
                                    <a:gd name="T79" fmla="*/ 0 h 11"/>
                                    <a:gd name="T80" fmla="*/ 1811 w 2138"/>
                                    <a:gd name="T81" fmla="*/ 0 h 11"/>
                                    <a:gd name="T82" fmla="*/ 1746 w 2138"/>
                                    <a:gd name="T83" fmla="*/ 11 h 11"/>
                                    <a:gd name="T84" fmla="*/ 1855 w 2138"/>
                                    <a:gd name="T85" fmla="*/ 0 h 11"/>
                                    <a:gd name="T86" fmla="*/ 1920 w 2138"/>
                                    <a:gd name="T87" fmla="*/ 11 h 11"/>
                                    <a:gd name="T88" fmla="*/ 1855 w 2138"/>
                                    <a:gd name="T89" fmla="*/ 0 h 11"/>
                                    <a:gd name="T90" fmla="*/ 2029 w 2138"/>
                                    <a:gd name="T91" fmla="*/ 0 h 11"/>
                                    <a:gd name="T92" fmla="*/ 1964 w 2138"/>
                                    <a:gd name="T93" fmla="*/ 11 h 11"/>
                                    <a:gd name="T94" fmla="*/ 2073 w 2138"/>
                                    <a:gd name="T95" fmla="*/ 0 h 11"/>
                                    <a:gd name="T96" fmla="*/ 2138 w 2138"/>
                                    <a:gd name="T97" fmla="*/ 11 h 11"/>
                                    <a:gd name="T98" fmla="*/ 2073 w 2138"/>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38" h="11">
                                      <a:moveTo>
                                        <a:pt x="0" y="0"/>
                                      </a:moveTo>
                                      <a:lnTo>
                                        <a:pt x="65" y="0"/>
                                      </a:lnTo>
                                      <a:lnTo>
                                        <a:pt x="65" y="11"/>
                                      </a:lnTo>
                                      <a:lnTo>
                                        <a:pt x="0" y="11"/>
                                      </a:lnTo>
                                      <a:lnTo>
                                        <a:pt x="0" y="0"/>
                                      </a:lnTo>
                                      <a:close/>
                                      <a:moveTo>
                                        <a:pt x="109" y="0"/>
                                      </a:moveTo>
                                      <a:lnTo>
                                        <a:pt x="175" y="0"/>
                                      </a:lnTo>
                                      <a:lnTo>
                                        <a:pt x="175" y="11"/>
                                      </a:lnTo>
                                      <a:lnTo>
                                        <a:pt x="109" y="11"/>
                                      </a:lnTo>
                                      <a:lnTo>
                                        <a:pt x="109" y="0"/>
                                      </a:lnTo>
                                      <a:close/>
                                      <a:moveTo>
                                        <a:pt x="218" y="0"/>
                                      </a:moveTo>
                                      <a:lnTo>
                                        <a:pt x="284" y="0"/>
                                      </a:lnTo>
                                      <a:lnTo>
                                        <a:pt x="284"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5" y="0"/>
                                      </a:moveTo>
                                      <a:lnTo>
                                        <a:pt x="720" y="0"/>
                                      </a:lnTo>
                                      <a:lnTo>
                                        <a:pt x="720" y="11"/>
                                      </a:lnTo>
                                      <a:lnTo>
                                        <a:pt x="655" y="11"/>
                                      </a:lnTo>
                                      <a:lnTo>
                                        <a:pt x="655"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moveTo>
                                        <a:pt x="1091" y="0"/>
                                      </a:moveTo>
                                      <a:lnTo>
                                        <a:pt x="1156" y="0"/>
                                      </a:lnTo>
                                      <a:lnTo>
                                        <a:pt x="1156" y="11"/>
                                      </a:lnTo>
                                      <a:lnTo>
                                        <a:pt x="1091" y="11"/>
                                      </a:lnTo>
                                      <a:lnTo>
                                        <a:pt x="1091" y="0"/>
                                      </a:lnTo>
                                      <a:close/>
                                      <a:moveTo>
                                        <a:pt x="1200" y="0"/>
                                      </a:moveTo>
                                      <a:lnTo>
                                        <a:pt x="1266" y="0"/>
                                      </a:lnTo>
                                      <a:lnTo>
                                        <a:pt x="1266" y="11"/>
                                      </a:lnTo>
                                      <a:lnTo>
                                        <a:pt x="1200" y="11"/>
                                      </a:lnTo>
                                      <a:lnTo>
                                        <a:pt x="1200" y="0"/>
                                      </a:lnTo>
                                      <a:close/>
                                      <a:moveTo>
                                        <a:pt x="1309" y="0"/>
                                      </a:moveTo>
                                      <a:lnTo>
                                        <a:pt x="1375" y="0"/>
                                      </a:lnTo>
                                      <a:lnTo>
                                        <a:pt x="1375" y="11"/>
                                      </a:lnTo>
                                      <a:lnTo>
                                        <a:pt x="1309" y="11"/>
                                      </a:lnTo>
                                      <a:lnTo>
                                        <a:pt x="1309" y="0"/>
                                      </a:lnTo>
                                      <a:close/>
                                      <a:moveTo>
                                        <a:pt x="1418" y="0"/>
                                      </a:moveTo>
                                      <a:lnTo>
                                        <a:pt x="1484" y="0"/>
                                      </a:lnTo>
                                      <a:lnTo>
                                        <a:pt x="1484" y="11"/>
                                      </a:lnTo>
                                      <a:lnTo>
                                        <a:pt x="1418" y="11"/>
                                      </a:lnTo>
                                      <a:lnTo>
                                        <a:pt x="1418" y="0"/>
                                      </a:lnTo>
                                      <a:close/>
                                      <a:moveTo>
                                        <a:pt x="1527" y="0"/>
                                      </a:moveTo>
                                      <a:lnTo>
                                        <a:pt x="1593" y="0"/>
                                      </a:lnTo>
                                      <a:lnTo>
                                        <a:pt x="1593" y="11"/>
                                      </a:lnTo>
                                      <a:lnTo>
                                        <a:pt x="1527" y="11"/>
                                      </a:lnTo>
                                      <a:lnTo>
                                        <a:pt x="1527" y="0"/>
                                      </a:lnTo>
                                      <a:close/>
                                      <a:moveTo>
                                        <a:pt x="1636" y="0"/>
                                      </a:moveTo>
                                      <a:lnTo>
                                        <a:pt x="1702" y="0"/>
                                      </a:lnTo>
                                      <a:lnTo>
                                        <a:pt x="1702" y="11"/>
                                      </a:lnTo>
                                      <a:lnTo>
                                        <a:pt x="1636" y="11"/>
                                      </a:lnTo>
                                      <a:lnTo>
                                        <a:pt x="1636" y="0"/>
                                      </a:lnTo>
                                      <a:close/>
                                      <a:moveTo>
                                        <a:pt x="1746" y="0"/>
                                      </a:moveTo>
                                      <a:lnTo>
                                        <a:pt x="1811" y="0"/>
                                      </a:lnTo>
                                      <a:lnTo>
                                        <a:pt x="1811" y="11"/>
                                      </a:lnTo>
                                      <a:lnTo>
                                        <a:pt x="1746" y="11"/>
                                      </a:lnTo>
                                      <a:lnTo>
                                        <a:pt x="1746" y="0"/>
                                      </a:lnTo>
                                      <a:close/>
                                      <a:moveTo>
                                        <a:pt x="1855" y="0"/>
                                      </a:moveTo>
                                      <a:lnTo>
                                        <a:pt x="1920" y="0"/>
                                      </a:lnTo>
                                      <a:lnTo>
                                        <a:pt x="1920" y="11"/>
                                      </a:lnTo>
                                      <a:lnTo>
                                        <a:pt x="1855" y="11"/>
                                      </a:lnTo>
                                      <a:lnTo>
                                        <a:pt x="1855" y="0"/>
                                      </a:lnTo>
                                      <a:close/>
                                      <a:moveTo>
                                        <a:pt x="1964" y="0"/>
                                      </a:moveTo>
                                      <a:lnTo>
                                        <a:pt x="2029" y="0"/>
                                      </a:lnTo>
                                      <a:lnTo>
                                        <a:pt x="2029" y="11"/>
                                      </a:lnTo>
                                      <a:lnTo>
                                        <a:pt x="1964" y="11"/>
                                      </a:lnTo>
                                      <a:lnTo>
                                        <a:pt x="1964" y="0"/>
                                      </a:lnTo>
                                      <a:close/>
                                      <a:moveTo>
                                        <a:pt x="2073" y="0"/>
                                      </a:moveTo>
                                      <a:lnTo>
                                        <a:pt x="2138" y="0"/>
                                      </a:lnTo>
                                      <a:lnTo>
                                        <a:pt x="2138" y="11"/>
                                      </a:lnTo>
                                      <a:lnTo>
                                        <a:pt x="2073" y="11"/>
                                      </a:lnTo>
                                      <a:lnTo>
                                        <a:pt x="20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0" name="Line 1918"/>
                              <wps:cNvCnPr/>
                              <wps:spPr bwMode="auto">
                                <a:xfrm>
                                  <a:off x="228600" y="1318895"/>
                                  <a:ext cx="84518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1" name="Line 1919"/>
                              <wps:cNvCnPr/>
                              <wps:spPr bwMode="auto">
                                <a:xfrm flipV="1">
                                  <a:off x="1073785" y="1318895"/>
                                  <a:ext cx="51244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4" name="Line 1920"/>
                              <wps:cNvCnPr/>
                              <wps:spPr bwMode="auto">
                                <a:xfrm>
                                  <a:off x="962660" y="249555"/>
                                  <a:ext cx="111125" cy="13557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5" name="Line 1921"/>
                              <wps:cNvCnPr/>
                              <wps:spPr bwMode="auto">
                                <a:xfrm flipH="1">
                                  <a:off x="228600" y="249555"/>
                                  <a:ext cx="73406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6" name="Line 1922"/>
                              <wps:cNvCnPr/>
                              <wps:spPr bwMode="auto">
                                <a:xfrm>
                                  <a:off x="962660" y="249555"/>
                                  <a:ext cx="62357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7" name="Freeform 1923"/>
                              <wps:cNvSpPr>
                                <a:spLocks noEditPoints="1"/>
                              </wps:cNvSpPr>
                              <wps:spPr bwMode="auto">
                                <a:xfrm>
                                  <a:off x="904240" y="942340"/>
                                  <a:ext cx="113030" cy="377190"/>
                                </a:xfrm>
                                <a:custGeom>
                                  <a:avLst/>
                                  <a:gdLst>
                                    <a:gd name="T0" fmla="*/ 0 w 178"/>
                                    <a:gd name="T1" fmla="*/ 592 h 594"/>
                                    <a:gd name="T2" fmla="*/ 18 w 178"/>
                                    <a:gd name="T3" fmla="*/ 528 h 594"/>
                                    <a:gd name="T4" fmla="*/ 28 w 178"/>
                                    <a:gd name="T5" fmla="*/ 531 h 594"/>
                                    <a:gd name="T6" fmla="*/ 10 w 178"/>
                                    <a:gd name="T7" fmla="*/ 594 h 594"/>
                                    <a:gd name="T8" fmla="*/ 0 w 178"/>
                                    <a:gd name="T9" fmla="*/ 592 h 594"/>
                                    <a:gd name="T10" fmla="*/ 30 w 178"/>
                                    <a:gd name="T11" fmla="*/ 486 h 594"/>
                                    <a:gd name="T12" fmla="*/ 48 w 178"/>
                                    <a:gd name="T13" fmla="*/ 422 h 594"/>
                                    <a:gd name="T14" fmla="*/ 58 w 178"/>
                                    <a:gd name="T15" fmla="*/ 425 h 594"/>
                                    <a:gd name="T16" fmla="*/ 40 w 178"/>
                                    <a:gd name="T17" fmla="*/ 489 h 594"/>
                                    <a:gd name="T18" fmla="*/ 30 w 178"/>
                                    <a:gd name="T19" fmla="*/ 486 h 594"/>
                                    <a:gd name="T20" fmla="*/ 60 w 178"/>
                                    <a:gd name="T21" fmla="*/ 380 h 594"/>
                                    <a:gd name="T22" fmla="*/ 78 w 178"/>
                                    <a:gd name="T23" fmla="*/ 317 h 594"/>
                                    <a:gd name="T24" fmla="*/ 88 w 178"/>
                                    <a:gd name="T25" fmla="*/ 320 h 594"/>
                                    <a:gd name="T26" fmla="*/ 70 w 178"/>
                                    <a:gd name="T27" fmla="*/ 383 h 594"/>
                                    <a:gd name="T28" fmla="*/ 60 w 178"/>
                                    <a:gd name="T29" fmla="*/ 380 h 594"/>
                                    <a:gd name="T30" fmla="*/ 90 w 178"/>
                                    <a:gd name="T31" fmla="*/ 274 h 594"/>
                                    <a:gd name="T32" fmla="*/ 108 w 178"/>
                                    <a:gd name="T33" fmla="*/ 211 h 594"/>
                                    <a:gd name="T34" fmla="*/ 118 w 178"/>
                                    <a:gd name="T35" fmla="*/ 214 h 594"/>
                                    <a:gd name="T36" fmla="*/ 100 w 178"/>
                                    <a:gd name="T37" fmla="*/ 277 h 594"/>
                                    <a:gd name="T38" fmla="*/ 90 w 178"/>
                                    <a:gd name="T39" fmla="*/ 274 h 594"/>
                                    <a:gd name="T40" fmla="*/ 120 w 178"/>
                                    <a:gd name="T41" fmla="*/ 169 h 594"/>
                                    <a:gd name="T42" fmla="*/ 138 w 178"/>
                                    <a:gd name="T43" fmla="*/ 105 h 594"/>
                                    <a:gd name="T44" fmla="*/ 148 w 178"/>
                                    <a:gd name="T45" fmla="*/ 108 h 594"/>
                                    <a:gd name="T46" fmla="*/ 130 w 178"/>
                                    <a:gd name="T47" fmla="*/ 172 h 594"/>
                                    <a:gd name="T48" fmla="*/ 120 w 178"/>
                                    <a:gd name="T49" fmla="*/ 169 h 594"/>
                                    <a:gd name="T50" fmla="*/ 150 w 178"/>
                                    <a:gd name="T51" fmla="*/ 63 h 594"/>
                                    <a:gd name="T52" fmla="*/ 167 w 178"/>
                                    <a:gd name="T53" fmla="*/ 0 h 594"/>
                                    <a:gd name="T54" fmla="*/ 178 w 178"/>
                                    <a:gd name="T55" fmla="*/ 3 h 594"/>
                                    <a:gd name="T56" fmla="*/ 160 w 178"/>
                                    <a:gd name="T57" fmla="*/ 66 h 594"/>
                                    <a:gd name="T58" fmla="*/ 150 w 178"/>
                                    <a:gd name="T59" fmla="*/ 63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8" h="594">
                                      <a:moveTo>
                                        <a:pt x="0" y="592"/>
                                      </a:moveTo>
                                      <a:lnTo>
                                        <a:pt x="18" y="528"/>
                                      </a:lnTo>
                                      <a:lnTo>
                                        <a:pt x="28" y="531"/>
                                      </a:lnTo>
                                      <a:lnTo>
                                        <a:pt x="10" y="594"/>
                                      </a:lnTo>
                                      <a:lnTo>
                                        <a:pt x="0" y="592"/>
                                      </a:lnTo>
                                      <a:close/>
                                      <a:moveTo>
                                        <a:pt x="30" y="486"/>
                                      </a:moveTo>
                                      <a:lnTo>
                                        <a:pt x="48" y="422"/>
                                      </a:lnTo>
                                      <a:lnTo>
                                        <a:pt x="58" y="425"/>
                                      </a:lnTo>
                                      <a:lnTo>
                                        <a:pt x="40" y="489"/>
                                      </a:lnTo>
                                      <a:lnTo>
                                        <a:pt x="30" y="486"/>
                                      </a:lnTo>
                                      <a:close/>
                                      <a:moveTo>
                                        <a:pt x="60" y="380"/>
                                      </a:moveTo>
                                      <a:lnTo>
                                        <a:pt x="78" y="317"/>
                                      </a:lnTo>
                                      <a:lnTo>
                                        <a:pt x="88" y="320"/>
                                      </a:lnTo>
                                      <a:lnTo>
                                        <a:pt x="70" y="383"/>
                                      </a:lnTo>
                                      <a:lnTo>
                                        <a:pt x="60" y="380"/>
                                      </a:lnTo>
                                      <a:close/>
                                      <a:moveTo>
                                        <a:pt x="90" y="274"/>
                                      </a:moveTo>
                                      <a:lnTo>
                                        <a:pt x="108" y="211"/>
                                      </a:lnTo>
                                      <a:lnTo>
                                        <a:pt x="118" y="214"/>
                                      </a:lnTo>
                                      <a:lnTo>
                                        <a:pt x="100" y="277"/>
                                      </a:lnTo>
                                      <a:lnTo>
                                        <a:pt x="90" y="274"/>
                                      </a:lnTo>
                                      <a:close/>
                                      <a:moveTo>
                                        <a:pt x="120" y="169"/>
                                      </a:moveTo>
                                      <a:lnTo>
                                        <a:pt x="138" y="105"/>
                                      </a:lnTo>
                                      <a:lnTo>
                                        <a:pt x="148" y="108"/>
                                      </a:lnTo>
                                      <a:lnTo>
                                        <a:pt x="130" y="172"/>
                                      </a:lnTo>
                                      <a:lnTo>
                                        <a:pt x="120" y="169"/>
                                      </a:lnTo>
                                      <a:close/>
                                      <a:moveTo>
                                        <a:pt x="150" y="63"/>
                                      </a:moveTo>
                                      <a:lnTo>
                                        <a:pt x="167" y="0"/>
                                      </a:lnTo>
                                      <a:lnTo>
                                        <a:pt x="178" y="3"/>
                                      </a:lnTo>
                                      <a:lnTo>
                                        <a:pt x="160" y="66"/>
                                      </a:lnTo>
                                      <a:lnTo>
                                        <a:pt x="150" y="6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28" name="Line 1924"/>
                              <wps:cNvCnPr/>
                              <wps:spPr bwMode="auto">
                                <a:xfrm flipV="1">
                                  <a:off x="228600" y="927100"/>
                                  <a:ext cx="78994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9" name="Line 1925"/>
                              <wps:cNvCnPr/>
                              <wps:spPr bwMode="auto">
                                <a:xfrm>
                                  <a:off x="1018540" y="927100"/>
                                  <a:ext cx="56769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0" name="Line 1926"/>
                              <wps:cNvCnPr/>
                              <wps:spPr bwMode="auto">
                                <a:xfrm>
                                  <a:off x="412115" y="1051560"/>
                                  <a:ext cx="63373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1" name="Line 1927"/>
                              <wps:cNvCnPr/>
                              <wps:spPr bwMode="auto">
                                <a:xfrm flipV="1">
                                  <a:off x="1045845" y="1051560"/>
                                  <a:ext cx="38481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2" name="Freeform 1928"/>
                              <wps:cNvSpPr>
                                <a:spLocks noEditPoints="1"/>
                              </wps:cNvSpPr>
                              <wps:spPr bwMode="auto">
                                <a:xfrm>
                                  <a:off x="419100" y="1048385"/>
                                  <a:ext cx="1011555" cy="6985"/>
                                </a:xfrm>
                                <a:custGeom>
                                  <a:avLst/>
                                  <a:gdLst>
                                    <a:gd name="T0" fmla="*/ 1527 w 1593"/>
                                    <a:gd name="T1" fmla="*/ 11 h 11"/>
                                    <a:gd name="T2" fmla="*/ 1593 w 1593"/>
                                    <a:gd name="T3" fmla="*/ 0 h 11"/>
                                    <a:gd name="T4" fmla="*/ 1484 w 1593"/>
                                    <a:gd name="T5" fmla="*/ 11 h 11"/>
                                    <a:gd name="T6" fmla="*/ 1418 w 1593"/>
                                    <a:gd name="T7" fmla="*/ 0 h 11"/>
                                    <a:gd name="T8" fmla="*/ 1484 w 1593"/>
                                    <a:gd name="T9" fmla="*/ 11 h 11"/>
                                    <a:gd name="T10" fmla="*/ 1309 w 1593"/>
                                    <a:gd name="T11" fmla="*/ 11 h 11"/>
                                    <a:gd name="T12" fmla="*/ 1375 w 1593"/>
                                    <a:gd name="T13" fmla="*/ 0 h 11"/>
                                    <a:gd name="T14" fmla="*/ 1266 w 1593"/>
                                    <a:gd name="T15" fmla="*/ 11 h 11"/>
                                    <a:gd name="T16" fmla="*/ 1200 w 1593"/>
                                    <a:gd name="T17" fmla="*/ 0 h 11"/>
                                    <a:gd name="T18" fmla="*/ 1266 w 1593"/>
                                    <a:gd name="T19" fmla="*/ 11 h 11"/>
                                    <a:gd name="T20" fmla="*/ 1091 w 1593"/>
                                    <a:gd name="T21" fmla="*/ 11 h 11"/>
                                    <a:gd name="T22" fmla="*/ 1156 w 1593"/>
                                    <a:gd name="T23" fmla="*/ 0 h 11"/>
                                    <a:gd name="T24" fmla="*/ 1047 w 1593"/>
                                    <a:gd name="T25" fmla="*/ 11 h 11"/>
                                    <a:gd name="T26" fmla="*/ 982 w 1593"/>
                                    <a:gd name="T27" fmla="*/ 0 h 11"/>
                                    <a:gd name="T28" fmla="*/ 1047 w 1593"/>
                                    <a:gd name="T29" fmla="*/ 11 h 11"/>
                                    <a:gd name="T30" fmla="*/ 873 w 1593"/>
                                    <a:gd name="T31" fmla="*/ 11 h 11"/>
                                    <a:gd name="T32" fmla="*/ 938 w 1593"/>
                                    <a:gd name="T33" fmla="*/ 0 h 11"/>
                                    <a:gd name="T34" fmla="*/ 829 w 1593"/>
                                    <a:gd name="T35" fmla="*/ 11 h 11"/>
                                    <a:gd name="T36" fmla="*/ 764 w 1593"/>
                                    <a:gd name="T37" fmla="*/ 0 h 11"/>
                                    <a:gd name="T38" fmla="*/ 829 w 1593"/>
                                    <a:gd name="T39" fmla="*/ 11 h 11"/>
                                    <a:gd name="T40" fmla="*/ 655 w 1593"/>
                                    <a:gd name="T41" fmla="*/ 11 h 11"/>
                                    <a:gd name="T42" fmla="*/ 720 w 1593"/>
                                    <a:gd name="T43" fmla="*/ 0 h 11"/>
                                    <a:gd name="T44" fmla="*/ 611 w 1593"/>
                                    <a:gd name="T45" fmla="*/ 11 h 11"/>
                                    <a:gd name="T46" fmla="*/ 545 w 1593"/>
                                    <a:gd name="T47" fmla="*/ 0 h 11"/>
                                    <a:gd name="T48" fmla="*/ 611 w 1593"/>
                                    <a:gd name="T49" fmla="*/ 11 h 11"/>
                                    <a:gd name="T50" fmla="*/ 436 w 1593"/>
                                    <a:gd name="T51" fmla="*/ 11 h 11"/>
                                    <a:gd name="T52" fmla="*/ 502 w 1593"/>
                                    <a:gd name="T53" fmla="*/ 0 h 11"/>
                                    <a:gd name="T54" fmla="*/ 393 w 1593"/>
                                    <a:gd name="T55" fmla="*/ 11 h 11"/>
                                    <a:gd name="T56" fmla="*/ 327 w 1593"/>
                                    <a:gd name="T57" fmla="*/ 0 h 11"/>
                                    <a:gd name="T58" fmla="*/ 393 w 1593"/>
                                    <a:gd name="T59" fmla="*/ 11 h 11"/>
                                    <a:gd name="T60" fmla="*/ 218 w 1593"/>
                                    <a:gd name="T61" fmla="*/ 11 h 11"/>
                                    <a:gd name="T62" fmla="*/ 284 w 1593"/>
                                    <a:gd name="T63" fmla="*/ 0 h 11"/>
                                    <a:gd name="T64" fmla="*/ 175 w 1593"/>
                                    <a:gd name="T65" fmla="*/ 11 h 11"/>
                                    <a:gd name="T66" fmla="*/ 109 w 1593"/>
                                    <a:gd name="T67" fmla="*/ 0 h 11"/>
                                    <a:gd name="T68" fmla="*/ 175 w 1593"/>
                                    <a:gd name="T69" fmla="*/ 11 h 11"/>
                                    <a:gd name="T70" fmla="*/ 0 w 1593"/>
                                    <a:gd name="T71" fmla="*/ 11 h 11"/>
                                    <a:gd name="T72" fmla="*/ 65 w 1593"/>
                                    <a:gd name="T7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93" h="11">
                                      <a:moveTo>
                                        <a:pt x="1593" y="11"/>
                                      </a:moveTo>
                                      <a:lnTo>
                                        <a:pt x="1527" y="11"/>
                                      </a:lnTo>
                                      <a:lnTo>
                                        <a:pt x="1527" y="0"/>
                                      </a:lnTo>
                                      <a:lnTo>
                                        <a:pt x="1593" y="0"/>
                                      </a:lnTo>
                                      <a:lnTo>
                                        <a:pt x="1593" y="11"/>
                                      </a:lnTo>
                                      <a:close/>
                                      <a:moveTo>
                                        <a:pt x="1484" y="11"/>
                                      </a:moveTo>
                                      <a:lnTo>
                                        <a:pt x="1418" y="11"/>
                                      </a:lnTo>
                                      <a:lnTo>
                                        <a:pt x="1418" y="0"/>
                                      </a:lnTo>
                                      <a:lnTo>
                                        <a:pt x="1484" y="0"/>
                                      </a:lnTo>
                                      <a:lnTo>
                                        <a:pt x="1484" y="11"/>
                                      </a:lnTo>
                                      <a:close/>
                                      <a:moveTo>
                                        <a:pt x="1375" y="11"/>
                                      </a:moveTo>
                                      <a:lnTo>
                                        <a:pt x="1309" y="11"/>
                                      </a:lnTo>
                                      <a:lnTo>
                                        <a:pt x="1309" y="0"/>
                                      </a:lnTo>
                                      <a:lnTo>
                                        <a:pt x="1375" y="0"/>
                                      </a:lnTo>
                                      <a:lnTo>
                                        <a:pt x="1375" y="11"/>
                                      </a:lnTo>
                                      <a:close/>
                                      <a:moveTo>
                                        <a:pt x="1266" y="11"/>
                                      </a:moveTo>
                                      <a:lnTo>
                                        <a:pt x="1200" y="11"/>
                                      </a:lnTo>
                                      <a:lnTo>
                                        <a:pt x="1200" y="0"/>
                                      </a:lnTo>
                                      <a:lnTo>
                                        <a:pt x="1266" y="0"/>
                                      </a:lnTo>
                                      <a:lnTo>
                                        <a:pt x="1266" y="11"/>
                                      </a:lnTo>
                                      <a:close/>
                                      <a:moveTo>
                                        <a:pt x="1156" y="11"/>
                                      </a:moveTo>
                                      <a:lnTo>
                                        <a:pt x="1091" y="11"/>
                                      </a:lnTo>
                                      <a:lnTo>
                                        <a:pt x="1091" y="0"/>
                                      </a:lnTo>
                                      <a:lnTo>
                                        <a:pt x="1156" y="0"/>
                                      </a:lnTo>
                                      <a:lnTo>
                                        <a:pt x="1156" y="11"/>
                                      </a:lnTo>
                                      <a:close/>
                                      <a:moveTo>
                                        <a:pt x="1047" y="11"/>
                                      </a:moveTo>
                                      <a:lnTo>
                                        <a:pt x="982" y="11"/>
                                      </a:lnTo>
                                      <a:lnTo>
                                        <a:pt x="982" y="0"/>
                                      </a:lnTo>
                                      <a:lnTo>
                                        <a:pt x="1047" y="0"/>
                                      </a:lnTo>
                                      <a:lnTo>
                                        <a:pt x="1047" y="11"/>
                                      </a:lnTo>
                                      <a:close/>
                                      <a:moveTo>
                                        <a:pt x="938" y="11"/>
                                      </a:moveTo>
                                      <a:lnTo>
                                        <a:pt x="873" y="11"/>
                                      </a:lnTo>
                                      <a:lnTo>
                                        <a:pt x="873" y="0"/>
                                      </a:lnTo>
                                      <a:lnTo>
                                        <a:pt x="938" y="0"/>
                                      </a:lnTo>
                                      <a:lnTo>
                                        <a:pt x="938" y="11"/>
                                      </a:lnTo>
                                      <a:close/>
                                      <a:moveTo>
                                        <a:pt x="829" y="11"/>
                                      </a:moveTo>
                                      <a:lnTo>
                                        <a:pt x="764" y="11"/>
                                      </a:lnTo>
                                      <a:lnTo>
                                        <a:pt x="764" y="0"/>
                                      </a:lnTo>
                                      <a:lnTo>
                                        <a:pt x="829" y="0"/>
                                      </a:lnTo>
                                      <a:lnTo>
                                        <a:pt x="829" y="11"/>
                                      </a:lnTo>
                                      <a:close/>
                                      <a:moveTo>
                                        <a:pt x="720" y="11"/>
                                      </a:moveTo>
                                      <a:lnTo>
                                        <a:pt x="655" y="11"/>
                                      </a:lnTo>
                                      <a:lnTo>
                                        <a:pt x="655" y="0"/>
                                      </a:lnTo>
                                      <a:lnTo>
                                        <a:pt x="720" y="0"/>
                                      </a:lnTo>
                                      <a:lnTo>
                                        <a:pt x="720" y="11"/>
                                      </a:lnTo>
                                      <a:close/>
                                      <a:moveTo>
                                        <a:pt x="611" y="11"/>
                                      </a:moveTo>
                                      <a:lnTo>
                                        <a:pt x="545" y="11"/>
                                      </a:lnTo>
                                      <a:lnTo>
                                        <a:pt x="545" y="0"/>
                                      </a:lnTo>
                                      <a:lnTo>
                                        <a:pt x="611" y="0"/>
                                      </a:lnTo>
                                      <a:lnTo>
                                        <a:pt x="611" y="11"/>
                                      </a:lnTo>
                                      <a:close/>
                                      <a:moveTo>
                                        <a:pt x="502" y="11"/>
                                      </a:moveTo>
                                      <a:lnTo>
                                        <a:pt x="436" y="11"/>
                                      </a:lnTo>
                                      <a:lnTo>
                                        <a:pt x="436" y="0"/>
                                      </a:lnTo>
                                      <a:lnTo>
                                        <a:pt x="502" y="0"/>
                                      </a:lnTo>
                                      <a:lnTo>
                                        <a:pt x="502" y="11"/>
                                      </a:lnTo>
                                      <a:close/>
                                      <a:moveTo>
                                        <a:pt x="393" y="11"/>
                                      </a:moveTo>
                                      <a:lnTo>
                                        <a:pt x="327" y="11"/>
                                      </a:lnTo>
                                      <a:lnTo>
                                        <a:pt x="327" y="0"/>
                                      </a:lnTo>
                                      <a:lnTo>
                                        <a:pt x="393" y="0"/>
                                      </a:lnTo>
                                      <a:lnTo>
                                        <a:pt x="393" y="11"/>
                                      </a:lnTo>
                                      <a:close/>
                                      <a:moveTo>
                                        <a:pt x="284" y="11"/>
                                      </a:moveTo>
                                      <a:lnTo>
                                        <a:pt x="218" y="11"/>
                                      </a:lnTo>
                                      <a:lnTo>
                                        <a:pt x="218" y="0"/>
                                      </a:lnTo>
                                      <a:lnTo>
                                        <a:pt x="284" y="0"/>
                                      </a:lnTo>
                                      <a:lnTo>
                                        <a:pt x="284" y="11"/>
                                      </a:lnTo>
                                      <a:close/>
                                      <a:moveTo>
                                        <a:pt x="175" y="11"/>
                                      </a:moveTo>
                                      <a:lnTo>
                                        <a:pt x="109" y="11"/>
                                      </a:lnTo>
                                      <a:lnTo>
                                        <a:pt x="109" y="0"/>
                                      </a:lnTo>
                                      <a:lnTo>
                                        <a:pt x="175" y="0"/>
                                      </a:lnTo>
                                      <a:lnTo>
                                        <a:pt x="175" y="11"/>
                                      </a:lnTo>
                                      <a:close/>
                                      <a:moveTo>
                                        <a:pt x="65" y="11"/>
                                      </a:moveTo>
                                      <a:lnTo>
                                        <a:pt x="0" y="11"/>
                                      </a:lnTo>
                                      <a:lnTo>
                                        <a:pt x="0" y="0"/>
                                      </a:lnTo>
                                      <a:lnTo>
                                        <a:pt x="65" y="0"/>
                                      </a:lnTo>
                                      <a:lnTo>
                                        <a:pt x="65"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3" name="Freeform 1929"/>
                              <wps:cNvSpPr>
                                <a:spLocks noEditPoints="1"/>
                              </wps:cNvSpPr>
                              <wps:spPr bwMode="auto">
                                <a:xfrm>
                                  <a:off x="623570" y="1119505"/>
                                  <a:ext cx="664845" cy="6985"/>
                                </a:xfrm>
                                <a:custGeom>
                                  <a:avLst/>
                                  <a:gdLst>
                                    <a:gd name="T0" fmla="*/ 0 w 1047"/>
                                    <a:gd name="T1" fmla="*/ 0 h 11"/>
                                    <a:gd name="T2" fmla="*/ 65 w 1047"/>
                                    <a:gd name="T3" fmla="*/ 0 h 11"/>
                                    <a:gd name="T4" fmla="*/ 65 w 1047"/>
                                    <a:gd name="T5" fmla="*/ 11 h 11"/>
                                    <a:gd name="T6" fmla="*/ 0 w 1047"/>
                                    <a:gd name="T7" fmla="*/ 11 h 11"/>
                                    <a:gd name="T8" fmla="*/ 0 w 1047"/>
                                    <a:gd name="T9" fmla="*/ 0 h 11"/>
                                    <a:gd name="T10" fmla="*/ 109 w 1047"/>
                                    <a:gd name="T11" fmla="*/ 0 h 11"/>
                                    <a:gd name="T12" fmla="*/ 174 w 1047"/>
                                    <a:gd name="T13" fmla="*/ 0 h 11"/>
                                    <a:gd name="T14" fmla="*/ 174 w 1047"/>
                                    <a:gd name="T15" fmla="*/ 11 h 11"/>
                                    <a:gd name="T16" fmla="*/ 109 w 1047"/>
                                    <a:gd name="T17" fmla="*/ 11 h 11"/>
                                    <a:gd name="T18" fmla="*/ 109 w 1047"/>
                                    <a:gd name="T19" fmla="*/ 0 h 11"/>
                                    <a:gd name="T20" fmla="*/ 218 w 1047"/>
                                    <a:gd name="T21" fmla="*/ 0 h 11"/>
                                    <a:gd name="T22" fmla="*/ 283 w 1047"/>
                                    <a:gd name="T23" fmla="*/ 0 h 11"/>
                                    <a:gd name="T24" fmla="*/ 283 w 1047"/>
                                    <a:gd name="T25" fmla="*/ 11 h 11"/>
                                    <a:gd name="T26" fmla="*/ 218 w 1047"/>
                                    <a:gd name="T27" fmla="*/ 11 h 11"/>
                                    <a:gd name="T28" fmla="*/ 218 w 1047"/>
                                    <a:gd name="T29" fmla="*/ 0 h 11"/>
                                    <a:gd name="T30" fmla="*/ 327 w 1047"/>
                                    <a:gd name="T31" fmla="*/ 0 h 11"/>
                                    <a:gd name="T32" fmla="*/ 393 w 1047"/>
                                    <a:gd name="T33" fmla="*/ 0 h 11"/>
                                    <a:gd name="T34" fmla="*/ 393 w 1047"/>
                                    <a:gd name="T35" fmla="*/ 11 h 11"/>
                                    <a:gd name="T36" fmla="*/ 327 w 1047"/>
                                    <a:gd name="T37" fmla="*/ 11 h 11"/>
                                    <a:gd name="T38" fmla="*/ 327 w 1047"/>
                                    <a:gd name="T39" fmla="*/ 0 h 11"/>
                                    <a:gd name="T40" fmla="*/ 436 w 1047"/>
                                    <a:gd name="T41" fmla="*/ 0 h 11"/>
                                    <a:gd name="T42" fmla="*/ 502 w 1047"/>
                                    <a:gd name="T43" fmla="*/ 0 h 11"/>
                                    <a:gd name="T44" fmla="*/ 502 w 1047"/>
                                    <a:gd name="T45" fmla="*/ 11 h 11"/>
                                    <a:gd name="T46" fmla="*/ 436 w 1047"/>
                                    <a:gd name="T47" fmla="*/ 11 h 11"/>
                                    <a:gd name="T48" fmla="*/ 436 w 1047"/>
                                    <a:gd name="T49" fmla="*/ 0 h 11"/>
                                    <a:gd name="T50" fmla="*/ 545 w 1047"/>
                                    <a:gd name="T51" fmla="*/ 0 h 11"/>
                                    <a:gd name="T52" fmla="*/ 611 w 1047"/>
                                    <a:gd name="T53" fmla="*/ 0 h 11"/>
                                    <a:gd name="T54" fmla="*/ 611 w 1047"/>
                                    <a:gd name="T55" fmla="*/ 11 h 11"/>
                                    <a:gd name="T56" fmla="*/ 545 w 1047"/>
                                    <a:gd name="T57" fmla="*/ 11 h 11"/>
                                    <a:gd name="T58" fmla="*/ 545 w 1047"/>
                                    <a:gd name="T59" fmla="*/ 0 h 11"/>
                                    <a:gd name="T60" fmla="*/ 654 w 1047"/>
                                    <a:gd name="T61" fmla="*/ 0 h 11"/>
                                    <a:gd name="T62" fmla="*/ 720 w 1047"/>
                                    <a:gd name="T63" fmla="*/ 0 h 11"/>
                                    <a:gd name="T64" fmla="*/ 720 w 1047"/>
                                    <a:gd name="T65" fmla="*/ 11 h 11"/>
                                    <a:gd name="T66" fmla="*/ 654 w 1047"/>
                                    <a:gd name="T67" fmla="*/ 11 h 11"/>
                                    <a:gd name="T68" fmla="*/ 654 w 1047"/>
                                    <a:gd name="T69" fmla="*/ 0 h 11"/>
                                    <a:gd name="T70" fmla="*/ 764 w 1047"/>
                                    <a:gd name="T71" fmla="*/ 0 h 11"/>
                                    <a:gd name="T72" fmla="*/ 829 w 1047"/>
                                    <a:gd name="T73" fmla="*/ 0 h 11"/>
                                    <a:gd name="T74" fmla="*/ 829 w 1047"/>
                                    <a:gd name="T75" fmla="*/ 11 h 11"/>
                                    <a:gd name="T76" fmla="*/ 764 w 1047"/>
                                    <a:gd name="T77" fmla="*/ 11 h 11"/>
                                    <a:gd name="T78" fmla="*/ 764 w 1047"/>
                                    <a:gd name="T79" fmla="*/ 0 h 11"/>
                                    <a:gd name="T80" fmla="*/ 873 w 1047"/>
                                    <a:gd name="T81" fmla="*/ 0 h 11"/>
                                    <a:gd name="T82" fmla="*/ 938 w 1047"/>
                                    <a:gd name="T83" fmla="*/ 0 h 11"/>
                                    <a:gd name="T84" fmla="*/ 938 w 1047"/>
                                    <a:gd name="T85" fmla="*/ 11 h 11"/>
                                    <a:gd name="T86" fmla="*/ 873 w 1047"/>
                                    <a:gd name="T87" fmla="*/ 11 h 11"/>
                                    <a:gd name="T88" fmla="*/ 873 w 1047"/>
                                    <a:gd name="T89" fmla="*/ 0 h 11"/>
                                    <a:gd name="T90" fmla="*/ 982 w 1047"/>
                                    <a:gd name="T91" fmla="*/ 0 h 11"/>
                                    <a:gd name="T92" fmla="*/ 1047 w 1047"/>
                                    <a:gd name="T93" fmla="*/ 0 h 11"/>
                                    <a:gd name="T94" fmla="*/ 1047 w 1047"/>
                                    <a:gd name="T95" fmla="*/ 11 h 11"/>
                                    <a:gd name="T96" fmla="*/ 982 w 1047"/>
                                    <a:gd name="T97" fmla="*/ 11 h 11"/>
                                    <a:gd name="T98" fmla="*/ 982 w 104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7"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4" y="0"/>
                                      </a:moveTo>
                                      <a:lnTo>
                                        <a:pt x="720" y="0"/>
                                      </a:lnTo>
                                      <a:lnTo>
                                        <a:pt x="720" y="11"/>
                                      </a:lnTo>
                                      <a:lnTo>
                                        <a:pt x="654" y="11"/>
                                      </a:lnTo>
                                      <a:lnTo>
                                        <a:pt x="654"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4" name="Rectangle 1930"/>
                              <wps:cNvSpPr>
                                <a:spLocks noChangeArrowheads="1"/>
                              </wps:cNvSpPr>
                              <wps:spPr bwMode="auto">
                                <a:xfrm>
                                  <a:off x="1468755" y="90741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wps:txbx>
                              <wps:bodyPr rot="0" vert="horz" wrap="none" lIns="0" tIns="0" rIns="0" bIns="0" anchor="t" anchorCtr="0" upright="1">
                                <a:spAutoFit/>
                              </wps:bodyPr>
                            </wps:wsp>
                            <wps:wsp>
                              <wps:cNvPr id="1835" name="Rectangle 1931"/>
                              <wps:cNvSpPr>
                                <a:spLocks noChangeArrowheads="1"/>
                              </wps:cNvSpPr>
                              <wps:spPr bwMode="auto">
                                <a:xfrm>
                                  <a:off x="901065" y="981075"/>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1836" name="Rectangle 1932"/>
                              <wps:cNvSpPr>
                                <a:spLocks noChangeArrowheads="1"/>
                              </wps:cNvSpPr>
                              <wps:spPr bwMode="auto">
                                <a:xfrm>
                                  <a:off x="1046480" y="7747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837" name="Rectangle 1933"/>
                              <wps:cNvSpPr>
                                <a:spLocks noChangeArrowheads="1"/>
                              </wps:cNvSpPr>
                              <wps:spPr bwMode="auto">
                                <a:xfrm>
                                  <a:off x="851535" y="13265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838" name="Rectangle 1934"/>
                              <wps:cNvSpPr>
                                <a:spLocks noChangeArrowheads="1"/>
                              </wps:cNvSpPr>
                              <wps:spPr bwMode="auto">
                                <a:xfrm>
                                  <a:off x="1083945" y="12382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839" name="Rectangle 1935"/>
                              <wps:cNvSpPr>
                                <a:spLocks noChangeArrowheads="1"/>
                              </wps:cNvSpPr>
                              <wps:spPr bwMode="auto">
                                <a:xfrm>
                                  <a:off x="283845" y="9010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840" name="Rectangle 1936"/>
                              <wps:cNvSpPr>
                                <a:spLocks noChangeArrowheads="1"/>
                              </wps:cNvSpPr>
                              <wps:spPr bwMode="auto">
                                <a:xfrm>
                                  <a:off x="1628140" y="11734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41" name="Rectangle 1937"/>
                              <wps:cNvSpPr>
                                <a:spLocks noChangeArrowheads="1"/>
                              </wps:cNvSpPr>
                              <wps:spPr bwMode="auto">
                                <a:xfrm>
                                  <a:off x="929005" y="850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42" name="Rectangle 1938"/>
                              <wps:cNvSpPr>
                                <a:spLocks noChangeArrowheads="1"/>
                              </wps:cNvSpPr>
                              <wps:spPr bwMode="auto">
                                <a:xfrm>
                                  <a:off x="97790" y="11734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43" name="Rectangle 1939"/>
                              <wps:cNvSpPr>
                                <a:spLocks noChangeArrowheads="1"/>
                              </wps:cNvSpPr>
                              <wps:spPr bwMode="auto">
                                <a:xfrm>
                                  <a:off x="1028065" y="16230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44" name="Rectangle 1940"/>
                              <wps:cNvSpPr>
                                <a:spLocks noChangeArrowheads="1"/>
                              </wps:cNvSpPr>
                              <wps:spPr bwMode="auto">
                                <a:xfrm>
                                  <a:off x="566420" y="11449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45" name="Rectangle 1941"/>
                              <wps:cNvSpPr>
                                <a:spLocks noChangeArrowheads="1"/>
                              </wps:cNvSpPr>
                              <wps:spPr bwMode="auto">
                                <a:xfrm>
                                  <a:off x="1243965" y="114173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46" name="Oval 1942"/>
                              <wps:cNvSpPr>
                                <a:spLocks noChangeArrowheads="1"/>
                              </wps:cNvSpPr>
                              <wps:spPr bwMode="auto">
                                <a:xfrm>
                                  <a:off x="1035685" y="125603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7" name="Oval 1943"/>
                              <wps:cNvSpPr>
                                <a:spLocks noChangeArrowheads="1"/>
                              </wps:cNvSpPr>
                              <wps:spPr bwMode="auto">
                                <a:xfrm>
                                  <a:off x="401955"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9" name="Oval 1944"/>
                              <wps:cNvSpPr>
                                <a:spLocks noChangeArrowheads="1"/>
                              </wps:cNvSpPr>
                              <wps:spPr bwMode="auto">
                                <a:xfrm>
                                  <a:off x="1419860"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0" name="Oval 1945"/>
                              <wps:cNvSpPr>
                                <a:spLocks noChangeArrowheads="1"/>
                              </wps:cNvSpPr>
                              <wps:spPr bwMode="auto">
                                <a:xfrm>
                                  <a:off x="613410"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1" name="Oval 1946"/>
                              <wps:cNvSpPr>
                                <a:spLocks noChangeArrowheads="1"/>
                              </wps:cNvSpPr>
                              <wps:spPr bwMode="auto">
                                <a:xfrm>
                                  <a:off x="1292225"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852" name="Group 1947"/>
                              <wpg:cNvGrpSpPr>
                                <a:grpSpLocks/>
                              </wpg:cNvGrpSpPr>
                              <wpg:grpSpPr bwMode="auto">
                                <a:xfrm>
                                  <a:off x="949325" y="1109345"/>
                                  <a:ext cx="27305" cy="27940"/>
                                  <a:chOff x="1495" y="1747"/>
                                  <a:chExt cx="43" cy="44"/>
                                </a:xfrm>
                              </wpg:grpSpPr>
                              <wps:wsp>
                                <wps:cNvPr id="1853" name="Oval 1948"/>
                                <wps:cNvSpPr>
                                  <a:spLocks noChangeArrowheads="1"/>
                                </wps:cNvSpPr>
                                <wps:spPr bwMode="auto">
                                  <a:xfrm>
                                    <a:off x="1495" y="1747"/>
                                    <a:ext cx="43" cy="4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4" name="Oval 1949"/>
                                <wps:cNvSpPr>
                                  <a:spLocks noChangeArrowheads="1"/>
                                </wps:cNvSpPr>
                                <wps:spPr bwMode="auto">
                                  <a:xfrm>
                                    <a:off x="1495" y="1747"/>
                                    <a:ext cx="43" cy="44"/>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55" name="Oval 1950"/>
                              <wps:cNvSpPr>
                                <a:spLocks noChangeArrowheads="1"/>
                              </wps:cNvSpPr>
                              <wps:spPr bwMode="auto">
                                <a:xfrm>
                                  <a:off x="1007745" y="91694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8" name="Oval 1951"/>
                              <wps:cNvSpPr>
                                <a:spLocks noChangeArrowheads="1"/>
                              </wps:cNvSpPr>
                              <wps:spPr bwMode="auto">
                                <a:xfrm>
                                  <a:off x="897255"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9" name="Oval 1952"/>
                              <wps:cNvSpPr>
                                <a:spLocks noChangeArrowheads="1"/>
                              </wps:cNvSpPr>
                              <wps:spPr bwMode="auto">
                                <a:xfrm>
                                  <a:off x="1063625" y="15944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0" name="Oval 1953"/>
                              <wps:cNvSpPr>
                                <a:spLocks noChangeArrowheads="1"/>
                              </wps:cNvSpPr>
                              <wps:spPr bwMode="auto">
                                <a:xfrm>
                                  <a:off x="1576070"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1" name="Oval 1954"/>
                              <wps:cNvSpPr>
                                <a:spLocks noChangeArrowheads="1"/>
                              </wps:cNvSpPr>
                              <wps:spPr bwMode="auto">
                                <a:xfrm>
                                  <a:off x="218440" y="13087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2" name="Oval 1955"/>
                              <wps:cNvSpPr>
                                <a:spLocks noChangeArrowheads="1"/>
                              </wps:cNvSpPr>
                              <wps:spPr bwMode="auto">
                                <a:xfrm>
                                  <a:off x="952500" y="23939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15" o:spid="_x0000_s1419" editas="canvas" style="width:2in;height:146.7pt;mso-position-horizontal-relative:char;mso-position-vertical-relative:line" coordsize="18288,186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iZpuVRoAAE/1AAAOAAAAZHJzL2Uyb0RvYy54bWzsXVlvI0eSfl9g/wPBxwXaqvsQLA88fXgH 8IyNce++l0hKJIZicUh2S57F/veJyMwoZpAZlclmi+Mxy4BdkhnKjO9jVh5x5bd/eHlajj7PNttF u7obx99E49FsNWmni9Xj3fh/Pn54U41H212zmjbLdjW7G/86247/8N1//se3z+vbWdLO2+V0thlB I6vt7fP6bjzf7da3NzfbyXz21Gy/adezFXz40G6emh38unm8mW6aZ2j9aXmTRFFx89xuputNO5lt t/B/3+kPx9+p9h8eZpPdTw8P29lutLwbg2479d+N+u89/vfmu2+b28dNs54vJkaN5gu0eGoWK+i0 a+pds2tGnzaLo6aeFpNNu20fdt9M2qeb9uFhMZkpDIAmjg7QvG1Wn5utAjMBdkhB+Okrtnv/iHqv 2g+L5RLYuIHWb/H/4fMZvp8ZfrxccSH9f5SskXlewxe4XXdf5fY8FX+ZN+uZQr69nfzl88+b0WIK 46us6vFo1TzBSPqwmc1wXIziOi7xe0QNQPSX9c8bVHa7/rGd/G07WrXvp4vdz+1itQOdYpQEvS1R /GULfzS6f/5zO4WWm0+7Vn2ZLw+bJ2wKvqbRy904SaoigkH0KzSTxnlU5Xr4zF52owl8Hqd5WaQg MAGJotYf3zS31Mzk03b3w6xVTTaff9zu9OCbwk/Yy+PUIPsITTw8LWEc/tfNqMhHz6MkTiszVDuh 2BKKRvNRrKDZzSRMwt1KasnEsbOZzBaJakGd3JJyq1NYEnEpwSptKbdCMKV09MSiQjBQOim3QrHN c1JlAjIg1tuSTXUSV1JLAWzHNt1pUkpN+fmObcLTOpVaCmA8tinvUcrPeWJznkeJoFTi5zyxOc/S QmopgPPE5jzPpKGZ+DlPbM4LeKHcb10SwHlic96jlJ9znJK6V6FMIkGp1M95anNe5BJRaQDnqc15 WUgvX+rnPLU5rxJpgkoDOIdZ1mJKVsrPeWZzXqfSjJD5Oc9szqtSeo2zAM4zm/O6kl6+zM95ZnMe R5k0TWUBpGc26T1a+UnPbdLjOJfmhNzPem6zDouM9CbnAbTnNu0x7FqFFzD3854z3pNCRBjAe27z 3qeWn/iCEZ+Ki3vhJ75gxKfi8l4EEF8w4jNxXS78xBeM+EzcLBQBxBeM+B61/MSXjPhcXORLP/El Iz5PpFe6DCC+ZMQX4uJc+okvGfGluGMoA4gvGfE9avmJrxjxlbjSV37iK0Z8mUnvdBVAfMWIr8QV Gs4m+4XOvTuuGPG1uG2oAoivGPE9avmJr23ik0hc7ms/8TUjvhaX+zqA+NomPonEZbr2E1/bxOPJ T1gu6gDia5v4PrXcxMPh9ZGOp82cTqyTl5U5ssJPowYtPZE6L6/bLZ6T8fwKJ+CP+qzd3IIUnm8F YfgSUDhVB3OfMLCMwurgDcr1tww8orAyDniFgSgUroPUwJMjSuszt7ft2GCMw0DiEVC1HgYTz3lK PAwonuWUeBhUPLChOJzI0HLi4xxPZUo8DCqevJR4GFQ8XinxMKh4hFLiYVDxnITicBAKgYqHISUe BhUPPEo8DCqeapR4GFQ8uSjxMKh4PEFxOH+EQMUziBIPg4rnDCUeBhUPE0o8DCqeF5R4GFQ8FKA4 bPpDoOLGX4mHQcW9vRIPg4r7dyUeBhW36Eo8DCpuw1EcttkhUHGrrcTDoOJuWomHQcUdsxIPg4qb YiUeBhU3vigOG9sQqLi5VeJhUHH/qsTDoOIeVYmHQcVtqBIPg4pbTRSHrWQIVNxOKvEwqLhjVOJh UHFXqMTDoOLGT4mHQcXNHYrD5i0EKm7glHgYVNyjKfEwqLgPU+JhUHGrpcQZVL1gmu3SBtxRh46o zXgEjqh7xNvcrpsd7rLox9EzOB3Q9D+ag3chVnusp/bz7GOrJHa42dKMKUcW9LX/dLmypfCEC8qR GH1Iz7Vqygh1mxr6lJ5aSncYJHTY3WTZbmcK6F5P3ShYWJiC+8955+A3YHL0KT1Na0bKoyR1GigW jgY8AExLCQ34HJgcoaCnRkNSHjWp00CxcDRg72daSmjAxcDkCAU9NRqS8qhJnQaKhaMBTwHTUkID vgkmRyjoqdGQlEdN6jRQLBwN+AWYlhIacEUwOUJBT42GpDxqUqeBYuFowKPAtJTQgA+DyREKemo0 JOVRkzoNFAtHA04NpqWEBlwWTI5Q0FOjISmPmtRpoFg4GvA8MC0lNODrYHKEgp4aDUl51KROA8XC 0YCbgWkpoUHXBhMkGPTUcDoxj6LUbaBYOB70UDA9RUDgFWGCBISeBhCJeTTt+g2VOwESOEqYpiIk cIMwQYJCTwOJxHyqUr+hcidAAncG01SEBC4UJkhQ6GkgkZhPVeo3VO4ESOC+YJqKkMBnwgQJCj0N JBLzqUr9hsqdAAl8H0xTERL4W5ggQaGngURiPlWp31C5EyCBr4NpKkICBwsTJCj0NJBIzKcq9Rsq dwIkcJQwTUVI4JxhggSFngYSiflUpX5D5U6ABI4RpqkICbwxTJCg0NNAIjGfqtRvqNwJkMCrwjSV IKEnhwkSFHpqSJ2YT1XqN1QuHBJ6UZimIiR1cveeuvUBH8Q8qnb9hspJkMBMgHYGZczvDA5op7DC E7ftcjHFiFA0NGw3j/dvl5vR5waDaNU/xjzDxJYrtFfECZrmJg3E8j4sm52yWTCxwNbWm+3uXbOd 615VC9pGcj/7PMNA1eZ2Pmum71dT9fOuWSz1z4AEo1VVjCeGderA0Pt2+iuEeG5aHQEMEcvww7zd /GM8eobo37vx9u+fms1sPFr+aQVhonWcoYl8p37JcnWU2Nif3NufNKsJNHU33o3BG4Y/vt3pEONP 683icQ49advNqv0eQksfFhj4qfTTWplfIHpW63qBMFo0tOkw2h8XqxmG0Kr4UhMX+3b18wZU/MLA 2KoCJ6f6UigwtsryGD3OGBcLMbTpUWQsftkYGTvCH+7GS9BJDRyKksUha0Twi++ClfGrxkGngm3V UP2Ccfu02EEI+nLxdDeuusHtGV3NLWAzljpEqUK9/6+O6vfV+yp7kyXF+zdZ9O7dm+8/vM3eFB/A bvUufff27bv4/xFYnN3OF9PpbIWvGIWdx1lYyLQJgNcB413gecfJDW9dveagIj2V0s6XgwblRcch LM18HCrr6SnjcPSwXKz/l14xE6odwyRd4pDDeTWNj4dkHicZ2k6GITkMSZZhUKFLmg1J2GuZyRCy C06dGusCjp16s5ZkdQ4bPDYzxvAPhhXjMIT0AVhoyDdBSQM07w1TI88McibS/I6mxgqHBR+Hyil2 8tT43wdTo5XF4hqRZZpFOGDViIyKGn7FIQsr8DAir3uxrjD6ho/I5PVmxiKBbKphHA6bxi6xj3IA KzTP6XFo5QAmKgbAzI6vlwNYR1ligqfqLDGTozoN6BTAOI0oAzAtyxjOWXzytA/ZdLqxgizdOYCY MACpj3rrsBeBvXOX1pPXCSTv5RDioPYXeyEw53VCKgDe0RDYMzqZPKncDcG2qBMCGadGsGR1MnmK 2XsOjWAW6YRiARp8w50MNOFuCAzPnZDQDtiUOhGRIpYHmAotgdVl31RWFW6VMNKz6zATWIIwUEso Eb44lgiYS03ZjGdJLmhlU55JAG3Os6oWmrJJF7myaRe5Qhtmx1UhaMUSAdMKQ9UdQ4rlApYCVzBD 7PtL41Joyh7nldSUTXsKofFurWzaSwmgTXtapUJTNu0iVzbtIlcsG7AWtGK5gEkpvIAsHTCOBLJY NmCikowdXyHLB4zFmcomPoklvWziY5Vv5Zr1bOaTUhgPLCVQpMtmXqQL141uwEPClXsOZSmBcSG8 hywrUOcIOCDypMBImB5YWmAszVosKxC/bOeY54mB0gTB0wJLYQZkiYEyXzb3Il88NTAXuGeJgYXw LvLUwALzpBzUs8RAYYLgiYHSvMXSAiWd2IiXJojcHvGQO+j8BnlaoMiUzbrNFBwUh5QRR07MkDIi JgBpj/NHvYOH8dOf1TOkjEhEDikjEjNXnzKi36ozwtBxhcModNy5oaNt7/TWjnnY2oAJG45Y5ry7 /5w78E20EJwyjSB9TE/j54fesL0uFYs+pqeJcKBu1bEXQNLH9HQrR5/K8egmFQzOLh48ZmRlcALR B31qm55aA5PIAye0XjFjWYDTV6/YkXbUmQzI+CDgVOABZJJT4HzUq4JJ7ICzT6+YSdOBc02v2JF2 fkAmVQQ22x5AsFVVYwlOHr06wJnDyFGLpAQ9aczpQQcnht72jhSkZuQvCfa4SgXYxfpAmSjbOOof ULCb1y0CCX3jE8xWWg4SpXrljjQMQGUy8KBig25anBuweAK89f1DSs1EIEWtkQL0NN+SGVIQGtqL 51A3aoW+JJhThmCZ6w6WqTCNmPs91AxxsifuMEjB8sTVSQl2Chyqe1sy1LqrcUFAT1wKNe50VA0M yMERd+2OODh88wGpVoFTBiQOtC5WBoKzyKfhGId5URa4mA3jcAiV4aEyuGng41Cttl84DrMYtmhg 34XpDrY1kIByMB8WaVpijzgOwfSLlTb10j7Mh1c+H6K3go9DtTU/ZRwKUYRZDrGr8pBMq6xCw94w JIep8WBqBKOmHpJ2jIIdZP16MQoZhHNTneIoq0y49X5jGUcwz6JXAYft16pTHOuKcTEmO6lt7D4E wfacCzWGbbc5NoE+FUdLtgfXXbXM9t7C4RfLiroast2IgkrMo6KL9Llasl0qbpXg9LD3+skq2Q4V QSUWqABHdix16tKJxSpIbTHKdclGZ1t+zlmkQqyLUjqbCmCdFS02RSmdbfl5R3vOnvgetQKYR7PH vi1dDtSlFgtXEJhnwQqmSqmzLT/zrHCxKcPqbCqAeVa6WJdhdTblJ55VLu7TKoB43PB1xOvqty6t WLyCwDuLVtAleZ1N+WlnsQq64rCzpQDW0WfT4dNlkJ1N+VlngQo9SgWQzgIVdJlnl1I8UsFdq53F Keja086m/KSzKAVdWtvZUgDpLEhBl9Z2NuUnnYUo9CgVQDqLUND1zF1KsRAFYaSzCAVdZN3ZlJ90 FqGga8g7WwognZUu1jXknU35SWcRCj1KBZCOVuLu9dOF+11KsbrFAumscLG+TcDZlJ90XrZYFVN2 thRAOi9bLG4YWNVi9y6GFy2WlQogHZ1CHekqEsex1WMViwXKWclidVGGiydWsHgPDgypQ6DKEKgC R6ChtulRBd+htqkYSgInTBwzYBbS1sf+aKWhtqlE5FDbVGLGBE2cV9sUljcYmedE/OCi3FN4Ui21 ylhPcRWiX//cwjbklDeufaUYvINk/6eP6XkgdhT3Qb794ygmtBhpa68X07n1hw6UpY49mEjsFExH RaLE7+ncMlEHmKhjDyYSOwXTUS0vEdO51bwOMFHHHkwkdgqmo5JrIiYq9nbU+oGyJOdRljoOFDvq ted9ovJ53d9ImM6sjHcI/MyqfTKio8KFEqAzSxdyQNRr/zdEUh3Z1IgM56iqpATnzLqSpImemqnX fjgkdQKco5KfEpwzi35yONRrPxySOgHOUT1WCc6ZFVk5HOq1Hw5JnQDnqFiuBOfMcrkcDvXaD4ek ToBzVMlYgnNmLWMOh3rth0NSJ8A5KjMtwTmz0DSHQ732wyGpE+BQpfDuTyQ4Z1YB53Co1344JNXp Ro3IE/VhbXYJDZjWYGd81DB1oOdfLdSv41kV4wnHED07xsuxr7nUXIXpv8eREHaZr9eLhKAiIuqV iOtcR8vvIyGKAg5UYEb/moEQyqCN+96eKIi9FRqN0Iaej7ZHXluzHc343Qd2CITYTIjv4NBK79DG dtYIRnrbCy9xYzsN3Nzw0AftyHDoAxOf7Vpw3YrNSjTEkNoOMRSulvxE87gHuaUArnnYgwwvgG8e 9iA35eecBT0Y55iDKRbz4P72WMhDAkUO3JyzCg1CS/bo7mkpgHMW8NADL4BzFvHQ05SfcxbvYLyk Ds5ZvIObKRbuYLykrpb845yFO/S0FMA5C3fogRfAOYt36GnKzzkLdzCedwdTLNzBzTmLdjCOd1dL fs5ZtENPSwGcs2iHHngBnLNwh56m/JyzaAcTguFgikU7uDlnwQ4mBMPVkp9zFuzQ01IA5yzYoQde AOcs2qGnKT/nLNihyKWVjwU7uDlnsQ4mqsfBObujWWjJns97WgrgnMU69MAL4JwFO/Q05eecxTqY +C4HUyzawc0UC3Yw8V2ulvzjnN3O3NNSAOfsduYeeAGcY+JxFxXS05Sfc3Y3s4kZdDB16tXMJmTQ 1ZKfc/Qrdeh6WgrgnF3M3AMvgHN2L3NPU37OMUFsj69KhB3eybcyA9tSU37S2aXMFIjq+P7YpczC MYbdymzCY11NBbDOLmXuacrN+hC35L50eiiwI8UT4OkLQ1aGAjsYM4CZr3RROZ5skJk0LJhnKLAj DTFTZuJjRoUr+qOiTNWF4U7mo8C74U5maYgNdzJLzAx3MkvMvNKdzMpe3BMax/1rkqvuLA+by6H3 RV4/ctU5guFCLys0b2a/PxEs7SGuyTO9sTIa8lqTltK3AjZlpSfJEdH01B5UkvJQTp0Gih32KaOh kAL6CwkNxQGQHKGgp0ZDUh41qdNAscM+ZTQU70F/IaGhIA2SIxT01GhIyqMmdRoodtinjIaCcegv JDQUQUNyhIKeGg1JedSkTgPFDvuU0YD1i70PEhoKbzpsmaMhKY+a1Gmg2GGfMhoKY6O/kNBQ7BnJ EQp66u+GpDxqUqeBYod9ymgoxpD+QkJDgYEkRyjoqdGQlEdN6jRQ7LBPGQ2FgNJfSGj06gvHNhIk GPTUcDoxj6LUbaDYYaeEZwh1GUJd0JygQ13+OpvsILduiVcr6jpFphjNcazL2zkIzr7fbNpnvNAS Lp/UuQfsD/CXLVxmObp//nM7nd2NG7hIUpkyqPgRFfPKiqo018jWUZlBQSUVh0JXMZZQrwZszBjw AhU7Ml1zDsYuNXNw3dgGcKhu6K4SHObSTYxoWbGuIVTXcKpYm9/URYnyZaQf1D8mrcsSE29U1IFE 5u5HuFAw+mNSv/kAX8Cb7EOWv6nLqHoTxfUf6yLK6uzdB373o7p58+VpudrewpWNX3r3I15/WedQ VxbZt5QOvrb1xOsvu6srUX26VJKerssldy/3L6PFFIt6qbkTh7L3NtZVCzeAmrtY4TSl72GFH/Qd rPCDvn8Vfgi9e3W7xrtXP/zr716twNjomiXUW89eevgK1z+2k79tR6v2684SdRRH5vhZw4QAl82z SSKHu4aB2mGScNx/PEwSAXfknjNJdO/BdU8SUBfGsZWwL9x79a1ElEF4LMwDsFcoy6w8rE9b5RGV BR22EgfL7TBLvPIs0b0I1z1LQLSBY5ZQFfgutJWooFIr7mjwQJEmBfzG9xI17CWGA8cUL3pXO/TN 4/3b5Wb0uVnejYdZ4pVnie5FuO5ZAiLrHLOEXcT+9fcSVVpTJd0khcut1Vlwn4lT1/tbpwe7xO12 mCYuaJfo3oTrniYg3tAxTaj1/EKbCXCrUr1tY6JgdonhxCEb+Ia9xCvvJbr34KonCcyVckwS9r0P r76XKJIqNveVxHGZoo2CTRPDXmKYJrgr5IJ7ie5NuO5poruRg3lC7Ws5XnuaqJM6QlcnGCb0voHN EVWtrBaDi2MwSxjLzAXniO41uO45AtJSHFuJ/jtSvrIftCzNNZ3ujcRgu2yXi8F2uafggpNE9x5c 9yQB0diOSaK/fNDXnSTiKKkoWiKGikJoqGR7icHFMZw3/mXnje5NuO5pwhl5CUYCeFEvZLvMoZgY VkxCR2icZfVhrTG8zAqvtxyOHMOR4+JHDkiON2/CdU8T8P4d7yagsNPlpgkIE07rrppnBvbLg90E 5C0o6+YwTwzzxOXnie5VuO55oou+/AkCdSCHAwq7XXCKiNK8qLTpMk7gHuzDKSKJarq+Vf8Iusk5 HLPlcrHezvrSOOT9u3KqqRkKOmBiyxWmHuh6GuwDFrsg//2m/bSaguLNLaa9vDc/75rFUv8M/S1X gAu3b1tIfdEbOe+w3P79U7OZUe5ADTsx2JPp/IEsV+mHOofAfKLzCMwnobkEqxZzCR5+A7kEeM+B XtBooHYhT5O/fH5tE3sGyS0m10ivWgdL2TBONy3UfoYBeO1FoKEuzME47WJuLjBOY7gRu8Lqh3g2 U9urYaAOE+oal0RjHIDMSpWiBp7Cw4HaxX1cYKAWcZqZOmZxDEs/2BPUCknZm0mUookBjwbDwg8z 67zd/GM8et4067vxdS38WBiXL/xd4MEFxmmc1EkCOafa2DUM1H/PHerj7fPjeqQzkJ/XUIpsvtut b29utpP57KnZfvO0mGzabfuw+2bSPt1AgvliMrt5bjfTmwTyR9VP6007mW23i9XjD7CfX6sJ9fEW RuB+Qu28vEoCz1LG/a3kftisaZf6iD+qfFc8zoBC2E73Of6uJAKS4OusTrvRGdWpvqtzH2yegNEF Bq+aRstaW4nhusT5Tw8PoxfYImRYEBT3CpD1pifgyfz9y240gQ8zcEjhH0KBbvvUpfQ1+ulV5Xm7 5xaS+s/h9pd5416sOucY7f47p+ElJoFjmmidEkja1w4YYRGBu/FwNP39Hk2xbhBfoTpX1e9mcHbV LtBWgeaQoga7zYUqMfz+62uACQhmFFdRiX8XM5BaFmCVvdySACsXe+t0otWFfKBQ4gMyxfXiWcdF t7TSujAYhAaDEJ6zkxRvWODjtPM8XGB1qOoyIcNlGkFFs4OkZTZO8chtb/WGXczVGNhhnB4aLuG6 GRgMF5tPi7Sgk0xeZxnsLqB36yQzGIQGC7uaULFgE59QL+kJivOyUDWj8NQ8zKiDy3L16DZaJCle dcQH6iVdQVCRWXmE5XFqWdiHlf9qLewwTjvDpTGuwYbxcis/lnSEgltohUygPDcYJA/W/SECBOyH QNBv1rMOR//JLfyrQnMewUU1X0zeNbvG/l3ZuW9nSTtvl9PZ5rt/CgAAAP//AwBQSwMEFAAGAAgA AAAhAMu+r3rbAAAABQEAAA8AAABkcnMvZG93bnJldi54bWxMj0FPwzAMhe9I/IfISNxYuo1B2zWd WCUkOCE2Dhyzxms7Eqdqsq379xgucLH89Kzn7xWr0VlxwiF0nhRMJwkIpNqbjhoFH9vnuxREiJqM tp5QwQUDrMrrq0Lnxp/pHU+b2AgOoZBrBW2MfS5lqFt0Okx8j8Te3g9OR5ZDI82gzxzurJwlyYN0 uiP+0Ooeqxbrr83RKbBusTi4JOurT/f48rZ9rTK7vih1ezM+LUFEHOPfMfzgMzqUzLTzRzJBWAVc JP5O9mZpynLHSza/B1kW8j99+Q0AAP//AwBQSwECLQAUAAYACAAAACEAtoM4kv4AAADhAQAAEwAA AAAAAAAAAAAAAAAAAAAAW0NvbnRlbnRfVHlwZXNdLnhtbFBLAQItABQABgAIAAAAIQA4/SH/1gAA AJQBAAALAAAAAAAAAAAAAAAAAC8BAABfcmVscy8ucmVsc1BLAQItABQABgAIAAAAIQA1iZpuVRoA AE/1AAAOAAAAAAAAAAAAAAAAAC4CAABkcnMvZTJvRG9jLnhtbFBLAQItABQABgAIAAAAIQDLvq96 2wAAAAUBAAAPAAAAAAAAAAAAAAAAAK8cAABkcnMvZG93bnJldi54bWxQSwUGAAAAAAQABADzAAAA tx0AAAAA ">
                      <v:shape id="_x0000_s1420" type="#_x0000_t75" style="position:absolute;width:18288;height:18630;visibility:visible;mso-wrap-style:square">
                        <v:fill o:detectmouseclick="t"/>
                        <v:path o:connecttype="none"/>
                      </v:shape>
                      <v:shape id="Freeform 1917" o:spid="_x0000_s1421" style="position:absolute;left:2286;top:13150;width:13576;height:70;visibility:visible;mso-wrap-style:square;v-text-anchor:top" coordsize="2138,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LmF8QA AADdAAAADwAAAGRycy9kb3ducmV2LnhtbERPTWvCQBC9F/wPywje6iY5tBpdpSgFPTRFLfQ6Zsck NDu7ZNck/ffdQqG3ebzPWW9H04qeOt9YVpDOExDEpdUNVwo+Lq+PCxA+IGtsLZOCb/Kw3Uwe1phr O/CJ+nOoRAxhn6OCOgSXS+nLmgz6uXXEkbvZzmCIsKuk7nCI4aaVWZI8SYMNx4YaHe1qKr/Od6NA XpP9wR3b9883J4shze63qiClZtPxZQUi0Bj+xX/ug47znxdL+P0mniA3PwAAAP//AwBQSwECLQAU AAYACAAAACEA8PeKu/0AAADiAQAAEwAAAAAAAAAAAAAAAAAAAAAAW0NvbnRlbnRfVHlwZXNdLnht bFBLAQItABQABgAIAAAAIQAx3V9h0gAAAI8BAAALAAAAAAAAAAAAAAAAAC4BAABfcmVscy8ucmVs c1BLAQItABQABgAIAAAAIQAzLwWeQQAAADkAAAAQAAAAAAAAAAAAAAAAACkCAABkcnMvc2hhcGV4 bWwueG1sUEsBAi0AFAAGAAgAAAAhAG0y5hfEAAAA3QAAAA8AAAAAAAAAAAAAAAAAmAIAAGRycy9k b3ducmV2LnhtbFBLBQYAAAAABAAEAPUAAACJAwAAAAA= " path="m,l65,r,11l,11,,xm109,r66,l175,11r-66,l109,xm218,r66,l284,11r-66,l218,xm327,r66,l393,11r-66,l327,xm436,r66,l502,11r-66,l436,xm545,r66,l611,11r-66,l545,xm655,r65,l720,11r-65,l655,xm764,r65,l829,11r-65,l764,xm873,r65,l938,11r-65,l873,xm982,r65,l1047,11r-65,l982,xm1091,r65,l1156,11r-65,l1091,xm1200,r66,l1266,11r-66,l1200,xm1309,r66,l1375,11r-66,l1309,xm1418,r66,l1484,11r-66,l1418,xm1527,r66,l1593,11r-66,l1527,xm1636,r66,l1702,11r-66,l1636,xm1746,r65,l1811,11r-65,l1746,xm1855,r65,l1920,11r-65,l1855,xm1964,r65,l2029,11r-65,l1964,xm2073,r65,l2138,11r-65,l2073,xe" fillcolor="black" strokeweight=".1pt">
                        <v:stroke joinstyle="bevel"/>
                        <v:path arrowok="t" o:connecttype="custom" o:connectlocs="41275,0;0,6985;69215,0;111125,6985;69215,0;180340,0;138430,6985;207645,0;249555,6985;207645,0;318770,0;276860,6985;346075,0;387985,6985;346075,0;457200,0;415925,6985;485140,0;526415,6985;485140,0;595630,0;554355,6985;623570,0;664845,6985;623570,0;734060,0;692785,6985;762000,0;803910,6985;762000,0;873125,0;831215,6985;900430,0;942340,6985;900430,0;1011555,0;969645,6985;1038860,0;1080770,6985;1038860,0;1149985,0;1108710,6985;1177925,0;1219200,6985;1177925,0;1288415,0;1247140,6985;1316355,0;1357630,6985;1316355,0" o:connectangles="0,0,0,0,0,0,0,0,0,0,0,0,0,0,0,0,0,0,0,0,0,0,0,0,0,0,0,0,0,0,0,0,0,0,0,0,0,0,0,0,0,0,0,0,0,0,0,0,0,0"/>
                        <o:lock v:ext="edit" verticies="t"/>
                      </v:shape>
                      <v:line id="Line 1918" o:spid="_x0000_s1422" style="position:absolute;visibility:visible;mso-wrap-style:square" from="2286,13188" to="10737,16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p6WccAAADdAAAADwAAAGRycy9kb3ducmV2LnhtbESPQWvCQBCF74L/YRmhF9FNW6iaukpp KdhDoaaC1zE7ZkOzsyG7xvTfdw4FbzO8N+99s94OvlE9dbEObOB+noEiLoOtuTJw+H6fLUHFhGyx CUwGfinCdjMerTG34cp76otUKQnhmKMBl1Kbax1LRx7jPLTEop1D5zHJ2lXadniVcN/ohyx70h5r lgaHLb06Kn+KizdQTHd1cfn6XBzdhz09vmW92+uzMXeT4eUZVKIh3cz/1zsr+IuV8Ms3MoLe/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2KnpZxwAAAN0AAAAPAAAAAAAA AAAAAAAAAKECAABkcnMvZG93bnJldi54bWxQSwUGAAAAAAQABAD5AAAAlQMAAAAA " strokeweight=".55pt">
                        <v:stroke joinstyle="miter"/>
                      </v:line>
                      <v:line id="Line 1919" o:spid="_x0000_s1423" style="position:absolute;flip:y;visibility:visible;mso-wrap-style:square" from="10737,13188" to="15862,16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kfBsQAAADdAAAADwAAAGRycy9kb3ducmV2LnhtbERPTWsCMRC9F/wPYQRvNbs92LoaRQSr hRZa9eBx2Iyb1c1kSeK6/fdNodDbPN7nzJe9bURHPtSOFeTjDARx6XTNlYLjYfP4AiJEZI2NY1Lw TQGWi8HDHAvt7vxF3T5WIoVwKFCBibEtpAylIYth7FrixJ2dtxgT9JXUHu8p3DbyKcsm0mLNqcFg S2tD5XV/swo+3rrX07a8mJXPb9nkvdqePi+s1GjYr2YgIvXxX/zn3uk0/3maw+836QS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R8GxAAAAN0AAAAPAAAAAAAAAAAA AAAAAKECAABkcnMvZG93bnJldi54bWxQSwUGAAAAAAQABAD5AAAAkgMAAAAA " strokeweight=".55pt">
                        <v:stroke joinstyle="miter"/>
                      </v:line>
                      <v:line id="Line 1920" o:spid="_x0000_s1424" style="position:absolute;visibility:visible;mso-wrap-style:square" from="9626,2495" to="10737,160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oh68QAAADdAAAADwAAAGRycy9kb3ducmV2LnhtbERPTWvCQBC9F/oflil4Ed2opUrqKkUR 9FDQVPA6zY7Z0OxsyK4x/ntXEHqbx/uc+bKzlWip8aVjBaNhAoI4d7rkQsHxZzOYgfABWWPlmBTc yMNy8foyx1S7Kx+ozUIhYgj7FBWYEOpUSp8bsuiHriaO3Nk1FkOETSF1g9cYbis5TpIPabHk2GCw ppWh/C+7WAVZf1tml/339GR2+neyTlpzkGelem/d1yeIQF34Fz/dWx3nz8bv8Pgmni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GiHrxAAAAN0AAAAPAAAAAAAAAAAA AAAAAKECAABkcnMvZG93bnJldi54bWxQSwUGAAAAAAQABAD5AAAAkgMAAAAA " strokeweight=".55pt">
                        <v:stroke joinstyle="miter"/>
                      </v:line>
                      <v:line id="Line 1921" o:spid="_x0000_s1425" style="position:absolute;flip:x;visibility:visible;mso-wrap-style:square" from="2286,2495" to="9626,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lEtMMAAADdAAAADwAAAGRycy9kb3ducmV2LnhtbERPTWsCMRC9F/wPYQRvNaugyNYoIlgr VKjag8dhM92s3UyWJK7rv2+Egrd5vM+ZLztbi5Z8qBwrGA0zEMSF0xWXCr5Pm9cZiBCRNdaOScGd AiwXvZc55trd+EDtMZYihXDIUYGJscmlDIUhi2HoGuLE/ThvMSboS6k93lK4reU4y6bSYsWpwWBD a0PF7/FqFex37ft5W1zMyo+u2fSz3J6/LqzUoN+t3kBE6uJT/O/+0Gn+bDyBxzfpBLn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YJRLTDAAAA3QAAAA8AAAAAAAAAAAAA AAAAoQIAAGRycy9kb3ducmV2LnhtbFBLBQYAAAAABAAEAPkAAACRAwAAAAA= " strokeweight=".55pt">
                        <v:stroke joinstyle="miter"/>
                      </v:line>
                      <v:line id="Line 1922" o:spid="_x0000_s1426" style="position:absolute;visibility:visible;mso-wrap-style:square" from="9626,2495" to="1586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QaB8MAAADdAAAADwAAAGRycy9kb3ducmV2LnhtbERPTYvCMBC9C/6HMMJeRFNdcKUaRZQF PSysXcHr2IxNsZmUJtb67zcLC97m8T5nue5sJVpqfOlYwWScgCDOnS65UHD6+RzNQfiArLFyTAqe 5GG96veWmGr34CO1WShEDGGfogITQp1K6XNDFv3Y1cSRu7rGYoiwKaRu8BHDbSWnSTKTFkuODQZr 2hrKb9ndKsiG+zK7f399nM1BX953SWuO8qrU26DbLEAE6sJL/O/e6zh/Pp3B3zfxB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OEGgfDAAAA3QAAAA8AAAAAAAAAAAAA AAAAoQIAAGRycy9kb3ducmV2LnhtbFBLBQYAAAAABAAEAPkAAACRAwAAAAA= " strokeweight=".55pt">
                        <v:stroke joinstyle="miter"/>
                      </v:line>
                      <v:shape id="Freeform 1923" o:spid="_x0000_s1427" style="position:absolute;left:9042;top:9423;width:1130;height:3772;visibility:visible;mso-wrap-style:square;v-text-anchor:top" coordsize="178,5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yMCsQA AADdAAAADwAAAGRycy9kb3ducmV2LnhtbERPTWvCQBC9C/6HZYReRDeGYiS6igqi9FCoVfE4ZMck mJ0N2TWm/75bKHibx/ucxaozlWipcaVlBZNxBII4s7rkXMHpezeagXAeWWNlmRT8kIPVst9bYKrt k7+oPfpchBB2KSoovK9TKV1WkEE3tjVx4G62MegDbHKpG3yGcFPJOIqm0mDJoaHAmrYFZffjwyhI 9ptJmzzOH/FV77eXz+k7Ds8Hpd4G3XoOwlPnX+J/90GH+bM4gb9vw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MhMjArEAAAA3QAAAA8AAAAAAAAAAAAAAAAAmAIAAGRycy9k b3ducmV2LnhtbFBLBQYAAAAABAAEAPUAAACJAwAAAAA= " path="m,592l18,528r10,3l10,594,,592xm30,486l48,422r10,3l40,489,30,486xm60,380l78,317r10,3l70,383,60,380xm90,274r18,-63l118,214r-18,63l90,274xm120,169r18,-64l148,108r-18,64l120,169xm150,63l167,r11,3l160,66,150,63xe" fillcolor="black" strokeweight=".1pt">
                        <v:stroke joinstyle="bevel"/>
                        <v:path arrowok="t" o:connecttype="custom" o:connectlocs="0,375920;11430,335280;17780,337185;6350,377190;0,375920;19050,308610;30480,267970;36830,269875;25400,310515;19050,308610;38100,241300;49530,201295;55880,203200;44450,243205;38100,241300;57150,173990;68580,133985;74930,135890;63500,175895;57150,173990;76200,107315;87630,66675;93980,68580;82550,109220;76200,107315;95250,40005;106045,0;113030,1905;101600,41910;95250,40005" o:connectangles="0,0,0,0,0,0,0,0,0,0,0,0,0,0,0,0,0,0,0,0,0,0,0,0,0,0,0,0,0,0"/>
                        <o:lock v:ext="edit" verticies="t"/>
                      </v:shape>
                      <v:line id="Line 1924" o:spid="_x0000_s1428" style="position:absolute;flip:y;visibility:visible;mso-wrap-style:square" from="2286,9271" to="10185,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jrKsYAAADdAAAADwAAAGRycy9kb3ducmV2LnhtbESPQWsCMRCF7wX/Qxiht5rVg8jWKCJY W2ih1R48Dptxs7qZLElct/++cyj0NsN78943y/XgW9VTTE1gA9NJAYq4Crbh2sD3cfe0AJUyssU2 MBn4oQTr1ehhiaUNd/6i/pBrJSGcSjTgcu5KrVPlyGOahI5YtHOIHrOssdY24l3CfatnRTHXHhuW BocdbR1V18PNG/h4619O++riNnF6K+bv9f70eWFjHsfD5hlUpiH/m/+uX63gL2aCK9/ICHr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I6yrGAAAA3QAAAA8AAAAAAAAA AAAAAAAAoQIAAGRycy9kb3ducmV2LnhtbFBLBQYAAAAABAAEAPkAAACUAwAAAAA= " strokeweight=".55pt">
                        <v:stroke joinstyle="miter"/>
                      </v:line>
                      <v:line id="Line 1925" o:spid="_x0000_s1429" style="position:absolute;visibility:visible;mso-wrap-style:square" from="10185,9271" to="1586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huOdcQAAADdAAAADwAAAGRycy9kb3ducmV2LnhtbERPTWvCQBC9C/6HZYReSt3UgtqYjUhL wR4EjYVex+yYDWZnQ3aN6b/vFgre5vE+J1sPthE9db52rOB5moAgLp2uuVLwdfx4WoLwAVlj45gU /JCHdT4eZZhqd+MD9UWoRAxhn6ICE0KbSulLQxb91LXEkTu7zmKIsKuk7vAWw20jZ0kylxZrjg0G W3ozVF6Kq1VQPG7r4rrfLb7Npz69vCe9OcizUg+TYbMCEWgId/G/e6vj/OXsFf6+iSfI/B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G451xAAAAN0AAAAPAAAAAAAAAAAA AAAAAKECAABkcnMvZG93bnJldi54bWxQSwUGAAAAAAQABAD5AAAAkgMAAAAA " strokeweight=".55pt">
                        <v:stroke joinstyle="miter"/>
                      </v:line>
                      <v:line id="Line 1926" o:spid="_x0000_s1430" style="position:absolute;visibility:visible;mso-wrap-style:square" from="4121,10515" to="10458,12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ixNccAAADdAAAADwAAAGRycy9kb3ducmV2LnhtbESPQWvCQBCF74X+h2UKXkrdqFAlukqx FOxBqGmh1zE7ZkOzsyG7xvTfOwfB2wzvzXvfrDaDb1RPXawDG5iMM1DEZbA1VwZ+vj9eFqBiQrbY BCYD/xRhs358WGFuw4UP1BepUhLCMUcDLqU21zqWjjzGcWiJRTuFzmOStau07fAi4b7R0yx71R5r lgaHLW0dlX/F2Rsonnd1cf7az3/dpz3O3rPeHfTJmNHT8LYElWhId/PtemcFfzETfvlGRtDr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LE1xwAAAN0AAAAPAAAAAAAA AAAAAAAAAKECAABkcnMvZG93bnJldi54bWxQSwUGAAAAAAQABAD5AAAAlQMAAAAA " strokeweight=".55pt">
                        <v:stroke joinstyle="miter"/>
                      </v:line>
                      <v:line id="Line 1927" o:spid="_x0000_s1431" style="position:absolute;flip:y;visibility:visible;mso-wrap-style:square" from="10458,10515" to="14306,126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vUasQAAADdAAAADwAAAGRycy9kb3ducmV2LnhtbERPS2sCMRC+F/wPYQRvNbsVRLZGkYLa QoX6OHgcNtPN2s1kSeK6/feNUPA2H99z5sveNqIjH2rHCvJxBoK4dLrmSsHpuH6egQgRWWPjmBT8 UoDlYvA0x0K7G++pO8RKpBAOBSowMbaFlKE0ZDGMXUucuG/nLcYEfSW1x1sKt418ybKptFhzajDY 0puh8udwtQp2H93mvC0vZuXzazb9rLbnrwsrNRr2q1cQkfr4EP+733WaP5vkcP8mnSAX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69RqxAAAAN0AAAAPAAAAAAAAAAAA AAAAAKECAABkcnMvZG93bnJldi54bWxQSwUGAAAAAAQABAD5AAAAkgMAAAAA " strokeweight=".55pt">
                        <v:stroke joinstyle="miter"/>
                      </v:line>
                      <v:shape id="Freeform 1928" o:spid="_x0000_s1432" style="position:absolute;left:4191;top:10483;width:10115;height:70;visibility:visible;mso-wrap-style:square;v-text-anchor:top" coordsize="1593,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CzN8MA AADdAAAADwAAAGRycy9kb3ducmV2LnhtbERPTUsDMRC9C/6HMII3m7UFLWvTYnVFwVNXDx6HZLpZ upksSZqu/nojCL3N433OajO5QWQKsfes4HZWgSDW3vTcKfj8eLlZgogJ2eDgmRR8U4TN+vJihbXx J95RblMnSgjHGhXYlMZayqgtOYwzPxIXbu+Dw1Rg6KQJeCrhbpDzqrqTDnsuDRZHerKkD+3RKdht 748h/+TXZ920dpHfm6+tbpS6vpoeH0AkmtJZ/O9+M2X+cjGHv2/KCXL9CwAA//8DAFBLAQItABQA BgAIAAAAIQDw94q7/QAAAOIBAAATAAAAAAAAAAAAAAAAAAAAAABbQ29udGVudF9UeXBlc10ueG1s UEsBAi0AFAAGAAgAAAAhADHdX2HSAAAAjwEAAAsAAAAAAAAAAAAAAAAALgEAAF9yZWxzLy5yZWxz UEsBAi0AFAAGAAgAAAAhADMvBZ5BAAAAOQAAABAAAAAAAAAAAAAAAAAAKQIAAGRycy9zaGFwZXht bC54bWxQSwECLQAUAAYACAAAACEAPkCzN8MAAADdAAAADwAAAAAAAAAAAAAAAACYAgAAZHJzL2Rv d25yZXYueG1sUEsFBgAAAAAEAAQA9QAAAIgDAAAAAA== " path="m1593,11r-66,l1527,r66,l1593,11xm1484,11r-66,l1418,r66,l1484,11xm1375,11r-66,l1309,r66,l1375,11xm1266,11r-66,l1200,r66,l1266,11xm1156,11r-65,l1091,r65,l1156,11xm1047,11r-65,l982,r65,l1047,11xm938,11r-65,l873,r65,l938,11xm829,11r-65,l764,r65,l829,11xm720,11r-65,l655,r65,l720,11xm611,11r-66,l545,r66,l611,11xm502,11r-66,l436,r66,l502,11xm393,11r-66,l327,r66,l393,11xm284,11r-66,l218,r66,l284,11xm175,11r-66,l109,r66,l175,11xm65,11l,11,,,65,r,11xe" fillcolor="black" strokeweight=".1pt">
                        <v:stroke joinstyle="bevel"/>
                        <v:path arrowok="t" o:connecttype="custom" o:connectlocs="969645,6985;1011555,0;942340,6985;900430,0;942340,6985;831215,6985;873125,0;803910,6985;762000,0;803910,6985;692785,6985;734060,0;664845,6985;623570,0;664845,6985;554355,6985;595630,0;526415,6985;485140,0;526415,6985;415925,6985;457200,0;387985,6985;346075,0;387985,6985;276860,6985;318770,0;249555,6985;207645,0;249555,6985;138430,6985;180340,0;111125,6985;69215,0;111125,6985;0,6985;41275,0" o:connectangles="0,0,0,0,0,0,0,0,0,0,0,0,0,0,0,0,0,0,0,0,0,0,0,0,0,0,0,0,0,0,0,0,0,0,0,0,0"/>
                        <o:lock v:ext="edit" verticies="t"/>
                      </v:shape>
                      <v:shape id="Freeform 1929" o:spid="_x0000_s1433" style="position:absolute;left:6235;top:11195;width:6649;height:69;visibility:visible;mso-wrap-style:square;v-text-anchor:top" coordsize="1047,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hTZsMA AADdAAAADwAAAGRycy9kb3ducmV2LnhtbERPzWrCQBC+C77DMkIvUjc2IDF1lWoVetCD2gcYstMk uDubZrcmvn1XELzNx/c7i1VvjbhS62vHCqaTBARx4XTNpYLv8+41A+EDskbjmBTcyMNqORwsMNeu 4yNdT6EUMYR9jgqqEJpcSl9UZNFPXEMcuR/XWgwRtqXULXYx3Br5liQzabHm2FBhQ5uKisvpzyo4 mHTc7GxYf86Pnfnd2uKyzvZKvYz6j3cQgfrwFD/cXzrOz9IU7t/EE+TyHwAA//8DAFBLAQItABQA BgAIAAAAIQDw94q7/QAAAOIBAAATAAAAAAAAAAAAAAAAAAAAAABbQ29udGVudF9UeXBlc10ueG1s UEsBAi0AFAAGAAgAAAAhADHdX2HSAAAAjwEAAAsAAAAAAAAAAAAAAAAALgEAAF9yZWxzLy5yZWxz UEsBAi0AFAAGAAgAAAAhADMvBZ5BAAAAOQAAABAAAAAAAAAAAAAAAAAAKQIAAGRycy9zaGFwZXht bC54bWxQSwECLQAUAAYACAAAACEA9chTZsMAAADdAAAADwAAAAAAAAAAAAAAAACYAgAAZHJzL2Rv d25yZXYueG1sUEsFBgAAAAAEAAQA9QAAAIgDAAAAAA== " path="m,l65,r,11l,11,,xm109,r65,l174,11r-65,l109,xm218,r65,l283,11r-65,l218,xm327,r66,l393,11r-66,l327,xm436,r66,l502,11r-66,l436,xm545,r66,l611,11r-66,l545,xm654,r66,l720,11r-66,l654,xm764,r65,l829,11r-65,l764,xm873,r65,l938,11r-65,l873,xm982,r65,l1047,11r-65,l982,xe" fillcolor="black" strokeweight=".1pt">
                        <v:stroke joinstyle="bevel"/>
                        <v:path arrowok="t" o:connecttype="custom" o:connectlocs="0,0;41275,0;41275,6985;0,6985;0,0;69215,0;110490,0;110490,6985;69215,6985;69215,0;138430,0;179705,0;179705,6985;138430,6985;138430,0;207645,0;249555,0;249555,6985;207645,6985;207645,0;276860,0;318770,0;318770,6985;276860,6985;276860,0;346075,0;387985,0;387985,6985;346075,6985;346075,0;415290,0;457200,0;457200,6985;415290,6985;415290,0;485140,0;526415,0;526415,6985;485140,6985;485140,0;554355,0;595630,0;595630,6985;554355,6985;554355,0;623570,0;664845,0;664845,6985;623570,6985;623570,0" o:connectangles="0,0,0,0,0,0,0,0,0,0,0,0,0,0,0,0,0,0,0,0,0,0,0,0,0,0,0,0,0,0,0,0,0,0,0,0,0,0,0,0,0,0,0,0,0,0,0,0,0,0"/>
                        <o:lock v:ext="edit" verticies="t"/>
                      </v:shape>
                      <v:rect id="Rectangle 1930" o:spid="_x0000_s1434" style="position:absolute;left:14687;top:9074;width:78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cpTMAA AADdAAAADwAAAGRycy9kb3ducmV2LnhtbERP22oCMRB9F/oPYQq+abYqsqxGKYJgiy+ufsCwmb1g MlmS6G7/vikUfJvDuc52P1ojnuRD51jBxzwDQVw53XGj4HY9znIQISJrNI5JwQ8F2O/eJlsstBv4 Qs8yNiKFcChQQRtjX0gZqpYshrnriRNXO28xJugbqT0OKdwauciytbTYcWposadDS9W9fFgF8loe h7w0PnPfi/psvk6XmpxS0/fxcwMi0hhf4n/3Saf5+XIF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RYcpTM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v:textbox>
                      </v:rect>
                      <v:rect id="Rectangle 1931" o:spid="_x0000_s1435" style="position:absolute;left:9010;top:9810;width:5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uM18AA AADdAAAADwAAAGRycy9kb3ducmV2LnhtbERP22oCMRB9F/oPYQq+abaKsqxGKYJgiy+ufsCwmb1g MlmS6G7/vikUfJvDuc52P1ojnuRD51jBxzwDQVw53XGj4HY9znIQISJrNI5JwQ8F2O/eJlsstBv4 Qs8yNiKFcChQQRtjX0gZqpYshrnriRNXO28xJugbqT0OKdwauciytbTYcWposadDS9W9fFgF8loe h7w0PnPfi/psvk6XmpxS0/fxcwMi0hhf4n/3Saf5+XIF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KsuM18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v:textbox>
                      </v:rect>
                      <v:rect id="Rectangle 1932" o:spid="_x0000_s1436" style="position:absolute;left:10464;top:7747;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kSoMAA AADdAAAADwAAAGRycy9kb3ducmV2LnhtbERP24rCMBB9X/Afwgi+rakKUqpRlgVBl32x+gFDM71g MilJtPXvNwuCb3M419nuR2vEg3zoHCtYzDMQxJXTHTcKrpfDZw4iRGSNxjEpeFKA/W7yscVCu4HP 9ChjI1IIhwIVtDH2hZShaslimLueOHG18xZjgr6R2uOQwq2RyyxbS4sdp4YWe/puqbqVd6tAXsrD kJfGZ+5nWf+a0/Fck1NqNh2/NiAijfEtfrmPOs3PV2v4/yadIHd/AAAA//8DAFBLAQItABQABgAI AAAAIQDw94q7/QAAAOIBAAATAAAAAAAAAAAAAAAAAAAAAABbQ29udGVudF9UeXBlc10ueG1sUEsB Ai0AFAAGAAgAAAAhADHdX2HSAAAAjwEAAAsAAAAAAAAAAAAAAAAALgEAAF9yZWxzLy5yZWxzUEsB Ai0AFAAGAAgAAAAhADMvBZ5BAAAAOQAAABAAAAAAAAAAAAAAAAAAKQIAAGRycy9zaGFwZXhtbC54 bWxQSwECLQAUAAYACAAAACEA2hkSoM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v:textbox>
                      </v:rect>
                      <v:rect id="Rectangle 1933" o:spid="_x0000_s1437" style="position:absolute;left:8515;top:1326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W3O8AA AADdAAAADwAAAGRycy9kb3ducmV2LnhtbERP22oCMRB9F/oPYQq+abYKuqxGKYJgiy+ufsCwmb1g MlmS6G7/vikUfJvDuc52P1ojnuRD51jBxzwDQVw53XGj4HY9znIQISJrNI5JwQ8F2O/eJlsstBv4 Qs8yNiKFcChQQRtjX0gZqpYshrnriRNXO28xJugbqT0OKdwauciylbTYcWposadDS9W9fFgF8loe h7w0PnPfi/psvk6XmpxS0/fxcwMi0hhf4n/3Saf5+XIN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tVW3O8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v:textbox>
                      </v:rect>
                      <v:rect id="Rectangle 1934" o:spid="_x0000_s1438" style="position:absolute;left:10839;top:12382;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ojScQA AADdAAAADwAAAGRycy9kb3ducmV2LnhtbESPzWoDMQyE74W+g1Ggt8abFMqyiRNCIJCWXrLJA4i1 9ofY8mK72e3bV4dCbxIzmvm03c/eqQfFNAQ2sFoWoIibYAfuDNyup9cSVMrIFl1gMvBDCfa756ct VjZMfKFHnTslIZwqNNDnPFZap6Ynj2kZRmLR2hA9Zlljp23EScK90+uieNceB5aGHkc69tTc629v QF/r01TWLhbhc91+uY/zpaVgzMtiPmxAZZrzv/nv+mwFv3wTXPlGRtC7XwAAAP//AwBQSwECLQAU AAYACAAAACEA8PeKu/0AAADiAQAAEwAAAAAAAAAAAAAAAAAAAAAAW0NvbnRlbnRfVHlwZXNdLnht bFBLAQItABQABgAIAAAAIQAx3V9h0gAAAI8BAAALAAAAAAAAAAAAAAAAAC4BAABfcmVscy8ucmVs c1BLAQItABQABgAIAAAAIQAzLwWeQQAAADkAAAAQAAAAAAAAAAAAAAAAACkCAABkcnMvc2hhcGV4 bWwueG1sUEsBAi0AFAAGAAgAAAAhAMTKI0nEAAAA3QAAAA8AAAAAAAAAAAAAAAAAmAIAAGRycy9k b3ducmV2LnhtbFBLBQYAAAAABAAEAPUAAACJAw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v:textbox>
                      </v:rect>
                      <v:rect id="Rectangle 1935" o:spid="_x0000_s1439" style="position:absolute;left:2838;top:9010;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aG0sAA AADdAAAADwAAAGRycy9kb3ducmV2LnhtbERP22oCMRB9F/yHMIJvmtVCWVejFEGwxRdXP2DYzF5o MlmS1N3+vSkIfZvDuc7uMFojHuRD51jBapmBIK6c7rhRcL+dFjmIEJE1Gsek4JcCHPbTyQ4L7Qa+ 0qOMjUghHApU0MbYF1KGqiWLYel64sTVzluMCfpGao9DCrdGrrPsXVrsODW02NOxpeq7/LEK5K08 DXlpfOa+1vXFfJ6vNTml5rPxYwsi0hj/xS/3Waf5+dsG/r5JJ8j9EwAA//8DAFBLAQItABQABgAI AAAAIQDw94q7/QAAAOIBAAATAAAAAAAAAAAAAAAAAAAAAABbQ29udGVudF9UeXBlc10ueG1sUEsB Ai0AFAAGAAgAAAAhADHdX2HSAAAAjwEAAAsAAAAAAAAAAAAAAAAALgEAAF9yZWxzLy5yZWxzUEsB Ai0AFAAGAAgAAAAhADMvBZ5BAAAAOQAAABAAAAAAAAAAAAAAAAAAKQIAAGRycy9zaGFwZXhtbC54 bWxQSwECLQAUAAYACAAAACEAq4aG0s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v:textbox>
                      </v:rect>
                      <v:rect id="Rectangle 1936" o:spid="_x0000_s1440" style="position:absolute;left:16281;top:11734;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pcMsQA AADdAAAADwAAAGRycy9kb3ducmV2LnhtbESPzWoDMQyE74W+g1Ggt8abUMqyiRNCIJCWXrLJA4i1 9ofY8mK72e3bV4dCbxIzmvm03c/eqQfFNAQ2sFoWoIibYAfuDNyup9cSVMrIFl1gMvBDCfa756ct VjZMfKFHnTslIZwqNNDnPFZap6Ynj2kZRmLR2hA9Zlljp23EScK90+uieNceB5aGHkc69tTc629v QF/r01TWLhbhc91+uY/zpaVgzMtiPmxAZZrzv/nv+mwFv3wTfvlGRtC7XwAAAP//AwBQSwECLQAU AAYACAAAACEA8PeKu/0AAADiAQAAEwAAAAAAAAAAAAAAAAAAAAAAW0NvbnRlbnRfVHlwZXNdLnht bFBLAQItABQABgAIAAAAIQAx3V9h0gAAAI8BAAALAAAAAAAAAAAAAAAAAC4BAABfcmVscy8ucmVs c1BLAQItABQABgAIAAAAIQAzLwWeQQAAADkAAAAQAAAAAAAAAAAAAAAAACkCAABkcnMvc2hhcGV4 bWwueG1sUEsBAi0AFAAGAAgAAAAhAGK6XDLEAAAA3QAAAA8AAAAAAAAAAAAAAAAAmAIAAGRycy9k b3ducmV2LnhtbFBLBQYAAAAABAAEAPUAAACJAw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v:textbox>
                      </v:rect>
                      <v:rect id="Rectangle 1937" o:spid="_x0000_s1441" style="position:absolute;left:9290;top:85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b5qcAA AADdAAAADwAAAGRycy9kb3ducmV2LnhtbERP24rCMBB9X/Afwgi+rakiS6lGEUFwZV+sfsDQTC+Y TEqStfXvjbCwb3M419nsRmvEg3zoHCtYzDMQxJXTHTcKbtfjZw4iRGSNxjEpeFKA3XbyscFCu4Ev 9ChjI1IIhwIVtDH2hZShaslimLueOHG18xZjgr6R2uOQwq2Ryyz7khY7Tg0t9nRoqbqXv1aBvJbH IS+Nz9x5Wf+Y79OlJqfUbDru1yAijfFf/Oc+6TQ/Xy3g/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Dfb5qc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v:textbox>
                      </v:rect>
                      <v:rect id="Rectangle 1938" o:spid="_x0000_s1442" style="position:absolute;left:977;top:1173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n3sEA AADdAAAADwAAAGRycy9kb3ducmV2LnhtbERP3WrCMBS+F3yHcITd2XRlSKlGGQNBx26sPsChOf1h yUlJou3efhkMvDsf3+/ZHWZrxIN8GBwreM1yEMSN0wN3Cm7X47oEESKyRuOYFPxQgMN+udhhpd3E F3rUsRMphEOFCvoYx0rK0PRkMWRuJE5c67zFmKDvpPY4pXBrZJHnG2lx4NTQ40gfPTXf9d0qkNf6 OJW18bn7LNovcz5dWnJKvazm9y2ISHN8iv/dJ53ml28F/H2TTpD7XwAAAP//AwBQSwECLQAUAAYA CAAAACEA8PeKu/0AAADiAQAAEwAAAAAAAAAAAAAAAAAAAAAAW0NvbnRlbnRfVHlwZXNdLnhtbFBL AQItABQABgAIAAAAIQAx3V9h0gAAAI8BAAALAAAAAAAAAAAAAAAAAC4BAABfcmVscy8ucmVsc1BL AQItABQABgAIAAAAIQAzLwWeQQAAADkAAAAQAAAAAAAAAAAAAAAAACkCAABkcnMvc2hhcGV4bWwu eG1sUEsBAi0AFAAGAAgAAAAhAP0kZ97BAAAA3QAAAA8AAAAAAAAAAAAAAAAAmAIAAGRycy9kb3du cmV2LnhtbFBLBQYAAAAABAAEAPUAAACGAw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v:textbox>
                      </v:rect>
                      <v:rect id="Rectangle 1939" o:spid="_x0000_s1443" style="position:absolute;left:10280;top:1623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jCRcAA AADdAAAADwAAAGRycy9kb3ducmV2LnhtbERP22oCMRB9F/oPYQq+abYqsqxGKYJgiy+ufsCwmb1g MlmS6G7/vikUfJvDuc52P1ojnuRD51jBxzwDQVw53XGj4HY9znIQISJrNI5JwQ8F2O/eJlsstBv4 Qs8yNiKFcChQQRtjX0gZqpYshrnriRNXO28xJugbqT0OKdwauciytbTYcWposadDS9W9fFgF8loe h7w0PnPfi/psvk6XmpxS0/fxcwMi0hhf4n/3Saf5+WoJ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kmjCRc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v:textbox>
                      </v:rect>
                      <v:rect id="Rectangle 1940" o:spid="_x0000_s1444" style="position:absolute;left:5664;top:11449;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YFaMcAA AADdAAAADwAAAGRycy9kb3ducmV2LnhtbERP24rCMBB9X/Afwgi+rakiS6lGEUFwZV+sfsDQTC+Y TEoSbffvjbCwb3M419nsRmvEk3zoHCtYzDMQxJXTHTcKbtfjZw4iRGSNxjEp+KUAu+3kY4OFdgNf 6FnGRqQQDgUqaGPsCylD1ZLFMHc9ceJq5y3GBH0jtcchhVsjl1n2JS12nBpa7OnQUnUvH1aBvJbH IS+Nz9x5Wf+Y79OlJqfUbDru1yAijfFf/Oc+6TQ/X63g/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HYFaMc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v:textbox>
                      </v:rect>
                      <v:rect id="Rectangle 1941" o:spid="_x0000_s1445" style="position:absolute;left:12439;top:11417;width:10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3/qsAA AADdAAAADwAAAGRycy9kb3ducmV2LnhtbERP22oCMRB9F/oPYQq+abaisqxGKYJgiy+ufsCwmb1g MlmS6G7/vikUfJvDuc52P1ojnuRD51jBxzwDQVw53XGj4HY9znIQISJrNI5JwQ8F2O/eJlsstBv4 Qs8yNiKFcChQQRtjX0gZqpYshrnriRNXO28xJugbqT0OKdwauciytbTYcWposadDS9W9fFgF8loe h7w0PnPfi/psvk6XmpxS0/fxcwMi0hhf4n/3Saf5+XIF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cs3/qsAAAADdAAAADwAAAAAAAAAAAAAAAACYAgAAZHJzL2Rvd25y ZXYueG1sUEsFBgAAAAAEAAQA9QAAAIUDAAAAAA== "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v:textbox>
                      </v:rect>
                      <v:oval id="Oval 1942" o:spid="_x0000_s1446" style="position:absolute;left:10356;top:12560;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k4EcIA AADdAAAADwAAAGRycy9kb3ducmV2LnhtbERPTWsCMRC9F/ofwhR6q9mWsshqFBEKS09WBa9DMt1s 3UzWJF23/fVGELzN433OfDm6TgwUYutZweukAEGsvWm5UbDffbxMQcSEbLDzTAr+KMJy8fgwx8r4 M3/RsE2NyCEcK1RgU+orKaO25DBOfE+cuW8fHKYMQyNNwHMOd518K4pSOmw5N1jsaW1JH7e/TsGn Gza67m1AvSo3hx97qv/lSannp3E1A5FoTHfxzV2bPH/6XsL1m3yCXFwAAAD//wMAUEsBAi0AFAAG AAgAAAAhAPD3irv9AAAA4gEAABMAAAAAAAAAAAAAAAAAAAAAAFtDb250ZW50X1R5cGVzXS54bWxQ SwECLQAUAAYACAAAACEAMd1fYdIAAACPAQAACwAAAAAAAAAAAAAAAAAuAQAAX3JlbHMvLnJlbHNQ SwECLQAUAAYACAAAACEAMy8FnkEAAAA5AAAAEAAAAAAAAAAAAAAAAAApAgAAZHJzL3NoYXBleG1s LnhtbFBLAQItABQABgAIAAAAIQC2KTgRwgAAAN0AAAAPAAAAAAAAAAAAAAAAAJgCAABkcnMvZG93 bnJldi54bWxQSwUGAAAAAAQABAD1AAAAhwMAAAAA " fillcolor="black" strokeweight="0"/>
                      <v:oval id="Oval 1943" o:spid="_x0000_s1447" style="position:absolute;left:4019;top:10414;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WdisIA AADdAAAADwAAAGRycy9kb3ducmV2LnhtbERPS2sCMRC+F/ofwhS81WyLqGyNIoXC4skX9Dok42bt ZrIm6br21zdCobf5+J6zWA2uFT2F2HhW8DIuQBBrbxquFRwPH89zEDEhG2w9k4IbRVgtHx8WWBp/ 5R31+1SLHMKxRAU2pa6UMmpLDuPYd8SZO/ngMGUYamkCXnO4a+VrUUylw4Zzg8WO3i3pr/23U7Bx /VZXnQ2o19Pt59leqh95UWr0NKzfQCQa0r/4z12ZPH8+mcH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DZZZ2KwgAAAN0AAAAPAAAAAAAAAAAAAAAAAJgCAABkcnMvZG93 bnJldi54bWxQSwUGAAAAAAQABAD1AAAAhwMAAAAA " fillcolor="black" strokeweight="0"/>
                      <v:oval id="Oval 1944" o:spid="_x0000_s1448" style="position:absolute;left:14198;top:10414;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asY8IA AADdAAAADwAAAGRycy9kb3ducmV2LnhtbERPTWsCMRC9C/0PYQreNNsiYrdGkUJh8aRW6HVIppvV zWRN4rrtrzeFQm/zeJ+zXA+uFT2F2HhW8DQtQBBrbxquFRw/3icLEDEhG2w9k4JvirBePYyWWBp/ 4z31h1SLHMKxRAU2pa6UMmpLDuPUd8SZ+/LBYcow1NIEvOVw18rnophLhw3nBosdvVnS58PVKdi6 fqerzgbUm/nu82Qv1Y+8KDV+HDavIBIN6V/8565Mnr+YvcDvN/kEuboDAAD//wMAUEsBAi0AFAAG AAgAAAAhAPD3irv9AAAA4gEAABMAAAAAAAAAAAAAAAAAAAAAAFtDb250ZW50X1R5cGVzXS54bWxQ SwECLQAUAAYACAAAACEAMd1fYdIAAACPAQAACwAAAAAAAAAAAAAAAAAuAQAAX3JlbHMvLnJlbHNQ SwECLQAUAAYACAAAACEAMy8FnkEAAAA5AAAAEAAAAAAAAAAAAAAAAAApAgAAZHJzL3NoYXBleG1s LnhtbFBLAQItABQABgAIAAAAIQDHtqxjwgAAAN0AAAAPAAAAAAAAAAAAAAAAAJgCAABkcnMvZG93 bnJldi54bWxQSwUGAAAAAAQABAD1AAAAhwMAAAAA " fillcolor="black" strokeweight="0"/>
                      <v:oval id="Oval 1945" o:spid="_x0000_s1449" style="position:absolute;left:6134;top:11125;width:20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WTI8UA AADdAAAADwAAAGRycy9kb3ducmV2LnhtbESPQUsDMRCF74L/IYzgzWYtWMratBShsHiqbaHXIRk3 q5vJNonb1V/vHARvM7w3732z2kyhVyOl3EU28DirQBHb6DpuDZyOu4clqFyQHfaRycA3Zdisb29W WLt45TcaD6VVEsK5RgO+lKHWOltPAfMsDsSivccUsMiaWu0SXiU89HpeVQsdsGNp8DjQiyf7efgK Bl7DuLfN4BPa7WJ//vCX5kdfjLm/m7bPoApN5d/8d904wV8+Cb9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TVZMjxQAAAN0AAAAPAAAAAAAAAAAAAAAAAJgCAABkcnMv ZG93bnJldi54bWxQSwUGAAAAAAQABAD1AAAAigMAAAAA " fillcolor="black" strokeweight="0"/>
                      <v:oval id="Oval 1946" o:spid="_x0000_s1450" style="position:absolute;left:12922;top:11125;width:20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k2uMIA AADdAAAADwAAAGRycy9kb3ducmV2LnhtbERPTWsCMRC9C/0PYQreNGuhIlujSKGw9KRW8Dok083q ZrIm6br665tCwds83ucs14NrRU8hNp4VzKYFCGLtTcO1gsPXx2QBIiZkg61nUnCjCOvV02iJpfFX 3lG/T7XIIRxLVGBT6kopo7bkME59R5y5bx8cpgxDLU3Aaw53rXwpirl02HBusNjRuyV93v84BZ+u 3+qqswH1Zr49nuylusuLUuPnYfMGItGQHuJ/d2Xy/MXrDP6+ySf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8GTa4wgAAAN0AAAAPAAAAAAAAAAAAAAAAAJgCAABkcnMvZG93 bnJldi54bWxQSwUGAAAAAAQABAD1AAAAhwMAAAAA " fillcolor="black" strokeweight="0"/>
                      <v:group id="Group 1947" o:spid="_x0000_s1451" style="position:absolute;left:9493;top:11093;width:273;height:279" coordorigin="1495,1747" coordsize="43,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akkocQAAADdAAAADwAAAGRycy9kb3ducmV2LnhtbERPTWvCQBC9F/wPywi9 1U0skRBdRaQtPYSCRhBvQ3ZMgtnZkN0m8d93C4Xe5vE+Z7ObTCsG6l1jWUG8iEAQl1Y3XCk4F+8v KQjnkTW2lknBgxzstrOnDWbajnyk4eQrEULYZaig9r7LpHRlTQbdwnbEgbvZ3qAPsK+k7nEM4aaV yyhaSYMNh4YaOzrUVN5P30bBx4jj/jV+G/L77fC4FsnXJY9Jqef5tF+D8DT5f/Gf+1OH+WmyhN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akkocQAAADdAAAA DwAAAAAAAAAAAAAAAACqAgAAZHJzL2Rvd25yZXYueG1sUEsFBgAAAAAEAAQA+gAAAJsDAAAAAA== ">
                        <v:oval id="Oval 1948" o:spid="_x0000_s1452" style="position:absolute;left:1495;top:1747;width:43;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cNVMIA AADdAAAADwAAAGRycy9kb3ducmV2LnhtbERPTWsCMRC9F/wPYQRvNaulIlujSKGw9GSt0OuQjJvV zWRN4rr21zeFQm/zeJ+z2gyuFT2F2HhWMJsWIIi1Nw3XCg6fb49LEDEhG2w9k4I7RdisRw8rLI2/ 8Qf1+1SLHMKxRAU2pa6UMmpLDuPUd8SZO/rgMGUYamkC3nK4a+W8KBbSYcO5wWJHr5b0eX91Ct5d v9NVZwPq7WL3dbKX6ltelJqMh+0LiERD+hf/uSuT5y+fn+D3m3yCX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hw1UwgAAAN0AAAAPAAAAAAAAAAAAAAAAAJgCAABkcnMvZG93 bnJldi54bWxQSwUGAAAAAAQABAD1AAAAhwMAAAAA " fillcolor="black" strokeweight="0"/>
                        <v:oval id="Oval 1949" o:spid="_x0000_s1453" style="position:absolute;left:1495;top:1747;width:43;height: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48pcMA AADdAAAADwAAAGRycy9kb3ducmV2LnhtbERP32vCMBB+H+x/CDfY20wcm0o1ShkM9iZqhe3tbM6m 2FxKk7Xdf28Ggm/38f281WZ0jeipC7VnDdOJAkFcelNzpaE4fL4sQISIbLDxTBr+KMBm/fiwwsz4 gXfU72MlUgiHDDXYGNtMylBachgmviVO3Nl3DmOCXSVNh0MKd418VWomHdacGiy29GGpvOx/nYb2 tD3+qMOcpuxn+bfqrSm2o9bPT2O+BBFpjHfxzf1l0vzF+xv8f5NOkOsrAAAA//8DAFBLAQItABQA BgAIAAAAIQDw94q7/QAAAOIBAAATAAAAAAAAAAAAAAAAAAAAAABbQ29udGVudF9UeXBlc10ueG1s UEsBAi0AFAAGAAgAAAAhADHdX2HSAAAAjwEAAAsAAAAAAAAAAAAAAAAALgEAAF9yZWxzLy5yZWxz UEsBAi0AFAAGAAgAAAAhADMvBZ5BAAAAOQAAABAAAAAAAAAAAAAAAAAAKQIAAGRycy9zaGFwZXht bC54bWxQSwECLQAUAAYACAAAACEAzt48pcMAAADdAAAADwAAAAAAAAAAAAAAAACYAgAAZHJzL2Rv d25yZXYueG1sUEsFBgAAAAAEAAQA9QAAAIgDAAAAAA== " filled="f" strokeweight=".55pt">
                          <v:stroke joinstyle="miter"/>
                        </v:oval>
                      </v:group>
                      <v:oval id="Oval 1950" o:spid="_x0000_s1454" style="position:absolute;left:10077;top:9169;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Iwu8IA AADdAAAADwAAAGRycy9kb3ducmV2LnhtbERPTWsCMRC9C/0PYQreNGtBka1RRCgsPakVvA7JdLPt ZrIm6br665tCwds83uesNoNrRU8hNp4VzKYFCGLtTcO1gtPH22QJIiZkg61nUnCjCJv102iFpfFX PlB/TLXIIRxLVGBT6kopo7bkME59R5y5Tx8cpgxDLU3Aaw53rXwpioV02HBusNjRzpL+Pv44Be+u 3+uqswH1drE/f9lLdZcXpcbPw/YVRKIhPcT/7srk+cv5HP6+ySf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DIjC7wgAAAN0AAAAPAAAAAAAAAAAAAAAAAJgCAABkcnMvZG93 bnJldi54bWxQSwUGAAAAAAQABAD1AAAAhwMAAAAA " fillcolor="black" strokeweight="0"/>
                      <v:oval id="Oval 1951" o:spid="_x0000_s1455" style="position:absolute;left:8972;top:13087;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4QxsEA AADdAAAADwAAAGRycy9kb3ducmV2LnhtbERPz2vCMBS+D/Y/hDfYbaY6KKMzighC2cmp4PWRvDXV 5qUmsXb7681B2PHj+z1fjq4TA4XYelYwnRQgiLU3LTcKDvvN2weImJANdp5JwS9FWC6en+ZYGX/j bxp2qRE5hGOFCmxKfSVl1JYcxonviTP344PDlGFopAl4y+Guk7OiKKXDlnODxZ7WlvR5d3UKvtyw 1XVvA+pVuT2e7KX+kxelXl/G1SeIRGP6Fz/ctVEwey/z3PwmPwG5uAMAAP//AwBQSwECLQAUAAYA CAAAACEA8PeKu/0AAADiAQAAEwAAAAAAAAAAAAAAAAAAAAAAW0NvbnRlbnRfVHlwZXNdLnhtbFBL AQItABQABgAIAAAAIQAx3V9h0gAAAI8BAAALAAAAAAAAAAAAAAAAAC4BAABfcmVscy8ucmVsc1BL AQItABQABgAIAAAAIQAzLwWeQQAAADkAAAAQAAAAAAAAAAAAAAAAACkCAABkcnMvc2hhcGV4bWwu eG1sUEsBAi0AFAAGAAgAAAAhAHceEMbBAAAA3QAAAA8AAAAAAAAAAAAAAAAAmAIAAGRycy9kb3du cmV2LnhtbFBLBQYAAAAABAAEAPUAAACGAwAAAAA= " fillcolor="black" strokeweight="0"/>
                      <v:oval id="Oval 1952" o:spid="_x0000_s1456" style="position:absolute;left:10636;top:15944;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K1XcUA AADdAAAADwAAAGRycy9kb3ducmV2LnhtbESPQWsCMRSE74X+h/AKvdVsLSztahQpFJae1Aq9PpLn ZnXzsibpuu2vbwTB4zAz3zDz5eg6MVCIrWcFz5MCBLH2puVGwe7r4+kVREzIBjvPpOCXIiwX93dz rIw/84aGbWpEhnCsUIFNqa+kjNqSwzjxPXH29j44TFmGRpqA5wx3nZwWRSkdtpwXLPb0bkkftz9O wacb1rrubUC9KtffB3uq/+RJqceHcTUDkWhMt/C1XRsF05fyDS5v8hO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UrVdxQAAAN0AAAAPAAAAAAAAAAAAAAAAAJgCAABkcnMv ZG93bnJldi54bWxQSwUGAAAAAAQABAD1AAAAigMAAAAA " fillcolor="black" strokeweight="0"/>
                      <v:oval id="Oval 1953" o:spid="_x0000_s1457" style="position:absolute;left:15760;top:13087;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GKHcIA AADdAAAADwAAAGRycy9kb3ducmV2LnhtbERPz2vCMBS+C/sfwht4s+kU3OiMIoJQdlI32PWRvDXd mpeaZLX615vDYMeP7/dqM7pODBRi61nBU1GCINbetNwo+Hjfz15AxIRssPNMCq4UYbN+mKywMv7C RxpOqRE5hGOFCmxKfSVl1JYcxsL3xJn78sFhyjA00gS85HDXyXlZLqXDlnODxZ52lvTP6dcpeHPD Qde9Dai3y8Pntz3XN3lWavo4bl9BJBrTv/jPXRsF88Vz3p/f5Cc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MsYodwgAAAN0AAAAPAAAAAAAAAAAAAAAAAJgCAABkcnMvZG93 bnJldi54bWxQSwUGAAAAAAQABAD1AAAAhwMAAAAA " fillcolor="black" strokeweight="0"/>
                      <v:oval id="Oval 1954" o:spid="_x0000_s1458" style="position:absolute;left:2184;top:13087;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vhsQA AADdAAAADwAAAGRycy9kb3ducmV2LnhtbESPQWsCMRSE74X+h/AK3mpWC7ZsjSIFYelJbaHXR/Lc rN28rElcV3+9EQo9DjPzDTNfDq4VPYXYeFYwGRcgiLU3DdcKvr/Wz28gYkI22HomBReKsFw8Psyx NP7MW+p3qRYZwrFEBTalrpQyaksO49h3xNnb++AwZRlqaQKeM9y1cloUM+mw4bxgsaMPS/p3d3IK Pl2/0VVnA+rVbPNzsMfqKo9KjZ6G1TuIREP6D/+1K6Ng+vI6gfub/ATk4gYAAP//AwBQSwECLQAU AAYACAAAACEA8PeKu/0AAADiAQAAEwAAAAAAAAAAAAAAAAAAAAAAW0NvbnRlbnRfVHlwZXNdLnht bFBLAQItABQABgAIAAAAIQAx3V9h0gAAAI8BAAALAAAAAAAAAAAAAAAAAC4BAABfcmVscy8ucmVs c1BLAQItABQABgAIAAAAIQAzLwWeQQAAADkAAAAQAAAAAAAAAAAAAAAAACkCAABkcnMvc2hhcGV4 bWwueG1sUEsBAi0AFAAGAAgAAAAhAGP9L4bEAAAA3QAAAA8AAAAAAAAAAAAAAAAAmAIAAGRycy9k b3ducmV2LnhtbFBLBQYAAAAABAAEAPUAAACJAwAAAAA= " fillcolor="black" strokeweight="0"/>
                      <v:oval id="Oval 1955" o:spid="_x0000_s1459" style="position:absolute;left:9525;top:239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x8cUA AADdAAAADwAAAGRycy9kb3ducmV2LnhtbESPQWsCMRSE74X+h/AKvdVst2DLahQpCEtPaoVeH8lz s7p5WZO4bvvrG6HQ4zAz3zDz5eg6MVCIrWcFz5MCBLH2puVGwf5z/fQGIiZkg51nUvBNEZaL+7s5 VsZfeUvDLjUiQzhWqMCm1FdSRm3JYZz4njh7Bx8cpixDI03Aa4a7TpZFMZUOW84LFnt6t6RPu4tT 8OGGja57G1Cvppuvoz3XP/Ks1OPDuJqBSDSm//BfuzYKypfXEm5v8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L7HxxQAAAN0AAAAPAAAAAAAAAAAAAAAAAJgCAABkcnMv ZG93bnJldi54bWxQSwUGAAAAAAQABAD1AAAAig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Do </w:t>
      </w:r>
      <w:r w:rsidR="00B20E54" w:rsidRPr="00B20E54">
        <w:rPr>
          <w:position w:val="-10"/>
          <w:sz w:val="26"/>
          <w:szCs w:val="26"/>
        </w:rPr>
        <w:object w:dxaOrig="260" w:dyaOrig="320">
          <v:shape id="_x0000_i1514" type="#_x0000_t75" style="width:12.75pt;height:15.75pt" o:ole="">
            <v:imagedata r:id="rId986" o:title=""/>
          </v:shape>
          <o:OLEObject Type="Embed" ProgID="Equation.DSMT4" ShapeID="_x0000_i1514" DrawAspect="Content" ObjectID="_1624864657" r:id="rId987"/>
        </w:object>
      </w:r>
      <w:r w:rsidRPr="00B20E54">
        <w:rPr>
          <w:sz w:val="26"/>
          <w:szCs w:val="26"/>
        </w:rPr>
        <w:t xml:space="preserve"> là trung điểm của </w:t>
      </w:r>
      <w:r w:rsidR="00B20E54" w:rsidRPr="00B20E54">
        <w:rPr>
          <w:position w:val="-26"/>
          <w:sz w:val="26"/>
          <w:szCs w:val="26"/>
        </w:rPr>
        <w:object w:dxaOrig="1740" w:dyaOrig="680">
          <v:shape id="_x0000_i1515" type="#_x0000_t75" style="width:87pt;height:33.75pt" o:ole="">
            <v:imagedata r:id="rId988" o:title=""/>
          </v:shape>
          <o:OLEObject Type="Embed" ProgID="Equation.DSMT4" ShapeID="_x0000_i1515" DrawAspect="Content" ObjectID="_1624864658" r:id="rId989"/>
        </w:object>
      </w:r>
      <w:r w:rsidRPr="00B20E54">
        <w:rPr>
          <w:sz w:val="26"/>
          <w:szCs w:val="26"/>
        </w:rPr>
        <w:t xml:space="preserve"> suy ra </w:t>
      </w:r>
      <w:r w:rsidR="00B20E54" w:rsidRPr="00B20E54">
        <w:rPr>
          <w:position w:val="-26"/>
          <w:sz w:val="26"/>
          <w:szCs w:val="26"/>
        </w:rPr>
        <w:object w:dxaOrig="2320" w:dyaOrig="680">
          <v:shape id="_x0000_i1516" type="#_x0000_t75" style="width:116.25pt;height:33.75pt" o:ole="">
            <v:imagedata r:id="rId990" o:title=""/>
          </v:shape>
          <o:OLEObject Type="Embed" ProgID="Equation.DSMT4" ShapeID="_x0000_i1516" DrawAspect="Content" ObjectID="_1624864659" r:id="rId991"/>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Ta có </w:t>
      </w:r>
      <w:r w:rsidR="00B20E54" w:rsidRPr="00B20E54">
        <w:rPr>
          <w:position w:val="-36"/>
          <w:sz w:val="26"/>
          <w:szCs w:val="26"/>
        </w:rPr>
        <w:object w:dxaOrig="5700" w:dyaOrig="800">
          <v:shape id="_x0000_i1517" type="#_x0000_t75" style="width:285pt;height:39.75pt" o:ole="">
            <v:imagedata r:id="rId992" o:title=""/>
          </v:shape>
          <o:OLEObject Type="Embed" ProgID="Equation.DSMT4" ShapeID="_x0000_i1517" DrawAspect="Content" ObjectID="_1624864660" r:id="rId993"/>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5.</w:t>
      </w:r>
      <w:r w:rsidRPr="00B20E54">
        <w:rPr>
          <w:sz w:val="26"/>
          <w:szCs w:val="26"/>
        </w:rPr>
        <w:t xml:space="preserve"> Gọi </w:t>
      </w:r>
      <w:r w:rsidR="00B20E54" w:rsidRPr="00B20E54">
        <w:rPr>
          <w:position w:val="-4"/>
          <w:sz w:val="26"/>
          <w:szCs w:val="26"/>
        </w:rPr>
        <w:object w:dxaOrig="260" w:dyaOrig="260">
          <v:shape id="_x0000_i1518" type="#_x0000_t75" style="width:12.75pt;height:12.75pt" o:ole="">
            <v:imagedata r:id="rId994" o:title=""/>
          </v:shape>
          <o:OLEObject Type="Embed" ProgID="Equation.DSMT4" ShapeID="_x0000_i1518" DrawAspect="Content" ObjectID="_1624864661" r:id="rId995"/>
        </w:object>
      </w:r>
      <w:r w:rsidRPr="00B20E54">
        <w:rPr>
          <w:sz w:val="26"/>
          <w:szCs w:val="26"/>
        </w:rPr>
        <w:t xml:space="preserve"> là trung điểm của </w:t>
      </w:r>
      <w:r w:rsidR="00B20E54" w:rsidRPr="00B20E54">
        <w:rPr>
          <w:position w:val="-6"/>
          <w:sz w:val="26"/>
          <w:szCs w:val="26"/>
        </w:rPr>
        <w:object w:dxaOrig="480" w:dyaOrig="279">
          <v:shape id="_x0000_i1519" type="#_x0000_t75" style="width:24pt;height:14.25pt" o:ole="">
            <v:imagedata r:id="rId996" o:title=""/>
          </v:shape>
          <o:OLEObject Type="Embed" ProgID="Equation.DSMT4" ShapeID="_x0000_i1519" DrawAspect="Content" ObjectID="_1624864662" r:id="rId997"/>
        </w:object>
      </w:r>
      <w:r w:rsidRPr="00B20E54">
        <w:rPr>
          <w:sz w:val="26"/>
          <w:szCs w:val="26"/>
        </w:rPr>
        <w:t xml:space="preserve"> Qua </w:t>
      </w:r>
      <w:r w:rsidR="00B20E54" w:rsidRPr="00B20E54">
        <w:rPr>
          <w:position w:val="-12"/>
          <w:sz w:val="26"/>
          <w:szCs w:val="26"/>
        </w:rPr>
        <w:object w:dxaOrig="560" w:dyaOrig="340">
          <v:shape id="_x0000_i1520" type="#_x0000_t75" style="width:27.75pt;height:17.25pt" o:ole="">
            <v:imagedata r:id="rId998" o:title=""/>
          </v:shape>
          <o:OLEObject Type="Embed" ProgID="Equation.DSMT4" ShapeID="_x0000_i1520" DrawAspect="Content" ObjectID="_1624864663" r:id="rId999"/>
        </w:object>
      </w:r>
      <w:r w:rsidRPr="00B20E54">
        <w:rPr>
          <w:sz w:val="26"/>
          <w:szCs w:val="26"/>
        </w:rPr>
        <w:t xml:space="preserve"> lần lượt kẻ đường thẳng song song với </w:t>
      </w:r>
      <w:r w:rsidR="00B20E54" w:rsidRPr="00B20E54">
        <w:rPr>
          <w:position w:val="-6"/>
          <w:sz w:val="26"/>
          <w:szCs w:val="26"/>
        </w:rPr>
        <w:object w:dxaOrig="499" w:dyaOrig="279">
          <v:shape id="_x0000_i1521" type="#_x0000_t75" style="width:24.75pt;height:14.25pt" o:ole="">
            <v:imagedata r:id="rId1000" o:title=""/>
          </v:shape>
          <o:OLEObject Type="Embed" ProgID="Equation.DSMT4" ShapeID="_x0000_i1521" DrawAspect="Content" ObjectID="_1624864664" r:id="rId1001"/>
        </w:object>
      </w:r>
      <w:r w:rsidRPr="00B20E54">
        <w:rPr>
          <w:sz w:val="26"/>
          <w:szCs w:val="26"/>
        </w:rPr>
        <w:t xml:space="preserve"> và cắt đường thẳng </w:t>
      </w:r>
      <w:r w:rsidR="00B20E54" w:rsidRPr="00B20E54">
        <w:rPr>
          <w:position w:val="-4"/>
          <w:sz w:val="26"/>
          <w:szCs w:val="26"/>
        </w:rPr>
        <w:object w:dxaOrig="420" w:dyaOrig="260">
          <v:shape id="_x0000_i1522" type="#_x0000_t75" style="width:21pt;height:12.75pt" o:ole="">
            <v:imagedata r:id="rId1002" o:title=""/>
          </v:shape>
          <o:OLEObject Type="Embed" ProgID="Equation.DSMT4" ShapeID="_x0000_i1522" DrawAspect="Content" ObjectID="_1624864665" r:id="rId1003"/>
        </w:object>
      </w:r>
      <w:r w:rsidRPr="00B20E54">
        <w:rPr>
          <w:sz w:val="26"/>
          <w:szCs w:val="26"/>
        </w:rPr>
        <w:t xml:space="preserve"> tại </w:t>
      </w:r>
      <w:r w:rsidR="00B20E54" w:rsidRPr="00B20E54">
        <w:rPr>
          <w:position w:val="-12"/>
          <w:sz w:val="26"/>
          <w:szCs w:val="26"/>
        </w:rPr>
        <w:object w:dxaOrig="560" w:dyaOrig="340">
          <v:shape id="_x0000_i1523" type="#_x0000_t75" style="width:27.75pt;height:17.25pt" o:ole="">
            <v:imagedata r:id="rId1004" o:title=""/>
          </v:shape>
          <o:OLEObject Type="Embed" ProgID="Equation.DSMT4" ShapeID="_x0000_i1523" DrawAspect="Content" ObjectID="_1624864666" r:id="rId1005"/>
        </w:object>
      </w:r>
      <w:r w:rsidRPr="00B20E54">
        <w:rPr>
          <w:sz w:val="26"/>
          <w:szCs w:val="26"/>
        </w:rPr>
        <w:t>.</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c">
            <w:drawing>
              <wp:inline distT="0" distB="0" distL="0" distR="0">
                <wp:extent cx="3554095" cy="1923415"/>
                <wp:effectExtent l="3810" t="0" r="4445" b="3810"/>
                <wp:docPr id="1848" name="Canvas 18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30" name="Freeform 1850"/>
                        <wps:cNvSpPr>
                          <a:spLocks noEditPoints="1"/>
                        </wps:cNvSpPr>
                        <wps:spPr bwMode="auto">
                          <a:xfrm>
                            <a:off x="285750" y="1275715"/>
                            <a:ext cx="1274445" cy="7620"/>
                          </a:xfrm>
                          <a:custGeom>
                            <a:avLst/>
                            <a:gdLst>
                              <a:gd name="T0" fmla="*/ 78 w 2007"/>
                              <a:gd name="T1" fmla="*/ 0 h 12"/>
                              <a:gd name="T2" fmla="*/ 0 w 2007"/>
                              <a:gd name="T3" fmla="*/ 12 h 12"/>
                              <a:gd name="T4" fmla="*/ 129 w 2007"/>
                              <a:gd name="T5" fmla="*/ 0 h 12"/>
                              <a:gd name="T6" fmla="*/ 206 w 2007"/>
                              <a:gd name="T7" fmla="*/ 12 h 12"/>
                              <a:gd name="T8" fmla="*/ 129 w 2007"/>
                              <a:gd name="T9" fmla="*/ 0 h 12"/>
                              <a:gd name="T10" fmla="*/ 335 w 2007"/>
                              <a:gd name="T11" fmla="*/ 0 h 12"/>
                              <a:gd name="T12" fmla="*/ 258 w 2007"/>
                              <a:gd name="T13" fmla="*/ 12 h 12"/>
                              <a:gd name="T14" fmla="*/ 386 w 2007"/>
                              <a:gd name="T15" fmla="*/ 0 h 12"/>
                              <a:gd name="T16" fmla="*/ 464 w 2007"/>
                              <a:gd name="T17" fmla="*/ 12 h 12"/>
                              <a:gd name="T18" fmla="*/ 386 w 2007"/>
                              <a:gd name="T19" fmla="*/ 0 h 12"/>
                              <a:gd name="T20" fmla="*/ 592 w 2007"/>
                              <a:gd name="T21" fmla="*/ 0 h 12"/>
                              <a:gd name="T22" fmla="*/ 515 w 2007"/>
                              <a:gd name="T23" fmla="*/ 12 h 12"/>
                              <a:gd name="T24" fmla="*/ 644 w 2007"/>
                              <a:gd name="T25" fmla="*/ 0 h 12"/>
                              <a:gd name="T26" fmla="*/ 721 w 2007"/>
                              <a:gd name="T27" fmla="*/ 12 h 12"/>
                              <a:gd name="T28" fmla="*/ 644 w 2007"/>
                              <a:gd name="T29" fmla="*/ 0 h 12"/>
                              <a:gd name="T30" fmla="*/ 850 w 2007"/>
                              <a:gd name="T31" fmla="*/ 0 h 12"/>
                              <a:gd name="T32" fmla="*/ 772 w 2007"/>
                              <a:gd name="T33" fmla="*/ 12 h 12"/>
                              <a:gd name="T34" fmla="*/ 901 w 2007"/>
                              <a:gd name="T35" fmla="*/ 0 h 12"/>
                              <a:gd name="T36" fmla="*/ 978 w 2007"/>
                              <a:gd name="T37" fmla="*/ 12 h 12"/>
                              <a:gd name="T38" fmla="*/ 901 w 2007"/>
                              <a:gd name="T39" fmla="*/ 0 h 12"/>
                              <a:gd name="T40" fmla="*/ 1107 w 2007"/>
                              <a:gd name="T41" fmla="*/ 0 h 12"/>
                              <a:gd name="T42" fmla="*/ 1030 w 2007"/>
                              <a:gd name="T43" fmla="*/ 12 h 12"/>
                              <a:gd name="T44" fmla="*/ 1158 w 2007"/>
                              <a:gd name="T45" fmla="*/ 0 h 12"/>
                              <a:gd name="T46" fmla="*/ 1235 w 2007"/>
                              <a:gd name="T47" fmla="*/ 12 h 12"/>
                              <a:gd name="T48" fmla="*/ 1158 w 2007"/>
                              <a:gd name="T49" fmla="*/ 0 h 12"/>
                              <a:gd name="T50" fmla="*/ 1364 w 2007"/>
                              <a:gd name="T51" fmla="*/ 0 h 12"/>
                              <a:gd name="T52" fmla="*/ 1287 w 2007"/>
                              <a:gd name="T53" fmla="*/ 12 h 12"/>
                              <a:gd name="T54" fmla="*/ 1416 w 2007"/>
                              <a:gd name="T55" fmla="*/ 0 h 12"/>
                              <a:gd name="T56" fmla="*/ 1493 w 2007"/>
                              <a:gd name="T57" fmla="*/ 12 h 12"/>
                              <a:gd name="T58" fmla="*/ 1416 w 2007"/>
                              <a:gd name="T59" fmla="*/ 0 h 12"/>
                              <a:gd name="T60" fmla="*/ 1621 w 2007"/>
                              <a:gd name="T61" fmla="*/ 0 h 12"/>
                              <a:gd name="T62" fmla="*/ 1544 w 2007"/>
                              <a:gd name="T63" fmla="*/ 12 h 12"/>
                              <a:gd name="T64" fmla="*/ 1673 w 2007"/>
                              <a:gd name="T65" fmla="*/ 0 h 12"/>
                              <a:gd name="T66" fmla="*/ 1750 w 2007"/>
                              <a:gd name="T67" fmla="*/ 12 h 12"/>
                              <a:gd name="T68" fmla="*/ 1673 w 2007"/>
                              <a:gd name="T69" fmla="*/ 0 h 12"/>
                              <a:gd name="T70" fmla="*/ 1879 w 2007"/>
                              <a:gd name="T71" fmla="*/ 0 h 12"/>
                              <a:gd name="T72" fmla="*/ 1802 w 2007"/>
                              <a:gd name="T73" fmla="*/ 12 h 12"/>
                              <a:gd name="T74" fmla="*/ 1930 w 2007"/>
                              <a:gd name="T75" fmla="*/ 0 h 12"/>
                              <a:gd name="T76" fmla="*/ 2007 w 2007"/>
                              <a:gd name="T77" fmla="*/ 12 h 12"/>
                              <a:gd name="T78" fmla="*/ 1930 w 2007"/>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07" h="12">
                                <a:moveTo>
                                  <a:pt x="0" y="0"/>
                                </a:moveTo>
                                <a:lnTo>
                                  <a:pt x="78" y="0"/>
                                </a:lnTo>
                                <a:lnTo>
                                  <a:pt x="78" y="12"/>
                                </a:lnTo>
                                <a:lnTo>
                                  <a:pt x="0" y="12"/>
                                </a:lnTo>
                                <a:lnTo>
                                  <a:pt x="0" y="0"/>
                                </a:lnTo>
                                <a:close/>
                                <a:moveTo>
                                  <a:pt x="129" y="0"/>
                                </a:moveTo>
                                <a:lnTo>
                                  <a:pt x="206" y="0"/>
                                </a:lnTo>
                                <a:lnTo>
                                  <a:pt x="206" y="12"/>
                                </a:lnTo>
                                <a:lnTo>
                                  <a:pt x="129" y="12"/>
                                </a:lnTo>
                                <a:lnTo>
                                  <a:pt x="129" y="0"/>
                                </a:lnTo>
                                <a:close/>
                                <a:moveTo>
                                  <a:pt x="258" y="0"/>
                                </a:moveTo>
                                <a:lnTo>
                                  <a:pt x="335" y="0"/>
                                </a:lnTo>
                                <a:lnTo>
                                  <a:pt x="335" y="12"/>
                                </a:lnTo>
                                <a:lnTo>
                                  <a:pt x="258" y="12"/>
                                </a:lnTo>
                                <a:lnTo>
                                  <a:pt x="258" y="0"/>
                                </a:lnTo>
                                <a:close/>
                                <a:moveTo>
                                  <a:pt x="386" y="0"/>
                                </a:moveTo>
                                <a:lnTo>
                                  <a:pt x="464" y="0"/>
                                </a:lnTo>
                                <a:lnTo>
                                  <a:pt x="464" y="12"/>
                                </a:lnTo>
                                <a:lnTo>
                                  <a:pt x="386" y="12"/>
                                </a:lnTo>
                                <a:lnTo>
                                  <a:pt x="386" y="0"/>
                                </a:lnTo>
                                <a:close/>
                                <a:moveTo>
                                  <a:pt x="515" y="0"/>
                                </a:moveTo>
                                <a:lnTo>
                                  <a:pt x="592" y="0"/>
                                </a:lnTo>
                                <a:lnTo>
                                  <a:pt x="592" y="12"/>
                                </a:lnTo>
                                <a:lnTo>
                                  <a:pt x="515" y="12"/>
                                </a:lnTo>
                                <a:lnTo>
                                  <a:pt x="515" y="0"/>
                                </a:lnTo>
                                <a:close/>
                                <a:moveTo>
                                  <a:pt x="644" y="0"/>
                                </a:moveTo>
                                <a:lnTo>
                                  <a:pt x="721" y="0"/>
                                </a:lnTo>
                                <a:lnTo>
                                  <a:pt x="721" y="12"/>
                                </a:lnTo>
                                <a:lnTo>
                                  <a:pt x="644" y="12"/>
                                </a:lnTo>
                                <a:lnTo>
                                  <a:pt x="644" y="0"/>
                                </a:lnTo>
                                <a:close/>
                                <a:moveTo>
                                  <a:pt x="772" y="0"/>
                                </a:moveTo>
                                <a:lnTo>
                                  <a:pt x="850" y="0"/>
                                </a:lnTo>
                                <a:lnTo>
                                  <a:pt x="850" y="12"/>
                                </a:lnTo>
                                <a:lnTo>
                                  <a:pt x="772" y="12"/>
                                </a:lnTo>
                                <a:lnTo>
                                  <a:pt x="772" y="0"/>
                                </a:lnTo>
                                <a:close/>
                                <a:moveTo>
                                  <a:pt x="901" y="0"/>
                                </a:moveTo>
                                <a:lnTo>
                                  <a:pt x="978" y="0"/>
                                </a:lnTo>
                                <a:lnTo>
                                  <a:pt x="978" y="12"/>
                                </a:lnTo>
                                <a:lnTo>
                                  <a:pt x="901" y="12"/>
                                </a:lnTo>
                                <a:lnTo>
                                  <a:pt x="901" y="0"/>
                                </a:lnTo>
                                <a:close/>
                                <a:moveTo>
                                  <a:pt x="1030" y="0"/>
                                </a:moveTo>
                                <a:lnTo>
                                  <a:pt x="1107" y="0"/>
                                </a:lnTo>
                                <a:lnTo>
                                  <a:pt x="1107" y="12"/>
                                </a:lnTo>
                                <a:lnTo>
                                  <a:pt x="1030" y="12"/>
                                </a:lnTo>
                                <a:lnTo>
                                  <a:pt x="1030" y="0"/>
                                </a:lnTo>
                                <a:close/>
                                <a:moveTo>
                                  <a:pt x="1158" y="0"/>
                                </a:moveTo>
                                <a:lnTo>
                                  <a:pt x="1235" y="0"/>
                                </a:lnTo>
                                <a:lnTo>
                                  <a:pt x="1235" y="12"/>
                                </a:lnTo>
                                <a:lnTo>
                                  <a:pt x="1158" y="12"/>
                                </a:lnTo>
                                <a:lnTo>
                                  <a:pt x="1158" y="0"/>
                                </a:lnTo>
                                <a:close/>
                                <a:moveTo>
                                  <a:pt x="1287" y="0"/>
                                </a:moveTo>
                                <a:lnTo>
                                  <a:pt x="1364" y="0"/>
                                </a:lnTo>
                                <a:lnTo>
                                  <a:pt x="1364" y="12"/>
                                </a:lnTo>
                                <a:lnTo>
                                  <a:pt x="1287" y="12"/>
                                </a:lnTo>
                                <a:lnTo>
                                  <a:pt x="1287" y="0"/>
                                </a:lnTo>
                                <a:close/>
                                <a:moveTo>
                                  <a:pt x="1416" y="0"/>
                                </a:moveTo>
                                <a:lnTo>
                                  <a:pt x="1493" y="0"/>
                                </a:lnTo>
                                <a:lnTo>
                                  <a:pt x="1493" y="12"/>
                                </a:lnTo>
                                <a:lnTo>
                                  <a:pt x="1416" y="12"/>
                                </a:lnTo>
                                <a:lnTo>
                                  <a:pt x="1416" y="0"/>
                                </a:lnTo>
                                <a:close/>
                                <a:moveTo>
                                  <a:pt x="1544" y="0"/>
                                </a:moveTo>
                                <a:lnTo>
                                  <a:pt x="1621" y="0"/>
                                </a:lnTo>
                                <a:lnTo>
                                  <a:pt x="1621" y="12"/>
                                </a:lnTo>
                                <a:lnTo>
                                  <a:pt x="1544" y="12"/>
                                </a:lnTo>
                                <a:lnTo>
                                  <a:pt x="1544" y="0"/>
                                </a:lnTo>
                                <a:close/>
                                <a:moveTo>
                                  <a:pt x="1673" y="0"/>
                                </a:moveTo>
                                <a:lnTo>
                                  <a:pt x="1750" y="0"/>
                                </a:lnTo>
                                <a:lnTo>
                                  <a:pt x="1750" y="12"/>
                                </a:lnTo>
                                <a:lnTo>
                                  <a:pt x="1673" y="12"/>
                                </a:lnTo>
                                <a:lnTo>
                                  <a:pt x="1673" y="0"/>
                                </a:lnTo>
                                <a:close/>
                                <a:moveTo>
                                  <a:pt x="1802" y="0"/>
                                </a:moveTo>
                                <a:lnTo>
                                  <a:pt x="1879" y="0"/>
                                </a:lnTo>
                                <a:lnTo>
                                  <a:pt x="1879" y="12"/>
                                </a:lnTo>
                                <a:lnTo>
                                  <a:pt x="1802" y="12"/>
                                </a:lnTo>
                                <a:lnTo>
                                  <a:pt x="1802" y="0"/>
                                </a:lnTo>
                                <a:close/>
                                <a:moveTo>
                                  <a:pt x="1930" y="0"/>
                                </a:moveTo>
                                <a:lnTo>
                                  <a:pt x="2007" y="0"/>
                                </a:lnTo>
                                <a:lnTo>
                                  <a:pt x="2007" y="12"/>
                                </a:lnTo>
                                <a:lnTo>
                                  <a:pt x="1930" y="12"/>
                                </a:lnTo>
                                <a:lnTo>
                                  <a:pt x="19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1" name="Line 1851"/>
                        <wps:cNvCnPr/>
                        <wps:spPr bwMode="auto">
                          <a:xfrm>
                            <a:off x="285750" y="1279525"/>
                            <a:ext cx="817245"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2" name="Line 1852"/>
                        <wps:cNvCnPr/>
                        <wps:spPr bwMode="auto">
                          <a:xfrm flipV="1">
                            <a:off x="1102995" y="1279525"/>
                            <a:ext cx="457200"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3" name="Line 1853"/>
                        <wps:cNvCnPr/>
                        <wps:spPr bwMode="auto">
                          <a:xfrm>
                            <a:off x="982980" y="260985"/>
                            <a:ext cx="120015" cy="137858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4" name="Line 1854"/>
                        <wps:cNvCnPr/>
                        <wps:spPr bwMode="auto">
                          <a:xfrm flipH="1">
                            <a:off x="285750" y="260985"/>
                            <a:ext cx="697230"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5" name="Line 1855"/>
                        <wps:cNvCnPr/>
                        <wps:spPr bwMode="auto">
                          <a:xfrm>
                            <a:off x="982980" y="260985"/>
                            <a:ext cx="577215"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96" name="Freeform 1856"/>
                        <wps:cNvSpPr>
                          <a:spLocks noEditPoints="1"/>
                        </wps:cNvSpPr>
                        <wps:spPr bwMode="auto">
                          <a:xfrm>
                            <a:off x="285115" y="1275715"/>
                            <a:ext cx="1047115" cy="187960"/>
                          </a:xfrm>
                          <a:custGeom>
                            <a:avLst/>
                            <a:gdLst>
                              <a:gd name="T0" fmla="*/ 79 w 1649"/>
                              <a:gd name="T1" fmla="*/ 13 h 296"/>
                              <a:gd name="T2" fmla="*/ 0 w 1649"/>
                              <a:gd name="T3" fmla="*/ 12 h 296"/>
                              <a:gd name="T4" fmla="*/ 129 w 1649"/>
                              <a:gd name="T5" fmla="*/ 22 h 296"/>
                              <a:gd name="T6" fmla="*/ 203 w 1649"/>
                              <a:gd name="T7" fmla="*/ 47 h 296"/>
                              <a:gd name="T8" fmla="*/ 129 w 1649"/>
                              <a:gd name="T9" fmla="*/ 22 h 296"/>
                              <a:gd name="T10" fmla="*/ 332 w 1649"/>
                              <a:gd name="T11" fmla="*/ 57 h 296"/>
                              <a:gd name="T12" fmla="*/ 253 w 1649"/>
                              <a:gd name="T13" fmla="*/ 56 h 296"/>
                              <a:gd name="T14" fmla="*/ 382 w 1649"/>
                              <a:gd name="T15" fmla="*/ 66 h 296"/>
                              <a:gd name="T16" fmla="*/ 456 w 1649"/>
                              <a:gd name="T17" fmla="*/ 91 h 296"/>
                              <a:gd name="T18" fmla="*/ 382 w 1649"/>
                              <a:gd name="T19" fmla="*/ 66 h 296"/>
                              <a:gd name="T20" fmla="*/ 585 w 1649"/>
                              <a:gd name="T21" fmla="*/ 101 h 296"/>
                              <a:gd name="T22" fmla="*/ 506 w 1649"/>
                              <a:gd name="T23" fmla="*/ 99 h 296"/>
                              <a:gd name="T24" fmla="*/ 635 w 1649"/>
                              <a:gd name="T25" fmla="*/ 109 h 296"/>
                              <a:gd name="T26" fmla="*/ 709 w 1649"/>
                              <a:gd name="T27" fmla="*/ 134 h 296"/>
                              <a:gd name="T28" fmla="*/ 635 w 1649"/>
                              <a:gd name="T29" fmla="*/ 109 h 296"/>
                              <a:gd name="T30" fmla="*/ 838 w 1649"/>
                              <a:gd name="T31" fmla="*/ 144 h 296"/>
                              <a:gd name="T32" fmla="*/ 760 w 1649"/>
                              <a:gd name="T33" fmla="*/ 143 h 296"/>
                              <a:gd name="T34" fmla="*/ 888 w 1649"/>
                              <a:gd name="T35" fmla="*/ 153 h 296"/>
                              <a:gd name="T36" fmla="*/ 962 w 1649"/>
                              <a:gd name="T37" fmla="*/ 178 h 296"/>
                              <a:gd name="T38" fmla="*/ 888 w 1649"/>
                              <a:gd name="T39" fmla="*/ 153 h 296"/>
                              <a:gd name="T40" fmla="*/ 1091 w 1649"/>
                              <a:gd name="T41" fmla="*/ 188 h 296"/>
                              <a:gd name="T42" fmla="*/ 1013 w 1649"/>
                              <a:gd name="T43" fmla="*/ 186 h 296"/>
                              <a:gd name="T44" fmla="*/ 1142 w 1649"/>
                              <a:gd name="T45" fmla="*/ 196 h 296"/>
                              <a:gd name="T46" fmla="*/ 1215 w 1649"/>
                              <a:gd name="T47" fmla="*/ 221 h 296"/>
                              <a:gd name="T48" fmla="*/ 1142 w 1649"/>
                              <a:gd name="T49" fmla="*/ 196 h 296"/>
                              <a:gd name="T50" fmla="*/ 1344 w 1649"/>
                              <a:gd name="T51" fmla="*/ 231 h 296"/>
                              <a:gd name="T52" fmla="*/ 1266 w 1649"/>
                              <a:gd name="T53" fmla="*/ 230 h 296"/>
                              <a:gd name="T54" fmla="*/ 1395 w 1649"/>
                              <a:gd name="T55" fmla="*/ 240 h 296"/>
                              <a:gd name="T56" fmla="*/ 1468 w 1649"/>
                              <a:gd name="T57" fmla="*/ 265 h 296"/>
                              <a:gd name="T58" fmla="*/ 1395 w 1649"/>
                              <a:gd name="T59" fmla="*/ 240 h 296"/>
                              <a:gd name="T60" fmla="*/ 1597 w 1649"/>
                              <a:gd name="T61" fmla="*/ 275 h 296"/>
                              <a:gd name="T62" fmla="*/ 1519 w 1649"/>
                              <a:gd name="T63" fmla="*/ 274 h 296"/>
                              <a:gd name="T64" fmla="*/ 1648 w 1649"/>
                              <a:gd name="T65" fmla="*/ 284 h 296"/>
                              <a:gd name="T66" fmla="*/ 1647 w 1649"/>
                              <a:gd name="T67" fmla="*/ 296 h 296"/>
                              <a:gd name="T68" fmla="*/ 1648 w 1649"/>
                              <a:gd name="T69" fmla="*/ 28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49" h="296">
                                <a:moveTo>
                                  <a:pt x="2" y="0"/>
                                </a:moveTo>
                                <a:lnTo>
                                  <a:pt x="79" y="13"/>
                                </a:lnTo>
                                <a:lnTo>
                                  <a:pt x="76" y="25"/>
                                </a:lnTo>
                                <a:lnTo>
                                  <a:pt x="0" y="12"/>
                                </a:lnTo>
                                <a:lnTo>
                                  <a:pt x="2" y="0"/>
                                </a:lnTo>
                                <a:close/>
                                <a:moveTo>
                                  <a:pt x="129" y="22"/>
                                </a:moveTo>
                                <a:lnTo>
                                  <a:pt x="205" y="35"/>
                                </a:lnTo>
                                <a:lnTo>
                                  <a:pt x="203" y="47"/>
                                </a:lnTo>
                                <a:lnTo>
                                  <a:pt x="127" y="34"/>
                                </a:lnTo>
                                <a:lnTo>
                                  <a:pt x="129" y="22"/>
                                </a:lnTo>
                                <a:close/>
                                <a:moveTo>
                                  <a:pt x="256" y="44"/>
                                </a:moveTo>
                                <a:lnTo>
                                  <a:pt x="332" y="57"/>
                                </a:lnTo>
                                <a:lnTo>
                                  <a:pt x="329" y="69"/>
                                </a:lnTo>
                                <a:lnTo>
                                  <a:pt x="253" y="56"/>
                                </a:lnTo>
                                <a:lnTo>
                                  <a:pt x="256" y="44"/>
                                </a:lnTo>
                                <a:close/>
                                <a:moveTo>
                                  <a:pt x="382" y="66"/>
                                </a:moveTo>
                                <a:lnTo>
                                  <a:pt x="458" y="79"/>
                                </a:lnTo>
                                <a:lnTo>
                                  <a:pt x="456" y="91"/>
                                </a:lnTo>
                                <a:lnTo>
                                  <a:pt x="380" y="77"/>
                                </a:lnTo>
                                <a:lnTo>
                                  <a:pt x="382" y="66"/>
                                </a:lnTo>
                                <a:close/>
                                <a:moveTo>
                                  <a:pt x="509" y="88"/>
                                </a:moveTo>
                                <a:lnTo>
                                  <a:pt x="585" y="101"/>
                                </a:lnTo>
                                <a:lnTo>
                                  <a:pt x="582" y="112"/>
                                </a:lnTo>
                                <a:lnTo>
                                  <a:pt x="506" y="99"/>
                                </a:lnTo>
                                <a:lnTo>
                                  <a:pt x="509" y="88"/>
                                </a:lnTo>
                                <a:close/>
                                <a:moveTo>
                                  <a:pt x="635" y="109"/>
                                </a:moveTo>
                                <a:lnTo>
                                  <a:pt x="711" y="122"/>
                                </a:lnTo>
                                <a:lnTo>
                                  <a:pt x="709" y="134"/>
                                </a:lnTo>
                                <a:lnTo>
                                  <a:pt x="633" y="121"/>
                                </a:lnTo>
                                <a:lnTo>
                                  <a:pt x="635" y="109"/>
                                </a:lnTo>
                                <a:close/>
                                <a:moveTo>
                                  <a:pt x="762" y="131"/>
                                </a:moveTo>
                                <a:lnTo>
                                  <a:pt x="838" y="144"/>
                                </a:lnTo>
                                <a:lnTo>
                                  <a:pt x="835" y="156"/>
                                </a:lnTo>
                                <a:lnTo>
                                  <a:pt x="760" y="143"/>
                                </a:lnTo>
                                <a:lnTo>
                                  <a:pt x="762" y="131"/>
                                </a:lnTo>
                                <a:close/>
                                <a:moveTo>
                                  <a:pt x="888" y="153"/>
                                </a:moveTo>
                                <a:lnTo>
                                  <a:pt x="964" y="166"/>
                                </a:lnTo>
                                <a:lnTo>
                                  <a:pt x="962" y="178"/>
                                </a:lnTo>
                                <a:lnTo>
                                  <a:pt x="886" y="165"/>
                                </a:lnTo>
                                <a:lnTo>
                                  <a:pt x="888" y="153"/>
                                </a:lnTo>
                                <a:close/>
                                <a:moveTo>
                                  <a:pt x="1015" y="175"/>
                                </a:moveTo>
                                <a:lnTo>
                                  <a:pt x="1091" y="188"/>
                                </a:lnTo>
                                <a:lnTo>
                                  <a:pt x="1089" y="200"/>
                                </a:lnTo>
                                <a:lnTo>
                                  <a:pt x="1013" y="186"/>
                                </a:lnTo>
                                <a:lnTo>
                                  <a:pt x="1015" y="175"/>
                                </a:lnTo>
                                <a:close/>
                                <a:moveTo>
                                  <a:pt x="1142" y="196"/>
                                </a:moveTo>
                                <a:lnTo>
                                  <a:pt x="1217" y="209"/>
                                </a:lnTo>
                                <a:lnTo>
                                  <a:pt x="1215" y="221"/>
                                </a:lnTo>
                                <a:lnTo>
                                  <a:pt x="1139" y="208"/>
                                </a:lnTo>
                                <a:lnTo>
                                  <a:pt x="1142" y="196"/>
                                </a:lnTo>
                                <a:close/>
                                <a:moveTo>
                                  <a:pt x="1268" y="218"/>
                                </a:moveTo>
                                <a:lnTo>
                                  <a:pt x="1344" y="231"/>
                                </a:lnTo>
                                <a:lnTo>
                                  <a:pt x="1342" y="243"/>
                                </a:lnTo>
                                <a:lnTo>
                                  <a:pt x="1266" y="230"/>
                                </a:lnTo>
                                <a:lnTo>
                                  <a:pt x="1268" y="218"/>
                                </a:lnTo>
                                <a:close/>
                                <a:moveTo>
                                  <a:pt x="1395" y="240"/>
                                </a:moveTo>
                                <a:lnTo>
                                  <a:pt x="1471" y="253"/>
                                </a:lnTo>
                                <a:lnTo>
                                  <a:pt x="1468" y="265"/>
                                </a:lnTo>
                                <a:lnTo>
                                  <a:pt x="1392" y="252"/>
                                </a:lnTo>
                                <a:lnTo>
                                  <a:pt x="1395" y="240"/>
                                </a:lnTo>
                                <a:close/>
                                <a:moveTo>
                                  <a:pt x="1521" y="262"/>
                                </a:moveTo>
                                <a:lnTo>
                                  <a:pt x="1597" y="275"/>
                                </a:lnTo>
                                <a:lnTo>
                                  <a:pt x="1595" y="287"/>
                                </a:lnTo>
                                <a:lnTo>
                                  <a:pt x="1519" y="274"/>
                                </a:lnTo>
                                <a:lnTo>
                                  <a:pt x="1521" y="262"/>
                                </a:lnTo>
                                <a:close/>
                                <a:moveTo>
                                  <a:pt x="1648" y="284"/>
                                </a:moveTo>
                                <a:lnTo>
                                  <a:pt x="1649" y="284"/>
                                </a:lnTo>
                                <a:lnTo>
                                  <a:pt x="1647" y="296"/>
                                </a:lnTo>
                                <a:lnTo>
                                  <a:pt x="1645" y="295"/>
                                </a:lnTo>
                                <a:lnTo>
                                  <a:pt x="1648" y="2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7" name="Freeform 1857"/>
                        <wps:cNvSpPr>
                          <a:spLocks noEditPoints="1"/>
                        </wps:cNvSpPr>
                        <wps:spPr bwMode="auto">
                          <a:xfrm>
                            <a:off x="979170" y="260985"/>
                            <a:ext cx="8255" cy="1118870"/>
                          </a:xfrm>
                          <a:custGeom>
                            <a:avLst/>
                            <a:gdLst>
                              <a:gd name="T0" fmla="*/ 13 w 13"/>
                              <a:gd name="T1" fmla="*/ 73 h 1762"/>
                              <a:gd name="T2" fmla="*/ 0 w 13"/>
                              <a:gd name="T3" fmla="*/ 0 h 1762"/>
                              <a:gd name="T4" fmla="*/ 13 w 13"/>
                              <a:gd name="T5" fmla="*/ 121 h 1762"/>
                              <a:gd name="T6" fmla="*/ 0 w 13"/>
                              <a:gd name="T7" fmla="*/ 193 h 1762"/>
                              <a:gd name="T8" fmla="*/ 13 w 13"/>
                              <a:gd name="T9" fmla="*/ 121 h 1762"/>
                              <a:gd name="T10" fmla="*/ 13 w 13"/>
                              <a:gd name="T11" fmla="*/ 314 h 1762"/>
                              <a:gd name="T12" fmla="*/ 0 w 13"/>
                              <a:gd name="T13" fmla="*/ 241 h 1762"/>
                              <a:gd name="T14" fmla="*/ 13 w 13"/>
                              <a:gd name="T15" fmla="*/ 362 h 1762"/>
                              <a:gd name="T16" fmla="*/ 0 w 13"/>
                              <a:gd name="T17" fmla="*/ 435 h 1762"/>
                              <a:gd name="T18" fmla="*/ 13 w 13"/>
                              <a:gd name="T19" fmla="*/ 362 h 1762"/>
                              <a:gd name="T20" fmla="*/ 13 w 13"/>
                              <a:gd name="T21" fmla="*/ 555 h 1762"/>
                              <a:gd name="T22" fmla="*/ 0 w 13"/>
                              <a:gd name="T23" fmla="*/ 483 h 1762"/>
                              <a:gd name="T24" fmla="*/ 13 w 13"/>
                              <a:gd name="T25" fmla="*/ 603 h 1762"/>
                              <a:gd name="T26" fmla="*/ 0 w 13"/>
                              <a:gd name="T27" fmla="*/ 676 h 1762"/>
                              <a:gd name="T28" fmla="*/ 13 w 13"/>
                              <a:gd name="T29" fmla="*/ 603 h 1762"/>
                              <a:gd name="T30" fmla="*/ 13 w 13"/>
                              <a:gd name="T31" fmla="*/ 797 h 1762"/>
                              <a:gd name="T32" fmla="*/ 0 w 13"/>
                              <a:gd name="T33" fmla="*/ 724 h 1762"/>
                              <a:gd name="T34" fmla="*/ 13 w 13"/>
                              <a:gd name="T35" fmla="*/ 845 h 1762"/>
                              <a:gd name="T36" fmla="*/ 0 w 13"/>
                              <a:gd name="T37" fmla="*/ 917 h 1762"/>
                              <a:gd name="T38" fmla="*/ 13 w 13"/>
                              <a:gd name="T39" fmla="*/ 845 h 1762"/>
                              <a:gd name="T40" fmla="*/ 13 w 13"/>
                              <a:gd name="T41" fmla="*/ 1038 h 1762"/>
                              <a:gd name="T42" fmla="*/ 0 w 13"/>
                              <a:gd name="T43" fmla="*/ 965 h 1762"/>
                              <a:gd name="T44" fmla="*/ 13 w 13"/>
                              <a:gd name="T45" fmla="*/ 1086 h 1762"/>
                              <a:gd name="T46" fmla="*/ 0 w 13"/>
                              <a:gd name="T47" fmla="*/ 1159 h 1762"/>
                              <a:gd name="T48" fmla="*/ 13 w 13"/>
                              <a:gd name="T49" fmla="*/ 1086 h 1762"/>
                              <a:gd name="T50" fmla="*/ 13 w 13"/>
                              <a:gd name="T51" fmla="*/ 1279 h 1762"/>
                              <a:gd name="T52" fmla="*/ 0 w 13"/>
                              <a:gd name="T53" fmla="*/ 1207 h 1762"/>
                              <a:gd name="T54" fmla="*/ 13 w 13"/>
                              <a:gd name="T55" fmla="*/ 1327 h 1762"/>
                              <a:gd name="T56" fmla="*/ 0 w 13"/>
                              <a:gd name="T57" fmla="*/ 1400 h 1762"/>
                              <a:gd name="T58" fmla="*/ 13 w 13"/>
                              <a:gd name="T59" fmla="*/ 1327 h 1762"/>
                              <a:gd name="T60" fmla="*/ 13 w 13"/>
                              <a:gd name="T61" fmla="*/ 1521 h 1762"/>
                              <a:gd name="T62" fmla="*/ 0 w 13"/>
                              <a:gd name="T63" fmla="*/ 1448 h 1762"/>
                              <a:gd name="T64" fmla="*/ 13 w 13"/>
                              <a:gd name="T65" fmla="*/ 1569 h 1762"/>
                              <a:gd name="T66" fmla="*/ 0 w 13"/>
                              <a:gd name="T67" fmla="*/ 1641 h 1762"/>
                              <a:gd name="T68" fmla="*/ 13 w 13"/>
                              <a:gd name="T69" fmla="*/ 1569 h 1762"/>
                              <a:gd name="T70" fmla="*/ 13 w 13"/>
                              <a:gd name="T71" fmla="*/ 1762 h 1762"/>
                              <a:gd name="T72" fmla="*/ 0 w 13"/>
                              <a:gd name="T73" fmla="*/ 1689 h 1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762">
                                <a:moveTo>
                                  <a:pt x="13" y="0"/>
                                </a:moveTo>
                                <a:lnTo>
                                  <a:pt x="13" y="73"/>
                                </a:lnTo>
                                <a:lnTo>
                                  <a:pt x="0" y="73"/>
                                </a:lnTo>
                                <a:lnTo>
                                  <a:pt x="0" y="0"/>
                                </a:lnTo>
                                <a:lnTo>
                                  <a:pt x="13" y="0"/>
                                </a:lnTo>
                                <a:close/>
                                <a:moveTo>
                                  <a:pt x="13" y="121"/>
                                </a:moveTo>
                                <a:lnTo>
                                  <a:pt x="13" y="193"/>
                                </a:lnTo>
                                <a:lnTo>
                                  <a:pt x="0" y="193"/>
                                </a:lnTo>
                                <a:lnTo>
                                  <a:pt x="0" y="121"/>
                                </a:lnTo>
                                <a:lnTo>
                                  <a:pt x="13" y="121"/>
                                </a:lnTo>
                                <a:close/>
                                <a:moveTo>
                                  <a:pt x="13" y="241"/>
                                </a:moveTo>
                                <a:lnTo>
                                  <a:pt x="13" y="314"/>
                                </a:lnTo>
                                <a:lnTo>
                                  <a:pt x="0" y="314"/>
                                </a:lnTo>
                                <a:lnTo>
                                  <a:pt x="0" y="241"/>
                                </a:lnTo>
                                <a:lnTo>
                                  <a:pt x="13" y="241"/>
                                </a:lnTo>
                                <a:close/>
                                <a:moveTo>
                                  <a:pt x="13" y="362"/>
                                </a:moveTo>
                                <a:lnTo>
                                  <a:pt x="13" y="435"/>
                                </a:lnTo>
                                <a:lnTo>
                                  <a:pt x="0" y="435"/>
                                </a:lnTo>
                                <a:lnTo>
                                  <a:pt x="0" y="362"/>
                                </a:lnTo>
                                <a:lnTo>
                                  <a:pt x="13" y="362"/>
                                </a:lnTo>
                                <a:close/>
                                <a:moveTo>
                                  <a:pt x="13" y="483"/>
                                </a:moveTo>
                                <a:lnTo>
                                  <a:pt x="13" y="555"/>
                                </a:lnTo>
                                <a:lnTo>
                                  <a:pt x="0" y="555"/>
                                </a:lnTo>
                                <a:lnTo>
                                  <a:pt x="0" y="483"/>
                                </a:lnTo>
                                <a:lnTo>
                                  <a:pt x="13" y="483"/>
                                </a:lnTo>
                                <a:close/>
                                <a:moveTo>
                                  <a:pt x="13" y="603"/>
                                </a:moveTo>
                                <a:lnTo>
                                  <a:pt x="13" y="676"/>
                                </a:lnTo>
                                <a:lnTo>
                                  <a:pt x="0" y="676"/>
                                </a:lnTo>
                                <a:lnTo>
                                  <a:pt x="0" y="603"/>
                                </a:lnTo>
                                <a:lnTo>
                                  <a:pt x="13" y="603"/>
                                </a:lnTo>
                                <a:close/>
                                <a:moveTo>
                                  <a:pt x="13" y="724"/>
                                </a:moveTo>
                                <a:lnTo>
                                  <a:pt x="13" y="797"/>
                                </a:lnTo>
                                <a:lnTo>
                                  <a:pt x="0" y="797"/>
                                </a:lnTo>
                                <a:lnTo>
                                  <a:pt x="0" y="724"/>
                                </a:lnTo>
                                <a:lnTo>
                                  <a:pt x="13" y="724"/>
                                </a:lnTo>
                                <a:close/>
                                <a:moveTo>
                                  <a:pt x="13" y="845"/>
                                </a:moveTo>
                                <a:lnTo>
                                  <a:pt x="13" y="917"/>
                                </a:lnTo>
                                <a:lnTo>
                                  <a:pt x="0" y="917"/>
                                </a:lnTo>
                                <a:lnTo>
                                  <a:pt x="0" y="845"/>
                                </a:lnTo>
                                <a:lnTo>
                                  <a:pt x="13" y="845"/>
                                </a:lnTo>
                                <a:close/>
                                <a:moveTo>
                                  <a:pt x="13" y="965"/>
                                </a:moveTo>
                                <a:lnTo>
                                  <a:pt x="13" y="1038"/>
                                </a:lnTo>
                                <a:lnTo>
                                  <a:pt x="0" y="1038"/>
                                </a:lnTo>
                                <a:lnTo>
                                  <a:pt x="0" y="965"/>
                                </a:lnTo>
                                <a:lnTo>
                                  <a:pt x="13" y="965"/>
                                </a:lnTo>
                                <a:close/>
                                <a:moveTo>
                                  <a:pt x="13" y="1086"/>
                                </a:moveTo>
                                <a:lnTo>
                                  <a:pt x="13" y="1159"/>
                                </a:lnTo>
                                <a:lnTo>
                                  <a:pt x="0" y="1159"/>
                                </a:lnTo>
                                <a:lnTo>
                                  <a:pt x="0" y="1086"/>
                                </a:lnTo>
                                <a:lnTo>
                                  <a:pt x="13" y="1086"/>
                                </a:lnTo>
                                <a:close/>
                                <a:moveTo>
                                  <a:pt x="13" y="1207"/>
                                </a:moveTo>
                                <a:lnTo>
                                  <a:pt x="13" y="1279"/>
                                </a:lnTo>
                                <a:lnTo>
                                  <a:pt x="0" y="1279"/>
                                </a:lnTo>
                                <a:lnTo>
                                  <a:pt x="0" y="1207"/>
                                </a:lnTo>
                                <a:lnTo>
                                  <a:pt x="13" y="1207"/>
                                </a:lnTo>
                                <a:close/>
                                <a:moveTo>
                                  <a:pt x="13" y="1327"/>
                                </a:moveTo>
                                <a:lnTo>
                                  <a:pt x="13" y="1400"/>
                                </a:lnTo>
                                <a:lnTo>
                                  <a:pt x="0" y="1400"/>
                                </a:lnTo>
                                <a:lnTo>
                                  <a:pt x="0" y="1327"/>
                                </a:lnTo>
                                <a:lnTo>
                                  <a:pt x="13" y="1327"/>
                                </a:lnTo>
                                <a:close/>
                                <a:moveTo>
                                  <a:pt x="13" y="1448"/>
                                </a:moveTo>
                                <a:lnTo>
                                  <a:pt x="13" y="1521"/>
                                </a:lnTo>
                                <a:lnTo>
                                  <a:pt x="0" y="1521"/>
                                </a:lnTo>
                                <a:lnTo>
                                  <a:pt x="0" y="1448"/>
                                </a:lnTo>
                                <a:lnTo>
                                  <a:pt x="13" y="1448"/>
                                </a:lnTo>
                                <a:close/>
                                <a:moveTo>
                                  <a:pt x="13" y="1569"/>
                                </a:moveTo>
                                <a:lnTo>
                                  <a:pt x="13" y="1641"/>
                                </a:lnTo>
                                <a:lnTo>
                                  <a:pt x="0" y="1641"/>
                                </a:lnTo>
                                <a:lnTo>
                                  <a:pt x="0" y="1569"/>
                                </a:lnTo>
                                <a:lnTo>
                                  <a:pt x="13" y="1569"/>
                                </a:lnTo>
                                <a:close/>
                                <a:moveTo>
                                  <a:pt x="13" y="1689"/>
                                </a:moveTo>
                                <a:lnTo>
                                  <a:pt x="13" y="1762"/>
                                </a:lnTo>
                                <a:lnTo>
                                  <a:pt x="0" y="1762"/>
                                </a:lnTo>
                                <a:lnTo>
                                  <a:pt x="0" y="1689"/>
                                </a:lnTo>
                                <a:lnTo>
                                  <a:pt x="13" y="168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8" name="Freeform 1858"/>
                        <wps:cNvSpPr>
                          <a:spLocks noEditPoints="1"/>
                        </wps:cNvSpPr>
                        <wps:spPr bwMode="auto">
                          <a:xfrm>
                            <a:off x="979170" y="259715"/>
                            <a:ext cx="325755" cy="1000760"/>
                          </a:xfrm>
                          <a:custGeom>
                            <a:avLst/>
                            <a:gdLst>
                              <a:gd name="T0" fmla="*/ 35 w 513"/>
                              <a:gd name="T1" fmla="*/ 70 h 1576"/>
                              <a:gd name="T2" fmla="*/ 0 w 513"/>
                              <a:gd name="T3" fmla="*/ 4 h 1576"/>
                              <a:gd name="T4" fmla="*/ 49 w 513"/>
                              <a:gd name="T5" fmla="*/ 116 h 1576"/>
                              <a:gd name="T6" fmla="*/ 59 w 513"/>
                              <a:gd name="T7" fmla="*/ 189 h 1576"/>
                              <a:gd name="T8" fmla="*/ 49 w 513"/>
                              <a:gd name="T9" fmla="*/ 116 h 1576"/>
                              <a:gd name="T10" fmla="*/ 108 w 513"/>
                              <a:gd name="T11" fmla="*/ 301 h 1576"/>
                              <a:gd name="T12" fmla="*/ 74 w 513"/>
                              <a:gd name="T13" fmla="*/ 235 h 1576"/>
                              <a:gd name="T14" fmla="*/ 123 w 513"/>
                              <a:gd name="T15" fmla="*/ 347 h 1576"/>
                              <a:gd name="T16" fmla="*/ 133 w 513"/>
                              <a:gd name="T17" fmla="*/ 420 h 1576"/>
                              <a:gd name="T18" fmla="*/ 123 w 513"/>
                              <a:gd name="T19" fmla="*/ 347 h 1576"/>
                              <a:gd name="T20" fmla="*/ 182 w 513"/>
                              <a:gd name="T21" fmla="*/ 532 h 1576"/>
                              <a:gd name="T22" fmla="*/ 147 w 513"/>
                              <a:gd name="T23" fmla="*/ 466 h 1576"/>
                              <a:gd name="T24" fmla="*/ 196 w 513"/>
                              <a:gd name="T25" fmla="*/ 579 h 1576"/>
                              <a:gd name="T26" fmla="*/ 206 w 513"/>
                              <a:gd name="T27" fmla="*/ 651 h 1576"/>
                              <a:gd name="T28" fmla="*/ 196 w 513"/>
                              <a:gd name="T29" fmla="*/ 579 h 1576"/>
                              <a:gd name="T30" fmla="*/ 255 w 513"/>
                              <a:gd name="T31" fmla="*/ 764 h 1576"/>
                              <a:gd name="T32" fmla="*/ 221 w 513"/>
                              <a:gd name="T33" fmla="*/ 698 h 1576"/>
                              <a:gd name="T34" fmla="*/ 270 w 513"/>
                              <a:gd name="T35" fmla="*/ 810 h 1576"/>
                              <a:gd name="T36" fmla="*/ 280 w 513"/>
                              <a:gd name="T37" fmla="*/ 883 h 1576"/>
                              <a:gd name="T38" fmla="*/ 270 w 513"/>
                              <a:gd name="T39" fmla="*/ 810 h 1576"/>
                              <a:gd name="T40" fmla="*/ 329 w 513"/>
                              <a:gd name="T41" fmla="*/ 995 h 1576"/>
                              <a:gd name="T42" fmla="*/ 294 w 513"/>
                              <a:gd name="T43" fmla="*/ 929 h 1576"/>
                              <a:gd name="T44" fmla="*/ 344 w 513"/>
                              <a:gd name="T45" fmla="*/ 1041 h 1576"/>
                              <a:gd name="T46" fmla="*/ 353 w 513"/>
                              <a:gd name="T47" fmla="*/ 1114 h 1576"/>
                              <a:gd name="T48" fmla="*/ 344 w 513"/>
                              <a:gd name="T49" fmla="*/ 1041 h 1576"/>
                              <a:gd name="T50" fmla="*/ 402 w 513"/>
                              <a:gd name="T51" fmla="*/ 1226 h 1576"/>
                              <a:gd name="T52" fmla="*/ 368 w 513"/>
                              <a:gd name="T53" fmla="*/ 1160 h 1576"/>
                              <a:gd name="T54" fmla="*/ 417 w 513"/>
                              <a:gd name="T55" fmla="*/ 1272 h 1576"/>
                              <a:gd name="T56" fmla="*/ 427 w 513"/>
                              <a:gd name="T57" fmla="*/ 1345 h 1576"/>
                              <a:gd name="T58" fmla="*/ 417 w 513"/>
                              <a:gd name="T59" fmla="*/ 1272 h 1576"/>
                              <a:gd name="T60" fmla="*/ 476 w 513"/>
                              <a:gd name="T61" fmla="*/ 1457 h 1576"/>
                              <a:gd name="T62" fmla="*/ 442 w 513"/>
                              <a:gd name="T63" fmla="*/ 1391 h 1576"/>
                              <a:gd name="T64" fmla="*/ 491 w 513"/>
                              <a:gd name="T65" fmla="*/ 1504 h 1576"/>
                              <a:gd name="T66" fmla="*/ 501 w 513"/>
                              <a:gd name="T67" fmla="*/ 1576 h 1576"/>
                              <a:gd name="T68" fmla="*/ 491 w 513"/>
                              <a:gd name="T69" fmla="*/ 1504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3" h="1576">
                                <a:moveTo>
                                  <a:pt x="13" y="0"/>
                                </a:moveTo>
                                <a:lnTo>
                                  <a:pt x="35" y="70"/>
                                </a:lnTo>
                                <a:lnTo>
                                  <a:pt x="22" y="73"/>
                                </a:lnTo>
                                <a:lnTo>
                                  <a:pt x="0" y="4"/>
                                </a:lnTo>
                                <a:lnTo>
                                  <a:pt x="13" y="0"/>
                                </a:lnTo>
                                <a:close/>
                                <a:moveTo>
                                  <a:pt x="49" y="116"/>
                                </a:moveTo>
                                <a:lnTo>
                                  <a:pt x="71" y="185"/>
                                </a:lnTo>
                                <a:lnTo>
                                  <a:pt x="59" y="189"/>
                                </a:lnTo>
                                <a:lnTo>
                                  <a:pt x="37" y="120"/>
                                </a:lnTo>
                                <a:lnTo>
                                  <a:pt x="49" y="116"/>
                                </a:lnTo>
                                <a:close/>
                                <a:moveTo>
                                  <a:pt x="86" y="232"/>
                                </a:moveTo>
                                <a:lnTo>
                                  <a:pt x="108" y="301"/>
                                </a:lnTo>
                                <a:lnTo>
                                  <a:pt x="96" y="305"/>
                                </a:lnTo>
                                <a:lnTo>
                                  <a:pt x="74" y="235"/>
                                </a:lnTo>
                                <a:lnTo>
                                  <a:pt x="86" y="232"/>
                                </a:lnTo>
                                <a:close/>
                                <a:moveTo>
                                  <a:pt x="123" y="347"/>
                                </a:moveTo>
                                <a:lnTo>
                                  <a:pt x="145" y="417"/>
                                </a:lnTo>
                                <a:lnTo>
                                  <a:pt x="133" y="420"/>
                                </a:lnTo>
                                <a:lnTo>
                                  <a:pt x="111" y="351"/>
                                </a:lnTo>
                                <a:lnTo>
                                  <a:pt x="123" y="347"/>
                                </a:lnTo>
                                <a:close/>
                                <a:moveTo>
                                  <a:pt x="160" y="463"/>
                                </a:moveTo>
                                <a:lnTo>
                                  <a:pt x="182" y="532"/>
                                </a:lnTo>
                                <a:lnTo>
                                  <a:pt x="169" y="536"/>
                                </a:lnTo>
                                <a:lnTo>
                                  <a:pt x="147" y="466"/>
                                </a:lnTo>
                                <a:lnTo>
                                  <a:pt x="160" y="463"/>
                                </a:lnTo>
                                <a:close/>
                                <a:moveTo>
                                  <a:pt x="196" y="579"/>
                                </a:moveTo>
                                <a:lnTo>
                                  <a:pt x="219" y="648"/>
                                </a:lnTo>
                                <a:lnTo>
                                  <a:pt x="206" y="651"/>
                                </a:lnTo>
                                <a:lnTo>
                                  <a:pt x="184" y="582"/>
                                </a:lnTo>
                                <a:lnTo>
                                  <a:pt x="196" y="579"/>
                                </a:lnTo>
                                <a:close/>
                                <a:moveTo>
                                  <a:pt x="233" y="694"/>
                                </a:moveTo>
                                <a:lnTo>
                                  <a:pt x="255" y="764"/>
                                </a:lnTo>
                                <a:lnTo>
                                  <a:pt x="243" y="767"/>
                                </a:lnTo>
                                <a:lnTo>
                                  <a:pt x="221" y="698"/>
                                </a:lnTo>
                                <a:lnTo>
                                  <a:pt x="233" y="694"/>
                                </a:lnTo>
                                <a:close/>
                                <a:moveTo>
                                  <a:pt x="270" y="810"/>
                                </a:moveTo>
                                <a:lnTo>
                                  <a:pt x="292" y="879"/>
                                </a:lnTo>
                                <a:lnTo>
                                  <a:pt x="280" y="883"/>
                                </a:lnTo>
                                <a:lnTo>
                                  <a:pt x="258" y="813"/>
                                </a:lnTo>
                                <a:lnTo>
                                  <a:pt x="270" y="810"/>
                                </a:lnTo>
                                <a:close/>
                                <a:moveTo>
                                  <a:pt x="307" y="925"/>
                                </a:moveTo>
                                <a:lnTo>
                                  <a:pt x="329" y="995"/>
                                </a:lnTo>
                                <a:lnTo>
                                  <a:pt x="317" y="998"/>
                                </a:lnTo>
                                <a:lnTo>
                                  <a:pt x="294" y="929"/>
                                </a:lnTo>
                                <a:lnTo>
                                  <a:pt x="307" y="925"/>
                                </a:lnTo>
                                <a:close/>
                                <a:moveTo>
                                  <a:pt x="344" y="1041"/>
                                </a:moveTo>
                                <a:lnTo>
                                  <a:pt x="366" y="1110"/>
                                </a:lnTo>
                                <a:lnTo>
                                  <a:pt x="353" y="1114"/>
                                </a:lnTo>
                                <a:lnTo>
                                  <a:pt x="331" y="1045"/>
                                </a:lnTo>
                                <a:lnTo>
                                  <a:pt x="344" y="1041"/>
                                </a:lnTo>
                                <a:close/>
                                <a:moveTo>
                                  <a:pt x="380" y="1157"/>
                                </a:moveTo>
                                <a:lnTo>
                                  <a:pt x="402" y="1226"/>
                                </a:lnTo>
                                <a:lnTo>
                                  <a:pt x="390" y="1230"/>
                                </a:lnTo>
                                <a:lnTo>
                                  <a:pt x="368" y="1160"/>
                                </a:lnTo>
                                <a:lnTo>
                                  <a:pt x="380" y="1157"/>
                                </a:lnTo>
                                <a:close/>
                                <a:moveTo>
                                  <a:pt x="417" y="1272"/>
                                </a:moveTo>
                                <a:lnTo>
                                  <a:pt x="439" y="1342"/>
                                </a:lnTo>
                                <a:lnTo>
                                  <a:pt x="427" y="1345"/>
                                </a:lnTo>
                                <a:lnTo>
                                  <a:pt x="405" y="1276"/>
                                </a:lnTo>
                                <a:lnTo>
                                  <a:pt x="417" y="1272"/>
                                </a:lnTo>
                                <a:close/>
                                <a:moveTo>
                                  <a:pt x="454" y="1388"/>
                                </a:moveTo>
                                <a:lnTo>
                                  <a:pt x="476" y="1457"/>
                                </a:lnTo>
                                <a:lnTo>
                                  <a:pt x="464" y="1461"/>
                                </a:lnTo>
                                <a:lnTo>
                                  <a:pt x="442" y="1391"/>
                                </a:lnTo>
                                <a:lnTo>
                                  <a:pt x="454" y="1388"/>
                                </a:lnTo>
                                <a:close/>
                                <a:moveTo>
                                  <a:pt x="491" y="1504"/>
                                </a:moveTo>
                                <a:lnTo>
                                  <a:pt x="513" y="1573"/>
                                </a:lnTo>
                                <a:lnTo>
                                  <a:pt x="501" y="1576"/>
                                </a:lnTo>
                                <a:lnTo>
                                  <a:pt x="478" y="1507"/>
                                </a:lnTo>
                                <a:lnTo>
                                  <a:pt x="491" y="150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9" name="Freeform 1859"/>
                        <wps:cNvSpPr>
                          <a:spLocks noEditPoints="1"/>
                        </wps:cNvSpPr>
                        <wps:spPr bwMode="auto">
                          <a:xfrm>
                            <a:off x="750570" y="1276350"/>
                            <a:ext cx="558165" cy="212725"/>
                          </a:xfrm>
                          <a:custGeom>
                            <a:avLst/>
                            <a:gdLst>
                              <a:gd name="T0" fmla="*/ 879 w 879"/>
                              <a:gd name="T1" fmla="*/ 11 h 335"/>
                              <a:gd name="T2" fmla="*/ 807 w 879"/>
                              <a:gd name="T3" fmla="*/ 37 h 335"/>
                              <a:gd name="T4" fmla="*/ 803 w 879"/>
                              <a:gd name="T5" fmla="*/ 26 h 335"/>
                              <a:gd name="T6" fmla="*/ 874 w 879"/>
                              <a:gd name="T7" fmla="*/ 0 h 335"/>
                              <a:gd name="T8" fmla="*/ 879 w 879"/>
                              <a:gd name="T9" fmla="*/ 11 h 335"/>
                              <a:gd name="T10" fmla="*/ 759 w 879"/>
                              <a:gd name="T11" fmla="*/ 55 h 335"/>
                              <a:gd name="T12" fmla="*/ 688 w 879"/>
                              <a:gd name="T13" fmla="*/ 82 h 335"/>
                              <a:gd name="T14" fmla="*/ 683 w 879"/>
                              <a:gd name="T15" fmla="*/ 71 h 335"/>
                              <a:gd name="T16" fmla="*/ 755 w 879"/>
                              <a:gd name="T17" fmla="*/ 44 h 335"/>
                              <a:gd name="T18" fmla="*/ 759 w 879"/>
                              <a:gd name="T19" fmla="*/ 55 h 335"/>
                              <a:gd name="T20" fmla="*/ 640 w 879"/>
                              <a:gd name="T21" fmla="*/ 100 h 335"/>
                              <a:gd name="T22" fmla="*/ 568 w 879"/>
                              <a:gd name="T23" fmla="*/ 126 h 335"/>
                              <a:gd name="T24" fmla="*/ 563 w 879"/>
                              <a:gd name="T25" fmla="*/ 115 h 335"/>
                              <a:gd name="T26" fmla="*/ 635 w 879"/>
                              <a:gd name="T27" fmla="*/ 88 h 335"/>
                              <a:gd name="T28" fmla="*/ 640 w 879"/>
                              <a:gd name="T29" fmla="*/ 100 h 335"/>
                              <a:gd name="T30" fmla="*/ 520 w 879"/>
                              <a:gd name="T31" fmla="*/ 144 h 335"/>
                              <a:gd name="T32" fmla="*/ 448 w 879"/>
                              <a:gd name="T33" fmla="*/ 170 h 335"/>
                              <a:gd name="T34" fmla="*/ 444 w 879"/>
                              <a:gd name="T35" fmla="*/ 159 h 335"/>
                              <a:gd name="T36" fmla="*/ 515 w 879"/>
                              <a:gd name="T37" fmla="*/ 133 h 335"/>
                              <a:gd name="T38" fmla="*/ 520 w 879"/>
                              <a:gd name="T39" fmla="*/ 144 h 335"/>
                              <a:gd name="T40" fmla="*/ 400 w 879"/>
                              <a:gd name="T41" fmla="*/ 188 h 335"/>
                              <a:gd name="T42" fmla="*/ 329 w 879"/>
                              <a:gd name="T43" fmla="*/ 215 h 335"/>
                              <a:gd name="T44" fmla="*/ 324 w 879"/>
                              <a:gd name="T45" fmla="*/ 204 h 335"/>
                              <a:gd name="T46" fmla="*/ 396 w 879"/>
                              <a:gd name="T47" fmla="*/ 177 h 335"/>
                              <a:gd name="T48" fmla="*/ 400 w 879"/>
                              <a:gd name="T49" fmla="*/ 188 h 335"/>
                              <a:gd name="T50" fmla="*/ 281 w 879"/>
                              <a:gd name="T51" fmla="*/ 233 h 335"/>
                              <a:gd name="T52" fmla="*/ 209 w 879"/>
                              <a:gd name="T53" fmla="*/ 259 h 335"/>
                              <a:gd name="T54" fmla="*/ 204 w 879"/>
                              <a:gd name="T55" fmla="*/ 248 h 335"/>
                              <a:gd name="T56" fmla="*/ 276 w 879"/>
                              <a:gd name="T57" fmla="*/ 221 h 335"/>
                              <a:gd name="T58" fmla="*/ 281 w 879"/>
                              <a:gd name="T59" fmla="*/ 233 h 335"/>
                              <a:gd name="T60" fmla="*/ 161 w 879"/>
                              <a:gd name="T61" fmla="*/ 277 h 335"/>
                              <a:gd name="T62" fmla="*/ 89 w 879"/>
                              <a:gd name="T63" fmla="*/ 303 h 335"/>
                              <a:gd name="T64" fmla="*/ 85 w 879"/>
                              <a:gd name="T65" fmla="*/ 292 h 335"/>
                              <a:gd name="T66" fmla="*/ 156 w 879"/>
                              <a:gd name="T67" fmla="*/ 266 h 335"/>
                              <a:gd name="T68" fmla="*/ 161 w 879"/>
                              <a:gd name="T69" fmla="*/ 277 h 335"/>
                              <a:gd name="T70" fmla="*/ 41 w 879"/>
                              <a:gd name="T71" fmla="*/ 321 h 335"/>
                              <a:gd name="T72" fmla="*/ 5 w 879"/>
                              <a:gd name="T73" fmla="*/ 335 h 335"/>
                              <a:gd name="T74" fmla="*/ 0 w 879"/>
                              <a:gd name="T75" fmla="*/ 323 h 335"/>
                              <a:gd name="T76" fmla="*/ 37 w 879"/>
                              <a:gd name="T77" fmla="*/ 310 h 335"/>
                              <a:gd name="T78" fmla="*/ 41 w 879"/>
                              <a:gd name="T79" fmla="*/ 321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79" h="335">
                                <a:moveTo>
                                  <a:pt x="879" y="11"/>
                                </a:moveTo>
                                <a:lnTo>
                                  <a:pt x="807" y="37"/>
                                </a:lnTo>
                                <a:lnTo>
                                  <a:pt x="803" y="26"/>
                                </a:lnTo>
                                <a:lnTo>
                                  <a:pt x="874" y="0"/>
                                </a:lnTo>
                                <a:lnTo>
                                  <a:pt x="879" y="11"/>
                                </a:lnTo>
                                <a:close/>
                                <a:moveTo>
                                  <a:pt x="759" y="55"/>
                                </a:moveTo>
                                <a:lnTo>
                                  <a:pt x="688" y="82"/>
                                </a:lnTo>
                                <a:lnTo>
                                  <a:pt x="683" y="71"/>
                                </a:lnTo>
                                <a:lnTo>
                                  <a:pt x="755" y="44"/>
                                </a:lnTo>
                                <a:lnTo>
                                  <a:pt x="759" y="55"/>
                                </a:lnTo>
                                <a:close/>
                                <a:moveTo>
                                  <a:pt x="640" y="100"/>
                                </a:moveTo>
                                <a:lnTo>
                                  <a:pt x="568" y="126"/>
                                </a:lnTo>
                                <a:lnTo>
                                  <a:pt x="563" y="115"/>
                                </a:lnTo>
                                <a:lnTo>
                                  <a:pt x="635" y="88"/>
                                </a:lnTo>
                                <a:lnTo>
                                  <a:pt x="640" y="100"/>
                                </a:lnTo>
                                <a:close/>
                                <a:moveTo>
                                  <a:pt x="520" y="144"/>
                                </a:moveTo>
                                <a:lnTo>
                                  <a:pt x="448" y="170"/>
                                </a:lnTo>
                                <a:lnTo>
                                  <a:pt x="444" y="159"/>
                                </a:lnTo>
                                <a:lnTo>
                                  <a:pt x="515" y="133"/>
                                </a:lnTo>
                                <a:lnTo>
                                  <a:pt x="520" y="144"/>
                                </a:lnTo>
                                <a:close/>
                                <a:moveTo>
                                  <a:pt x="400" y="188"/>
                                </a:moveTo>
                                <a:lnTo>
                                  <a:pt x="329" y="215"/>
                                </a:lnTo>
                                <a:lnTo>
                                  <a:pt x="324" y="204"/>
                                </a:lnTo>
                                <a:lnTo>
                                  <a:pt x="396" y="177"/>
                                </a:lnTo>
                                <a:lnTo>
                                  <a:pt x="400" y="188"/>
                                </a:lnTo>
                                <a:close/>
                                <a:moveTo>
                                  <a:pt x="281" y="233"/>
                                </a:moveTo>
                                <a:lnTo>
                                  <a:pt x="209" y="259"/>
                                </a:lnTo>
                                <a:lnTo>
                                  <a:pt x="204" y="248"/>
                                </a:lnTo>
                                <a:lnTo>
                                  <a:pt x="276" y="221"/>
                                </a:lnTo>
                                <a:lnTo>
                                  <a:pt x="281" y="233"/>
                                </a:lnTo>
                                <a:close/>
                                <a:moveTo>
                                  <a:pt x="161" y="277"/>
                                </a:moveTo>
                                <a:lnTo>
                                  <a:pt x="89" y="303"/>
                                </a:lnTo>
                                <a:lnTo>
                                  <a:pt x="85" y="292"/>
                                </a:lnTo>
                                <a:lnTo>
                                  <a:pt x="156" y="266"/>
                                </a:lnTo>
                                <a:lnTo>
                                  <a:pt x="161" y="277"/>
                                </a:lnTo>
                                <a:close/>
                                <a:moveTo>
                                  <a:pt x="41" y="321"/>
                                </a:moveTo>
                                <a:lnTo>
                                  <a:pt x="5" y="335"/>
                                </a:lnTo>
                                <a:lnTo>
                                  <a:pt x="0" y="323"/>
                                </a:lnTo>
                                <a:lnTo>
                                  <a:pt x="37" y="310"/>
                                </a:lnTo>
                                <a:lnTo>
                                  <a:pt x="41"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00" name="Line 1860"/>
                        <wps:cNvCnPr/>
                        <wps:spPr bwMode="auto">
                          <a:xfrm flipV="1">
                            <a:off x="752475" y="260985"/>
                            <a:ext cx="230505" cy="12242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1" name="Line 1861"/>
                        <wps:cNvCnPr/>
                        <wps:spPr bwMode="auto">
                          <a:xfrm flipV="1">
                            <a:off x="220027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2" name="Line 1862"/>
                        <wps:cNvCnPr/>
                        <wps:spPr bwMode="auto">
                          <a:xfrm>
                            <a:off x="274510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3" name="Line 1863"/>
                        <wps:cNvCnPr/>
                        <wps:spPr bwMode="auto">
                          <a:xfrm flipH="1">
                            <a:off x="2200275" y="1283335"/>
                            <a:ext cx="108966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4" name="Line 1864"/>
                        <wps:cNvCnPr/>
                        <wps:spPr bwMode="auto">
                          <a:xfrm>
                            <a:off x="2745105" y="398145"/>
                            <a:ext cx="635"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5" name="Line 1865"/>
                        <wps:cNvCnPr/>
                        <wps:spPr bwMode="auto">
                          <a:xfrm flipV="1">
                            <a:off x="2312035" y="906780"/>
                            <a:ext cx="746125" cy="1955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6" name="Line 1866"/>
                        <wps:cNvCnPr/>
                        <wps:spPr bwMode="auto">
                          <a:xfrm flipV="1">
                            <a:off x="2200275" y="1140460"/>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7" name="Line 1867"/>
                        <wps:cNvCnPr/>
                        <wps:spPr bwMode="auto">
                          <a:xfrm flipV="1">
                            <a:off x="2745105" y="1283335"/>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8" name="Line 1868"/>
                        <wps:cNvCnPr/>
                        <wps:spPr bwMode="auto">
                          <a:xfrm>
                            <a:off x="2745105" y="1283335"/>
                            <a:ext cx="635"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9" name="Rectangle 1869"/>
                        <wps:cNvSpPr>
                          <a:spLocks noChangeArrowheads="1"/>
                        </wps:cNvSpPr>
                        <wps:spPr bwMode="auto">
                          <a:xfrm>
                            <a:off x="939800" y="140652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0" name="Rectangle 1870"/>
                        <wps:cNvSpPr>
                          <a:spLocks noChangeArrowheads="1"/>
                        </wps:cNvSpPr>
                        <wps:spPr bwMode="auto">
                          <a:xfrm>
                            <a:off x="2630170" y="841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1" name="Rectangle 1871"/>
                        <wps:cNvSpPr>
                          <a:spLocks noChangeArrowheads="1"/>
                        </wps:cNvSpPr>
                        <wps:spPr bwMode="auto">
                          <a:xfrm>
                            <a:off x="2785745" y="1132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712" name="Rectangle 1872"/>
                        <wps:cNvSpPr>
                          <a:spLocks noChangeArrowheads="1"/>
                        </wps:cNvSpPr>
                        <wps:spPr bwMode="auto">
                          <a:xfrm>
                            <a:off x="2589530" y="13716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713" name="Rectangle 1873"/>
                        <wps:cNvSpPr>
                          <a:spLocks noChangeArrowheads="1"/>
                        </wps:cNvSpPr>
                        <wps:spPr bwMode="auto">
                          <a:xfrm>
                            <a:off x="2785745" y="9969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715" name="Rectangle 1874"/>
                        <wps:cNvSpPr>
                          <a:spLocks noChangeArrowheads="1"/>
                        </wps:cNvSpPr>
                        <wps:spPr bwMode="auto">
                          <a:xfrm>
                            <a:off x="3094990" y="75438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16" name="Rectangle 1875"/>
                        <wps:cNvSpPr>
                          <a:spLocks noChangeArrowheads="1"/>
                        </wps:cNvSpPr>
                        <wps:spPr bwMode="auto">
                          <a:xfrm>
                            <a:off x="2168525" y="97091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17" name="Rectangle 1876"/>
                        <wps:cNvSpPr>
                          <a:spLocks noChangeArrowheads="1"/>
                        </wps:cNvSpPr>
                        <wps:spPr bwMode="auto">
                          <a:xfrm>
                            <a:off x="3300095" y="12661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18" name="Rectangle 1877"/>
                        <wps:cNvSpPr>
                          <a:spLocks noChangeArrowheads="1"/>
                        </wps:cNvSpPr>
                        <wps:spPr bwMode="auto">
                          <a:xfrm>
                            <a:off x="2102485" y="12928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19" name="Rectangle 1878"/>
                        <wps:cNvSpPr>
                          <a:spLocks noChangeArrowheads="1"/>
                        </wps:cNvSpPr>
                        <wps:spPr bwMode="auto">
                          <a:xfrm>
                            <a:off x="2712720" y="2228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0" name="Rectangle 1879"/>
                        <wps:cNvSpPr>
                          <a:spLocks noChangeArrowheads="1"/>
                        </wps:cNvSpPr>
                        <wps:spPr bwMode="auto">
                          <a:xfrm>
                            <a:off x="168275" y="11569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1" name="Rectangle 1880"/>
                        <wps:cNvSpPr>
                          <a:spLocks noChangeArrowheads="1"/>
                        </wps:cNvSpPr>
                        <wps:spPr bwMode="auto">
                          <a:xfrm>
                            <a:off x="1045845" y="1678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22" name="Rectangle 1881"/>
                        <wps:cNvSpPr>
                          <a:spLocks noChangeArrowheads="1"/>
                        </wps:cNvSpPr>
                        <wps:spPr bwMode="auto">
                          <a:xfrm>
                            <a:off x="1609090" y="11264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23" name="Rectangle 1882"/>
                        <wps:cNvSpPr>
                          <a:spLocks noChangeArrowheads="1"/>
                        </wps:cNvSpPr>
                        <wps:spPr bwMode="auto">
                          <a:xfrm>
                            <a:off x="93980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24" name="Rectangle 1883"/>
                        <wps:cNvSpPr>
                          <a:spLocks noChangeArrowheads="1"/>
                        </wps:cNvSpPr>
                        <wps:spPr bwMode="auto">
                          <a:xfrm>
                            <a:off x="608330" y="14890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25" name="Rectangle 1884"/>
                        <wps:cNvSpPr>
                          <a:spLocks noChangeArrowheads="1"/>
                        </wps:cNvSpPr>
                        <wps:spPr bwMode="auto">
                          <a:xfrm>
                            <a:off x="1339850" y="1111885"/>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26" name="Oval 1885"/>
                        <wps:cNvSpPr>
                          <a:spLocks noChangeArrowheads="1"/>
                        </wps:cNvSpPr>
                        <wps:spPr bwMode="auto">
                          <a:xfrm>
                            <a:off x="2733040" y="1414780"/>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27" name="Oval 1886"/>
                        <wps:cNvSpPr>
                          <a:spLocks noChangeArrowheads="1"/>
                        </wps:cNvSpPr>
                        <wps:spPr bwMode="auto">
                          <a:xfrm>
                            <a:off x="2733040" y="11290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0" name="Oval 1887"/>
                        <wps:cNvSpPr>
                          <a:spLocks noChangeArrowheads="1"/>
                        </wps:cNvSpPr>
                        <wps:spPr bwMode="auto">
                          <a:xfrm>
                            <a:off x="3045460" y="894715"/>
                            <a:ext cx="2476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1" name="Oval 1888"/>
                        <wps:cNvSpPr>
                          <a:spLocks noChangeArrowheads="1"/>
                        </wps:cNvSpPr>
                        <wps:spPr bwMode="auto">
                          <a:xfrm>
                            <a:off x="218821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2" name="Oval 1889"/>
                        <wps:cNvSpPr>
                          <a:spLocks noChangeArrowheads="1"/>
                        </wps:cNvSpPr>
                        <wps:spPr bwMode="auto">
                          <a:xfrm>
                            <a:off x="3277870" y="127190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3" name="Oval 1890"/>
                        <wps:cNvSpPr>
                          <a:spLocks noChangeArrowheads="1"/>
                        </wps:cNvSpPr>
                        <wps:spPr bwMode="auto">
                          <a:xfrm>
                            <a:off x="273304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4" name="Oval 1891"/>
                        <wps:cNvSpPr>
                          <a:spLocks noChangeArrowheads="1"/>
                        </wps:cNvSpPr>
                        <wps:spPr bwMode="auto">
                          <a:xfrm>
                            <a:off x="2733040" y="386715"/>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5" name="Oval 1892"/>
                        <wps:cNvSpPr>
                          <a:spLocks noChangeArrowheads="1"/>
                        </wps:cNvSpPr>
                        <wps:spPr bwMode="auto">
                          <a:xfrm>
                            <a:off x="2733040" y="97726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766" name="Group 1893"/>
                        <wpg:cNvGrpSpPr>
                          <a:grpSpLocks/>
                        </wpg:cNvGrpSpPr>
                        <wpg:grpSpPr bwMode="auto">
                          <a:xfrm>
                            <a:off x="735965" y="1470025"/>
                            <a:ext cx="32385" cy="30480"/>
                            <a:chOff x="1159" y="2315"/>
                            <a:chExt cx="51" cy="48"/>
                          </a:xfrm>
                        </wpg:grpSpPr>
                        <wps:wsp>
                          <wps:cNvPr id="1767" name="Oval 1894"/>
                          <wps:cNvSpPr>
                            <a:spLocks noChangeArrowheads="1"/>
                          </wps:cNvSpPr>
                          <wps:spPr bwMode="auto">
                            <a:xfrm>
                              <a:off x="1159" y="2315"/>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8" name="Oval 1895"/>
                          <wps:cNvSpPr>
                            <a:spLocks noChangeArrowheads="1"/>
                          </wps:cNvSpPr>
                          <wps:spPr bwMode="auto">
                            <a:xfrm>
                              <a:off x="1159" y="2315"/>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9" name="Group 1896"/>
                        <wpg:cNvGrpSpPr>
                          <a:grpSpLocks/>
                        </wpg:cNvGrpSpPr>
                        <wpg:grpSpPr bwMode="auto">
                          <a:xfrm>
                            <a:off x="967105" y="1384300"/>
                            <a:ext cx="32385" cy="30480"/>
                            <a:chOff x="1523" y="2180"/>
                            <a:chExt cx="51" cy="48"/>
                          </a:xfrm>
                        </wpg:grpSpPr>
                        <wps:wsp>
                          <wps:cNvPr id="1770" name="Oval 1897"/>
                          <wps:cNvSpPr>
                            <a:spLocks noChangeArrowheads="1"/>
                          </wps:cNvSpPr>
                          <wps:spPr bwMode="auto">
                            <a:xfrm>
                              <a:off x="1523" y="2180"/>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1" name="Oval 1898"/>
                          <wps:cNvSpPr>
                            <a:spLocks noChangeArrowheads="1"/>
                          </wps:cNvSpPr>
                          <wps:spPr bwMode="auto">
                            <a:xfrm>
                              <a:off x="1523" y="2180"/>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2" name="Group 1899"/>
                        <wpg:cNvGrpSpPr>
                          <a:grpSpLocks/>
                        </wpg:cNvGrpSpPr>
                        <wpg:grpSpPr bwMode="auto">
                          <a:xfrm>
                            <a:off x="1086485" y="1624330"/>
                            <a:ext cx="33020" cy="30480"/>
                            <a:chOff x="1711" y="2558"/>
                            <a:chExt cx="52" cy="48"/>
                          </a:xfrm>
                        </wpg:grpSpPr>
                        <wps:wsp>
                          <wps:cNvPr id="1773" name="Oval 1900"/>
                          <wps:cNvSpPr>
                            <a:spLocks noChangeArrowheads="1"/>
                          </wps:cNvSpPr>
                          <wps:spPr bwMode="auto">
                            <a:xfrm>
                              <a:off x="1711" y="2558"/>
                              <a:ext cx="52"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4" name="Oval 1901"/>
                          <wps:cNvSpPr>
                            <a:spLocks noChangeArrowheads="1"/>
                          </wps:cNvSpPr>
                          <wps:spPr bwMode="auto">
                            <a:xfrm>
                              <a:off x="1711" y="2558"/>
                              <a:ext cx="52"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5" name="Group 1902"/>
                        <wpg:cNvGrpSpPr>
                          <a:grpSpLocks/>
                        </wpg:cNvGrpSpPr>
                        <wpg:grpSpPr bwMode="auto">
                          <a:xfrm>
                            <a:off x="1544320" y="1264285"/>
                            <a:ext cx="32385" cy="30480"/>
                            <a:chOff x="2432" y="1991"/>
                            <a:chExt cx="51" cy="48"/>
                          </a:xfrm>
                        </wpg:grpSpPr>
                        <wps:wsp>
                          <wps:cNvPr id="1777" name="Oval 1903"/>
                          <wps:cNvSpPr>
                            <a:spLocks noChangeArrowheads="1"/>
                          </wps:cNvSpPr>
                          <wps:spPr bwMode="auto">
                            <a:xfrm>
                              <a:off x="2432"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8" name="Oval 1904"/>
                          <wps:cNvSpPr>
                            <a:spLocks noChangeArrowheads="1"/>
                          </wps:cNvSpPr>
                          <wps:spPr bwMode="auto">
                            <a:xfrm>
                              <a:off x="2432"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9" name="Group 1905"/>
                        <wpg:cNvGrpSpPr>
                          <a:grpSpLocks/>
                        </wpg:cNvGrpSpPr>
                        <wpg:grpSpPr bwMode="auto">
                          <a:xfrm>
                            <a:off x="269875" y="1264285"/>
                            <a:ext cx="32385" cy="30480"/>
                            <a:chOff x="425" y="1991"/>
                            <a:chExt cx="51" cy="48"/>
                          </a:xfrm>
                        </wpg:grpSpPr>
                        <wps:wsp>
                          <wps:cNvPr id="1780" name="Oval 1906"/>
                          <wps:cNvSpPr>
                            <a:spLocks noChangeArrowheads="1"/>
                          </wps:cNvSpPr>
                          <wps:spPr bwMode="auto">
                            <a:xfrm>
                              <a:off x="425"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1" name="Oval 1907"/>
                          <wps:cNvSpPr>
                            <a:spLocks noChangeArrowheads="1"/>
                          </wps:cNvSpPr>
                          <wps:spPr bwMode="auto">
                            <a:xfrm>
                              <a:off x="425"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2" name="Group 1908"/>
                        <wpg:cNvGrpSpPr>
                          <a:grpSpLocks/>
                        </wpg:cNvGrpSpPr>
                        <wpg:grpSpPr bwMode="auto">
                          <a:xfrm>
                            <a:off x="967105" y="245745"/>
                            <a:ext cx="32385" cy="30480"/>
                            <a:chOff x="1523" y="387"/>
                            <a:chExt cx="51" cy="48"/>
                          </a:xfrm>
                        </wpg:grpSpPr>
                        <wps:wsp>
                          <wps:cNvPr id="1783" name="Oval 1909"/>
                          <wps:cNvSpPr>
                            <a:spLocks noChangeArrowheads="1"/>
                          </wps:cNvSpPr>
                          <wps:spPr bwMode="auto">
                            <a:xfrm>
                              <a:off x="1523" y="387"/>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4" name="Oval 1910"/>
                          <wps:cNvSpPr>
                            <a:spLocks noChangeArrowheads="1"/>
                          </wps:cNvSpPr>
                          <wps:spPr bwMode="auto">
                            <a:xfrm>
                              <a:off x="1523" y="387"/>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5" name="Group 1911"/>
                        <wpg:cNvGrpSpPr>
                          <a:grpSpLocks/>
                        </wpg:cNvGrpSpPr>
                        <wpg:grpSpPr bwMode="auto">
                          <a:xfrm>
                            <a:off x="1290955" y="1264285"/>
                            <a:ext cx="32385" cy="30480"/>
                            <a:chOff x="2033" y="1991"/>
                            <a:chExt cx="51" cy="48"/>
                          </a:xfrm>
                        </wpg:grpSpPr>
                        <wps:wsp>
                          <wps:cNvPr id="1786" name="Oval 1912"/>
                          <wps:cNvSpPr>
                            <a:spLocks noChangeArrowheads="1"/>
                          </wps:cNvSpPr>
                          <wps:spPr bwMode="auto">
                            <a:xfrm>
                              <a:off x="2033"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7" name="Oval 1913"/>
                          <wps:cNvSpPr>
                            <a:spLocks noChangeArrowheads="1"/>
                          </wps:cNvSpPr>
                          <wps:spPr bwMode="auto">
                            <a:xfrm>
                              <a:off x="2033"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88" name="Oval 1914"/>
                        <wps:cNvSpPr>
                          <a:spLocks noChangeArrowheads="1"/>
                        </wps:cNvSpPr>
                        <wps:spPr bwMode="auto">
                          <a:xfrm>
                            <a:off x="2299970" y="10909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48" o:spid="_x0000_s1460" editas="canvas" style="width:279.85pt;height:151.45pt;mso-position-horizontal-relative:char;mso-position-vertical-relative:line" coordsize="35540,192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ZZtNCUAAF1VAQAOAAAAZHJzL2Uyb0RvYy54bWzsXVtvI7mxfj/A+Q+CHw8wa/VdbexssJnL JsAmWZydk3eNLI+FyJIiacazCfLfz1cki2JJrG56vVaMuAfYbdkqk1XF6mKxbvz2d1/vlqMv8+1u sV69vsi+GV+M5qvZ+nqx+vT64v8+vH81uRjt9tPV9XS5Xs1fX/wy31387rv//q9v7zdX83x9u15e z7cjDLLaXd1vXl/c7vebq8vL3ex2fjfdfbPezFf48ma9vZvu8eP20+X1dnqP0e+Wl/l4XF/er7fX m+16Nt/t8Nu39suL78z4Nzfz2f4vNze7+X60fH0B3Pbm/1vz/4/0/8vvvp1efdpON7eLmUNj+iuw uJsuVpjUD/V2up+OPm8XJ0PdLWbb9W59s/9mtr67XN/cLGZzQwOoycZH1LyZrr5Md4aYGbjDCOLT bzjux0+E92r9frFcghuXGP2KfkfPe6zPnL5eriSQ/Y2BdTD3GyzgbuOXcvc4FH++nW7mhvLd1ezP X37ajhbXry/yosAirqZ3kKT32/mc5GKUTSqzjoQBQH/e/LQlZHebH9ezv+1Gq/W768X+p/VitQdO Ga048A5A6Ycd/mj08f5P62uMPP28X5vF/HqzvaOhsEyjr5h9UjWYavQLhsmbqskqKz7zr/vRDN/j l2VZVhejGSCaOjdYXU6veJjZ593+h/naDDn98uNub4XvGp9olk/XjrIPmOPmbgk5/J/LUTMZ3Y8g 6Y0TVQ+UBUDj0e0oy48hcgERH6UIYLI8OkwpQFoFHZDtcY6jUwcQ+bhWxmkCKAUhqBQ/VZZrCLUB VByhLORzUVQKRlk/p8H7A0p5pS5ZArezkN3FRGMTZO8wo0JeyPCyLjXyEjiehSzvQKqf53gpDnhX ba4glffzPA95XmXa6uUJPM9Dntelxqm8n+d5yPMmzzTyEniehzzvQKqf56Qz/QsDZakgVfTzvAh5 3jTa6hUJPC9CnrdjjVNFP8+LkOetqi+LBJ4XIc87kOrneRnyPMvGjcL0sp/pZcj0bFxo61cmcL0M uZ5lqqaiXcyLTFy9lCHbs1xVn2UC38uQ711o9TOeNmiPeVaoaq/qZ3wlGJ9PtDWsEhhfCcaXmabX q37GV4LxZVsoolUlML4SjO9Aq5/xtWB8req+up/xtWB8pSrkOoHxtWB83WjcqvsZXwvGwxRUGF8n ML4WjO9Aq5/xjWD8pNEMoqaf8Y1g/GSsKfgmgfGNYHyrqq2mn/FNyHiyhRXGNwmMbwTjO9CKMx7m /Cc22Ke3bMPPvq6cEY9PoymdfcfmBLFZ7+jkQBY9zgQf7OljegUosvgVYCwCARfmqNIHDC4TsDmK ALnukcFHAjZniV5gMIqA2yQ0yJYmaBjLdMDqQ4QMZgOeRiQZxQY8jczM0ZmlEUrWrRk9jVQyYQkc NmoKqWSnGvA0UskWNeBppJLBacDTSCWj0oCnkUqWI4HDNEwhlcxDA55GKpmABjyNVLLzDHgaqWTL GfA0UslgI3AYZCmkklFmwNNIJbvLgKeRSraVAU8jlcwnA55GqvNhfIAJlEIqmUE0OsycJHBHKiyZ JHBHKqyVJHBHapVGKhklhDuMjpTRyfAw4Gmkkm1hwNNIJfvBgKeRSiaCAU8jlcwAAsc2n0IqbfUG PI1U2s0NeBqptGMb8DRSaVM24IJUu4u4jXULV+6xE3d7MYIT9yPRO73aTPe0H/PH0T0cduQ2G92S Z87sxnfrL/MPawOxp23ZcozddIdvl6sQyiHHYPwlPzdmKAdknXBAnL/lp4WyEyYBHU83W653c0Po AU87KFxghnv8F4fv5eTwuQk4/pafdjSG6kGSJ00EY9x4Lp0aeM8Elho18NcJOB6Zn5YahupBkydN BEunBr4ygaVGDdxzAo6p4KelhqF60ORJE8HSqYGXTWCpUQO/noBjKvhpqWGoHjR50kSwdGrgUxNY atTAjSfgmAp+WmoYqgdNnjQRLJ0aeOMElho1FCwhXXs8sqSGoXrQ5EkTwY7n1LUAfG8CS40auPsE HFPBT7s2DNWDJk+aCJZODTntBJoaOeQoFIBMBz8tPR6sB1M/byrcA0iC71BgqpIEz6AAZFL46Uhi sD5Ued5UuAeQBA+fwFQlCV5FAcik8NORxGB9qPK8qXAPIAkePYGpShLciAKQSeGnI4nB+lDleVPh HkAS3IECU5UkuCAFIJPCT0cSg/WhyvOmwj2AJLj/BKYqSRx+Ph77iCQG60OV502FO55W198ZfIdp JMFfKQCZFH66VWKwPlR53lS4B5AEX6HAVFsle+ro3WI9WB+qPG8qnEYSTiV0RjLeOX9YojNWkJaw Wy8X15QJQoek3fbTxzfL7ejLlJJnzD93tBRgyxWdtZD8APbMpsjhuVlO9+a8JcASR9tsd/u3092t ndWMYM93H+df5pSgMr26nU+v362uzef9dLG0n82hy+V2UDoHZbDsrj6ur39Basd2bTN/kKmED7fr 7T8uRvfI+nl9sfv75+l2fjFa/nGF9JA2K8kRtDc/lFVDvr5t+M3H8JvpaoahXl/sL+DzpY9v9ja1 6PNmu/h0i5kyw4fV+nuklNwsKOHD5J5YrNwPyJqxuJ4jfQYq0abP/LhYzSl1xngLXD7Mm9VPW6D4 KxNi2goBcrMonBAzyZqc82GKejzGZ+LAISOGFpsyYkb04fXFEjgZhnF2DImsA6GF90lKdL4moZvk 8DIZUf0Vcnu32CP1bLm4wzheuHuka3oF2pyXgag0KV7/bMftu8m7SfmqzOt3r8rx27evvn//pnxV v8+a6m3x9s2bt9m/CM+svLpdXF/PV/SKcbpZVqalSrnEN5so5hPOPE8u5eiGz0CRnwZpI3zHLwcL 5VnlELuDlEOTvfQQORzdLBebv/Ir5lK0YBnnbWsNTmikU5E07zQpKujnQSQHkQwyC2GDSZE0ntGH iCRpIieI7SRvJ5AziFlej9vJkWbMsPuTM4XEMCuaSWUBBtU4qEaKikk5LGnXfIgcGtX4hyPVGGSv xiSybpucDFwjkWMYBrCDhs162Kwp5xqKSkqk0WYPkch0zVjBp+g14yCHww7NO3RWt/BlWTkMc//r QDs+ae4/8hLNfh7P/R+XjQEw+hPeCkSepfoMj9l8vgmSiZTsf0rmyurSxEXDEgGc44IsR+Tt5+AO JgxhYGN7GMpVi41zksgVGQcbkh/H5tvHRgJzPFROlQSRkbCAB5gxpeLFRgqzuMomPhKcz34kHacw h0vD6agKgFLeYkiJKoBKwQoumgNaeaURmIVcr+o4hUeFACpeId9rbayQ8SVmVGgMOd9mCl4h64uJ ilfIew0vcq/4ZYQNrOBFjlwPliFXPCpcsiDAFJjEFlIUBLStMlYo87XJbY6OFTI/G2uDhdxvABXn fh5yPytKBbOQ/R2YhexXMSODzzN2UlDdSoxMURkAD1kcM1kcUKsaJxT+rCyUwcIFmExUzMQC4IWL SoasEKg1kZUVAigkiA8WLkAHZmIBNMzI2egXAMtEZRCxFRBlAhnYEUXtqFIg0/SPrBRAjVF8tHAJ sqzU2CZqBbJWGy18CTKYeBql4VuQI4s8jlu4CF24iVXQcDuqGTD55rFVEDUDeaHgdlQ2AN0XX1NR NoCzV5xSWThQtBrfROFAXmqjiVUoa+29ErUDeV0puIlV6MAtXAUVN1lAULWU5R1bBVFAgDrMOG5H NQSZpnVFDQEKOJXRxLtQlxrfRBVBPtFGE6tQw8ZRKBXvgia9R6UEOm5iFULc4HYaktojWftDUrta omCjux9gTNlTTnfdwZDUrjFySGrXODMktWuc+c9LascGBAXyiExvYydQpjc5HcgLckjOsAkkVl+x T+bwrUwzcbkoOJ9brcbf8tOO5ZLbbbQbqPO3/LRQsOwpuGPimiqQRIsH6MircbneOOtaDDVK8jFO RhTj5JA7j81Px5YxTmMAQ5FuF8VwednRTChCpYaTwj12PJlOUE7VrIQAj6wRVLjiIl8nwmPz0xJU OAbVXEnAX/PT0U3GN6bF7F10n2DHo+gEwSNiRkaxR/cKlS6BEjLXhQK8NWa8lss6GAV+OrpdsBEl kF2jnWDHo+gEVWPYjWDVZNJDEMUwCRAOmk4cKsehrOfdqFy9QtvNoBP8+kmC28RhykNrUgefroU8 EWmexbIfXh0Lh+hdF/9rao1APIJLqxvuGEOeT18odJxxOPDYGlXw9FhI/9bx6Py0VE2YTz2vSeN2 JHhzOqk6xZDn06mCh8Xi6svPNKpal5Wb+VePR+enpaplPiF3vGsNJq52I8OhrhvuGEOeT6cK74hb YJQ/28E1ssgrZDng30Aen5+Wrmw8sUKI3IJOhDG5k0JQ2EVZBEuesoM0eIosvjYigd1CJS1HhS69 Djlen05ETEiQAHvemywrmAfdi0s+oyMsE0jLXU1ejpLhnlUrXJoy3ETdpBUOkbzn5clyVz9IYfpu Zp1gmUAavDd2KXzcX101RLosqH8leXx+OoGEf8kC9rxBWDS7GDl8Z52knWLJU3YIZEXxAxIevPg9 qwavkwX1ryWPz09HWsXsQs1AJ8ZV5gQSFZTdgCdY8pQdpMETZfGd8OjqqlEQ0XDBg/L4/HSkwR9l Af37ywD89IBOZMCLTtJOseSRmDQoiSE3+UXnJiO8D7E7De+b18ulmjxdeL9t2swVUMeSo0yesU2N yhB9AaSV90d19rPhGWMxhVF76CofEUK3GjT2I7MJ84VAUJceyATaTobBDh9AxEcRTm0TLDoZBm+4 HwZGq4JO6M+Oo4O1PYyDlkVxhKDMDlBxhKDEDiAqQiKorzE65HSRka8+xmoR048TJ+L5ealxSUT0 NaRChhcIVSpI9XOcTCvPqRIhbGWkBJ7TFuaH0pES0XyFPtrk/FBVpWElYvlxpos4fjnRREr09tOQ CpleIy8lzirR3E9BKmR63VAsNCZTorefhlTIdB0pEcJXhhLx+waBtThWIoAfp0909kNxhzZSgmah s6WXhEmpSYKI3StIhUyHHteQSpB0Oj0kICXD9nFFJUP2YyRXxLkugvZxAkW8vjXR2JhU0YnDI6+I ggzWj03sPzpWv4KRjf2yirJfokMl8J1s0wPqOlpHkXqKm55uWaGKoSIQBS8Rp48zXoTokbOvidZR kD6OVijvWZGrY/VzXkTns3JsGjRGrATZ3S8upmikE3BeR0tG5+Njich8hmOXwnlywPjVjnNehOWR cqS9PeTz8UMpMi+C8llVawJB52s/loJWqGoQdFApTJB5uKgP03WgRXapR0shUfT2o5dQ4bxo8Bcn Ufb2qycht3BMGxIFhkQB+FKG7ncnPR6H7ndawNq5Qj/4+t/ubJGh+53GSBcy/DB0v6MGRuQS4Qar znnzuO532N4emYYArwu1myNbLJaF4OIu7D5SfbU2PIOduMutahMMkoB4Qna78tM5cu10x0Dsmw3j N+IPDkHMHkIyNJfppyQRqi8CZIk54Ma09pIDx43Dsocc+IoSyEmDOkzKePJTsPoUrJcc+GnSyIFv KIGcNKjDpEwGPwU5p2C95MDDk0YOnEoJ5KRBHSZlMvgpyDkF6yUHDp00cuBESiAnEcpPymTwU5Bz wI2/7iUHrqA0cuB9SiAnEcpPynjyU5BzwI2/7iUH7qg0cuBtSiAnDeowKePJT0HOKVgvOXAZpZGD hnEc2Oa5+WlxcEltaWCHaXkQfgqCTsF6CUKqA78VPboaNZndqQWOokSww7xMCj8FSQF+/H0/TXAv Ja4SfFoJUkeuryQwPy/jyk9J0wE//r6fJviTEmmCFysF2USww7yMKz8lTadw/TTBGZVIEyUeJNg9 iWCHeZkWfkqaTuH6aYJTLJEm+LxSaEoEO8zLtPBT0nQK108TXFeJNDnXKcx/np2fFgunIxLBDvPy KPyUNJ3CMU1DNsQF3Sn5gju1IRsCHuTTbAijec6aDYGMKKQqmvQDbutW5LgHEdEM2yoGPdYRG7Bq 7lH5EKbKujqN54ThnMaEOiprE3clRETGwcHQu9FN4DIyTBhNKKlkMDKOiOPgIidEvSIjhbEEhMai I4lggnW0R0YKQwkaTiKUoOIksyLGVMQYoU90OihMtX2MQJEXgbrJ+Fgh0+mOsDizZGZETtGlGGIh 5wvTGSKKWMj6rNAGC5lf5ppciZsPccuZglnIfx0zmSBhWidEyJQpEoUJ5UTEQqRIZKaGNDZYuACl 6cMQ45nMkkClaXQBxAWIlQ2sxjALF8De9BnDLFyAujKRtNhgofhTdXkcs3ABdMxEsgR6R8YHk+kS uEEuLrQiXYIq1aOYiYwJaHVtsFDzoJWqMlj4BkwyTWhFzkQ+0QYLF2BiE2giC0C1Al5v6piFC6Bj JhInUKsTJ1OkTqCdo8IzkTmRt4oKkskTmDK+miJ5AsnbCmbhAmRjG/+NME1cjliYRjCRV+Aog8Km oMVGC5dAxy1cgg7cRA5Fae54i+Ameh1kea7tcyKLojANBWKjhWooy9AcJL4KIpGiRCpP9J0SvQ5w zNVUJJVOedEtc2208D1A3xVN3EQ2hY6bWAUdN5FPUSJTLEqpzKhA81KFbyKjojStOiKrIJMqCtPh J7YbiKSK0jQliY0m3oVqrOlJkVZRmZteY6OJVcBLoFEavgs6bmIVJG5DEkP8jsKh24EWdiVTy+Q8 sM++O35NxpQBZ69rDzi0lAFnV1kPOF4AA87ejW5wMnkI3Jch9YA7UmG22CNdD7gj1YeQesAdqei0 lDS6IxVZmSngZFwQqd5D1Y2Mq7v64OuuesAdqT400APuSPWV1T3gjlTb6c8GoimCjL+K3SfqLvEZ rvA7ycKhnZCEAHtdisy4mtEPPkLSvUyuBO8DrvhNGt2tqveumtHt6j6i2wFtnybPgGzFR+QZuPJe X87Cfkp+Wn+l035JiQYcBeQR+Ck8n+wt4i/Z7XmaaOBK1mAwOnZr0R5XkYi2xQ6Qx+anRYCSXSEc mfcM89f8tGDUCI7AcF63q8xf89OCnWDHX+sEuZLiHGdHO7JGECJIBgf4XzpxQI0eoVqg3UMXqu76 RrpkqQvsBL1+iuATsRh4RaeSRLnnwBWmcycScNlYuB72Z642v/D3mDK2/HRSd4Ihf6+vE04oFgev RlSqXDeDyi8pj85PhwWl+4L6CofzriWAJ8fN3AN3giHP10GVkxY4SBwOGlW5q1qlys0ubPm2SPhv OuEyFJ0a6sGtrvHg4LFwHsN+qtCg2vxN3bL2UamigyPWoIHW78KCSrEtXLekUjU6wZGzvnO8EwwT qHIZbfCluLFVqlzxNF2R1ImFaxECV083nMsynFhXPHYrxpafVqLNhT+g/oAhf69LYOHut2t98xyN Km7kQrd5dFFVuBYCbd8aQDporVo0iOkc7wTDBKpcgis5XdzgKlnOgoDy4nXl8flpuQunkcEXgN3C WpC7EoRh8h5OnWLJU3YsmBMa5FHwu6CRBleSRQTOom4Wty6g2tfJAO4kxwMfYWKM+emYdYolA+ik 0T5kGAcnTc+qla6rBLxDDMrj89MiAieTHRNupE4elK4/E7xX3cyKYMlTdpBGfjSSicL3DFFXDfMb UDiXujF2pnJW+su0GRF+Oh64gxW6OvDbwAD8dICnWDJAB2ncDQVOnZ5VM2YycaHqsV3hlLI8cL5X VeWVfM1z1ZMzA8eUG9FjeUwaJhlaHrz0ID9swtMgv9mgnjzIj0siK2djkBIq4FLAvmguOBvNcDl6 VU2o85GJ8ufkZGeF9qggP4wUeLqdqRIG8PG+eFd9RsFAunbEIHS4GQH7i4eZoBgzOhC2TQ9UkL88 MhC0o4eZmHsIIhiF7m0T/ogMBN15GMgEwSMDYUvwQBT4iIyDfc6DqCwSPm2FRSLE35jEgwhGIsRv ivAjOIkAf21asMeGCvmNkHaUPBHfrxFqjK4ctcTyXGg0AkOWIw1FGSrkuWlYHyMw5LrOq5DtGq9E ZL9G9+0ogSKyn5my3QhaIrBfmYhahO+i/QF6Q8UZL+L6Va0wXsT1YekpY4WctzcPxPAKOW8a1cdI DDmvsyvkvMouEdOvkMgRZb2I6dsrDCJ4iZA+FR3HxwpFHm1j4uyie7y8NJcmoBxhF7ngPJStoY/h FbK+Mr3zY2OFrKfEl+i7KOL5Or8E77U3SITzqQ49yi8RzreXF0RoFNF8mxoQoVFE8+kWgSiNMpif UzA/NlbI+9zEL2N4hbwvTAJKbCzB+0bbd0K51/kleK+9QyKMn08o/SSClwjjw1MS55cI4qMZnzJW KPe56fcQ4ZcI4RNX43gJ3pvy/thYIe9hpChjhby3V0bExgp5r/Mr5L3KLxG8z2qF9yJ4n2syIUL3 SAKMsktE7gvToSZCoojbm9t0IhIhuiHkrbJji6A9mhMoaAnOm+yyGFoh53VuCc5r3CKL1etLpN9E uSW6IRSmDUUELdELQbEjcHA8TIcx4q8Pedc9UooSREPBA0yBRMKo4qLDuB8J1mucvJDrhckCi5EX cl3lVMh0wSkcT4dWD0OrB7hPhlYPJ0FmshOJM0OWxHEdvvMxD60eTmTG9XH/4N2s3ZkGQ6sHLffF Oa0e1+pBzaxxkfIPvgFw9zI57/kH33e/BxybMikOH6r7bRJCyMyjhBAyA2L5IOZ78oSzQ16LBsCr ZhD0CVrstean9dzDZ2bAegI9E8fM7kjXCXI8lx4EgLPGzO9L/TV64LYygD1hZ7ikDBgMx67YoKl6 Ahuh5LrBjrDrJwg+EIMAvBxuaI0iOIQsZA/v4eyxcLZ6Sw1p8F0IPlDEyPLTrvgpgvy9vkpwLlgU PL80oqhk1QSh8G53cRZuFAvXU9QNF4mF8xs0Y8tPS9Uphvy9ThVVIBtcPcc0qjiETc3ru6gqXMIo DsvdcC45IvPKhrHlp6XqFEP+XqcKB2JDFSVTWFw1qqhXP9EPB0AntkSNgetLIXEqtK+1/ymG/VTh sGlx8BzTqHJXJ+Bo3UmUu+IEx+ZOMByY7bw4Rnet/Cl+/TSRNw3sx2HNDa2RZF8BdzJU338rzDiQ diLqMuJw2OwEO8HtmJwh6PniK5sb0p826PnjYjUfZROb3OECnm9WP23xytBPu81P29HH+z+tr+ev L6af92tj21D4cXSzXGz+CnvG/GZ9czNCwLKp8pK8LKSb6nFrU0EP8UwkmyDi6aqW87xEXZyTZQ5o bra7/Q/z9d2IPry+WAI7Mz7f1k7C60DIyFqt3y+WS+BKCVKjeyRCoaLQ/MFuvVxc05f03W776eOb 5Xb0ZbrEYcn8c/MKsLvFfr4dLRd3GMcDTa9u59Prd6trM8t+uljaz+ZtpsFRku3yiKk4+/N28fri n+24fTd5NylflXn97lU5fvv21ffv35Sv6vdZU70t3r558zb7F+GZlVe3i+vr+YpQHX29W652V/jl 64vb/X5zdXm5m93O76a7b+4Ws+16t77ZfzNb312C24vZ/PJ6O71frD5d5uNsfHk3XawM5Z4nl3L0 774FykCRnwbpS15ku9wf19e/mLU3v7/fbeyv8cHhBvA03O7X22uLGH3abNez+W4HZH++nW5oSZ2o QboW1xCihtI/pEQa3erAfr1E5riJBxfUWn3dTjKbE3QQyQp2D4WvqJB+MsFNIYNEDhJpJRIOJimR xuB4iESSenCaEdcaVxlfCDjI4aAZobITNSMOkVIOjZ34EDk0e/UfjvbqUDNm+aTw8QvuMUKXmdUU ZiPdSGdUa0YPW/VL36pxqJQCac7MDxHIByhG4xwZdufBXtxdzf785WAvwqSTQmj000OEMHqCwV2B +ZgygqDz2nHd2BPKwV5skHpNuVqm8VKLBM3BXhzsRWsvwt8kJdI4nh4vkcEJBoUo49Ke1Q8iGR5h cKXmxIdNhp36pe/UiCRJkTT1JY8XyeAwEzUdB5Ec/DyKnwdRJimSYT/FJD+PYjxGBdFbj4NiHLyN gfWI+JmVwv+dz/ZIMVsaJ3h31c+bWwDOv99u1/fkEoYj1IZ/nDq1N6PSD7rTPBDdtmjhZDZ2Jjb1 urK1PYddvYX16c7euMaL4omdx+8t6DDu3xRPOaERuInhO6ffPDdHtvDNCxf+e/Pv1IWverwtW51v PgM3f5+3r97Xk+ZV+b6sXrXNePJqnLW/b+tx2ZZv30vfvImRPNo3T+GJlpaZeK3T9puFJ3xogdBn pz8/Y87//dePX603HmVHEDYSZRsQGG3Xe8oyi3QEXq0RoRkt/7jC6wCAPX/Y8oeP/GG6mt2ut68v 9hfopkMf3+zxE/7m82a7+HSLCWwoabf5HnGm94s9yfsBB/fDOWMSVMh1qiVsfoR46bGemx/Xs7/t Rqv1b6sl8hrdR1y21aTMCmvbD1riEO7S36RBSyQEMR+jJbwf+mVrCR+5DG0Jm8Z2Li3RTCocyawx gXtNc9uKKFATuDiCnVaDMSHzAQY18cRqwkcHXraa8OFkoSa8pQXntj1BPKExUU3ayjWjhCmBBlvm UBGoieHMoaYNDWriidWEj9+8bDXho/1CTXhT6xxqIrAm2rZuj7uSTKoxdY8yEbDBmBiMCfQMfVji 5GPOHD6m9rK1BIz5iGfCW1pn0BLFuC3hozRnjqYqi+NAOTXio4qaQU1EcpAHY+KJjQkf53zZasKn JAhjwltaZ1ATeVZPyOlt8mmacWvrsA5HDmTbjKlSbFATg5pw1RpntCZ87PllqwmfJiLUhDe1zqAm igIbAtoMk5pAJ7Xa1WEc9EQ7eDAH14SI9ZxRTfi8gJetJnzqjlAT3tQ6g5rIs3FeugLgDBXArm5x UBNDPJQOFKcZIef0TaDVwpA1kTV0bUXEN+FNrXOoiYaaJVvfRJ7nqOuklTloCQqDDGeOeHn04Jp4 WteE7RlxyGt6oblV9HZGtIS3tM6gJeCZ4MpwNFyukQQ4aAnZSkDY20MG5hnjHGhAPtgSWQNlGdES NtRwptwqutNnwrlVqAd017wdjInBMzGoCZnPfT7PhG0ZNRgT0dwqtFNzOvQsxgSSIvhSLXgwS9tI ZlATg2fiGXgmfGLAi3Zg0n0tp2cO25f0TNZEUPXVFu6CuoOOGDKrBlPi32ZK+KyAl60jfHObMMhh r2s9k46ox2jGZJ2XWTlpqXJDeC+HlAn5jgyOiXM6JnxWwMtWEwgfREwJb2ed48RRoIKcbqCilAn8 O4lyDBmYg544qjQ/o2fCpwW8bD3hMzD/gubDaLRsQ5FnsiTyBoYEX2uAdOyTbmY5SsqhQSj5Mi9K f8270jhqvkTL511nQ2bdfjdRtWiE3nZuHv/qvgjb9WfXnbmzU3O01XFH9G3398/T7Zx7G7S4sBKc sv0NcE83xa9sjwP3je1z4L5J7XWwWlOvg5tn0OuALk23GxoLqt/oz7CXCUFFYs8YUils3lBQOesH 7awHQd28vnhZgkpNcaSg+p3mDIIKdVpRAz4yuiZt2Ryns6P9vb+we1CoaBW/3v7jYnS/nb48OfWh S1aoZ82AgqWBZEmXT42crOOOEINC1XsavTCF6oNnLKjnTMIpcCnvxDU4QtJeTFAPGnXY+V+0RvXh GyeoNsT67zhLxQX1cJYaBPVFC6qPIbCgnjMTITxLFZM6YqIe5HQwUV+0nHonNsupzzo8w1EqlNO2 aXKcm4Yjf2LXzWdjoX66uv90uBsMFy6n3Fum3Q32Azx5G3M32Cdx1wNucHRHfgMBL2rr+uEYuB+2 G+6c9Yk+mk6cECU4/OT39LOB0O60oxoRvsmuqFo6yVNwpcR9ecfteXFbI9WhkecUPgFufjG7/Yu9 CA8J5e6KzoJdBLPbd7gfboZb8iocDekP/a2c1o1l8HX4ne3etfrY79eeNYZ1yia+fUhh0uH+P3dF 4OCU/s91StM9y8LXZyMUZ7L4I+/wEwin78M9XGHpr7DUo0gPrk6zd17G2l33xiWfySZrtgXssrQl nGe79QWcfrt1sSC5nU7tZvqbbLctzinudsSsmJToBiGNwb7ttqLcTmypeXbYip/jdkueLqnRzhm9 wEUCx2x6Ao2mv71DDPgC63/U7/75xIDRs/pIOM8ZsjiPcA7b7emN0foLO2y3T3+6bXz8xW+3LgDz dNstrnatfR+VOi8p31g4X/ALynBRj7dNBl1B+y1uQLR/GRxvQdBzOd42RzGD1hoW5zpBnLLJ77dx Jg3H2xeUc9UcxQna8TnjBOjUcvwOP4FwDvvtsN925jee/XhLF6HYI5jbb9uxC3s84X6LCzEL2lCx ZVJxcH7ckajnfIsdGvsF/XHbGh0xvQr222fkTm6O3MnI5CTz4Ez7bYRNXqXFmTTsty9pvz1yJ7fj c8Y6ziOcw3477LfPbL89die7XNTj6Oxv6U7O65auQf+1223pGpY/990Wvm7hsMP1TWfcbU+5NGy2 26GgyF4h26D7zpFsnjPScRbZHPbaYa99Xnstetkcn21dCOfpzrZB6DZH+SNa5UlPck+iFIcki4nR D8/1YIsOIEfq7JxVEj425rk0bLXDVrvlrfbYj4zCr/M5Xc4im8NWO2y1z2yrPXEjI5xi3rqn22qp Mr6tfv25Nh8XNv/n2R9sfca3rUxos7NWJpyyadhuh+3Wb7fHMY7srDGOswjnsN8O+23yfru7ut8d ioB2jysC+vl2uqEWQy5kiFKdxTXins3kOHiTnTV4k7ctXRBhPMrU6fk4YWrop/Ds+ykg02B2hf9Q GUaxhunmdjF7O91Pw59N1djVPF/frpfX8+13/y8AAAAA//8DAFBLAwQUAAYACAAAACEA3+JBM9wA AAAFAQAADwAAAGRycy9kb3ducmV2LnhtbEyPwU7DMAyG70i8Q2Qkbizppg1Wmk4TCCQ4TGODe9aY plrjVE22lrfHcIGLJev/9flzsRp9K87YxyaQhmyiQCBVwTZUa3jfP93cgYjJkDVtINTwhRFW5eVF YXIbBnrD8y7VgiEUc6PBpdTlUsbKoTdxEjokzj5D703ita+l7c3AcN/KqVIL6U1DfMGZDh8cVsfd yTPluKhe7eN+vXnZbgf3/JGpWZdpfX01ru9BJBzTXxl+9FkdSnY6hBPZKFoN/Ej6nZzN58tbEAcN MzVdgiwL+d++/AYAAP//AwBQSwECLQAUAAYACAAAACEAtoM4kv4AAADhAQAAEwAAAAAAAAAAAAAA AAAAAAAAW0NvbnRlbnRfVHlwZXNdLnhtbFBLAQItABQABgAIAAAAIQA4/SH/1gAAAJQBAAALAAAA AAAAAAAAAAAAAC8BAABfcmVscy8ucmVsc1BLAQItABQABgAIAAAAIQCj0ZZtNCUAAF1VAQAOAAAA AAAAAAAAAAAAAC4CAABkcnMvZTJvRG9jLnhtbFBLAQItABQABgAIAAAAIQDf4kEz3AAAAAUBAAAP AAAAAAAAAAAAAAAAAI4nAABkcnMvZG93bnJldi54bWxQSwUGAAAAAAQABADzAAAAlygAAAAA ">
                <v:shape id="_x0000_s1461" type="#_x0000_t75" style="position:absolute;width:35540;height:19234;visibility:visible;mso-wrap-style:square">
                  <v:fill o:detectmouseclick="t"/>
                  <v:path o:connecttype="none"/>
                </v:shape>
                <v:shape id="Freeform 1850" o:spid="_x0000_s1462" style="position:absolute;left:2857;top:12757;width:12744;height:76;visibility:visible;mso-wrap-style:square;v-text-anchor:top" coordsize="2007,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SPMcAA AADdAAAADwAAAGRycy9kb3ducmV2LnhtbERPS4vCMBC+C/sfwgjeNFVB3a5RFmFhQTz4OOxxaGab YjMpzWjrvzcHwePH915ve1+rO7WxCmxgOslAERfBVlwauJx/xitQUZAt1oHJwIMibDcfgzXmNnR8 pPtJSpVCOOZowIk0udaxcOQxTkJDnLj/0HqUBNtS2xa7FO5rPcuyhfZYcWpw2NDOUXE93byBz8Xh 7yI+9GXjuilpu5RqvzdmNOy/v0AJ9fIWv9y/1sBsPk/705v0BPTmCQAA//8DAFBLAQItABQABgAI AAAAIQDw94q7/QAAAOIBAAATAAAAAAAAAAAAAAAAAAAAAABbQ29udGVudF9UeXBlc10ueG1sUEsB Ai0AFAAGAAgAAAAhADHdX2HSAAAAjwEAAAsAAAAAAAAAAAAAAAAALgEAAF9yZWxzLy5yZWxzUEsB Ai0AFAAGAAgAAAAhADMvBZ5BAAAAOQAAABAAAAAAAAAAAAAAAAAAKQIAAGRycy9zaGFwZXhtbC54 bWxQSwECLQAUAAYACAAAACEAZCSPMcAAAADdAAAADwAAAAAAAAAAAAAAAACYAgAAZHJzL2Rvd25y ZXYueG1sUEsFBgAAAAAEAAQA9QAAAIUDAAAAAA== " path="m,l78,r,12l,12,,xm129,r77,l206,12r-77,l129,xm258,r77,l335,12r-77,l258,xm386,r78,l464,12r-78,l386,xm515,r77,l592,12r-77,l515,xm644,r77,l721,12r-77,l644,xm772,r78,l850,12r-78,l772,xm901,r77,l978,12r-77,l901,xm1030,r77,l1107,12r-77,l1030,xm1158,r77,l1235,12r-77,l1158,xm1287,r77,l1364,12r-77,l1287,xm1416,r77,l1493,12r-77,l1416,xm1544,r77,l1621,12r-77,l1544,xm1673,r77,l1750,12r-77,l1673,xm1802,r77,l1879,12r-77,l1802,xm1930,r77,l2007,12r-77,l1930,xe" fillcolor="black" strokeweight=".1pt">
                  <v:stroke joinstyle="bevel"/>
                  <v:path arrowok="t" o:connecttype="custom" o:connectlocs="49530,0;0,7620;81915,0;130810,7620;81915,0;212725,0;163830,7620;245110,0;294640,7620;245110,0;375920,0;327025,7620;408940,0;457835,7620;408940,0;539750,0;490220,7620;572135,0;621030,7620;572135,0;702945,0;654050,7620;735330,0;784225,7620;735330,0;866140,0;817245,7620;899160,0;948055,7620;899160,0;1029335,0;980440,7620;1062355,0;1111250,7620;1062355,0;1193165,0;1144270,7620;1225550,0;1274445,7620;1225550,0" o:connectangles="0,0,0,0,0,0,0,0,0,0,0,0,0,0,0,0,0,0,0,0,0,0,0,0,0,0,0,0,0,0,0,0,0,0,0,0,0,0,0,0"/>
                  <o:lock v:ext="edit" verticies="t"/>
                </v:shape>
                <v:line id="Line 1851" o:spid="_x0000_s1463" style="position:absolute;visibility:visible;mso-wrap-style:square" from="2857,12795" to="11029,16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fdRCccAAADdAAAADwAAAGRycy9kb3ducmV2LnhtbESPW2vCQBSE34X+h+UUfNONt6KpqxRF sOhLvYCPx+xpkpo9G7Krpv56VxB8HGbmG2Y8rU0hLlS53LKCTjsCQZxYnXOqYLddtIYgnEfWWFgm Bf/kYDp5a4wx1vbKP3TZ+FQECLsYFWTel7GULsnIoGvbkjh4v7Yy6IOsUqkrvAa4KWQ3ij6kwZzD QoYlzTJKTpuzUTC6HVbyfFj3999/27o/ON2OKOdKNd/rr08Qnmr/Cj/bS62g2+t14PEmPAE5u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V91EJxwAAAN0AAAAPAAAAAAAA AAAAAAAAAKECAABkcnMvZG93bnJldi54bWxQSwUGAAAAAAQABAD5AAAAlQMAAAAA " strokeweight=".65pt">
                  <v:stroke joinstyle="miter"/>
                </v:line>
                <v:line id="Line 1852" o:spid="_x0000_s1464" style="position:absolute;flip:y;visibility:visible;mso-wrap-style:square" from="11029,12795" to="15601,16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5w+ccAAADdAAAADwAAAGRycy9kb3ducmV2LnhtbESP3WrCQBSE7wt9h+UUvKsbI4QSXUUK paWg4g+id4fsMQlmz6bZVbc+fbcgeDnMzDfMeBpMIy7UudqygkE/AUFcWF1zqWC7+Xh9A+E8ssbG Min4JQfTyfPTGHNtr7yiy9qXIkLY5aig8r7NpXRFRQZd37bE0TvazqCPsiul7vAa4aaRaZJk0mDN caHClt4rKk7rs1HQfjarW1jObz/LwZ4Wu/B9kFmmVO8lzEYgPAX/CN/bX1pBOhym8P8mPgE5+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vnD5xwAAAN0AAAAPAAAAAAAA AAAAAAAAAKECAABkcnMvZG93bnJldi54bWxQSwUGAAAAAAQABAD5AAAAlQMAAAAA " strokeweight=".65pt">
                  <v:stroke joinstyle="miter"/>
                </v:line>
                <v:line id="Line 1853" o:spid="_x0000_s1465" style="position:absolute;visibility:visible;mso-wrap-style:square" from="9829,2609" to="11029,16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lq5ccAAADdAAAADwAAAGRycy9kb3ducmV2LnhtbESPT2vCQBTE70K/w/IKvelGo6Kpq0hL wWIv9Q94fM0+k2j2bciumvrpXUHwOMzMb5jJrDGlOFPtCssKup0IBHFqdcGZgs36qz0C4TyyxtIy KfgnB7PpS2uCibYX/qXzymciQNglqCD3vkqkdGlOBl3HVsTB29vaoA+yzqSu8RLgppS9KBpKgwWH hRwr+sgpPa5ORsH4ulvK0+6nv/0+rJv+4Hj9Q/mp1NtrM38H4anxz/CjvdAKenEcw/1NeAJye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WrlxwAAAN0AAAAPAAAAAAAA AAAAAAAAAKECAABkcnMvZG93bnJldi54bWxQSwUGAAAAAAQABAD5AAAAlQMAAAAA " strokeweight=".65pt">
                  <v:stroke joinstyle="miter"/>
                </v:line>
                <v:line id="Line 1854" o:spid="_x0000_s1466" style="position:absolute;flip:x;visibility:visible;mso-wrap-style:square" from="2857,2609" to="9829,12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tNFscAAADdAAAADwAAAGRycy9kb3ducmV2LnhtbESPQWvCQBSE70L/w/IKvZmNWoKkriKF 0iJUUUupt0f2mQSzb9Psqqu/visUPA4z8w0zmQXTiBN1rrasYJCkIIgLq2suFXxt3/pjEM4ja2ws k4ILOZhNH3oTzLU985pOG1+KCGGXo4LK+zaX0hUVGXSJbYmjt7edQR9lV0rd4TnCTSOHaZpJgzXH hQpbeq2oOGyORkH73qyvYfV5/V0Nfmj5HRY7mWVKPT2G+QsIT8Hfw//tD61gOBo9w+1NfAJy+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G00WxwAAAN0AAAAPAAAAAAAA AAAAAAAAAKECAABkcnMvZG93bnJldi54bWxQSwUGAAAAAAQABAD5AAAAlQMAAAAA " strokeweight=".65pt">
                  <v:stroke joinstyle="miter"/>
                </v:line>
                <v:line id="Line 1855" o:spid="_x0000_s1467" style="position:absolute;visibility:visible;mso-wrap-style:square" from="9829,2609" to="15601,12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xXCscAAADdAAAADwAAAGRycy9kb3ducmV2LnhtbESPW2vCQBSE3wv+h+UUfKubeimaukqp CIq+1Av4eMyeJtHs2ZBdNfrrXUHwcZiZb5jhuDaFOFPlcssKPlsRCOLE6pxTBZv19KMPwnlkjYVl UnAlB+NR422IsbYX/qPzyqciQNjFqCDzvoyldElGBl3LlsTB+7eVQR9klUpd4SXATSHbUfQlDeYc FjIs6Tej5Lg6GQWD224hT7tldzs/rOtu73jbo5wo1Xyvf75BeKr9K/xsz7SCdqfTg8eb8ATk6A4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qzFcKxwAAAN0AAAAPAAAAAAAA AAAAAAAAAKECAABkcnMvZG93bnJldi54bWxQSwUGAAAAAAQABAD5AAAAlQMAAAAA " strokeweight=".65pt">
                  <v:stroke joinstyle="miter"/>
                </v:line>
                <v:shape id="Freeform 1856" o:spid="_x0000_s1468" style="position:absolute;left:2851;top:12757;width:10471;height:1879;visibility:visible;mso-wrap-style:square;v-text-anchor:top" coordsize="1649,2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7U6AsQA AADdAAAADwAAAGRycy9kb3ducmV2LnhtbERP22oCMRB9F/oPYQq+FM1WcKtboxTBSxUKXsDXYTPd XdxMliTq+vemUPBtDuc6k1lranEl5yvLCt77CQji3OqKCwXHw6I3AuEDssbaMim4k4fZ9KUzwUzb G+/oug+FiCHsM1RQhtBkUvq8JIO+bxviyP1aZzBE6AqpHd5iuKnlIElSabDi2FBiQ/OS8vP+YhS0 b5Wcn5b5gFe0Op+Gm+33x49Tqvvafn2CCNSGp/jfvdZxfjpO4e+beIKcPgAAAP//AwBQSwECLQAU AAYACAAAACEA8PeKu/0AAADiAQAAEwAAAAAAAAAAAAAAAAAAAAAAW0NvbnRlbnRfVHlwZXNdLnht bFBLAQItABQABgAIAAAAIQAx3V9h0gAAAI8BAAALAAAAAAAAAAAAAAAAAC4BAABfcmVscy8ucmVs c1BLAQItABQABgAIAAAAIQAzLwWeQQAAADkAAAAQAAAAAAAAAAAAAAAAACkCAABkcnMvc2hhcGV4 bWwueG1sUEsBAi0AFAAGAAgAAAAhAI+1OgLEAAAA3QAAAA8AAAAAAAAAAAAAAAAAmAIAAGRycy9k b3ducmV2LnhtbFBLBQYAAAAABAAEAPUAAACJAwAAAAA= " path="m2,l79,13,76,25,,12,2,xm129,22r76,13l203,47,127,34r2,-12xm256,44r76,13l329,69,253,56r3,-12xm382,66r76,13l456,91,380,77r2,-11xm509,88r76,13l582,112,506,99r3,-11xm635,109r76,13l709,134,633,121r2,-12xm762,131r76,13l835,156,760,143r2,-12xm888,153r76,13l962,178,886,165r2,-12xm1015,175r76,13l1089,200r-76,-14l1015,175xm1142,196r75,13l1215,221r-76,-13l1142,196xm1268,218r76,13l1342,243r-76,-13l1268,218xm1395,240r76,13l1468,265r-76,-13l1395,240xm1521,262r76,13l1595,287r-76,-13l1521,262xm1648,284r1,l1647,296r-2,-1l1648,284xe" fillcolor="black" strokeweight=".1pt">
                  <v:stroke joinstyle="bevel"/>
                  <v:path arrowok="t" o:connecttype="custom" o:connectlocs="50165,8255;0,7620;81915,13970;128905,29845;81915,13970;210820,36195;160655,35560;242570,41910;289560,57785;242570,41910;371475,64135;321310,62865;403225,69215;450215,85090;403225,69215;532130,91440;482600,90805;563880,97155;610870,113030;563880,97155;692785,119380;643255,118110;725170,124460;771525,140335;725170,124460;853440,146685;803910,146050;885825,152400;932180,168275;885825,152400;1014095,174625;964565,173990;1046480,180340;1045845,187960;1046480,180340" o:connectangles="0,0,0,0,0,0,0,0,0,0,0,0,0,0,0,0,0,0,0,0,0,0,0,0,0,0,0,0,0,0,0,0,0,0,0"/>
                  <o:lock v:ext="edit" verticies="t"/>
                </v:shape>
                <v:shape id="Freeform 1857" o:spid="_x0000_s1469" style="position:absolute;left:9791;top:2609;width:83;height:11189;visibility:visible;mso-wrap-style:square;v-text-anchor:top" coordsize="13,17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Y0oMQA AADdAAAADwAAAGRycy9kb3ducmV2LnhtbERPTWvCQBC9C/6HZYReRDf1EDW6igglPbQHraDHITsm 0exs2F1N+u+7hUJv83ifs972phFPcr62rOB1moAgLqyuuVRw+nqbLED4gKyxsUwKvsnDdjMcrDHT tuMDPY+hFDGEfYYKqhDaTEpfVGTQT21LHLmrdQZDhK6U2mEXw00jZ0mSSoM1x4YKW9pXVNyPD6Mg v427S+7cpz+ndPmY5zLZj6VSL6N+twIRqA//4j/3u47z0+Ucfr+JJ8jNDwAAAP//AwBQSwECLQAU AAYACAAAACEA8PeKu/0AAADiAQAAEwAAAAAAAAAAAAAAAAAAAAAAW0NvbnRlbnRfVHlwZXNdLnht bFBLAQItABQABgAIAAAAIQAx3V9h0gAAAI8BAAALAAAAAAAAAAAAAAAAAC4BAABfcmVscy8ucmVs c1BLAQItABQABgAIAAAAIQAzLwWeQQAAADkAAAAQAAAAAAAAAAAAAAAAACkCAABkcnMvc2hhcGV4 bWwueG1sUEsBAi0AFAAGAAgAAAAhAF4mNKDEAAAA3QAAAA8AAAAAAAAAAAAAAAAAmAIAAGRycy9k b3ducmV2LnhtbFBLBQYAAAAABAAEAPUAAACJAwAAAAA= " path="m13,r,73l,73,,,13,xm13,121r,72l,193,,121r13,xm13,241r,73l,314,,241r13,xm13,362r,73l,435,,362r13,xm13,483r,72l,555,,483r13,xm13,603r,73l,676,,603r13,xm13,724r,73l,797,,724r13,xm13,845r,72l,917,,845r13,xm13,965r,73l,1038,,965r13,xm13,1086r,73l,1159r,-73l13,1086xm13,1207r,72l,1279r,-72l13,1207xm13,1327r,73l,1400r,-73l13,1327xm13,1448r,73l,1521r,-73l13,1448xm13,1569r,72l,1641r,-72l13,1569xm13,1689r,73l,1762r,-73l13,1689xe" fillcolor="black" strokeweight=".1pt">
                  <v:stroke joinstyle="bevel"/>
                  <v:path arrowok="t" o:connecttype="custom" o:connectlocs="8255,46355;0,0;8255,76835;0,122555;8255,76835;8255,199390;0,153035;8255,229870;0,276225;8255,229870;8255,352425;0,306705;8255,382905;0,429260;8255,382905;8255,506095;0,459740;8255,536575;0,582295;8255,536575;8255,659130;0,612775;8255,689610;0,735965;8255,689610;8255,812165;0,766445;8255,842645;0,889000;8255,842645;8255,965835;0,919480;8255,996315;0,1042035;8255,996315;8255,1118870;0,1072515" o:connectangles="0,0,0,0,0,0,0,0,0,0,0,0,0,0,0,0,0,0,0,0,0,0,0,0,0,0,0,0,0,0,0,0,0,0,0,0,0"/>
                  <o:lock v:ext="edit" verticies="t"/>
                </v:shape>
                <v:shape id="Freeform 1858" o:spid="_x0000_s1470" style="position:absolute;left:9791;top:2597;width:3258;height:10007;visibility:visible;mso-wrap-style:square;v-text-anchor:top" coordsize="513,15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t3JsUA AADdAAAADwAAAGRycy9kb3ducmV2LnhtbESPT2vCQBDF70K/wzKFXkQ3rRA0dZWqFLx4qH/wOmTH JDQ7G3a3Gr+9cxB6m2Hee/N782XvWnWlEBvPBt7HGSji0tuGKwPHw/doCiomZIutZzJwpwjLxctg joX1N/6h6z5VSkI4FmigTqkrtI5lTQ7j2HfEcrv44DDJGiptA94k3LX6I8ty7bBh+VBjR+uayt/9 nzNA68tQZBMOm91plm+2q/u5Wxnz9tp/fYJK1Kd/8dO9tYKfzwRX2sgIevEAAAD//wMAUEsBAi0A FAAGAAgAAAAhAPD3irv9AAAA4gEAABMAAAAAAAAAAAAAAAAAAAAAAFtDb250ZW50X1R5cGVzXS54 bWxQSwECLQAUAAYACAAAACEAMd1fYdIAAACPAQAACwAAAAAAAAAAAAAAAAAuAQAAX3JlbHMvLnJl bHNQSwECLQAUAAYACAAAACEAMy8FnkEAAAA5AAAAEAAAAAAAAAAAAAAAAAApAgAAZHJzL3NoYXBl eG1sLnhtbFBLAQItABQABgAIAAAAIQB4G3cmxQAAAN0AAAAPAAAAAAAAAAAAAAAAAJgCAABkcnMv ZG93bnJldi54bWxQSwUGAAAAAAQABAD1AAAAigMAAAAA " path="m13,l35,70,22,73,,4,13,xm49,116r22,69l59,189,37,120r12,-4xm86,232r22,69l96,305,74,235r12,-3xm123,347r22,70l133,420,111,351r12,-4xm160,463r22,69l169,536,147,466r13,-3xm196,579r23,69l206,651,184,582r12,-3xm233,694r22,70l243,767,221,698r12,-4xm270,810r22,69l280,883,258,813r12,-3xm307,925r22,70l317,998,294,929r13,-4xm344,1041r22,69l353,1114r-22,-69l344,1041xm380,1157r22,69l390,1230r-22,-70l380,1157xm417,1272r22,70l427,1345r-22,-69l417,1272xm454,1388r22,69l464,1461r-22,-70l454,1388xm491,1504r22,69l501,1576r-23,-69l491,1504xe" fillcolor="black" strokeweight=".1pt">
                  <v:stroke joinstyle="bevel"/>
                  <v:path arrowok="t" o:connecttype="custom" o:connectlocs="22225,44450;0,2540;31115,73660;37465,120015;31115,73660;68580,191135;46990,149225;78105,220345;84455,266700;78105,220345;115570,337820;93345,295910;124460,367665;130810,413385;124460,367665;161925,485140;140335,443230;171450,514350;177800,560705;171450,514350;208915,631825;186690,589915;218440,661035;224155,707390;218440,661035;255270,778510;233680,736600;264795,807720;271145,854075;264795,807720;302260,925195;280670,883285;311785,955040;318135,1000760;311785,955040" o:connectangles="0,0,0,0,0,0,0,0,0,0,0,0,0,0,0,0,0,0,0,0,0,0,0,0,0,0,0,0,0,0,0,0,0,0,0"/>
                  <o:lock v:ext="edit" verticies="t"/>
                </v:shape>
                <v:shape id="Freeform 1859" o:spid="_x0000_s1471" style="position:absolute;left:7505;top:12763;width:5582;height:2127;visibility:visible;mso-wrap-style:square;v-text-anchor:top" coordsize="879,3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gqhsEA AADdAAAADwAAAGRycy9kb3ducmV2LnhtbERPy6rCMBDdC/5DGMGNXFMFH61GEUVw6wu5u6EZ22Iz KU20vX9/Iwju5nCes1y3phQvql1hWcFoGIEgTq0uOFNwOe9/5iCcR9ZYWiYFf+Rgvep2lpho2/CR XiefiRDCLkEFufdVIqVLczLohrYiDtzd1gZ9gHUmdY1NCDelHEfRVBosODTkWNE2p/RxehoFt3jD t/T4rLIZ68H+uv3d3QcTpfq9drMA4an1X/HHfdBh/jSO4f1NOEGu/gEAAP//AwBQSwECLQAUAAYA CAAAACEA8PeKu/0AAADiAQAAEwAAAAAAAAAAAAAAAAAAAAAAW0NvbnRlbnRfVHlwZXNdLnhtbFBL AQItABQABgAIAAAAIQAx3V9h0gAAAI8BAAALAAAAAAAAAAAAAAAAAC4BAABfcmVscy8ucmVsc1BL AQItABQABgAIAAAAIQAzLwWeQQAAADkAAAAQAAAAAAAAAAAAAAAAACkCAABkcnMvc2hhcGV4bWwu eG1sUEsBAi0AFAAGAAgAAAAhABHIKobBAAAA3QAAAA8AAAAAAAAAAAAAAAAAmAIAAGRycy9kb3du cmV2LnhtbFBLBQYAAAAABAAEAPUAAACGAwAAAAA= " path="m879,11l807,37,803,26,874,r5,11xm759,55l688,82,683,71,755,44r4,11xm640,100r-72,26l563,115,635,88r5,12xm520,144r-72,26l444,159r71,-26l520,144xm400,188r-71,27l324,204r72,-27l400,188xm281,233r-72,26l204,248r72,-27l281,233xm161,277l89,303,85,292r71,-26l161,277xm41,321l5,335,,323,37,310r4,11xe" fillcolor="black" strokeweight=".1pt">
                  <v:stroke joinstyle="bevel"/>
                  <v:path arrowok="t" o:connecttype="custom" o:connectlocs="558165,6985;512445,23495;509905,16510;554990,0;558165,6985;481965,34925;436880,52070;433705,45085;479425,27940;481965,34925;406400,63500;360680,80010;357505,73025;403225,55880;406400,63500;330200,91440;284480,107950;281940,100965;327025,84455;330200,91440;254000,119380;208915,136525;205740,129540;251460,112395;254000,119380;178435,147955;132715,164465;129540,157480;175260,140335;178435,147955;102235,175895;56515,192405;53975,185420;99060,168910;102235,175895;26035,203835;3175,212725;0,205105;23495,196850;26035,203835" o:connectangles="0,0,0,0,0,0,0,0,0,0,0,0,0,0,0,0,0,0,0,0,0,0,0,0,0,0,0,0,0,0,0,0,0,0,0,0,0,0,0,0"/>
                  <o:lock v:ext="edit" verticies="t"/>
                </v:shape>
                <v:line id="Line 1860" o:spid="_x0000_s1472" style="position:absolute;flip:y;visibility:visible;mso-wrap-style:square" from="7524,2609" to="9829,14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6lQoMgAAADdAAAADwAAAGRycy9kb3ducmV2LnhtbESPQWvCQBCF7wX/wzKCt7qxh7SkriKC tAitaEXa25CdJsHsbJrd6uqvdw6F3mZ4b977ZjpPrlUn6kPj2cBknIEiLr1tuDKw/1jdP4EKEdli 65kMXCjAfDa4m2Jh/Zm3dNrFSkkIhwIN1DF2hdahrMlhGPuOWLRv3zuMsvaVtj2eJdy1+iHLcu2w YWmosaNlTeVx9+sMdC/t9po2b9efzeST3g9p/aXz3JjRMC2eQUVK8d/8d/1qBf8xE375RkbQsx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6lQoMgAAADdAAAADwAAAAAA AAAAAAAAAAChAgAAZHJzL2Rvd25yZXYueG1sUEsFBgAAAAAEAAQA+QAAAJYDAAAAAA== " strokeweight=".65pt">
                  <v:stroke joinstyle="miter"/>
                </v:line>
                <v:line id="Line 1861" o:spid="_x0000_s1473" style="position:absolute;flip:y;visibility:visible;mso-wrap-style:square" from="22002,3981" to="27451,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X1O8UAAADdAAAADwAAAGRycy9kb3ducmV2LnhtbERPS2vCQBC+F/wPywi91U16iJK6igjS UqjiA2lvQ3aaBLOzaXarq7/eFQRv8/E9ZzwNphFH6lxtWUE6SEAQF1bXXCrYbRcvIxDOI2tsLJOC MzmYTnpPY8y1PfGajhtfihjCLkcFlfdtLqUrKjLoBrYljtyv7Qz6CLtS6g5PMdw08jVJMmmw5thQ YUvziorD5t8oaN+b9SWsvi5/q/Sblvvw+SOzTKnnfpi9gfAU/EN8d3/oOH+YpHD7Jp4gJ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OX1O8UAAADdAAAADwAAAAAAAAAA AAAAAAChAgAAZHJzL2Rvd25yZXYueG1sUEsFBgAAAAAEAAQA+QAAAJMDAAAAAA== " strokeweight=".65pt">
                  <v:stroke joinstyle="miter"/>
                </v:line>
                <v:line id="Line 1862" o:spid="_x0000_s1474" style="position:absolute;visibility:visible;mso-wrap-style:square" from="27451,3981" to="32899,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zUy8UAAADdAAAADwAAAGRycy9kb3ducmV2LnhtbERPS2vCQBC+F/wPywi91Y1iW43ZSGkp VPRSH+BxzI5JNDsbsqtGf31XKHibj+85ybQ1lThT40rLCvq9CARxZnXJuYL16vtlBMJ5ZI2VZVJw JQfTtPOUYKzthX/pvPS5CCHsYlRQeF/HUrqsIIOuZ2viwO1tY9AH2ORSN3gJ4aaSgyh6kwZLDg0F 1vRZUHZcnoyC8W07l6ftYriZHVbt8PV426H8Uuq5235MQHhq/UP87/7RYf57NID7N+EEm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zUy8UAAADdAAAADwAAAAAAAAAA AAAAAAChAgAAZHJzL2Rvd25yZXYueG1sUEsFBgAAAAAEAAQA+QAAAJMDAAAAAA== " strokeweight=".65pt">
                  <v:stroke joinstyle="miter"/>
                </v:line>
                <v:line id="Line 1863" o:spid="_x0000_s1475" style="position:absolute;flip:x;visibility:visible;mso-wrap-style:square" from="22002,12833" to="32899,12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vO18UAAADdAAAADwAAAGRycy9kb3ducmV2LnhtbERP32vCMBB+H/g/hBN8W1MnVKlGkcHY GGyijqFvR3O2xebSNZlm/vWLIPh2H9/Pmy2CacSJOldbVjBMUhDEhdU1lwq+ti+PExDOI2tsLJOC P3KwmPceZphre+Y1nTa+FDGEXY4KKu/bXEpXVGTQJbYljtzBdgZ9hF0pdYfnGG4a+ZSmmTRYc2yo sKXniorj5tcoaF+b9SWsPi4/q+GOPr/D+15mmVKDflhOQXgK/i6+ud90nD9OR3D9Jp4g5/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3vO18UAAADdAAAADwAAAAAAAAAA AAAAAAChAgAAZHJzL2Rvd25yZXYueG1sUEsFBgAAAAAEAAQA+QAAAJMDAAAAAA== " strokeweight=".65pt">
                  <v:stroke joinstyle="miter"/>
                </v:line>
                <v:line id="Line 1864" o:spid="_x0000_s1476" style="position:absolute;visibility:visible;mso-wrap-style:square" from="27451,3981" to="27457,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npJMUAAADdAAAADwAAAGRycy9kb3ducmV2LnhtbERPTWvCQBC9F/wPywje6saS1ja6CVIp VOyl2oLHMTsm0exsyK4a/fVdoeBtHu9zpllnanGi1lWWFYyGEQji3OqKCwU/64/HVxDOI2usLZOC CznI0t7DFBNtz/xNp5UvRAhhl6CC0vsmkdLlJRl0Q9sQB25nW4M+wLaQusVzCDe1fIqiF2mw4tBQ YkPvJeWH1dEoeLtulvK4+Yp/F/t1Fz8frluUc6UG/W42AeGp83fxv/tTh/njKIbbN+EEm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QnpJMUAAADdAAAADwAAAAAAAAAA AAAAAAChAgAAZHJzL2Rvd25yZXYueG1sUEsFBgAAAAAEAAQA+QAAAJMDAAAAAA== " strokeweight=".65pt">
                  <v:stroke joinstyle="miter"/>
                </v:line>
                <v:line id="Line 1865" o:spid="_x0000_s1477" style="position:absolute;flip:y;visibility:visible;mso-wrap-style:square" from="23120,9067" to="30581,110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97zOMUAAADdAAAADwAAAGRycy9kb3ducmV2LnhtbERP32vCMBB+H/g/hBN8W1MHVqlGkcHY GGyijqFvR3O2xebSNZlm/vWLIPh2H9/Pmy2CacSJOldbVjBMUhDEhdU1lwq+ti+PExDOI2tsLJOC P3KwmPceZphre+Y1nTa+FDGEXY4KKu/bXEpXVGTQJbYljtzBdgZ9hF0pdYfnGG4a+ZSmmTRYc2yo sKXniorj5tcoaF+b9SWsPi4/q+GOPr/D+15mmVKDflhOQXgK/i6+ud90nD9OR3D9Jp4g5/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97zOMUAAADdAAAADwAAAAAAAAAA AAAAAAChAgAAZHJzL2Rvd25yZXYueG1sUEsFBgAAAAAEAAQA+QAAAJMDAAAAAA== " strokeweight=".65pt">
                  <v:stroke joinstyle="miter"/>
                </v:line>
                <v:line id="Line 1866" o:spid="_x0000_s1478" style="position:absolute;flip:y;visibility:visible;mso-wrap-style:square" from="22002,11404" to="27451,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xtT8QAAADdAAAADwAAAGRycy9kb3ducmV2LnhtbERPS2sCMRC+F/ofwhS81aw9rLIaRQql RajiA9HbsBl3FzeT7SbV6K83guBtPr7njCbB1OJErassK+h1ExDEudUVFwo266/3AQjnkTXWlknB hRxMxq8vI8y0PfOSTitfiBjCLkMFpfdNJqXLSzLourYhjtzBtgZ9hG0hdYvnGG5q+ZEkqTRYcWwo saHPkvLj6t8oaL7r5TUsfq9/i96O5tsw28s0VarzFqZDEJ6Cf4of7h8d5/eTFO7fxBP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DG1PxAAAAN0AAAAPAAAAAAAAAAAA AAAAAKECAABkcnMvZG93bnJldi54bWxQSwUGAAAAAAQABAD5AAAAkgMAAAAA " strokeweight=".65pt">
                  <v:stroke joinstyle="miter"/>
                </v:line>
                <v:line id="Line 1867" o:spid="_x0000_s1479" style="position:absolute;flip:y;visibility:visible;mso-wrap-style:square" from="27451,12833" to="32899,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DI1MQAAADdAAAADwAAAGRycy9kb3ducmV2LnhtbERPS2sCMRC+F/ofwhS81aweVlmNIgWx FFrxgeht2Iy7SzeTdRM1+uuNUOhtPr7njKfB1OJCrassK+h1ExDEudUVFwq2m/n7EITzyBpry6Tg Rg6mk9eXMWbaXnlFl7UvRAxhl6GC0vsmk9LlJRl0XdsQR+5oW4M+wraQusVrDDe17CdJKg1WHBtK bOijpPx3fTYKmkW9uofl9/207O3pZxe+DjJNleq8hdkIhKfg/8V/7k8d5w+SATy/iSfI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QMjUxAAAAN0AAAAPAAAAAAAAAAAA AAAAAKECAABkcnMvZG93bnJldi54bWxQSwUGAAAAAAQABAD5AAAAkgMAAAAA " strokeweight=".65pt">
                  <v:stroke joinstyle="miter"/>
                </v:line>
                <v:line id="Line 1868" o:spid="_x0000_s1480" style="position:absolute;visibility:visible;mso-wrap-style:square" from="27451,12833" to="27457,142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TjIcgAAADdAAAADwAAAGRycy9kb3ducmV2LnhtbESPT2vCQBDF74V+h2UK3nTToq1GVymV QqVe6h/wOGanSWp2NmRXjX565yD0NsN7895vJrPWVepETSg9G3juJaCIM29Lzg1s1p/dIagQkS1W nsnAhQLMpo8PE0ytP/MPnVYxVxLCIUUDRYx1qnXICnIYer4mFu3XNw6jrE2ubYNnCXeVfkmSV+2w ZGkosKaPgrLD6ugMjK67b33cLfvbxd+67Q8O1z3quTGdp/Z9DCpSG//N9+svK/hvieDKNzKCnt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ETjIcgAAADdAAAADwAAAAAA AAAAAAAAAAChAgAAZHJzL2Rvd25yZXYueG1sUEsFBgAAAAAEAAQA+QAAAJYDAAAAAA== " strokeweight=".65pt">
                  <v:stroke joinstyle="miter"/>
                </v:line>
                <v:rect id="Rectangle 1869" o:spid="_x0000_s1481" style="position:absolute;left:9398;top:14065;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17YOcAA AADdAAAADwAAAGRycy9kb3ducmV2LnhtbERPzWoCMRC+C32HMAVvmtRDtVujSEGw0ourDzBsZn8w mSxJ6m7f3ggFb/Px/c56OzorbhRi51nD21yBIK686bjRcDnvZysQMSEbtJ5Jwx9F2G5eJmssjB/4 RLcyNSKHcCxQQ5tSX0gZq5YcxrnviTNX++AwZRgaaQIOOdxZuVDqXTrsODe02NNXS9W1/HUa5Lnc D6vSBuWPi/rHfh9ONXmtp6/j7hNEojE9xf/ug8nzl+oDHt/kE+TmDgAA//8DAFBLAQItABQABgAI AAAAIQDw94q7/QAAAOIBAAATAAAAAAAAAAAAAAAAAAAAAABbQ29udGVudF9UeXBlc10ueG1sUEsB Ai0AFAAGAAgAAAAhADHdX2HSAAAAjwEAAAsAAAAAAAAAAAAAAAAALgEAAF9yZWxzLy5yZWxzUEsB Ai0AFAAGAAgAAAAhADMvBZ5BAAAAOQAAABAAAAAAAAAAAAAAAAAAKQIAAGRycy9zaGFwZXhtbC54 bWxQSwECLQAUAAYACAAAACEAk17YOc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0" o:spid="_x0000_s1482" style="position:absolute;left:26301;top:8413;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3necQA AADdAAAADwAAAGRycy9kb3ducmV2LnhtbESPT2sCMRDF70K/Q5hCb5rVQ5XVKKUgaOnF1Q8wbGb/ 0GSyJKm7fvvOoeBthvfmvd/sDpN36k4x9YENLBcFKOI62J5bA7frcb4BlTKyRReYDDwowWH/Mtth acPIF7pXuVUSwqlEA13OQ6l1qjvymBZhIBatCdFjljW22kYcJdw7vSqKd+2xZ2nocKDPjuqf6tcb 0NfqOG4qF4vwtWq+3fl0aSgY8/Y6fWxBZZry0/x/fbKCv14Kv3wjI+j9HwAAAP//AwBQSwECLQAU AAYACAAAACEA8PeKu/0AAADiAQAAEwAAAAAAAAAAAAAAAAAAAAAAW0NvbnRlbnRfVHlwZXNdLnht bFBLAQItABQABgAIAAAAIQAx3V9h0gAAAI8BAAALAAAAAAAAAAAAAAAAAC4BAABfcmVscy8ucmVs c1BLAQItABQABgAIAAAAIQAzLwWeQQAAADkAAAAQAAAAAAAAAAAAAAAAACkCAABkcnMvc2hhcGV4 bWwueG1sUEsBAi0AFAAGAAgAAAAhAIe953nEAAAA3QAAAA8AAAAAAAAAAAAAAAAAmAIAAGRycy9k b3ducmV2LnhtbFBLBQYAAAAABAAEAPUAAACJAw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1" o:spid="_x0000_s1483" style="position:absolute;left:27857;top:1132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FC4sAA AADdAAAADwAAAGRycy9kb3ducmV2LnhtbERPzYrCMBC+L/gOYQRva1oPrlSjiCC4sherDzA00x9M JiXJ2vr2RljY23x8v7PZjdaIB/nQOVaQzzMQxJXTHTcKbtfj5wpEiMgajWNS8KQAu+3kY4OFdgNf 6FHGRqQQDgUqaGPsCylD1ZLFMHc9ceJq5y3GBH0jtcchhVsjF1m2lBY7Tg0t9nRoqbqXv1aBvJbH YVUan7nzov4x36dLTU6p2XTcr0FEGuO/+M990mn+V57D+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6PFC4s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v:textbox>
                </v:rect>
                <v:rect id="Rectangle 1872" o:spid="_x0000_s1484" style="position:absolute;left:25895;top:1371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PclcAA AADdAAAADwAAAGRycy9kb3ducmV2LnhtbERPzYrCMBC+L/gOYQRva2oPrnSNsiwIKl6sPsDQTH/Y ZFKSaOvbG0HY23x8v7PejtaIO/nQOVawmGcgiCunO24UXC+7zxWIEJE1Gsek4EEBtpvJxxoL7QY+ 072MjUghHApU0MbYF1KGqiWLYe564sTVzluMCfpGao9DCrdG5lm2lBY7Tg0t9vTbUvVX3qwCeSl3 w6o0PnPHvD6Zw/5ck1NqNh1/vkFEGuO/+O3e6zT/a5HD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GCPclc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v:textbox>
                </v:rect>
                <v:rect id="Rectangle 1873" o:spid="_x0000_s1485" style="position:absolute;left:27857;top:9969;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95DsAA AADdAAAADwAAAGRycy9kb3ducmV2LnhtbERP24rCMBB9F/yHMIJvmqrgSjWKCIK7+GL1A4ZmesFk UpJou3+/WVjYtzmc6+wOgzXiTT60jhUs5hkI4tLplmsFj/t5tgERIrJG45gUfFOAw3482mGuXc83 ehexFimEQ44Kmhi7XMpQNmQxzF1HnLjKeYsxQV9L7bFP4dbIZZatpcWWU0ODHZ0aKp/FyyqQ9+Lc bwrjM/e1rK7m83KryCk1nQzHLYhIQ/wX/7kvOs3/WK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d295Ds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v:textbox>
                </v:rect>
                <v:rect id="Rectangle 1874" o:spid="_x0000_s1486" style="position:absolute;left:30949;top:7543;width:10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pE4cAA AADdAAAADwAAAGRycy9kb3ducmV2LnhtbERP24rCMBB9F/yHMIJvmiroSjWKCIK7+GL1A4ZmesFk UpJou3+/WVjYtzmc6+wOgzXiTT60jhUs5hkI4tLplmsFj/t5tgERIrJG45gUfFOAw3482mGuXc83 ehexFimEQ44Kmhi7XMpQNmQxzF1HnLjKeYsxQV9L7bFP4dbIZZatpcWWU0ODHZ0aKp/FyyqQ9+Lc bwrjM/e1rK7m83KryCk1nQzHLYhIQ/wX/7kvOs3/WKz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l8pE4c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rect id="Rectangle 1875" o:spid="_x0000_s1487" style="position:absolute;left:21685;top:9709;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jalsAA AADdAAAADwAAAGRycy9kb3ducmV2LnhtbERPzYrCMBC+C/sOYQRvNtWDK12jLIKg4sW6DzA00x82 mZQka+vbG0HY23x8v7PZjdaIO/nQOVawyHIQxJXTHTcKfm6H+RpEiMgajWNS8KAAu+3HZIOFdgNf 6V7GRqQQDgUqaGPsCylD1ZLFkLmeOHG18xZjgr6R2uOQwq2RyzxfSYsdp4YWe9q3VP2Wf1aBvJWH YV0an7vzsr6Y0/Fak1NqNh2/v0BEGuO/+O0+6jT/c7GC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Zxjals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76" o:spid="_x0000_s1488" style="position:absolute;left:33000;top:1266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R/Db8A AADdAAAADwAAAGRycy9kb3ducmV2LnhtbERPzYrCMBC+L/gOYQRva6oHlWoUEQRX9mL1AYZm+oPJ pCTRdt/eLAje5uP7nc1usEY8yYfWsYLZNANBXDrdcq3gdj1+r0CEiKzROCYFfxRgtx19bTDXrucL PYtYixTCIUcFTYxdLmUoG7IYpq4jTlzlvMWYoK+l9tincGvkPMsW0mLLqaHBjg4NlffiYRXIa3Hs V4XxmTvPq1/zc7pU5JSajIf9GkSkIX7Eb/dJp/nL2RL+v0knyO0LAAD//wMAUEsBAi0AFAAGAAgA AAAhAPD3irv9AAAA4gEAABMAAAAAAAAAAAAAAAAAAAAAAFtDb250ZW50X1R5cGVzXS54bWxQSwEC LQAUAAYACAAAACEAMd1fYdIAAACPAQAACwAAAAAAAAAAAAAAAAAuAQAAX3JlbHMvLnJlbHNQSwEC LQAUAAYACAAAACEAMy8FnkEAAAA5AAAAEAAAAAAAAAAAAAAAAAApAgAAZHJzL3NoYXBleG1sLnht bFBLAQItABQABgAIAAAAIQAIVH8NvwAAAN0AAAAPAAAAAAAAAAAAAAAAAJgCAABkcnMvZG93bnJl di54bWxQSwUGAAAAAAQABAD1AAAAhAM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77" o:spid="_x0000_s1489" style="position:absolute;left:21024;top:1292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vrf8QA AADdAAAADwAAAGRycy9kb3ducmV2LnhtbESPT2sCMRDF70K/Q5hCb5rVQ5XVKKUgaOnF1Q8wbGb/ 0GSyJKm7fvvOoeBthvfmvd/sDpN36k4x9YENLBcFKOI62J5bA7frcb4BlTKyRReYDDwowWH/Mtth acPIF7pXuVUSwqlEA13OQ6l1qjvymBZhIBatCdFjljW22kYcJdw7vSqKd+2xZ2nocKDPjuqf6tcb 0NfqOG4qF4vwtWq+3fl0aSgY8/Y6fWxBZZry0/x/fbKCv14KrnwjI+j9HwAAAP//AwBQSwECLQAU AAYACAAAACEA8PeKu/0AAADiAQAAEwAAAAAAAAAAAAAAAAAAAAAAW0NvbnRlbnRfVHlwZXNdLnht bFBLAQItABQABgAIAAAAIQAx3V9h0gAAAI8BAAALAAAAAAAAAAAAAAAAAC4BAABfcmVscy8ucmVs c1BLAQItABQABgAIAAAAIQAzLwWeQQAAADkAAAAQAAAAAAAAAAAAAAAAACkCAABkcnMvc2hhcGV4 bWwueG1sUEsBAi0AFAAGAAgAAAAhAHnL63/EAAAA3QAAAA8AAAAAAAAAAAAAAAAAmAIAAGRycy9k b3ducmV2LnhtbFBLBQYAAAAABAAEAPUAAACJAw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78" o:spid="_x0000_s1490" style="position:absolute;left:27127;top:2228;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dO5MAA AADdAAAADwAAAGRycy9kb3ducmV2LnhtbERPzYrCMBC+C75DGMGbpnpw3WoUEQRdvFj3AYZm+oPJ pCRZ2317syDsbT6+39nuB2vEk3xoHStYzDMQxKXTLdcKvu+n2RpEiMgajWNS8EsB9rvxaIu5dj3f 6FnEWqQQDjkqaGLscilD2ZDFMHcdceIq5y3GBH0ttcc+hVsjl1m2khZbTg0NdnRsqHwUP1aBvBen fl0Yn7mvZXU1l/OtIqfUdDIcNiAiDfFf/HafdZr/sfiEv2/SCXL3AgAA//8DAFBLAQItABQABgAI AAAAIQDw94q7/QAAAOIBAAATAAAAAAAAAAAAAAAAAAAAAABbQ29udGVudF9UeXBlc10ueG1sUEsB Ai0AFAAGAAgAAAAhADHdX2HSAAAAjwEAAAsAAAAAAAAAAAAAAAAALgEAAF9yZWxzLy5yZWxzUEsB Ai0AFAAGAAgAAAAhADMvBZ5BAAAAOQAAABAAAAAAAAAAAAAAAAAAKQIAAGRycy9zaGFwZXhtbC54 bWxQSwECLQAUAAYACAAAACEAFodO5M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79" o:spid="_x0000_s1491" style="position:absolute;left:1682;top:11569;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EtxMQA AADdAAAADwAAAGRycy9kb3ducmV2LnhtbESPzWoDMQyE74W8g1Ght8bbPbRhGyeEQCANvWSTBxBr 7Q+15cV2stu3jw6F3iRmNPNpvZ29U3eKaQhs4G1ZgCJugh24M3C9HF5XoFJGtugCk4FfSrDdLJ7W WNkw8Znude6UhHCq0ECf81hpnZqePKZlGIlFa0P0mGWNnbYRJwn3TpdF8a49DiwNPY6076n5qW/e gL7Uh2lVu1iEU9l+u6/juaVgzMvzvPsElWnO/+a/66MV/I9S+OUbGUFvHgAAAP//AwBQSwECLQAU AAYACAAAACEA8PeKu/0AAADiAQAAEwAAAAAAAAAAAAAAAAAAAAAAW0NvbnRlbnRfVHlwZXNdLnht bFBLAQItABQABgAIAAAAIQAx3V9h0gAAAI8BAAALAAAAAAAAAAAAAAAAAC4BAABfcmVscy8ucmVs c1BLAQItABQABgAIAAAAIQAzLwWeQQAAADkAAAAQAAAAAAAAAAAAAAAAACkCAABkcnMvc2hhcGV4 bWwueG1sUEsBAi0AFAAGAAgAAAAhAEnRLcTEAAAA3QAAAA8AAAAAAAAAAAAAAAAAmAIAAGRycy9k b3ducmV2LnhtbFBLBQYAAAAABAAEAPUAAACJAw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80" o:spid="_x0000_s1492" style="position:absolute;left:10458;top:16783;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2IX8AA AADdAAAADwAAAGRycy9kb3ducmV2LnhtbERPzYrCMBC+L/gOYQRva2oPrnSNsiwIKl6sPsDQTH/Y ZFKSaOvbG0HY23x8v7PejtaIO/nQOVawmGcgiCunO24UXC+7zxWIEJE1Gsek4EEBtpvJxxoL7QY+ 072MjUghHApU0MbYF1KGqiWLYe564sTVzluMCfpGao9DCrdG5lm2lBY7Tg0t9vTbUvVX3qwCeSl3 w6o0PnPHvD6Zw/5ck1NqNh1/vkFEGuO/+O3e6zT/K1/A6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Jp2IX8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81" o:spid="_x0000_s1493" style="position:absolute;left:16090;top:1126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k8WKMAA AADdAAAADwAAAGRycy9kb3ducmV2LnhtbERPzYrCMBC+C75DGGFvmtqDK12jiCCo7MW6DzA00x9M JiWJtr69WVjY23x8v7PZjdaIJ/nQOVawXGQgiCunO24U/NyO8zWIEJE1Gsek4EUBdtvpZIOFdgNf 6VnGRqQQDgUqaGPsCylD1ZLFsHA9ceJq5y3GBH0jtcchhVsj8yxbSYsdp4YWezq0VN3Lh1Ugb+Vx WJfGZ+6S19/mfLrW5JT6mI37LxCRxvgv/nOfdJr/mefw+006QW7fAAAA//8DAFBLAQItABQABgAI AAAAIQDw94q7/QAAAOIBAAATAAAAAAAAAAAAAAAAAAAAAABbQ29udGVudF9UeXBlc10ueG1sUEsB Ai0AFAAGAAgAAAAhADHdX2HSAAAAjwEAAAsAAAAAAAAAAAAAAAAALgEAAF9yZWxzLy5yZWxzUEsB Ai0AFAAGAAgAAAAhADMvBZ5BAAAAOQAAABAAAAAAAAAAAAAAAAAAKQIAAGRycy9zaGFwZXhtbC54 bWxQSwECLQAUAAYACAAAACEA1k8WKM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82" o:spid="_x0000_s1494" style="position:absolute;left:9398;top:933;width:8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Ozs8AA AADdAAAADwAAAGRycy9kb3ducmV2LnhtbERP22oCMRB9F/yHMIJvmnWFVlajiCDY0hdXP2DYzF4w mSxJdLd/3xQKfZvDuc7uMFojXuRD51jBapmBIK6c7rhRcL+dFxsQISJrNI5JwTcFOOynkx0W2g18 pVcZG5FCOBSooI2xL6QMVUsWw9L1xImrnbcYE/SN1B6HFG6NzLPsTVrsODW02NOppepRPq0CeSvP w6Y0PnOfef1lPi7XmpxS89l43IKINMZ/8Z/7otP893wN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uQOzs8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v:textbox>
                </v:rect>
                <v:rect id="Rectangle 1883" o:spid="_x0000_s1495" style="position:absolute;left:6083;top:14890;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orx8AA AADdAAAADwAAAGRycy9kb3ducmV2LnhtbERP22oCMRB9F/yHMIJvmnWRVlajiCDY0hdXP2DYzF4w mSxJdLd/3xQKfZvDuc7uMFojXuRD51jBapmBIK6c7rhRcL+dFxsQISJrNI5JwTcFOOynkx0W2g18 pVcZG5FCOBSooI2xL6QMVUsWw9L1xImrnbcYE/SN1B6HFG6NzLPsTVrsODW02NOppepRPq0CeSvP w6Y0PnOfef1lPi7XmpxS89l43IKINMZ/8Z/7otP893wN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Nuorx8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84" o:spid="_x0000_s1496" style="position:absolute;left:13398;top:11118;width:10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aOXMAA AADdAAAADwAAAGRycy9kb3ducmV2LnhtbERP22oCMRB9F/yHMIJvmnXBVlajiCDY0hdXP2DYzF4w mSxJdLd/3xQKfZvDuc7uMFojXuRD51jBapmBIK6c7rhRcL+dFxsQISJrNI5JwTcFOOynkx0W2g18 pVcZG5FCOBSooI2xL6QMVUsWw9L1xImrnbcYE/SN1B6HFG6NzLPsTVrsODW02NOppepRPq0CeSvP w6Y0PnOfef1lPi7XmpxS89l43IKINMZ/8Z/7otP893wNv9+kE+T+BwAA//8DAFBLAQItABQABgAI AAAAIQDw94q7/QAAAOIBAAATAAAAAAAAAAAAAAAAAAAAAABbQ29udGVudF9UeXBlc10ueG1sUEsB Ai0AFAAGAAgAAAAhADHdX2HSAAAAjwEAAAsAAAAAAAAAAAAAAAAALgEAAF9yZWxzLy5yZWxzUEsB Ai0AFAAGAAgAAAAhADMvBZ5BAAAAOQAAABAAAAAAAAAAAAAAAAAAKQIAAGRycy9zaGFwZXhtbC54 bWxQSwECLQAUAAYACAAAACEAWaaOXMAAAADdAAAADwAAAAAAAAAAAAAAAACYAgAAZHJzL2Rvd25y ZXYueG1sUEsFBgAAAAAEAAQA9QAAAIUDAAAAAA== "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oval id="Oval 1885" o:spid="_x0000_s1497" style="position:absolute;left:27330;top:14147;width:241;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JJ58IA AADdAAAADwAAAGRycy9kb3ducmV2LnhtbERPS2sCMRC+F/ofwhR6q9l62JbVKCIUlp58FLwOyXSz dTNZk3Td+usbQfA2H99z5svRdWKgEFvPCl4nBQhi7U3LjYKv/cfLO4iYkA12nknBH0VYLh4f5lgZ f+YtDbvUiBzCsUIFNqW+kjJqSw7jxPfEmfv2wWHKMDTSBDzncNfJaVGU0mHLucFiT2tL+rj7dQo+ 3bDRdW8D6lW5OfzYU32RJ6Wen8bVDESiMd3FN3dt8vy3aQn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CdQknnwgAAAN0AAAAPAAAAAAAAAAAAAAAAAJgCAABkcnMvZG93 bnJldi54bWxQSwUGAAAAAAQABAD1AAAAhwMAAAAA " fillcolor="black" strokeweight="0"/>
                <v:oval id="Oval 1886" o:spid="_x0000_s1498" style="position:absolute;left:27330;top:11290;width:241;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7sfMIA AADdAAAADwAAAGRycy9kb3ducmV2LnhtbERPTWsCMRC9F/ofwhS81awetGyNIoKweLJa8Dok0822 m8maxHXbX98Igrd5vM9ZrAbXip5CbDwrmIwLEMTam4ZrBZ/H7esbiJiQDbaeScEvRVgtn58WWBp/ 5Q/qD6kWOYRjiQpsSl0pZdSWHMax74gz9+WDw5RhqKUJeM3hrpXTophJhw3nBosdbSzpn8PFKdi5 fq+rzgbU69n+9G3P1Z88KzV6GdbvIBIN6SG+uyuT58+nc7h9k0+Qy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Dux8wgAAAN0AAAAPAAAAAAAAAAAAAAAAAJgCAABkcnMvZG93 bnJldi54bWxQSwUGAAAAAAQABAD1AAAAhwMAAAAA " fillcolor="black" strokeweight="0"/>
                <v:oval id="Oval 1887" o:spid="_x0000_s1499" style="position:absolute;left:30454;top:8947;width:248;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3NyMQA AADdAAAADwAAAGRycy9kb3ducmV2LnhtbESPQU/DMAyF70j7D5EncWPpOBRUlk0T0qSK0xhIXK3E NIXG6ZLQFX49PiBxs/We3/u82c1hUBOl3Ec2sF5VoIhtdD13Bl5fDjf3oHJBdjhEJgPflGG3XVxt sHHxws80nUqnJIRzgwZ8KWOjdbaeAuZVHIlFe48pYJE1ddolvEh4GPRtVdU6YM/S4HGkR0/28/QV DDyF6Wjb0Se0+/r49uHP7Y8+G3O9nPcPoArN5d/8d906wb+rhV++kRH09hcAAP//AwBQSwECLQAU AAYACAAAACEA8PeKu/0AAADiAQAAEwAAAAAAAAAAAAAAAAAAAAAAW0NvbnRlbnRfVHlwZXNdLnht bFBLAQItABQABgAIAAAAIQAx3V9h0gAAAI8BAAALAAAAAAAAAAAAAAAAAC4BAABfcmVscy8ucmVs c1BLAQItABQABgAIAAAAIQAzLwWeQQAAADkAAAAQAAAAAAAAAAAAAAAAACkCAABkcnMvc2hhcGV4 bWwueG1sUEsBAi0AFAAGAAgAAAAhAOuNzcjEAAAA3QAAAA8AAAAAAAAAAAAAAAAAmAIAAGRycy9k b3ducmV2LnhtbFBLBQYAAAAABAAEAPUAAACJAwAAAAA= " fillcolor="black" strokeweight="0"/>
                <v:oval id="Oval 1888" o:spid="_x0000_s1500" style="position:absolute;left:21882;top:12719;width:241;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FoU8IA AADdAAAADwAAAGRycy9kb3ducmV2LnhtbERPS2sCMRC+F/ofwhR6q1l72JbVKCIUFk8+Cl6HZLrZ upmsSVy3/vqmUPA2H99z5svRdWKgEFvPCqaTAgSx9qblRsHn4ePlHURMyAY7z6TghyIsF48Pc6yM v/KOhn1qRA7hWKECm1JfSRm1JYdx4nvizH354DBlGBppAl5zuOvka1GU0mHLucFiT2tL+rS/OAUb N2x13duAelVuj9/2XN/kWannp3E1A5FoTHfxv7s2ef5bOYW/b/IJcvELAAD//wMAUEsBAi0AFAAG AAgAAAAhAPD3irv9AAAA4gEAABMAAAAAAAAAAAAAAAAAAAAAAFtDb250ZW50X1R5cGVzXS54bWxQ SwECLQAUAAYACAAAACEAMd1fYdIAAACPAQAACwAAAAAAAAAAAAAAAAAuAQAAX3JlbHMvLnJlbHNQ SwECLQAUAAYACAAAACEAMy8FnkEAAAA5AAAAEAAAAAAAAAAAAAAAAAApAgAAZHJzL3NoYXBleG1s LnhtbFBLAQItABQABgAIAAAAIQCEwWhTwgAAAN0AAAAPAAAAAAAAAAAAAAAAAJgCAABkcnMvZG93 bnJldi54bWxQSwUGAAAAAAQABAD1AAAAhwMAAAAA " fillcolor="black" strokeweight="0"/>
                <v:oval id="Oval 1889" o:spid="_x0000_s1501" style="position:absolute;left:32778;top:12719;width:248;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P2JMIA AADdAAAADwAAAGRycy9kb3ducmV2LnhtbERPS2sCMRC+F/ofwhR6q9l62JbVKCIUlp58FLwOyXSz dTNZk3Td+usbQfA2H99z5svRdWKgEFvPCl4nBQhi7U3LjYKv/cfLO4iYkA12nknBH0VYLh4f5lgZ f+YtDbvUiBzCsUIFNqW+kjJqSw7jxPfEmfv2wWHKMDTSBDzncNfJaVGU0mHLucFiT2tL+rj7dQo+ 3bDRdW8D6lW5OfzYU32RJ6Wen8bVDESiMd3FN3dt8vy3cgr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B0E/YkwgAAAN0AAAAPAAAAAAAAAAAAAAAAAJgCAABkcnMvZG93 bnJldi54bWxQSwUGAAAAAAQABAD1AAAAhwMAAAAA " fillcolor="black" strokeweight="0"/>
                <v:oval id="Oval 1890" o:spid="_x0000_s1502" style="position:absolute;left:27330;top:12719;width:241;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9Tv8IA AADdAAAADwAAAGRycy9kb3ducmV2LnhtbERP30vDMBB+H/g/hBN821IVOqnLShGE4tPcBF+P5NZ0 NpcuiV31rzeC4Nt9fD9vU89uEBOF2HtWcLsqQBBrb3ruFLwdnpcPIGJCNjh4JgVfFKHeXi02WBl/ 4Vea9qkTOYRjhQpsSmMlZdSWHMaVH4kzd/TBYcowdNIEvORwN8i7oiilw55zg8WRnizpj/2nU/Di pp1uRxtQN+Xu/WTP7bc8K3VzPTePIBLN6V/8525Nnr8u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AbX1O/wgAAAN0AAAAPAAAAAAAAAAAAAAAAAJgCAABkcnMvZG93 bnJldi54bWxQSwUGAAAAAAQABAD1AAAAhwMAAAAA " fillcolor="black" strokeweight="0"/>
                <v:oval id="Oval 1891" o:spid="_x0000_s1503" style="position:absolute;left:27330;top:3867;width:241;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Ly8IA AADdAAAADwAAAGRycy9kb3ducmV2LnhtbERP30vDMBB+H/g/hBN821JFOqnLShGE4tPcBF+P5NZ0 NpcuiV31rzeC4Nt9fD9vU89uEBOF2HtWcLsqQBBrb3ruFLwdnpcPIGJCNjh4JgVfFKHeXi02WBl/ 4Vea9qkTOYRjhQpsSmMlZdSWHMaVH4kzd/TBYcowdNIEvORwN8i7oiilw55zg8WRnizpj/2nU/Di pp1uRxtQN+Xu/WTP7bc8K3VzPTePIBLN6V/8525Nnr8u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UtsvLwgAAAN0AAAAPAAAAAAAAAAAAAAAAAJgCAABkcnMvZG93 bnJldi54bWxQSwUGAAAAAAQABAD1AAAAhwMAAAAA " fillcolor="black" strokeweight="0"/>
                <v:oval id="Oval 1892" o:spid="_x0000_s1504" style="position:absolute;left:27330;top:9772;width:241;height:2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UMIA AADdAAAADwAAAGRycy9kb3ducmV2LnhtbERP30vDMBB+H/g/hBN821IFO6nLShGE4tPcBF+P5NZ0 NpcuiV31rzeC4Nt9fD9vU89uEBOF2HtWcLsqQBBrb3ruFLwdnpcPIGJCNjh4JgVfFKHeXi02WBl/ 4Vea9qkTOYRjhQpsSmMlZdSWHMaVH4kzd/TBYcowdNIEvORwN8i7oiilw55zg8WRnizpj/2nU/Di pp1uRxtQN+Xu/WTP7bc8K3VzPTePIBLN6V/8525Nnr8u7+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7+m5QwgAAAN0AAAAPAAAAAAAAAAAAAAAAAJgCAABkcnMvZG93 bnJldi54bWxQSwUGAAAAAAQABAD1AAAAhwMAAAAA " fillcolor="black" strokeweight="0"/>
                <v:group id="Group 1893" o:spid="_x0000_s1505" style="position:absolute;left:7359;top:14700;width:324;height:305" coordorigin="1159,2315"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kp8ScQAAADdAAAADwAAAGRycy9kb3ducmV2LnhtbERPS2vCQBC+F/wPywi9 1U0sjRJdRUTFgxR8gHgbsmMSzM6G7JrEf98tFHqbj+8582VvKtFS40rLCuJRBII4s7rkXMHlvP2Y gnAeWWNlmRS8yMFyMXibY6ptx0dqTz4XIYRdigoK7+tUSpcVZNCNbE0cuLttDPoAm1zqBrsQbio5 jqJEGiw5NBRY07qg7HF6GgW7DrvVZ7xpD4/7+nU7f31fDzEp9T7sVzMQnnr/L/5z73WYP0kS+P0m nCA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kp8ScQAAADdAAAA DwAAAAAAAAAAAAAAAACqAgAAZHJzL2Rvd25yZXYueG1sUEsFBgAAAAAEAAQA+gAAAJsDAAAAAA== ">
                  <v:oval id="Oval 1894" o:spid="_x0000_s1506" style="position:absolute;left:1159;top:2315;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RVvMIA AADdAAAADwAAAGRycy9kb3ducmV2LnhtbERPS2sCMRC+F/ofwhR6q9n2sJatUUQoLD35KPQ6JNPN 1s1kTdJ19dcbQfA2H99zZovRdWKgEFvPCl4nBQhi7U3LjYLv3efLO4iYkA12nknBiSIs5o8PM6yM P/KGhm1qRA7hWKECm1JfSRm1JYdx4nvizP364DBlGBppAh5zuOvkW1GU0mHLucFiTytLer/9dwq+ 3LDWdW8D6mW5/vmzh/osD0o9P43LDxCJxnQX39y1yfOn5RSu3+QT5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kZFW8wgAAAN0AAAAPAAAAAAAAAAAAAAAAAJgCAABkcnMvZG93 bnJldi54bWxQSwUGAAAAAAQABAD1AAAAhwMAAAAA " fillcolor="black" strokeweight="0"/>
                  <v:oval id="Oval 1895" o:spid="_x0000_s1507" style="position:absolute;left:1159;top:2315;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x4tscA AADdAAAADwAAAGRycy9kb3ducmV2LnhtbESPT2vCQBDF74V+h2UKvYhuKlQluoq0Faqe/IPnITsm odnZNLs10U/vHITeZnhv3vvNbNG5Sl2oCaVnA2+DBBRx5m3JuYHjYdWfgAoR2WLlmQxcKcBi/vw0 w9T6lnd02cdcSQiHFA0UMdap1iEryGEY+JpYtLNvHEZZm1zbBlsJd5UeJslIOyxZGgqs6aOg7Gf/ 5wzY4Xs7WX7x+vN26vVO49Uvue3GmNeXbjkFFamL/+bH9bcV/PFIcOUbGUHP7wAAAP//AwBQSwEC LQAUAAYACAAAACEA8PeKu/0AAADiAQAAEwAAAAAAAAAAAAAAAAAAAAAAW0NvbnRlbnRfVHlwZXNd LnhtbFBLAQItABQABgAIAAAAIQAx3V9h0gAAAI8BAAALAAAAAAAAAAAAAAAAAC4BAABfcmVscy8u cmVsc1BLAQItABQABgAIAAAAIQAzLwWeQQAAADkAAAAQAAAAAAAAAAAAAAAAACkCAABkcnMvc2hh cGV4bWwueG1sUEsBAi0AFAAGAAgAAAAhAH78eLbHAAAA3QAAAA8AAAAAAAAAAAAAAAAAmAIAAGRy cy9kb3ducmV2LnhtbFBLBQYAAAAABAAEAPUAAACMAwAAAAA= " filled="f" strokeweight=".65pt">
                    <v:stroke joinstyle="miter"/>
                  </v:oval>
                </v:group>
                <v:group id="Group 1896" o:spid="_x0000_s1508" style="position:absolute;left:9671;top:13843;width:323;height:304" coordorigin="1523,2180"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9XoO8QAAADdAAAADwAAAGRycy9kb3ducmV2LnhtbERPTWvCQBC9C/0PyxR6 001aamvqKiJVPIhgFMTbkB2TYHY2ZLdJ/PddQfA2j/c503lvKtFS40rLCuJRBII4s7rkXMHxsBp+ g3AeWWNlmRTcyMF89jKYYqJtx3tqU5+LEMIuQQWF93UipcsKMuhGtiYO3MU2Bn2ATS51g10IN5V8 j6KxNFhyaCiwpmVB2TX9MwrWHXaLj/i33V4vy9v58Lk7bWNS6u21X/yA8NT7p/jh3ugw/2s8gfs3 4QQ5+w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9XoO8QAAADdAAAA DwAAAAAAAAAAAAAAAACqAgAAZHJzL2Rvd25yZXYueG1sUEsFBgAAAAAEAAQA+gAAAJsDAAAAAA== ">
                  <v:oval id="Oval 1897" o:spid="_x0000_s1509" style="position:absolute;left:1523;top:2180;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RbFcUA AADdAAAADwAAAGRycy9kb3ducmV2LnhtbESPQUsDMRCF74L/IYzgzWbtoZW1aSlCYfHUVqHXIRk3 q5vJNonbtb/eOQjeZnhv3vtmtZlCr0ZKuYts4HFWgSK20XXcGnh/2z08gcoF2WEfmQz8UIbN+vZm hbWLFz7QeCytkhDONRrwpQy11tl6CphncSAW7SOmgEXW1GqX8CLhodfzqlrogB1Lg8eBXjzZr+N3 MPAaxr1tBp/Qbhf706c/N1d9Nub+bto+gyo0lX/z33XjBH+5FH7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VFsVxQAAAN0AAAAPAAAAAAAAAAAAAAAAAJgCAABkcnMv ZG93bnJldi54bWxQSwUGAAAAAAQABAD1AAAAigMAAAAA " fillcolor="black" strokeweight="0"/>
                  <v:oval id="Oval 1898" o:spid="_x0000_s1510" style="position:absolute;left:1523;top:2180;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9H9sQA AADdAAAADwAAAGRycy9kb3ducmV2LnhtbERPTWvCQBC9C/0PyxS8SLNRqJGYVaRVUHuqLZ6H7JiE ZmfT7GpSf70rCL3N431OtuxNLS7UusqygnEUgyDOra64UPD9tXmZgXAeWWNtmRT8kYPl4mmQYapt x590OfhChBB2KSoovW9SKV1ekkEX2YY4cCfbGvQBtoXULXYh3NRyEsdTabDi0FBiQ28l5T+Hs1Gg J6/dbLXm3fv1OBodk80vmY+9UsPnfjUH4an3/+KHe6vD/CQZw/2bcIJc3AAAAP//AwBQSwECLQAU AAYACAAAACEA8PeKu/0AAADiAQAAEwAAAAAAAAAAAAAAAAAAAAAAW0NvbnRlbnRfVHlwZXNdLnht bFBLAQItABQABgAIAAAAIQAx3V9h0gAAAI8BAAALAAAAAAAAAAAAAAAAAC4BAABfcmVscy8ucmVs c1BLAQItABQABgAIAAAAIQAzLwWeQQAAADkAAAAQAAAAAAAAAAAAAAAAACkCAABkcnMvc2hhcGV4 bWwueG1sUEsBAi0AFAAGAAgAAAAhAGofR/bEAAAA3QAAAA8AAAAAAAAAAAAAAAAAmAIAAGRycy9k b3ducmV2LnhtbFBLBQYAAAAABAAEAPUAAACJAwAAAAA= " filled="f" strokeweight=".65pt">
                    <v:stroke joinstyle="miter"/>
                  </v:oval>
                </v:group>
                <v:group id="Group 1899" o:spid="_x0000_s1511" style="position:absolute;left:10864;top:16243;width:331;height:305" coordorigin="1711,2558" coordsize="52,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Kjsl8UAAADdAAAADwAAAGRycy9kb3ducmV2LnhtbERPTWvCQBC9F/wPyxS8 NZsobSTNKiJWPIRCVSi9DdkxCWZnQ3abxH/fLRR6m8f7nHwzmVYM1LvGsoIkikEQl1Y3XCm4nN+e ViCcR9bYWiYFd3KwWc8ecsy0HfmDhpOvRAhhl6GC2vsuk9KVNRl0ke2IA3e1vUEfYF9J3eMYwk0r F3H8Ig02HBpq7GhXU3k7fRsFhxHH7TLZD8Xturt/nZ/fP4uElJo/TttXEJ4m/y/+cx91mJ+m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o7JfFAAAA3QAA AA8AAAAAAAAAAAAAAAAAqgIAAGRycy9kb3ducmV2LnhtbFBLBQYAAAAABAAEAPoAAACcAwAAAAA= ">
                  <v:oval id="Oval 1900" o:spid="_x0000_s1512" style="position:absolute;left:1711;top:2558;width:52;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bFYsIA AADdAAAADwAAAGRycy9kb3ducmV2LnhtbERPTWsCMRC9C/0PYQreNNsKWrZGkUJh8aRW6HVIppvV zWRN4rrtrzeFQm/zeJ+zXA+uFT2F2HhW8DQtQBBrbxquFRw/3icvIGJCNth6JgXfFGG9ehgtsTT+ xnvqD6kWOYRjiQpsSl0pZdSWHMap74gz9+WDw5RhqKUJeMvhrpXPRTGXDhvODRY7erOkz4erU7B1 /U5XnQ2oN/Pd58leqh95UWr8OGxeQSQa0r/4z12ZPH+xmMHvN/kEuboDAAD//wMAUEsBAi0AFAAG AAgAAAAhAPD3irv9AAAA4gEAABMAAAAAAAAAAAAAAAAAAAAAAFtDb250ZW50X1R5cGVzXS54bWxQ SwECLQAUAAYACAAAACEAMd1fYdIAAACPAQAACwAAAAAAAAAAAAAAAAAuAQAAX3JlbHMvLnJlbHNQ SwECLQAUAAYACAAAACEAMy8FnkEAAAA5AAAAEAAAAAAAAAAAAAAAAAApAgAAZHJzL3NoYXBleG1s LnhtbFBLAQItABQABgAIAAAAIQCehsViwgAAAN0AAAAPAAAAAAAAAAAAAAAAAJgCAABkcnMvZG93 bnJldi54bWxQSwUGAAAAAAQABAD1AAAAhwMAAAAA " fillcolor="black" strokeweight="0"/>
                  <v:oval id="Oval 1901" o:spid="_x0000_s1513" style="position:absolute;left:1711;top:2558;width:52;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jkbsQA AADdAAAADwAAAGRycy9kb3ducmV2LnhtbERPTWvCQBC9C/6HZQQvoW4qtZHoKtI2UNtTrXgesmMS zM6m2dWk/fVdQfA2j/c5y3VvanGh1lWWFTxOYhDEudUVFwr239nDHITzyBpry6TglxysV8PBElNt O/6iy84XIoSwS1FB6X2TSunykgy6iW2IA3e0rUEfYFtI3WIXwk0tp3H8LA1WHBpKbOilpPy0OxsF ejrr5ps33r7+HaLokGQ/ZD4/lBqP+s0ChKfe38U397sO85PkCa7fhBPk6h8AAP//AwBQSwECLQAU AAYACAAAACEA8PeKu/0AAADiAQAAEwAAAAAAAAAAAAAAAAAAAAAAW0NvbnRlbnRfVHlwZXNdLnht bFBLAQItABQABgAIAAAAIQAx3V9h0gAAAI8BAAALAAAAAAAAAAAAAAAAAC4BAABfcmVscy8ucmVs c1BLAQItABQABgAIAAAAIQAzLwWeQQAAADkAAAAQAAAAAAAAAAAAAAAAACkCAABkcnMvc2hhcGV4 bWwueG1sUEsBAi0AFAAGAAgAAAAhAHpo5G7EAAAA3QAAAA8AAAAAAAAAAAAAAAAAmAIAAGRycy9k b3ducmV2LnhtbFBLBQYAAAAABAAEAPUAAACJAwAAAAA= " filled="f" strokeweight=".65pt">
                    <v:stroke joinstyle="miter"/>
                  </v:oval>
                </v:group>
                <v:group id="Group 1902" o:spid="_x0000_s1514" style="position:absolute;left:15443;top:12642;width:324;height:305" coordorigin="2432,1991"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0F048UAAADdAAAADwAAAGRycy9kb3ducmV2LnhtbERPS2vCQBC+F/wPyxS8 1U2UVEldRaRKD1JoIpTehuyYBLOzIbvN4993C4Xe5uN7znY/mkb01LnasoJ4EYEgLqyuuVRwzU9P GxDOI2tsLJOCiRzsd7OHLabaDvxBfeZLEULYpaig8r5NpXRFRQbdwrbEgbvZzqAPsCul7nAI4aaR yyh6lgZrDg0VtnSsqLhn30bBecDhsIpf+8v9dpy+8uT98xKTUvPH8fACwtPo/8V/7jcd5q/XC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BdOPFAAAA3QAA AA8AAAAAAAAAAAAAAAAAqgIAAGRycy9kb3ducmV2LnhtbFBLBQYAAAAABAAEAPoAAACcAwAAAAA= ">
                  <v:oval id="Oval 1903" o:spid="_x0000_s1515" style="position:absolute;left:2432;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3DYcIA AADdAAAADwAAAGRycy9kb3ducmV2LnhtbERPTWsCMRC9F/ofwgi91aw9uGVrFBEKS0/WFnodknGz upmsSbqu/vpGEHqbx/ucxWp0nRgoxNazgtm0AEGsvWm5UfD99f78CiImZIOdZ1JwoQir5ePDAivj z/xJwy41IodwrFCBTamvpIzaksM49T1x5vY+OEwZhkaagOcc7jr5UhRz6bDl3GCxp40lfdz9OgUf btjqurcB9Xq+/TnYU32VJ6WeJuP6DUSiMf2L7+7a5PllWcLtm3yC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DhvcNhwgAAAN0AAAAPAAAAAAAAAAAAAAAAAJgCAABkcnMvZG93 bnJldi54bWxQSwUGAAAAAAQABAD1AAAAhwMAAAAA " fillcolor="black" strokeweight="0"/>
                  <v:oval id="Oval 1904" o:spid="_x0000_s1516" style="position:absolute;left:2432;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ua8cA AADdAAAADwAAAGRycy9kb3ducmV2LnhtbESPQWvCQBCF70L/wzKFXqRuFGokdRXRCrWetMXzkJ0m odnZmN2a1F/fOQjeZnhv3vtmvuxdrS7UhsqzgfEoAUWce1txYeDrc/s8AxUissXaMxn4owDLxcNg jpn1HR/ocoyFkhAOGRooY2wyrUNeksMw8g2xaN++dRhlbQttW+wk3NV6kiRT7bBiaSixoXVJ+c/x 1xmwk5dutnrj3eZ6Gg5P6fZMbv9hzNNjv3oFFamPd/Pt+t0KfpoKrnwjI+jFPwAAAP//AwBQSwEC LQAUAAYACAAAACEA8PeKu/0AAADiAQAAEwAAAAAAAAAAAAAAAAAAAAAAW0NvbnRlbnRfVHlwZXNd LnhtbFBLAQItABQABgAIAAAAIQAx3V9h0gAAAI8BAAALAAAAAAAAAAAAAAAAAC4BAABfcmVscy8u cmVsc1BLAQItABQABgAIAAAAIQAzLwWeQQAAADkAAAAQAAAAAAAAAAAAAAAAACkCAABkcnMvc2hh cGV4bWwueG1sUEsBAi0AFAAGAAgAAAAhAPsl7mvHAAAA3QAAAA8AAAAAAAAAAAAAAAAAmAIAAGRy cy9kb3ducmV2LnhtbFBLBQYAAAAABAAEAPUAAACMAwAAAAA= " filled="f" strokeweight=".65pt">
                    <v:stroke joinstyle="miter"/>
                  </v:oval>
                </v:group>
                <v:group id="Group 1905" o:spid="_x0000_s1517" style="position:absolute;left:2698;top:12642;width:324;height:305" coordorigin="425,1991"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gx+5sQAAADdAAAADwAAAGRycy9kb3ducmV2LnhtbERPS2vCQBC+F/oflil4 000qNZq6ikhbPIjgA6S3ITsmwexsyG6T+O9dQehtPr7nzJe9qURLjSstK4hHEQjizOqScwWn4/dw CsJ5ZI2VZVJwIwfLxevLHFNtO95Te/C5CCHsUlRQeF+nUrqsIINuZGviwF1sY9AH2ORSN9iFcFPJ 9yiaSIMlh4YCa1oXlF0Pf0bBT4fdahx/tdvrZX37PX7sztuYlBq89atPEJ56/y9+ujc6zE+SGTy+ CSfIxR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Zgx+5sQAAADdAAAA DwAAAAAAAAAAAAAAAACqAgAAZHJzL2Rvd25yZXYueG1sUEsFBgAAAAAEAAQA+gAAAJsDAAAAAA== ">
                  <v:oval id="Oval 1906" o:spid="_x0000_s1518" style="position:absolute;left:425;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ErMsUA AADdAAAADwAAAGRycy9kb3ducmV2LnhtbESPQUsDMRCF74L/IYzgzWbtoZa1aSlCYfHUVqHXIRk3 q5vJNonbtb/eOQjeZnhv3vtmtZlCr0ZKuYts4HFWgSK20XXcGnh/2z0sQeWC7LCPTAZ+KMNmfXuz wtrFCx9oPJZWSQjnGg34UoZa62w9BcyzOBCL9hFTwCJrarVLeJHw0Ot5VS10wI6lweNAL57s1/E7 GHgN4942g09ot4v96dOfm6s+G3N/N22fQRWayr/577pxgv+0FH7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gSsyxQAAAN0AAAAPAAAAAAAAAAAAAAAAAJgCAABkcnMv ZG93bnJldi54bWxQSwUGAAAAAAQABAD1AAAAigMAAAAA " fillcolor="black" strokeweight="0"/>
                  <v:oval id="Oval 1907" o:spid="_x0000_s1519" style="position:absolute;left:425;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o30cQA AADdAAAADwAAAGRycy9kb3ducmV2LnhtbERPS2vCQBC+C/6HZQQvUjcK1RBdRXyAtqemxfOQHZNg djZmV5P667uFQm/z8T1nue5MJR7UuNKygsk4AkGcWV1yruDr8/ASg3AeWWNlmRR8k4P1qt9bYqJt yx/0SH0uQgi7BBUU3teJlC4ryKAb25o4cBfbGPQBNrnUDbYh3FRyGkUzabDk0FBgTduCsmt6Nwr0 9LWNN3s+7Z7n0eg8P9zIvL8pNRx0mwUIT53/F/+5jzrMn8cT+P0mnCBXPwAAAP//AwBQSwECLQAU AAYACAAAACEA8PeKu/0AAADiAQAAEwAAAAAAAAAAAAAAAAAAAAAAW0NvbnRlbnRfVHlwZXNdLnht bFBLAQItABQABgAIAAAAIQAx3V9h0gAAAI8BAAALAAAAAAAAAAAAAAAAAC4BAABfcmVscy8ucmVs c1BLAQItABQABgAIAAAAIQAzLwWeQQAAADkAAAAQAAAAAAAAAAAAAAAAACkCAABkcnMvc2hhcGV4 bWwueG1sUEsBAi0AFAAGAAgAAAAhAF/KN9HEAAAA3QAAAA8AAAAAAAAAAAAAAAAAmAIAAGRycy9k b3ducmV2LnhtbFBLBQYAAAAABAAEAPUAAACJAwAAAAA= " filled="f" strokeweight=".65pt">
                    <v:stroke joinstyle="miter"/>
                  </v:oval>
                </v:group>
                <v:group id="Group 1908" o:spid="_x0000_s1520" style="position:absolute;left:9671;top:2457;width:323;height:305" coordorigin="1523,387"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2csMQAAADdAAAADwAAAGRycy9kb3ducmV2LnhtbERPS4vCMBC+C/sfwizs TdO6+KAaRWR38SCCDxBvQzO2xWZSmmxb/70RBG/z8T1nvuxMKRqqXWFZQTyIQBCnVhecKTgdf/tT EM4jaywtk4I7OVguPnpzTLRteU/NwWcihLBLUEHufZVI6dKcDLqBrYgDd7W1QR9gnUldYxvCTSmH UTSWBgsODTlWtM4pvR3+jYK/FtvVd/zTbG/X9f1yHO3O25iU+vrsVjMQnjr/Fr/cGx3mT6ZD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X2csMQAAADdAAAA DwAAAAAAAAAAAAAAAACqAgAAZHJzL2Rvd25yZXYueG1sUEsFBgAAAAAEAAQA+gAAAJsDAAAAAA== ">
                  <v:oval id="Oval 1909" o:spid="_x0000_s1521" style="position:absolute;left:1523;top:387;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O1RcIA AADdAAAADwAAAGRycy9kb3ducmV2LnhtbERPS2sCMRC+F/ofwhS81WwrqGyNIoXC4skX9Dok42bt ZrIm6br21zdCobf5+J6zWA2uFT2F2HhW8DIuQBBrbxquFRwPH89zEDEhG2w9k4IbRVgtHx8WWBp/ 5R31+1SLHMKxRAU2pa6UMmpLDuPYd8SZO/ngMGUYamkCXnO4a+VrUUylw4Zzg8WO3i3pr/23U7Bx /VZXnQ2o19Pt59leqh95UWr0NKzfQCQa0r/4z12ZPH82n8D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rU7VFwgAAAN0AAAAPAAAAAAAAAAAAAAAAAJgCAABkcnMvZG93 bnJldi54bWxQSwUGAAAAAAQABAD1AAAAhwMAAAAA " fillcolor="black" strokeweight="0"/>
                  <v:oval id="Oval 1910" o:spid="_x0000_s1522" style="position:absolute;left:1523;top:387;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2UScQA AADdAAAADwAAAGRycy9kb3ducmV2LnhtbERPS2vCQBC+F/oflil4Ed1UqoboKqIVrJ584HnITpPQ 7GyaXU3017sFobf5+J4znbemFFeqXWFZwXs/AkGcWl1wpuB0XPdiEM4jaywtk4IbOZjPXl+mmGjb 8J6uB5+JEMIuQQW591UipUtzMuj6tiIO3LetDfoA60zqGpsQbko5iKKRNFhwaMixomVO6c/hYhTo wbCJF5/8tbqfu93zeP1LZrdVqvPWLiYgPLX+X/x0b3SYP44/4O+bcIKcPQAAAP//AwBQSwECLQAU AAYACAAAACEA8PeKu/0AAADiAQAAEwAAAAAAAAAAAAAAAAAAAAAAW0NvbnRlbnRfVHlwZXNdLnht bFBLAQItABQABgAIAAAAIQAx3V9h0gAAAI8BAAALAAAAAAAAAAAAAAAAAC4BAABfcmVscy8ucmVs c1BLAQItABQABgAIAAAAIQAzLwWeQQAAADkAAAAQAAAAAAAAAAAAAAAAACkCAABkcnMvc2hhcGV4 bWwueG1sUEsBAi0AFAAGAAgAAAAhAE+9lEnEAAAA3QAAAA8AAAAAAAAAAAAAAAAAmAIAAGRycy9k b3ducmV2LnhtbFBLBQYAAAAABAAEAPUAAACJAwAAAAA= " filled="f" strokeweight=".65pt">
                    <v:stroke joinstyle="miter"/>
                  </v:oval>
                </v:group>
                <v:group id="Group 1911" o:spid="_x0000_s1523" style="position:absolute;left:12909;top:12642;width:324;height:305" coordorigin="2033,1991" coordsize="51,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pQExMUAAADdAAAADwAAAGRycy9kb3ducmV2LnhtbERPTWvCQBC9F/wPywi9 1U0stpK6CUFUPEihWii9DdkxCcnOhuyaxH/fLRR6m8f7nE02mVYM1LvasoJ4EYEgLqyuuVTwedk/ rUE4j6yxtUwK7uQgS2cPG0y0HfmDhrMvRQhhl6CCyvsukdIVFRl0C9sRB+5qe4M+wL6UuscxhJtW LqPoRRqsOTRU2NG2oqI534yCw4hj/hzvhlNz3d6/L6v3r1NMSj3Op/wNhKfJ/4v/3Ecd5r+u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KUBMTFAAAA3QAA AA8AAAAAAAAAAAAAAAAAqgIAAGRycy9kb3ducmV2LnhtbFBLBQYAAAAABAAEAPoAAACcAwAAAAA= ">
                  <v:oval id="Oval 1912" o:spid="_x0000_s1524" style="position:absolute;left:2033;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QW3cIA AADdAAAADwAAAGRycy9kb3ducmV2LnhtbERPTWsCMRC9F/ofwhR6q9l6WGVrFBEKS09WC70OyXSz dTNZk7iu/vpGEHqbx/ucxWp0nRgoxNazgtdJAYJYe9Nyo+Br//4yBxETssHOMym4UITV8vFhgZXx Z/6kYZcakUM4VqjAptRXUkZtyWGc+J44cz8+OEwZhkaagOcc7jo5LYpSOmw5N1jsaWNJH3Ynp+DD DVtd9zagXpfb7197rK/yqNTz07h+A5FoTP/iu7s2ef5sXsLtm3yCX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7JBbdwgAAAN0AAAAPAAAAAAAAAAAAAAAAAJgCAABkcnMvZG93 bnJldi54bWxQSwUGAAAAAAQABAD1AAAAhwMAAAAA " fillcolor="black" strokeweight="0"/>
                  <v:oval id="Oval 1913" o:spid="_x0000_s1525" style="position:absolute;left:2033;top:1991;width:51;height: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8KPsQA AADdAAAADwAAAGRycy9kb3ducmV2LnhtbERPTWvCQBC9C/0PyxS8SLOpUBNiVpGqYOupVjwP2TEJ ZmdjdjVpf323UOhtHu9z8uVgGnGnztWWFTxHMQjiwuqaSwXHz+1TCsJ5ZI2NZVLwRQ6Wi4dRjpm2 PX/Q/eBLEULYZaig8r7NpHRFRQZdZFviwJ1tZ9AH2JVSd9iHcNPIaRzPpMGaQ0OFLb1WVFwON6NA T1/6dLXht/X3aTI5Jdsrmf27UuPHYTUH4Wnw/+I/906H+UmawO834QS5+AEAAP//AwBQSwECLQAU AAYACAAAACEA8PeKu/0AAADiAQAAEwAAAAAAAAAAAAAAAAAAAAAAW0NvbnRlbnRfVHlwZXNdLnht bFBLAQItABQABgAIAAAAIQAx3V9h0gAAAI8BAAALAAAAAAAAAAAAAAAAAC4BAABfcmVscy8ucmVs c1BLAQItABQABgAIAAAAIQAzLwWeQQAAADkAAAAQAAAAAAAAAAAAAAAAACkCAABkcnMvc2hhcGV4 bWwueG1sUEsBAi0AFAAGAAgAAAAhAL9vCj7EAAAA3QAAAA8AAAAAAAAAAAAAAAAAmAIAAGRycy9k b3ducmV2LnhtbFBLBQYAAAAABAAEAPUAAACJAwAAAAA= " filled="f" strokeweight=".65pt">
                    <v:stroke joinstyle="miter"/>
                  </v:oval>
                </v:group>
                <v:oval id="Oval 1914" o:spid="_x0000_s1526" style="position:absolute;left:22999;top:10909;width:242;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cnNMUA AADdAAAADwAAAGRycy9kb3ducmV2LnhtbESPQUsDMRCF74L/IYzgzWbtoZa1aSlCYfHUVqHXIRk3 q5vJNonbtb/eOQjeZnhv3vtmtZlCr0ZKuYts4HFWgSK20XXcGnh/2z0sQeWC7LCPTAZ+KMNmfXuz wtrFCx9oPJZWSQjnGg34UoZa62w9BcyzOBCL9hFTwCJrarVLeJHw0Ot5VS10wI6lweNAL57s1/E7 GHgN4942g09ot4v96dOfm6s+G3N/N22fQRWayr/577pxgv+0FFz5Rkb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9yc0xQAAAN0AAAAPAAAAAAAAAAAAAAAAAJgCAABkcnMv ZG93bnJldi54bWxQSwUGAAAAAAQABAD1AAAAigMAAAAA "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heo định lí Talet, ta có </w:t>
      </w:r>
      <w:r w:rsidR="00B20E54" w:rsidRPr="00B20E54">
        <w:rPr>
          <w:position w:val="-64"/>
          <w:sz w:val="26"/>
          <w:szCs w:val="26"/>
        </w:rPr>
        <w:object w:dxaOrig="5539" w:dyaOrig="1400">
          <v:shape id="_x0000_i1524" type="#_x0000_t75" style="width:276.75pt;height:69.75pt" o:ole="">
            <v:imagedata r:id="rId1006" o:title=""/>
          </v:shape>
          <o:OLEObject Type="Embed" ProgID="Equation.DSMT4" ShapeID="_x0000_i1524" DrawAspect="Content" ObjectID="_1624864667" r:id="rId100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ặt khác </w:t>
      </w:r>
      <w:r w:rsidR="00B20E54" w:rsidRPr="00B20E54">
        <w:rPr>
          <w:position w:val="-14"/>
          <w:sz w:val="26"/>
          <w:szCs w:val="26"/>
        </w:rPr>
        <w:object w:dxaOrig="8220" w:dyaOrig="420">
          <v:shape id="_x0000_i1525" type="#_x0000_t75" style="width:411pt;height:21pt" o:ole="">
            <v:imagedata r:id="rId1008" o:title=""/>
          </v:shape>
          <o:OLEObject Type="Embed" ProgID="Equation.DSMT4" ShapeID="_x0000_i1525" DrawAspect="Content" ObjectID="_1624864668" r:id="rId100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920" w:dyaOrig="680">
          <v:shape id="_x0000_i1526" type="#_x0000_t75" style="width:246pt;height:33.75pt" o:ole="">
            <v:imagedata r:id="rId1010" o:title=""/>
          </v:shape>
          <o:OLEObject Type="Embed" ProgID="Equation.DSMT4" ShapeID="_x0000_i1526" DrawAspect="Content" ObjectID="_1624864669" r:id="rId1011"/>
        </w:object>
      </w:r>
      <w:r w:rsidRPr="00B20E54">
        <w:rPr>
          <w:sz w:val="26"/>
          <w:szCs w:val="26"/>
        </w:rPr>
        <w:t xml:space="preserve">. Đặt </w:t>
      </w:r>
      <w:r w:rsidR="00B20E54" w:rsidRPr="00B20E54">
        <w:rPr>
          <w:position w:val="-34"/>
          <w:sz w:val="26"/>
          <w:szCs w:val="26"/>
        </w:rPr>
        <w:object w:dxaOrig="2460" w:dyaOrig="800">
          <v:shape id="_x0000_i1527" type="#_x0000_t75" style="width:123pt;height:39.75pt" o:ole="">
            <v:imagedata r:id="rId1012" o:title=""/>
          </v:shape>
          <o:OLEObject Type="Embed" ProgID="Equation.DSMT4" ShapeID="_x0000_i1527" DrawAspect="Content" ObjectID="_1624864670" r:id="rId1013"/>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lastRenderedPageBreak/>
        <w:t xml:space="preserve">Vì </w:t>
      </w:r>
      <w:r w:rsidR="00B20E54" w:rsidRPr="00B20E54">
        <w:rPr>
          <w:position w:val="-6"/>
          <w:sz w:val="26"/>
          <w:szCs w:val="26"/>
        </w:rPr>
        <w:object w:dxaOrig="720" w:dyaOrig="279">
          <v:shape id="_x0000_i1528" type="#_x0000_t75" style="width:36pt;height:14.25pt" o:ole="">
            <v:imagedata r:id="rId1014" o:title=""/>
          </v:shape>
          <o:OLEObject Type="Embed" ProgID="Equation.DSMT4" ShapeID="_x0000_i1528" DrawAspect="Content" ObjectID="_1624864671" r:id="rId1015"/>
        </w:object>
      </w:r>
      <w:r w:rsidRPr="00B20E54">
        <w:rPr>
          <w:sz w:val="26"/>
          <w:szCs w:val="26"/>
        </w:rPr>
        <w:t xml:space="preserve"> là tứ diện đều </w:t>
      </w:r>
      <w:r w:rsidR="00B20E54" w:rsidRPr="00B20E54">
        <w:rPr>
          <w:position w:val="-14"/>
          <w:sz w:val="26"/>
          <w:szCs w:val="26"/>
        </w:rPr>
        <w:object w:dxaOrig="1760" w:dyaOrig="400">
          <v:shape id="_x0000_i1529" type="#_x0000_t75" style="width:87.75pt;height:20.25pt" o:ole="">
            <v:imagedata r:id="rId1016" o:title=""/>
          </v:shape>
          <o:OLEObject Type="Embed" ProgID="Equation.DSMT4" ShapeID="_x0000_i1529" DrawAspect="Content" ObjectID="_1624864672" r:id="rId1017"/>
        </w:object>
      </w:r>
      <w:r w:rsidRPr="00B20E54">
        <w:rPr>
          <w:sz w:val="26"/>
          <w:szCs w:val="26"/>
        </w:rPr>
        <w:t xml:space="preserve"> và </w:t>
      </w:r>
      <w:r w:rsidR="00B20E54" w:rsidRPr="00B20E54">
        <w:rPr>
          <w:position w:val="-30"/>
          <w:sz w:val="26"/>
          <w:szCs w:val="26"/>
        </w:rPr>
        <w:object w:dxaOrig="1100" w:dyaOrig="760">
          <v:shape id="_x0000_i1530" type="#_x0000_t75" style="width:54.75pt;height:38.25pt" o:ole="">
            <v:imagedata r:id="rId1018" o:title=""/>
          </v:shape>
          <o:OLEObject Type="Embed" ProgID="Equation.DSMT4" ShapeID="_x0000_i1530" DrawAspect="Content" ObjectID="_1624864673" r:id="rId101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7440" w:dyaOrig="760">
          <v:shape id="_x0000_i1531" type="#_x0000_t75" style="width:372pt;height:38.25pt" o:ole="">
            <v:imagedata r:id="rId1020" o:title=""/>
          </v:shape>
          <o:OLEObject Type="Embed" ProgID="Equation.DSMT4" ShapeID="_x0000_i1531" DrawAspect="Content" ObjectID="_1624864674" r:id="rId1021"/>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4"/>
          <w:sz w:val="26"/>
          <w:szCs w:val="26"/>
        </w:rPr>
        <w:object w:dxaOrig="5620" w:dyaOrig="800">
          <v:shape id="_x0000_i1532" type="#_x0000_t75" style="width:281.25pt;height:39.75pt" o:ole="">
            <v:imagedata r:id="rId1022" o:title=""/>
          </v:shape>
          <o:OLEObject Type="Embed" ProgID="Equation.DSMT4" ShapeID="_x0000_i1532" DrawAspect="Content" ObjectID="_1624864675" r:id="rId1023"/>
        </w:object>
      </w:r>
      <w:r w:rsidRPr="00B20E54">
        <w:rPr>
          <w:sz w:val="26"/>
          <w:szCs w:val="26"/>
        </w:rPr>
        <w:t xml:space="preserve"> </w:t>
      </w:r>
      <w:r w:rsidRPr="00B20E54">
        <w:rPr>
          <w:b/>
          <w:sz w:val="26"/>
          <w:szCs w:val="26"/>
        </w:rPr>
        <w:t xml:space="preserve">Chọn C. </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96. </w:t>
      </w:r>
      <w:r w:rsidRPr="00B20E54">
        <w:rPr>
          <w:sz w:val="26"/>
          <w:szCs w:val="26"/>
        </w:rPr>
        <w:t xml:space="preserve">Gọi </w:t>
      </w:r>
      <w:r w:rsidR="00B20E54" w:rsidRPr="00B20E54">
        <w:rPr>
          <w:position w:val="-6"/>
          <w:sz w:val="26"/>
          <w:szCs w:val="26"/>
        </w:rPr>
        <w:object w:dxaOrig="240" w:dyaOrig="300">
          <v:shape id="_x0000_i1533" type="#_x0000_t75" style="width:12pt;height:15pt" o:ole="">
            <v:imagedata r:id="rId1024" o:title=""/>
          </v:shape>
          <o:OLEObject Type="Embed" ProgID="Equation.DSMT4" ShapeID="_x0000_i1533" DrawAspect="Content" ObjectID="_1624864676" r:id="rId1025"/>
        </w:object>
      </w:r>
      <w:r w:rsidRPr="00B20E54">
        <w:rPr>
          <w:sz w:val="26"/>
          <w:szCs w:val="26"/>
        </w:rPr>
        <w:t xml:space="preserve"> là khoảng cách từ đỉnh </w:t>
      </w:r>
      <w:r w:rsidR="00B20E54" w:rsidRPr="00B20E54">
        <w:rPr>
          <w:position w:val="-4"/>
          <w:sz w:val="26"/>
          <w:szCs w:val="26"/>
        </w:rPr>
        <w:object w:dxaOrig="240" w:dyaOrig="260">
          <v:shape id="_x0000_i1534" type="#_x0000_t75" style="width:12pt;height:12.75pt" o:ole="">
            <v:imagedata r:id="rId1026" o:title=""/>
          </v:shape>
          <o:OLEObject Type="Embed" ProgID="Equation.DSMT4" ShapeID="_x0000_i1534" DrawAspect="Content" ObjectID="_1624864677" r:id="rId1027"/>
        </w:object>
      </w:r>
      <w:r w:rsidRPr="00B20E54">
        <w:rPr>
          <w:sz w:val="26"/>
          <w:szCs w:val="26"/>
        </w:rPr>
        <w:t xml:space="preserve"> đến cạnh </w:t>
      </w:r>
      <w:r w:rsidR="00B20E54" w:rsidRPr="00B20E54">
        <w:rPr>
          <w:position w:val="-6"/>
          <w:sz w:val="26"/>
          <w:szCs w:val="26"/>
        </w:rPr>
        <w:object w:dxaOrig="480" w:dyaOrig="279">
          <v:shape id="_x0000_i1535" type="#_x0000_t75" style="width:24pt;height:14.25pt" o:ole="">
            <v:imagedata r:id="rId1028" o:title=""/>
          </v:shape>
          <o:OLEObject Type="Embed" ProgID="Equation.DSMT4" ShapeID="_x0000_i1535" DrawAspect="Content" ObjectID="_1624864678" r:id="rId1029"/>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hình bình hành </w:t>
            </w:r>
            <w:r w:rsidR="00B20E54" w:rsidRPr="00B20E54">
              <w:rPr>
                <w:position w:val="-12"/>
                <w:sz w:val="26"/>
                <w:szCs w:val="26"/>
              </w:rPr>
              <w:object w:dxaOrig="1500" w:dyaOrig="360">
                <v:shape id="_x0000_i1536" type="#_x0000_t75" style="width:75pt;height:18pt" o:ole="">
                  <v:imagedata r:id="rId1030" o:title=""/>
                </v:shape>
                <o:OLEObject Type="Embed" ProgID="Equation.DSMT4" ShapeID="_x0000_i1536" DrawAspect="Content" ObjectID="_1624864679" r:id="rId103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140" w:dyaOrig="360">
                <v:shape id="_x0000_i1537" type="#_x0000_t75" style="width:156.75pt;height:18pt" o:ole="">
                  <v:imagedata r:id="rId1032" o:title=""/>
                </v:shape>
                <o:OLEObject Type="Embed" ProgID="Equation.DSMT4" ShapeID="_x0000_i1537" DrawAspect="Content" ObjectID="_1624864680" r:id="rId1033"/>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5720" w:dyaOrig="680">
                <v:shape id="_x0000_i1538" type="#_x0000_t75" style="width:285.75pt;height:33.75pt" o:ole="">
                  <v:imagedata r:id="rId1034" o:title=""/>
                </v:shape>
                <o:OLEObject Type="Embed" ProgID="Equation.DSMT4" ShapeID="_x0000_i1538" DrawAspect="Content" ObjectID="_1624864681" r:id="rId1035"/>
              </w:object>
            </w:r>
            <w:r w:rsidRPr="00B20E54">
              <w:rPr>
                <w:position w:val="-26"/>
                <w:sz w:val="26"/>
                <w:szCs w:val="26"/>
              </w:rPr>
              <w:object w:dxaOrig="2320" w:dyaOrig="680">
                <v:shape id="_x0000_i1539" type="#_x0000_t75" style="width:116.25pt;height:33.75pt" o:ole="">
                  <v:imagedata r:id="rId1036" o:title=""/>
                </v:shape>
                <o:OLEObject Type="Embed" ProgID="Equation.DSMT4" ShapeID="_x0000_i1539" DrawAspect="Content" ObjectID="_1624864682" r:id="rId1037"/>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3540" w:dyaOrig="680">
                <v:shape id="_x0000_i1540" type="#_x0000_t75" style="width:177pt;height:33.75pt" o:ole="">
                  <v:imagedata r:id="rId1038" o:title=""/>
                </v:shape>
                <o:OLEObject Type="Embed" ProgID="Equation.DSMT4" ShapeID="_x0000_i1540" DrawAspect="Content" ObjectID="_1624864683" r:id="rId1039"/>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36420" cy="1638300"/>
                      <wp:effectExtent l="3810" t="1905" r="0" b="0"/>
                      <wp:docPr id="1714" name="Canvas 17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59" name="Freeform 1716"/>
                              <wps:cNvSpPr>
                                <a:spLocks noEditPoints="1"/>
                              </wps:cNvSpPr>
                              <wps:spPr bwMode="auto">
                                <a:xfrm>
                                  <a:off x="711835" y="1114425"/>
                                  <a:ext cx="902335" cy="6350"/>
                                </a:xfrm>
                                <a:custGeom>
                                  <a:avLst/>
                                  <a:gdLst>
                                    <a:gd name="T0" fmla="*/ 60 w 1421"/>
                                    <a:gd name="T1" fmla="*/ 0 h 10"/>
                                    <a:gd name="T2" fmla="*/ 0 w 1421"/>
                                    <a:gd name="T3" fmla="*/ 10 h 10"/>
                                    <a:gd name="T4" fmla="*/ 100 w 1421"/>
                                    <a:gd name="T5" fmla="*/ 0 h 10"/>
                                    <a:gd name="T6" fmla="*/ 160 w 1421"/>
                                    <a:gd name="T7" fmla="*/ 10 h 10"/>
                                    <a:gd name="T8" fmla="*/ 100 w 1421"/>
                                    <a:gd name="T9" fmla="*/ 0 h 10"/>
                                    <a:gd name="T10" fmla="*/ 260 w 1421"/>
                                    <a:gd name="T11" fmla="*/ 0 h 10"/>
                                    <a:gd name="T12" fmla="*/ 200 w 1421"/>
                                    <a:gd name="T13" fmla="*/ 10 h 10"/>
                                    <a:gd name="T14" fmla="*/ 300 w 1421"/>
                                    <a:gd name="T15" fmla="*/ 0 h 10"/>
                                    <a:gd name="T16" fmla="*/ 360 w 1421"/>
                                    <a:gd name="T17" fmla="*/ 10 h 10"/>
                                    <a:gd name="T18" fmla="*/ 300 w 1421"/>
                                    <a:gd name="T19" fmla="*/ 0 h 10"/>
                                    <a:gd name="T20" fmla="*/ 460 w 1421"/>
                                    <a:gd name="T21" fmla="*/ 0 h 10"/>
                                    <a:gd name="T22" fmla="*/ 400 w 1421"/>
                                    <a:gd name="T23" fmla="*/ 10 h 10"/>
                                    <a:gd name="T24" fmla="*/ 500 w 1421"/>
                                    <a:gd name="T25" fmla="*/ 0 h 10"/>
                                    <a:gd name="T26" fmla="*/ 560 w 1421"/>
                                    <a:gd name="T27" fmla="*/ 10 h 10"/>
                                    <a:gd name="T28" fmla="*/ 500 w 1421"/>
                                    <a:gd name="T29" fmla="*/ 0 h 10"/>
                                    <a:gd name="T30" fmla="*/ 660 w 1421"/>
                                    <a:gd name="T31" fmla="*/ 0 h 10"/>
                                    <a:gd name="T32" fmla="*/ 600 w 1421"/>
                                    <a:gd name="T33" fmla="*/ 10 h 10"/>
                                    <a:gd name="T34" fmla="*/ 700 w 1421"/>
                                    <a:gd name="T35" fmla="*/ 0 h 10"/>
                                    <a:gd name="T36" fmla="*/ 760 w 1421"/>
                                    <a:gd name="T37" fmla="*/ 10 h 10"/>
                                    <a:gd name="T38" fmla="*/ 700 w 1421"/>
                                    <a:gd name="T39" fmla="*/ 0 h 10"/>
                                    <a:gd name="T40" fmla="*/ 860 w 1421"/>
                                    <a:gd name="T41" fmla="*/ 0 h 10"/>
                                    <a:gd name="T42" fmla="*/ 800 w 1421"/>
                                    <a:gd name="T43" fmla="*/ 10 h 10"/>
                                    <a:gd name="T44" fmla="*/ 900 w 1421"/>
                                    <a:gd name="T45" fmla="*/ 0 h 10"/>
                                    <a:gd name="T46" fmla="*/ 960 w 1421"/>
                                    <a:gd name="T47" fmla="*/ 10 h 10"/>
                                    <a:gd name="T48" fmla="*/ 900 w 1421"/>
                                    <a:gd name="T49" fmla="*/ 0 h 10"/>
                                    <a:gd name="T50" fmla="*/ 1061 w 1421"/>
                                    <a:gd name="T51" fmla="*/ 0 h 10"/>
                                    <a:gd name="T52" fmla="*/ 1000 w 1421"/>
                                    <a:gd name="T53" fmla="*/ 10 h 10"/>
                                    <a:gd name="T54" fmla="*/ 1101 w 1421"/>
                                    <a:gd name="T55" fmla="*/ 0 h 10"/>
                                    <a:gd name="T56" fmla="*/ 1161 w 1421"/>
                                    <a:gd name="T57" fmla="*/ 10 h 10"/>
                                    <a:gd name="T58" fmla="*/ 1101 w 1421"/>
                                    <a:gd name="T59" fmla="*/ 0 h 10"/>
                                    <a:gd name="T60" fmla="*/ 1261 w 1421"/>
                                    <a:gd name="T61" fmla="*/ 0 h 10"/>
                                    <a:gd name="T62" fmla="*/ 1201 w 1421"/>
                                    <a:gd name="T63" fmla="*/ 10 h 10"/>
                                    <a:gd name="T64" fmla="*/ 1301 w 1421"/>
                                    <a:gd name="T65" fmla="*/ 0 h 10"/>
                                    <a:gd name="T66" fmla="*/ 1361 w 1421"/>
                                    <a:gd name="T67" fmla="*/ 10 h 10"/>
                                    <a:gd name="T68" fmla="*/ 1301 w 1421"/>
                                    <a:gd name="T69" fmla="*/ 0 h 10"/>
                                    <a:gd name="T70" fmla="*/ 1421 w 1421"/>
                                    <a:gd name="T71" fmla="*/ 0 h 10"/>
                                    <a:gd name="T72" fmla="*/ 1401 w 1421"/>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21" h="10">
                                      <a:moveTo>
                                        <a:pt x="0" y="0"/>
                                      </a:moveTo>
                                      <a:lnTo>
                                        <a:pt x="60" y="0"/>
                                      </a:lnTo>
                                      <a:lnTo>
                                        <a:pt x="60" y="10"/>
                                      </a:lnTo>
                                      <a:lnTo>
                                        <a:pt x="0" y="10"/>
                                      </a:lnTo>
                                      <a:lnTo>
                                        <a:pt x="0" y="0"/>
                                      </a:lnTo>
                                      <a:close/>
                                      <a:moveTo>
                                        <a:pt x="100" y="0"/>
                                      </a:moveTo>
                                      <a:lnTo>
                                        <a:pt x="160" y="0"/>
                                      </a:lnTo>
                                      <a:lnTo>
                                        <a:pt x="160" y="10"/>
                                      </a:lnTo>
                                      <a:lnTo>
                                        <a:pt x="100" y="10"/>
                                      </a:lnTo>
                                      <a:lnTo>
                                        <a:pt x="100" y="0"/>
                                      </a:lnTo>
                                      <a:close/>
                                      <a:moveTo>
                                        <a:pt x="200" y="0"/>
                                      </a:moveTo>
                                      <a:lnTo>
                                        <a:pt x="260" y="0"/>
                                      </a:lnTo>
                                      <a:lnTo>
                                        <a:pt x="260" y="10"/>
                                      </a:lnTo>
                                      <a:lnTo>
                                        <a:pt x="200" y="10"/>
                                      </a:lnTo>
                                      <a:lnTo>
                                        <a:pt x="200" y="0"/>
                                      </a:lnTo>
                                      <a:close/>
                                      <a:moveTo>
                                        <a:pt x="300" y="0"/>
                                      </a:moveTo>
                                      <a:lnTo>
                                        <a:pt x="360" y="0"/>
                                      </a:lnTo>
                                      <a:lnTo>
                                        <a:pt x="360" y="10"/>
                                      </a:lnTo>
                                      <a:lnTo>
                                        <a:pt x="300" y="10"/>
                                      </a:lnTo>
                                      <a:lnTo>
                                        <a:pt x="300" y="0"/>
                                      </a:lnTo>
                                      <a:close/>
                                      <a:moveTo>
                                        <a:pt x="400" y="0"/>
                                      </a:moveTo>
                                      <a:lnTo>
                                        <a:pt x="460" y="0"/>
                                      </a:lnTo>
                                      <a:lnTo>
                                        <a:pt x="460" y="10"/>
                                      </a:lnTo>
                                      <a:lnTo>
                                        <a:pt x="400" y="10"/>
                                      </a:lnTo>
                                      <a:lnTo>
                                        <a:pt x="400" y="0"/>
                                      </a:lnTo>
                                      <a:close/>
                                      <a:moveTo>
                                        <a:pt x="500" y="0"/>
                                      </a:moveTo>
                                      <a:lnTo>
                                        <a:pt x="560" y="0"/>
                                      </a:lnTo>
                                      <a:lnTo>
                                        <a:pt x="560" y="10"/>
                                      </a:lnTo>
                                      <a:lnTo>
                                        <a:pt x="500" y="10"/>
                                      </a:lnTo>
                                      <a:lnTo>
                                        <a:pt x="500" y="0"/>
                                      </a:lnTo>
                                      <a:close/>
                                      <a:moveTo>
                                        <a:pt x="600" y="0"/>
                                      </a:moveTo>
                                      <a:lnTo>
                                        <a:pt x="660" y="0"/>
                                      </a:lnTo>
                                      <a:lnTo>
                                        <a:pt x="660" y="10"/>
                                      </a:lnTo>
                                      <a:lnTo>
                                        <a:pt x="600" y="10"/>
                                      </a:lnTo>
                                      <a:lnTo>
                                        <a:pt x="600" y="0"/>
                                      </a:lnTo>
                                      <a:close/>
                                      <a:moveTo>
                                        <a:pt x="700" y="0"/>
                                      </a:moveTo>
                                      <a:lnTo>
                                        <a:pt x="760" y="0"/>
                                      </a:lnTo>
                                      <a:lnTo>
                                        <a:pt x="760" y="10"/>
                                      </a:lnTo>
                                      <a:lnTo>
                                        <a:pt x="700" y="10"/>
                                      </a:lnTo>
                                      <a:lnTo>
                                        <a:pt x="700" y="0"/>
                                      </a:lnTo>
                                      <a:close/>
                                      <a:moveTo>
                                        <a:pt x="800" y="0"/>
                                      </a:moveTo>
                                      <a:lnTo>
                                        <a:pt x="860" y="0"/>
                                      </a:lnTo>
                                      <a:lnTo>
                                        <a:pt x="860" y="10"/>
                                      </a:lnTo>
                                      <a:lnTo>
                                        <a:pt x="800" y="10"/>
                                      </a:lnTo>
                                      <a:lnTo>
                                        <a:pt x="800" y="0"/>
                                      </a:lnTo>
                                      <a:close/>
                                      <a:moveTo>
                                        <a:pt x="900" y="0"/>
                                      </a:moveTo>
                                      <a:lnTo>
                                        <a:pt x="960" y="0"/>
                                      </a:lnTo>
                                      <a:lnTo>
                                        <a:pt x="960" y="10"/>
                                      </a:lnTo>
                                      <a:lnTo>
                                        <a:pt x="900" y="10"/>
                                      </a:lnTo>
                                      <a:lnTo>
                                        <a:pt x="900" y="0"/>
                                      </a:lnTo>
                                      <a:close/>
                                      <a:moveTo>
                                        <a:pt x="1000" y="0"/>
                                      </a:moveTo>
                                      <a:lnTo>
                                        <a:pt x="1061" y="0"/>
                                      </a:lnTo>
                                      <a:lnTo>
                                        <a:pt x="1061" y="10"/>
                                      </a:lnTo>
                                      <a:lnTo>
                                        <a:pt x="1000" y="10"/>
                                      </a:lnTo>
                                      <a:lnTo>
                                        <a:pt x="1000" y="0"/>
                                      </a:lnTo>
                                      <a:close/>
                                      <a:moveTo>
                                        <a:pt x="1101" y="0"/>
                                      </a:moveTo>
                                      <a:lnTo>
                                        <a:pt x="1161" y="0"/>
                                      </a:lnTo>
                                      <a:lnTo>
                                        <a:pt x="1161" y="10"/>
                                      </a:lnTo>
                                      <a:lnTo>
                                        <a:pt x="1101" y="10"/>
                                      </a:lnTo>
                                      <a:lnTo>
                                        <a:pt x="1101" y="0"/>
                                      </a:lnTo>
                                      <a:close/>
                                      <a:moveTo>
                                        <a:pt x="1201" y="0"/>
                                      </a:moveTo>
                                      <a:lnTo>
                                        <a:pt x="1261" y="0"/>
                                      </a:lnTo>
                                      <a:lnTo>
                                        <a:pt x="1261" y="10"/>
                                      </a:lnTo>
                                      <a:lnTo>
                                        <a:pt x="1201" y="10"/>
                                      </a:lnTo>
                                      <a:lnTo>
                                        <a:pt x="1201" y="0"/>
                                      </a:lnTo>
                                      <a:close/>
                                      <a:moveTo>
                                        <a:pt x="1301" y="0"/>
                                      </a:moveTo>
                                      <a:lnTo>
                                        <a:pt x="1361" y="0"/>
                                      </a:lnTo>
                                      <a:lnTo>
                                        <a:pt x="1361" y="10"/>
                                      </a:lnTo>
                                      <a:lnTo>
                                        <a:pt x="1301" y="10"/>
                                      </a:lnTo>
                                      <a:lnTo>
                                        <a:pt x="1301" y="0"/>
                                      </a:lnTo>
                                      <a:close/>
                                      <a:moveTo>
                                        <a:pt x="1401" y="0"/>
                                      </a:moveTo>
                                      <a:lnTo>
                                        <a:pt x="1421" y="0"/>
                                      </a:lnTo>
                                      <a:lnTo>
                                        <a:pt x="1421" y="10"/>
                                      </a:lnTo>
                                      <a:lnTo>
                                        <a:pt x="1401" y="10"/>
                                      </a:lnTo>
                                      <a:lnTo>
                                        <a:pt x="140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5" name="Freeform 1717"/>
                              <wps:cNvSpPr>
                                <a:spLocks noEditPoints="1"/>
                              </wps:cNvSpPr>
                              <wps:spPr bwMode="auto">
                                <a:xfrm>
                                  <a:off x="132080" y="1115060"/>
                                  <a:ext cx="581025" cy="297815"/>
                                </a:xfrm>
                                <a:custGeom>
                                  <a:avLst/>
                                  <a:gdLst>
                                    <a:gd name="T0" fmla="*/ 915 w 915"/>
                                    <a:gd name="T1" fmla="*/ 9 h 469"/>
                                    <a:gd name="T2" fmla="*/ 862 w 915"/>
                                    <a:gd name="T3" fmla="*/ 36 h 469"/>
                                    <a:gd name="T4" fmla="*/ 857 w 915"/>
                                    <a:gd name="T5" fmla="*/ 27 h 469"/>
                                    <a:gd name="T6" fmla="*/ 911 w 915"/>
                                    <a:gd name="T7" fmla="*/ 0 h 469"/>
                                    <a:gd name="T8" fmla="*/ 915 w 915"/>
                                    <a:gd name="T9" fmla="*/ 9 h 469"/>
                                    <a:gd name="T10" fmla="*/ 826 w 915"/>
                                    <a:gd name="T11" fmla="*/ 54 h 469"/>
                                    <a:gd name="T12" fmla="*/ 772 w 915"/>
                                    <a:gd name="T13" fmla="*/ 81 h 469"/>
                                    <a:gd name="T14" fmla="*/ 768 w 915"/>
                                    <a:gd name="T15" fmla="*/ 72 h 469"/>
                                    <a:gd name="T16" fmla="*/ 821 w 915"/>
                                    <a:gd name="T17" fmla="*/ 45 h 469"/>
                                    <a:gd name="T18" fmla="*/ 826 w 915"/>
                                    <a:gd name="T19" fmla="*/ 54 h 469"/>
                                    <a:gd name="T20" fmla="*/ 736 w 915"/>
                                    <a:gd name="T21" fmla="*/ 99 h 469"/>
                                    <a:gd name="T22" fmla="*/ 683 w 915"/>
                                    <a:gd name="T23" fmla="*/ 126 h 469"/>
                                    <a:gd name="T24" fmla="*/ 678 w 915"/>
                                    <a:gd name="T25" fmla="*/ 117 h 469"/>
                                    <a:gd name="T26" fmla="*/ 732 w 915"/>
                                    <a:gd name="T27" fmla="*/ 90 h 469"/>
                                    <a:gd name="T28" fmla="*/ 736 w 915"/>
                                    <a:gd name="T29" fmla="*/ 99 h 469"/>
                                    <a:gd name="T30" fmla="*/ 647 w 915"/>
                                    <a:gd name="T31" fmla="*/ 144 h 469"/>
                                    <a:gd name="T32" fmla="*/ 594 w 915"/>
                                    <a:gd name="T33" fmla="*/ 171 h 469"/>
                                    <a:gd name="T34" fmla="*/ 589 w 915"/>
                                    <a:gd name="T35" fmla="*/ 162 h 469"/>
                                    <a:gd name="T36" fmla="*/ 643 w 915"/>
                                    <a:gd name="T37" fmla="*/ 135 h 469"/>
                                    <a:gd name="T38" fmla="*/ 647 w 915"/>
                                    <a:gd name="T39" fmla="*/ 144 h 469"/>
                                    <a:gd name="T40" fmla="*/ 558 w 915"/>
                                    <a:gd name="T41" fmla="*/ 189 h 469"/>
                                    <a:gd name="T42" fmla="*/ 504 w 915"/>
                                    <a:gd name="T43" fmla="*/ 216 h 469"/>
                                    <a:gd name="T44" fmla="*/ 500 w 915"/>
                                    <a:gd name="T45" fmla="*/ 207 h 469"/>
                                    <a:gd name="T46" fmla="*/ 553 w 915"/>
                                    <a:gd name="T47" fmla="*/ 180 h 469"/>
                                    <a:gd name="T48" fmla="*/ 558 w 915"/>
                                    <a:gd name="T49" fmla="*/ 189 h 469"/>
                                    <a:gd name="T50" fmla="*/ 469 w 915"/>
                                    <a:gd name="T51" fmla="*/ 234 h 469"/>
                                    <a:gd name="T52" fmla="*/ 415 w 915"/>
                                    <a:gd name="T53" fmla="*/ 261 h 469"/>
                                    <a:gd name="T54" fmla="*/ 410 w 915"/>
                                    <a:gd name="T55" fmla="*/ 252 h 469"/>
                                    <a:gd name="T56" fmla="*/ 464 w 915"/>
                                    <a:gd name="T57" fmla="*/ 225 h 469"/>
                                    <a:gd name="T58" fmla="*/ 469 w 915"/>
                                    <a:gd name="T59" fmla="*/ 234 h 469"/>
                                    <a:gd name="T60" fmla="*/ 379 w 915"/>
                                    <a:gd name="T61" fmla="*/ 279 h 469"/>
                                    <a:gd name="T62" fmla="*/ 326 w 915"/>
                                    <a:gd name="T63" fmla="*/ 306 h 469"/>
                                    <a:gd name="T64" fmla="*/ 321 w 915"/>
                                    <a:gd name="T65" fmla="*/ 297 h 469"/>
                                    <a:gd name="T66" fmla="*/ 375 w 915"/>
                                    <a:gd name="T67" fmla="*/ 270 h 469"/>
                                    <a:gd name="T68" fmla="*/ 379 w 915"/>
                                    <a:gd name="T69" fmla="*/ 279 h 469"/>
                                    <a:gd name="T70" fmla="*/ 290 w 915"/>
                                    <a:gd name="T71" fmla="*/ 324 h 469"/>
                                    <a:gd name="T72" fmla="*/ 236 w 915"/>
                                    <a:gd name="T73" fmla="*/ 352 h 469"/>
                                    <a:gd name="T74" fmla="*/ 232 w 915"/>
                                    <a:gd name="T75" fmla="*/ 343 h 469"/>
                                    <a:gd name="T76" fmla="*/ 285 w 915"/>
                                    <a:gd name="T77" fmla="*/ 316 h 469"/>
                                    <a:gd name="T78" fmla="*/ 290 w 915"/>
                                    <a:gd name="T79" fmla="*/ 324 h 469"/>
                                    <a:gd name="T80" fmla="*/ 201 w 915"/>
                                    <a:gd name="T81" fmla="*/ 370 h 469"/>
                                    <a:gd name="T82" fmla="*/ 147 w 915"/>
                                    <a:gd name="T83" fmla="*/ 397 h 469"/>
                                    <a:gd name="T84" fmla="*/ 143 w 915"/>
                                    <a:gd name="T85" fmla="*/ 388 h 469"/>
                                    <a:gd name="T86" fmla="*/ 196 w 915"/>
                                    <a:gd name="T87" fmla="*/ 361 h 469"/>
                                    <a:gd name="T88" fmla="*/ 201 w 915"/>
                                    <a:gd name="T89" fmla="*/ 370 h 469"/>
                                    <a:gd name="T90" fmla="*/ 111 w 915"/>
                                    <a:gd name="T91" fmla="*/ 415 h 469"/>
                                    <a:gd name="T92" fmla="*/ 58 w 915"/>
                                    <a:gd name="T93" fmla="*/ 442 h 469"/>
                                    <a:gd name="T94" fmla="*/ 53 w 915"/>
                                    <a:gd name="T95" fmla="*/ 433 h 469"/>
                                    <a:gd name="T96" fmla="*/ 107 w 915"/>
                                    <a:gd name="T97" fmla="*/ 406 h 469"/>
                                    <a:gd name="T98" fmla="*/ 111 w 915"/>
                                    <a:gd name="T99" fmla="*/ 415 h 469"/>
                                    <a:gd name="T100" fmla="*/ 22 w 915"/>
                                    <a:gd name="T101" fmla="*/ 460 h 469"/>
                                    <a:gd name="T102" fmla="*/ 4 w 915"/>
                                    <a:gd name="T103" fmla="*/ 469 h 469"/>
                                    <a:gd name="T104" fmla="*/ 0 w 915"/>
                                    <a:gd name="T105" fmla="*/ 460 h 469"/>
                                    <a:gd name="T106" fmla="*/ 17 w 915"/>
                                    <a:gd name="T107" fmla="*/ 451 h 469"/>
                                    <a:gd name="T108" fmla="*/ 22 w 915"/>
                                    <a:gd name="T109" fmla="*/ 46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5" h="469">
                                      <a:moveTo>
                                        <a:pt x="915" y="9"/>
                                      </a:moveTo>
                                      <a:lnTo>
                                        <a:pt x="862" y="36"/>
                                      </a:lnTo>
                                      <a:lnTo>
                                        <a:pt x="857" y="27"/>
                                      </a:lnTo>
                                      <a:lnTo>
                                        <a:pt x="911" y="0"/>
                                      </a:lnTo>
                                      <a:lnTo>
                                        <a:pt x="915" y="9"/>
                                      </a:lnTo>
                                      <a:close/>
                                      <a:moveTo>
                                        <a:pt x="826" y="54"/>
                                      </a:moveTo>
                                      <a:lnTo>
                                        <a:pt x="772" y="81"/>
                                      </a:lnTo>
                                      <a:lnTo>
                                        <a:pt x="768" y="72"/>
                                      </a:lnTo>
                                      <a:lnTo>
                                        <a:pt x="821" y="45"/>
                                      </a:lnTo>
                                      <a:lnTo>
                                        <a:pt x="826" y="54"/>
                                      </a:lnTo>
                                      <a:close/>
                                      <a:moveTo>
                                        <a:pt x="736" y="99"/>
                                      </a:moveTo>
                                      <a:lnTo>
                                        <a:pt x="683" y="126"/>
                                      </a:lnTo>
                                      <a:lnTo>
                                        <a:pt x="678" y="117"/>
                                      </a:lnTo>
                                      <a:lnTo>
                                        <a:pt x="732" y="90"/>
                                      </a:lnTo>
                                      <a:lnTo>
                                        <a:pt x="736" y="99"/>
                                      </a:lnTo>
                                      <a:close/>
                                      <a:moveTo>
                                        <a:pt x="647" y="144"/>
                                      </a:moveTo>
                                      <a:lnTo>
                                        <a:pt x="594" y="171"/>
                                      </a:lnTo>
                                      <a:lnTo>
                                        <a:pt x="589" y="162"/>
                                      </a:lnTo>
                                      <a:lnTo>
                                        <a:pt x="643" y="135"/>
                                      </a:lnTo>
                                      <a:lnTo>
                                        <a:pt x="647" y="144"/>
                                      </a:lnTo>
                                      <a:close/>
                                      <a:moveTo>
                                        <a:pt x="558" y="189"/>
                                      </a:moveTo>
                                      <a:lnTo>
                                        <a:pt x="504" y="216"/>
                                      </a:lnTo>
                                      <a:lnTo>
                                        <a:pt x="500" y="207"/>
                                      </a:lnTo>
                                      <a:lnTo>
                                        <a:pt x="553" y="180"/>
                                      </a:lnTo>
                                      <a:lnTo>
                                        <a:pt x="558" y="189"/>
                                      </a:lnTo>
                                      <a:close/>
                                      <a:moveTo>
                                        <a:pt x="469" y="234"/>
                                      </a:moveTo>
                                      <a:lnTo>
                                        <a:pt x="415" y="261"/>
                                      </a:lnTo>
                                      <a:lnTo>
                                        <a:pt x="410" y="252"/>
                                      </a:lnTo>
                                      <a:lnTo>
                                        <a:pt x="464" y="225"/>
                                      </a:lnTo>
                                      <a:lnTo>
                                        <a:pt x="469" y="234"/>
                                      </a:lnTo>
                                      <a:close/>
                                      <a:moveTo>
                                        <a:pt x="379" y="279"/>
                                      </a:moveTo>
                                      <a:lnTo>
                                        <a:pt x="326" y="306"/>
                                      </a:lnTo>
                                      <a:lnTo>
                                        <a:pt x="321" y="297"/>
                                      </a:lnTo>
                                      <a:lnTo>
                                        <a:pt x="375" y="270"/>
                                      </a:lnTo>
                                      <a:lnTo>
                                        <a:pt x="379" y="279"/>
                                      </a:lnTo>
                                      <a:close/>
                                      <a:moveTo>
                                        <a:pt x="290" y="324"/>
                                      </a:moveTo>
                                      <a:lnTo>
                                        <a:pt x="236" y="352"/>
                                      </a:lnTo>
                                      <a:lnTo>
                                        <a:pt x="232" y="343"/>
                                      </a:lnTo>
                                      <a:lnTo>
                                        <a:pt x="285" y="316"/>
                                      </a:lnTo>
                                      <a:lnTo>
                                        <a:pt x="290" y="324"/>
                                      </a:lnTo>
                                      <a:close/>
                                      <a:moveTo>
                                        <a:pt x="201" y="370"/>
                                      </a:moveTo>
                                      <a:lnTo>
                                        <a:pt x="147" y="397"/>
                                      </a:lnTo>
                                      <a:lnTo>
                                        <a:pt x="143" y="388"/>
                                      </a:lnTo>
                                      <a:lnTo>
                                        <a:pt x="196" y="361"/>
                                      </a:lnTo>
                                      <a:lnTo>
                                        <a:pt x="201" y="370"/>
                                      </a:lnTo>
                                      <a:close/>
                                      <a:moveTo>
                                        <a:pt x="111" y="415"/>
                                      </a:moveTo>
                                      <a:lnTo>
                                        <a:pt x="58" y="442"/>
                                      </a:lnTo>
                                      <a:lnTo>
                                        <a:pt x="53" y="433"/>
                                      </a:lnTo>
                                      <a:lnTo>
                                        <a:pt x="107" y="406"/>
                                      </a:lnTo>
                                      <a:lnTo>
                                        <a:pt x="111" y="415"/>
                                      </a:lnTo>
                                      <a:close/>
                                      <a:moveTo>
                                        <a:pt x="22" y="460"/>
                                      </a:moveTo>
                                      <a:lnTo>
                                        <a:pt x="4" y="469"/>
                                      </a:lnTo>
                                      <a:lnTo>
                                        <a:pt x="0" y="460"/>
                                      </a:lnTo>
                                      <a:lnTo>
                                        <a:pt x="17" y="451"/>
                                      </a:lnTo>
                                      <a:lnTo>
                                        <a:pt x="22" y="4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6" name="Line 1718"/>
                              <wps:cNvCnPr/>
                              <wps:spPr bwMode="auto">
                                <a:xfrm>
                                  <a:off x="133350" y="1409700"/>
                                  <a:ext cx="90233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7" name="Line 1719"/>
                              <wps:cNvCnPr/>
                              <wps:spPr bwMode="auto">
                                <a:xfrm flipV="1">
                                  <a:off x="1035685" y="1117600"/>
                                  <a:ext cx="578485" cy="2921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8" name="Freeform 1720"/>
                              <wps:cNvSpPr>
                                <a:spLocks noEditPoints="1"/>
                              </wps:cNvSpPr>
                              <wps:spPr bwMode="auto">
                                <a:xfrm>
                                  <a:off x="433070" y="1115060"/>
                                  <a:ext cx="730885" cy="297815"/>
                                </a:xfrm>
                                <a:custGeom>
                                  <a:avLst/>
                                  <a:gdLst>
                                    <a:gd name="T0" fmla="*/ 1095 w 1151"/>
                                    <a:gd name="T1" fmla="*/ 31 h 469"/>
                                    <a:gd name="T2" fmla="*/ 1147 w 1151"/>
                                    <a:gd name="T3" fmla="*/ 0 h 469"/>
                                    <a:gd name="T4" fmla="*/ 1058 w 1151"/>
                                    <a:gd name="T5" fmla="*/ 46 h 469"/>
                                    <a:gd name="T6" fmla="*/ 999 w 1151"/>
                                    <a:gd name="T7" fmla="*/ 59 h 469"/>
                                    <a:gd name="T8" fmla="*/ 1058 w 1151"/>
                                    <a:gd name="T9" fmla="*/ 46 h 469"/>
                                    <a:gd name="T10" fmla="*/ 910 w 1151"/>
                                    <a:gd name="T11" fmla="*/ 106 h 469"/>
                                    <a:gd name="T12" fmla="*/ 962 w 1151"/>
                                    <a:gd name="T13" fmla="*/ 74 h 469"/>
                                    <a:gd name="T14" fmla="*/ 873 w 1151"/>
                                    <a:gd name="T15" fmla="*/ 121 h 469"/>
                                    <a:gd name="T16" fmla="*/ 813 w 1151"/>
                                    <a:gd name="T17" fmla="*/ 134 h 469"/>
                                    <a:gd name="T18" fmla="*/ 873 w 1151"/>
                                    <a:gd name="T19" fmla="*/ 121 h 469"/>
                                    <a:gd name="T20" fmla="*/ 724 w 1151"/>
                                    <a:gd name="T21" fmla="*/ 180 h 469"/>
                                    <a:gd name="T22" fmla="*/ 776 w 1151"/>
                                    <a:gd name="T23" fmla="*/ 148 h 469"/>
                                    <a:gd name="T24" fmla="*/ 687 w 1151"/>
                                    <a:gd name="T25" fmla="*/ 195 h 469"/>
                                    <a:gd name="T26" fmla="*/ 627 w 1151"/>
                                    <a:gd name="T27" fmla="*/ 208 h 469"/>
                                    <a:gd name="T28" fmla="*/ 687 w 1151"/>
                                    <a:gd name="T29" fmla="*/ 195 h 469"/>
                                    <a:gd name="T30" fmla="*/ 538 w 1151"/>
                                    <a:gd name="T31" fmla="*/ 255 h 469"/>
                                    <a:gd name="T32" fmla="*/ 590 w 1151"/>
                                    <a:gd name="T33" fmla="*/ 223 h 469"/>
                                    <a:gd name="T34" fmla="*/ 501 w 1151"/>
                                    <a:gd name="T35" fmla="*/ 269 h 469"/>
                                    <a:gd name="T36" fmla="*/ 442 w 1151"/>
                                    <a:gd name="T37" fmla="*/ 283 h 469"/>
                                    <a:gd name="T38" fmla="*/ 501 w 1151"/>
                                    <a:gd name="T39" fmla="*/ 269 h 469"/>
                                    <a:gd name="T40" fmla="*/ 352 w 1151"/>
                                    <a:gd name="T41" fmla="*/ 329 h 469"/>
                                    <a:gd name="T42" fmla="*/ 404 w 1151"/>
                                    <a:gd name="T43" fmla="*/ 297 h 469"/>
                                    <a:gd name="T44" fmla="*/ 315 w 1151"/>
                                    <a:gd name="T45" fmla="*/ 344 h 469"/>
                                    <a:gd name="T46" fmla="*/ 256 w 1151"/>
                                    <a:gd name="T47" fmla="*/ 357 h 469"/>
                                    <a:gd name="T48" fmla="*/ 315 w 1151"/>
                                    <a:gd name="T49" fmla="*/ 344 h 469"/>
                                    <a:gd name="T50" fmla="*/ 167 w 1151"/>
                                    <a:gd name="T51" fmla="*/ 403 h 469"/>
                                    <a:gd name="T52" fmla="*/ 219 w 1151"/>
                                    <a:gd name="T53" fmla="*/ 372 h 469"/>
                                    <a:gd name="T54" fmla="*/ 130 w 1151"/>
                                    <a:gd name="T55" fmla="*/ 418 h 469"/>
                                    <a:gd name="T56" fmla="*/ 70 w 1151"/>
                                    <a:gd name="T57" fmla="*/ 431 h 469"/>
                                    <a:gd name="T58" fmla="*/ 130 w 1151"/>
                                    <a:gd name="T59" fmla="*/ 418 h 469"/>
                                    <a:gd name="T60" fmla="*/ 4 w 1151"/>
                                    <a:gd name="T61" fmla="*/ 469 h 469"/>
                                    <a:gd name="T62" fmla="*/ 33 w 1151"/>
                                    <a:gd name="T63" fmla="*/ 446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1" h="469">
                                      <a:moveTo>
                                        <a:pt x="1151" y="9"/>
                                      </a:moveTo>
                                      <a:lnTo>
                                        <a:pt x="1095" y="31"/>
                                      </a:lnTo>
                                      <a:lnTo>
                                        <a:pt x="1092" y="22"/>
                                      </a:lnTo>
                                      <a:lnTo>
                                        <a:pt x="1147" y="0"/>
                                      </a:lnTo>
                                      <a:lnTo>
                                        <a:pt x="1151" y="9"/>
                                      </a:lnTo>
                                      <a:close/>
                                      <a:moveTo>
                                        <a:pt x="1058" y="46"/>
                                      </a:moveTo>
                                      <a:lnTo>
                                        <a:pt x="1003" y="68"/>
                                      </a:lnTo>
                                      <a:lnTo>
                                        <a:pt x="999" y="59"/>
                                      </a:lnTo>
                                      <a:lnTo>
                                        <a:pt x="1055" y="37"/>
                                      </a:lnTo>
                                      <a:lnTo>
                                        <a:pt x="1058" y="46"/>
                                      </a:lnTo>
                                      <a:close/>
                                      <a:moveTo>
                                        <a:pt x="965" y="83"/>
                                      </a:moveTo>
                                      <a:lnTo>
                                        <a:pt x="910" y="106"/>
                                      </a:lnTo>
                                      <a:lnTo>
                                        <a:pt x="906" y="96"/>
                                      </a:lnTo>
                                      <a:lnTo>
                                        <a:pt x="962" y="74"/>
                                      </a:lnTo>
                                      <a:lnTo>
                                        <a:pt x="965" y="83"/>
                                      </a:lnTo>
                                      <a:close/>
                                      <a:moveTo>
                                        <a:pt x="873" y="121"/>
                                      </a:moveTo>
                                      <a:lnTo>
                                        <a:pt x="817" y="143"/>
                                      </a:lnTo>
                                      <a:lnTo>
                                        <a:pt x="813" y="134"/>
                                      </a:lnTo>
                                      <a:lnTo>
                                        <a:pt x="869" y="111"/>
                                      </a:lnTo>
                                      <a:lnTo>
                                        <a:pt x="873" y="121"/>
                                      </a:lnTo>
                                      <a:close/>
                                      <a:moveTo>
                                        <a:pt x="780" y="158"/>
                                      </a:moveTo>
                                      <a:lnTo>
                                        <a:pt x="724" y="180"/>
                                      </a:lnTo>
                                      <a:lnTo>
                                        <a:pt x="720" y="171"/>
                                      </a:lnTo>
                                      <a:lnTo>
                                        <a:pt x="776" y="148"/>
                                      </a:lnTo>
                                      <a:lnTo>
                                        <a:pt x="780" y="158"/>
                                      </a:lnTo>
                                      <a:close/>
                                      <a:moveTo>
                                        <a:pt x="687" y="195"/>
                                      </a:moveTo>
                                      <a:lnTo>
                                        <a:pt x="631" y="217"/>
                                      </a:lnTo>
                                      <a:lnTo>
                                        <a:pt x="627" y="208"/>
                                      </a:lnTo>
                                      <a:lnTo>
                                        <a:pt x="683" y="186"/>
                                      </a:lnTo>
                                      <a:lnTo>
                                        <a:pt x="687" y="195"/>
                                      </a:lnTo>
                                      <a:close/>
                                      <a:moveTo>
                                        <a:pt x="594" y="232"/>
                                      </a:moveTo>
                                      <a:lnTo>
                                        <a:pt x="538" y="255"/>
                                      </a:lnTo>
                                      <a:lnTo>
                                        <a:pt x="534" y="245"/>
                                      </a:lnTo>
                                      <a:lnTo>
                                        <a:pt x="590" y="223"/>
                                      </a:lnTo>
                                      <a:lnTo>
                                        <a:pt x="594" y="232"/>
                                      </a:lnTo>
                                      <a:close/>
                                      <a:moveTo>
                                        <a:pt x="501" y="269"/>
                                      </a:moveTo>
                                      <a:lnTo>
                                        <a:pt x="445" y="292"/>
                                      </a:lnTo>
                                      <a:lnTo>
                                        <a:pt x="442" y="283"/>
                                      </a:lnTo>
                                      <a:lnTo>
                                        <a:pt x="497" y="260"/>
                                      </a:lnTo>
                                      <a:lnTo>
                                        <a:pt x="501" y="269"/>
                                      </a:lnTo>
                                      <a:close/>
                                      <a:moveTo>
                                        <a:pt x="408" y="307"/>
                                      </a:moveTo>
                                      <a:lnTo>
                                        <a:pt x="352" y="329"/>
                                      </a:lnTo>
                                      <a:lnTo>
                                        <a:pt x="349" y="320"/>
                                      </a:lnTo>
                                      <a:lnTo>
                                        <a:pt x="404" y="297"/>
                                      </a:lnTo>
                                      <a:lnTo>
                                        <a:pt x="408" y="307"/>
                                      </a:lnTo>
                                      <a:close/>
                                      <a:moveTo>
                                        <a:pt x="315" y="344"/>
                                      </a:moveTo>
                                      <a:lnTo>
                                        <a:pt x="260" y="366"/>
                                      </a:lnTo>
                                      <a:lnTo>
                                        <a:pt x="256" y="357"/>
                                      </a:lnTo>
                                      <a:lnTo>
                                        <a:pt x="312" y="335"/>
                                      </a:lnTo>
                                      <a:lnTo>
                                        <a:pt x="315" y="344"/>
                                      </a:lnTo>
                                      <a:close/>
                                      <a:moveTo>
                                        <a:pt x="222" y="381"/>
                                      </a:moveTo>
                                      <a:lnTo>
                                        <a:pt x="167" y="403"/>
                                      </a:lnTo>
                                      <a:lnTo>
                                        <a:pt x="163" y="394"/>
                                      </a:lnTo>
                                      <a:lnTo>
                                        <a:pt x="219" y="372"/>
                                      </a:lnTo>
                                      <a:lnTo>
                                        <a:pt x="222" y="381"/>
                                      </a:lnTo>
                                      <a:close/>
                                      <a:moveTo>
                                        <a:pt x="130" y="418"/>
                                      </a:moveTo>
                                      <a:lnTo>
                                        <a:pt x="74" y="441"/>
                                      </a:lnTo>
                                      <a:lnTo>
                                        <a:pt x="70" y="431"/>
                                      </a:lnTo>
                                      <a:lnTo>
                                        <a:pt x="126" y="409"/>
                                      </a:lnTo>
                                      <a:lnTo>
                                        <a:pt x="130" y="418"/>
                                      </a:lnTo>
                                      <a:close/>
                                      <a:moveTo>
                                        <a:pt x="37" y="456"/>
                                      </a:moveTo>
                                      <a:lnTo>
                                        <a:pt x="4" y="469"/>
                                      </a:lnTo>
                                      <a:lnTo>
                                        <a:pt x="0" y="460"/>
                                      </a:lnTo>
                                      <a:lnTo>
                                        <a:pt x="33" y="446"/>
                                      </a:lnTo>
                                      <a:lnTo>
                                        <a:pt x="37" y="4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9" name="Line 1721"/>
                              <wps:cNvCnPr/>
                              <wps:spPr bwMode="auto">
                                <a:xfrm>
                                  <a:off x="788035" y="215900"/>
                                  <a:ext cx="826135" cy="9017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0" name="Line 1722"/>
                              <wps:cNvCnPr/>
                              <wps:spPr bwMode="auto">
                                <a:xfrm>
                                  <a:off x="788035" y="215900"/>
                                  <a:ext cx="247650"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1" name="Freeform 1723"/>
                              <wps:cNvSpPr>
                                <a:spLocks noEditPoints="1"/>
                              </wps:cNvSpPr>
                              <wps:spPr bwMode="auto">
                                <a:xfrm>
                                  <a:off x="708660" y="215900"/>
                                  <a:ext cx="82550" cy="902335"/>
                                </a:xfrm>
                                <a:custGeom>
                                  <a:avLst/>
                                  <a:gdLst>
                                    <a:gd name="T0" fmla="*/ 125 w 130"/>
                                    <a:gd name="T1" fmla="*/ 60 h 1421"/>
                                    <a:gd name="T2" fmla="*/ 120 w 130"/>
                                    <a:gd name="T3" fmla="*/ 0 h 1421"/>
                                    <a:gd name="T4" fmla="*/ 121 w 130"/>
                                    <a:gd name="T5" fmla="*/ 100 h 1421"/>
                                    <a:gd name="T6" fmla="*/ 106 w 130"/>
                                    <a:gd name="T7" fmla="*/ 159 h 1421"/>
                                    <a:gd name="T8" fmla="*/ 121 w 130"/>
                                    <a:gd name="T9" fmla="*/ 100 h 1421"/>
                                    <a:gd name="T10" fmla="*/ 108 w 130"/>
                                    <a:gd name="T11" fmla="*/ 260 h 1421"/>
                                    <a:gd name="T12" fmla="*/ 103 w 130"/>
                                    <a:gd name="T13" fmla="*/ 199 h 1421"/>
                                    <a:gd name="T14" fmla="*/ 105 w 130"/>
                                    <a:gd name="T15" fmla="*/ 299 h 1421"/>
                                    <a:gd name="T16" fmla="*/ 90 w 130"/>
                                    <a:gd name="T17" fmla="*/ 358 h 1421"/>
                                    <a:gd name="T18" fmla="*/ 105 w 130"/>
                                    <a:gd name="T19" fmla="*/ 299 h 1421"/>
                                    <a:gd name="T20" fmla="*/ 91 w 130"/>
                                    <a:gd name="T21" fmla="*/ 459 h 1421"/>
                                    <a:gd name="T22" fmla="*/ 86 w 130"/>
                                    <a:gd name="T23" fmla="*/ 398 h 1421"/>
                                    <a:gd name="T24" fmla="*/ 88 w 130"/>
                                    <a:gd name="T25" fmla="*/ 499 h 1421"/>
                                    <a:gd name="T26" fmla="*/ 73 w 130"/>
                                    <a:gd name="T27" fmla="*/ 558 h 1421"/>
                                    <a:gd name="T28" fmla="*/ 88 w 130"/>
                                    <a:gd name="T29" fmla="*/ 499 h 1421"/>
                                    <a:gd name="T30" fmla="*/ 74 w 130"/>
                                    <a:gd name="T31" fmla="*/ 658 h 1421"/>
                                    <a:gd name="T32" fmla="*/ 69 w 130"/>
                                    <a:gd name="T33" fmla="*/ 598 h 1421"/>
                                    <a:gd name="T34" fmla="*/ 71 w 130"/>
                                    <a:gd name="T35" fmla="*/ 698 h 1421"/>
                                    <a:gd name="T36" fmla="*/ 56 w 130"/>
                                    <a:gd name="T37" fmla="*/ 757 h 1421"/>
                                    <a:gd name="T38" fmla="*/ 71 w 130"/>
                                    <a:gd name="T39" fmla="*/ 698 h 1421"/>
                                    <a:gd name="T40" fmla="*/ 57 w 130"/>
                                    <a:gd name="T41" fmla="*/ 857 h 1421"/>
                                    <a:gd name="T42" fmla="*/ 53 w 130"/>
                                    <a:gd name="T43" fmla="*/ 797 h 1421"/>
                                    <a:gd name="T44" fmla="*/ 54 w 130"/>
                                    <a:gd name="T45" fmla="*/ 897 h 1421"/>
                                    <a:gd name="T46" fmla="*/ 39 w 130"/>
                                    <a:gd name="T47" fmla="*/ 956 h 1421"/>
                                    <a:gd name="T48" fmla="*/ 54 w 130"/>
                                    <a:gd name="T49" fmla="*/ 897 h 1421"/>
                                    <a:gd name="T50" fmla="*/ 41 w 130"/>
                                    <a:gd name="T51" fmla="*/ 1057 h 1421"/>
                                    <a:gd name="T52" fmla="*/ 36 w 130"/>
                                    <a:gd name="T53" fmla="*/ 996 h 1421"/>
                                    <a:gd name="T54" fmla="*/ 37 w 130"/>
                                    <a:gd name="T55" fmla="*/ 1097 h 1421"/>
                                    <a:gd name="T56" fmla="*/ 22 w 130"/>
                                    <a:gd name="T57" fmla="*/ 1156 h 1421"/>
                                    <a:gd name="T58" fmla="*/ 37 w 130"/>
                                    <a:gd name="T59" fmla="*/ 1097 h 1421"/>
                                    <a:gd name="T60" fmla="*/ 24 w 130"/>
                                    <a:gd name="T61" fmla="*/ 1256 h 1421"/>
                                    <a:gd name="T62" fmla="*/ 19 w 130"/>
                                    <a:gd name="T63" fmla="*/ 1196 h 1421"/>
                                    <a:gd name="T64" fmla="*/ 20 w 130"/>
                                    <a:gd name="T65" fmla="*/ 1296 h 1421"/>
                                    <a:gd name="T66" fmla="*/ 5 w 130"/>
                                    <a:gd name="T67" fmla="*/ 1355 h 1421"/>
                                    <a:gd name="T68" fmla="*/ 20 w 130"/>
                                    <a:gd name="T69" fmla="*/ 1296 h 1421"/>
                                    <a:gd name="T70" fmla="*/ 10 w 130"/>
                                    <a:gd name="T71" fmla="*/ 1421 h 1421"/>
                                    <a:gd name="T72" fmla="*/ 2 w 130"/>
                                    <a:gd name="T73" fmla="*/ 1395 h 1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0" h="1421">
                                      <a:moveTo>
                                        <a:pt x="130" y="1"/>
                                      </a:moveTo>
                                      <a:lnTo>
                                        <a:pt x="125" y="60"/>
                                      </a:lnTo>
                                      <a:lnTo>
                                        <a:pt x="115" y="59"/>
                                      </a:lnTo>
                                      <a:lnTo>
                                        <a:pt x="120" y="0"/>
                                      </a:lnTo>
                                      <a:lnTo>
                                        <a:pt x="130" y="1"/>
                                      </a:lnTo>
                                      <a:close/>
                                      <a:moveTo>
                                        <a:pt x="121" y="100"/>
                                      </a:moveTo>
                                      <a:lnTo>
                                        <a:pt x="116" y="160"/>
                                      </a:lnTo>
                                      <a:lnTo>
                                        <a:pt x="106" y="159"/>
                                      </a:lnTo>
                                      <a:lnTo>
                                        <a:pt x="111" y="99"/>
                                      </a:lnTo>
                                      <a:lnTo>
                                        <a:pt x="121" y="100"/>
                                      </a:lnTo>
                                      <a:close/>
                                      <a:moveTo>
                                        <a:pt x="113" y="200"/>
                                      </a:moveTo>
                                      <a:lnTo>
                                        <a:pt x="108" y="260"/>
                                      </a:lnTo>
                                      <a:lnTo>
                                        <a:pt x="98" y="259"/>
                                      </a:lnTo>
                                      <a:lnTo>
                                        <a:pt x="103" y="199"/>
                                      </a:lnTo>
                                      <a:lnTo>
                                        <a:pt x="113" y="200"/>
                                      </a:lnTo>
                                      <a:close/>
                                      <a:moveTo>
                                        <a:pt x="105" y="299"/>
                                      </a:moveTo>
                                      <a:lnTo>
                                        <a:pt x="100" y="359"/>
                                      </a:lnTo>
                                      <a:lnTo>
                                        <a:pt x="90" y="358"/>
                                      </a:lnTo>
                                      <a:lnTo>
                                        <a:pt x="95" y="299"/>
                                      </a:lnTo>
                                      <a:lnTo>
                                        <a:pt x="105" y="299"/>
                                      </a:lnTo>
                                      <a:close/>
                                      <a:moveTo>
                                        <a:pt x="96" y="399"/>
                                      </a:moveTo>
                                      <a:lnTo>
                                        <a:pt x="91" y="459"/>
                                      </a:lnTo>
                                      <a:lnTo>
                                        <a:pt x="81" y="458"/>
                                      </a:lnTo>
                                      <a:lnTo>
                                        <a:pt x="86" y="398"/>
                                      </a:lnTo>
                                      <a:lnTo>
                                        <a:pt x="96" y="399"/>
                                      </a:lnTo>
                                      <a:close/>
                                      <a:moveTo>
                                        <a:pt x="88" y="499"/>
                                      </a:moveTo>
                                      <a:lnTo>
                                        <a:pt x="83" y="559"/>
                                      </a:lnTo>
                                      <a:lnTo>
                                        <a:pt x="73" y="558"/>
                                      </a:lnTo>
                                      <a:lnTo>
                                        <a:pt x="78" y="498"/>
                                      </a:lnTo>
                                      <a:lnTo>
                                        <a:pt x="88" y="499"/>
                                      </a:lnTo>
                                      <a:close/>
                                      <a:moveTo>
                                        <a:pt x="79" y="598"/>
                                      </a:moveTo>
                                      <a:lnTo>
                                        <a:pt x="74" y="658"/>
                                      </a:lnTo>
                                      <a:lnTo>
                                        <a:pt x="64" y="657"/>
                                      </a:lnTo>
                                      <a:lnTo>
                                        <a:pt x="69" y="598"/>
                                      </a:lnTo>
                                      <a:lnTo>
                                        <a:pt x="79" y="598"/>
                                      </a:lnTo>
                                      <a:close/>
                                      <a:moveTo>
                                        <a:pt x="71" y="698"/>
                                      </a:moveTo>
                                      <a:lnTo>
                                        <a:pt x="66" y="758"/>
                                      </a:lnTo>
                                      <a:lnTo>
                                        <a:pt x="56" y="757"/>
                                      </a:lnTo>
                                      <a:lnTo>
                                        <a:pt x="61" y="697"/>
                                      </a:lnTo>
                                      <a:lnTo>
                                        <a:pt x="71" y="698"/>
                                      </a:lnTo>
                                      <a:close/>
                                      <a:moveTo>
                                        <a:pt x="63" y="798"/>
                                      </a:moveTo>
                                      <a:lnTo>
                                        <a:pt x="57" y="857"/>
                                      </a:lnTo>
                                      <a:lnTo>
                                        <a:pt x="47" y="857"/>
                                      </a:lnTo>
                                      <a:lnTo>
                                        <a:pt x="53" y="797"/>
                                      </a:lnTo>
                                      <a:lnTo>
                                        <a:pt x="63" y="798"/>
                                      </a:lnTo>
                                      <a:close/>
                                      <a:moveTo>
                                        <a:pt x="54" y="897"/>
                                      </a:moveTo>
                                      <a:lnTo>
                                        <a:pt x="49" y="957"/>
                                      </a:lnTo>
                                      <a:lnTo>
                                        <a:pt x="39" y="956"/>
                                      </a:lnTo>
                                      <a:lnTo>
                                        <a:pt x="44" y="896"/>
                                      </a:lnTo>
                                      <a:lnTo>
                                        <a:pt x="54" y="897"/>
                                      </a:lnTo>
                                      <a:close/>
                                      <a:moveTo>
                                        <a:pt x="46" y="997"/>
                                      </a:moveTo>
                                      <a:lnTo>
                                        <a:pt x="41" y="1057"/>
                                      </a:lnTo>
                                      <a:lnTo>
                                        <a:pt x="31" y="1056"/>
                                      </a:lnTo>
                                      <a:lnTo>
                                        <a:pt x="36" y="996"/>
                                      </a:lnTo>
                                      <a:lnTo>
                                        <a:pt x="46" y="997"/>
                                      </a:lnTo>
                                      <a:close/>
                                      <a:moveTo>
                                        <a:pt x="37" y="1097"/>
                                      </a:moveTo>
                                      <a:lnTo>
                                        <a:pt x="32" y="1156"/>
                                      </a:lnTo>
                                      <a:lnTo>
                                        <a:pt x="22" y="1156"/>
                                      </a:lnTo>
                                      <a:lnTo>
                                        <a:pt x="27" y="1096"/>
                                      </a:lnTo>
                                      <a:lnTo>
                                        <a:pt x="37" y="1097"/>
                                      </a:lnTo>
                                      <a:close/>
                                      <a:moveTo>
                                        <a:pt x="29" y="1196"/>
                                      </a:moveTo>
                                      <a:lnTo>
                                        <a:pt x="24" y="1256"/>
                                      </a:lnTo>
                                      <a:lnTo>
                                        <a:pt x="14" y="1255"/>
                                      </a:lnTo>
                                      <a:lnTo>
                                        <a:pt x="19" y="1196"/>
                                      </a:lnTo>
                                      <a:lnTo>
                                        <a:pt x="29" y="1196"/>
                                      </a:lnTo>
                                      <a:close/>
                                      <a:moveTo>
                                        <a:pt x="20" y="1296"/>
                                      </a:moveTo>
                                      <a:lnTo>
                                        <a:pt x="15" y="1356"/>
                                      </a:lnTo>
                                      <a:lnTo>
                                        <a:pt x="5" y="1355"/>
                                      </a:lnTo>
                                      <a:lnTo>
                                        <a:pt x="10" y="1295"/>
                                      </a:lnTo>
                                      <a:lnTo>
                                        <a:pt x="20" y="1296"/>
                                      </a:lnTo>
                                      <a:close/>
                                      <a:moveTo>
                                        <a:pt x="12" y="1396"/>
                                      </a:moveTo>
                                      <a:lnTo>
                                        <a:pt x="10" y="1421"/>
                                      </a:lnTo>
                                      <a:lnTo>
                                        <a:pt x="0" y="1420"/>
                                      </a:lnTo>
                                      <a:lnTo>
                                        <a:pt x="2" y="1395"/>
                                      </a:lnTo>
                                      <a:lnTo>
                                        <a:pt x="12" y="1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2" name="Line 1724"/>
                              <wps:cNvCnPr/>
                              <wps:spPr bwMode="auto">
                                <a:xfrm flipH="1">
                                  <a:off x="133350" y="215900"/>
                                  <a:ext cx="65468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3" name="Freeform 1725"/>
                              <wps:cNvSpPr>
                                <a:spLocks noEditPoints="1"/>
                              </wps:cNvSpPr>
                              <wps:spPr bwMode="auto">
                                <a:xfrm>
                                  <a:off x="784860" y="214630"/>
                                  <a:ext cx="381000" cy="904240"/>
                                </a:xfrm>
                                <a:custGeom>
                                  <a:avLst/>
                                  <a:gdLst>
                                    <a:gd name="T0" fmla="*/ 33 w 600"/>
                                    <a:gd name="T1" fmla="*/ 56 h 1424"/>
                                    <a:gd name="T2" fmla="*/ 0 w 600"/>
                                    <a:gd name="T3" fmla="*/ 4 h 1424"/>
                                    <a:gd name="T4" fmla="*/ 48 w 600"/>
                                    <a:gd name="T5" fmla="*/ 93 h 1424"/>
                                    <a:gd name="T6" fmla="*/ 62 w 600"/>
                                    <a:gd name="T7" fmla="*/ 152 h 1424"/>
                                    <a:gd name="T8" fmla="*/ 48 w 600"/>
                                    <a:gd name="T9" fmla="*/ 93 h 1424"/>
                                    <a:gd name="T10" fmla="*/ 109 w 600"/>
                                    <a:gd name="T11" fmla="*/ 240 h 1424"/>
                                    <a:gd name="T12" fmla="*/ 77 w 600"/>
                                    <a:gd name="T13" fmla="*/ 189 h 1424"/>
                                    <a:gd name="T14" fmla="*/ 125 w 600"/>
                                    <a:gd name="T15" fmla="*/ 277 h 1424"/>
                                    <a:gd name="T16" fmla="*/ 139 w 600"/>
                                    <a:gd name="T17" fmla="*/ 336 h 1424"/>
                                    <a:gd name="T18" fmla="*/ 125 w 600"/>
                                    <a:gd name="T19" fmla="*/ 277 h 1424"/>
                                    <a:gd name="T20" fmla="*/ 186 w 600"/>
                                    <a:gd name="T21" fmla="*/ 425 h 1424"/>
                                    <a:gd name="T22" fmla="*/ 154 w 600"/>
                                    <a:gd name="T23" fmla="*/ 373 h 1424"/>
                                    <a:gd name="T24" fmla="*/ 201 w 600"/>
                                    <a:gd name="T25" fmla="*/ 462 h 1424"/>
                                    <a:gd name="T26" fmla="*/ 215 w 600"/>
                                    <a:gd name="T27" fmla="*/ 521 h 1424"/>
                                    <a:gd name="T28" fmla="*/ 201 w 600"/>
                                    <a:gd name="T29" fmla="*/ 462 h 1424"/>
                                    <a:gd name="T30" fmla="*/ 263 w 600"/>
                                    <a:gd name="T31" fmla="*/ 610 h 1424"/>
                                    <a:gd name="T32" fmla="*/ 231 w 600"/>
                                    <a:gd name="T33" fmla="*/ 558 h 1424"/>
                                    <a:gd name="T34" fmla="*/ 278 w 600"/>
                                    <a:gd name="T35" fmla="*/ 647 h 1424"/>
                                    <a:gd name="T36" fmla="*/ 292 w 600"/>
                                    <a:gd name="T37" fmla="*/ 706 h 1424"/>
                                    <a:gd name="T38" fmla="*/ 278 w 600"/>
                                    <a:gd name="T39" fmla="*/ 647 h 1424"/>
                                    <a:gd name="T40" fmla="*/ 340 w 600"/>
                                    <a:gd name="T41" fmla="*/ 794 h 1424"/>
                                    <a:gd name="T42" fmla="*/ 307 w 600"/>
                                    <a:gd name="T43" fmla="*/ 743 h 1424"/>
                                    <a:gd name="T44" fmla="*/ 355 w 600"/>
                                    <a:gd name="T45" fmla="*/ 831 h 1424"/>
                                    <a:gd name="T46" fmla="*/ 369 w 600"/>
                                    <a:gd name="T47" fmla="*/ 891 h 1424"/>
                                    <a:gd name="T48" fmla="*/ 355 w 600"/>
                                    <a:gd name="T49" fmla="*/ 831 h 1424"/>
                                    <a:gd name="T50" fmla="*/ 417 w 600"/>
                                    <a:gd name="T51" fmla="*/ 979 h 1424"/>
                                    <a:gd name="T52" fmla="*/ 384 w 600"/>
                                    <a:gd name="T53" fmla="*/ 927 h 1424"/>
                                    <a:gd name="T54" fmla="*/ 432 w 600"/>
                                    <a:gd name="T55" fmla="*/ 1016 h 1424"/>
                                    <a:gd name="T56" fmla="*/ 446 w 600"/>
                                    <a:gd name="T57" fmla="*/ 1075 h 1424"/>
                                    <a:gd name="T58" fmla="*/ 432 w 600"/>
                                    <a:gd name="T59" fmla="*/ 1016 h 1424"/>
                                    <a:gd name="T60" fmla="*/ 493 w 600"/>
                                    <a:gd name="T61" fmla="*/ 1164 h 1424"/>
                                    <a:gd name="T62" fmla="*/ 461 w 600"/>
                                    <a:gd name="T63" fmla="*/ 1112 h 1424"/>
                                    <a:gd name="T64" fmla="*/ 509 w 600"/>
                                    <a:gd name="T65" fmla="*/ 1201 h 1424"/>
                                    <a:gd name="T66" fmla="*/ 522 w 600"/>
                                    <a:gd name="T67" fmla="*/ 1260 h 1424"/>
                                    <a:gd name="T68" fmla="*/ 509 w 600"/>
                                    <a:gd name="T69" fmla="*/ 1201 h 1424"/>
                                    <a:gd name="T70" fmla="*/ 570 w 600"/>
                                    <a:gd name="T71" fmla="*/ 1349 h 1424"/>
                                    <a:gd name="T72" fmla="*/ 538 w 600"/>
                                    <a:gd name="T73" fmla="*/ 1297 h 1424"/>
                                    <a:gd name="T74" fmla="*/ 585 w 600"/>
                                    <a:gd name="T75" fmla="*/ 1385 h 1424"/>
                                    <a:gd name="T76" fmla="*/ 591 w 600"/>
                                    <a:gd name="T77" fmla="*/ 1424 h 1424"/>
                                    <a:gd name="T78" fmla="*/ 585 w 600"/>
                                    <a:gd name="T79" fmla="*/ 1385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0" h="1424">
                                      <a:moveTo>
                                        <a:pt x="10" y="0"/>
                                      </a:moveTo>
                                      <a:lnTo>
                                        <a:pt x="33" y="56"/>
                                      </a:lnTo>
                                      <a:lnTo>
                                        <a:pt x="23" y="59"/>
                                      </a:lnTo>
                                      <a:lnTo>
                                        <a:pt x="0" y="4"/>
                                      </a:lnTo>
                                      <a:lnTo>
                                        <a:pt x="10" y="0"/>
                                      </a:lnTo>
                                      <a:close/>
                                      <a:moveTo>
                                        <a:pt x="48" y="93"/>
                                      </a:moveTo>
                                      <a:lnTo>
                                        <a:pt x="71" y="148"/>
                                      </a:lnTo>
                                      <a:lnTo>
                                        <a:pt x="62" y="152"/>
                                      </a:lnTo>
                                      <a:lnTo>
                                        <a:pt x="39" y="96"/>
                                      </a:lnTo>
                                      <a:lnTo>
                                        <a:pt x="48" y="93"/>
                                      </a:lnTo>
                                      <a:close/>
                                      <a:moveTo>
                                        <a:pt x="86" y="185"/>
                                      </a:moveTo>
                                      <a:lnTo>
                                        <a:pt x="109" y="240"/>
                                      </a:lnTo>
                                      <a:lnTo>
                                        <a:pt x="100" y="244"/>
                                      </a:lnTo>
                                      <a:lnTo>
                                        <a:pt x="77" y="189"/>
                                      </a:lnTo>
                                      <a:lnTo>
                                        <a:pt x="86" y="185"/>
                                      </a:lnTo>
                                      <a:close/>
                                      <a:moveTo>
                                        <a:pt x="125" y="277"/>
                                      </a:moveTo>
                                      <a:lnTo>
                                        <a:pt x="148" y="333"/>
                                      </a:lnTo>
                                      <a:lnTo>
                                        <a:pt x="139" y="336"/>
                                      </a:lnTo>
                                      <a:lnTo>
                                        <a:pt x="115" y="281"/>
                                      </a:lnTo>
                                      <a:lnTo>
                                        <a:pt x="125" y="277"/>
                                      </a:lnTo>
                                      <a:close/>
                                      <a:moveTo>
                                        <a:pt x="163" y="370"/>
                                      </a:moveTo>
                                      <a:lnTo>
                                        <a:pt x="186" y="425"/>
                                      </a:lnTo>
                                      <a:lnTo>
                                        <a:pt x="177" y="429"/>
                                      </a:lnTo>
                                      <a:lnTo>
                                        <a:pt x="154" y="373"/>
                                      </a:lnTo>
                                      <a:lnTo>
                                        <a:pt x="163" y="370"/>
                                      </a:lnTo>
                                      <a:close/>
                                      <a:moveTo>
                                        <a:pt x="201" y="462"/>
                                      </a:moveTo>
                                      <a:lnTo>
                                        <a:pt x="225" y="517"/>
                                      </a:lnTo>
                                      <a:lnTo>
                                        <a:pt x="215" y="521"/>
                                      </a:lnTo>
                                      <a:lnTo>
                                        <a:pt x="192" y="466"/>
                                      </a:lnTo>
                                      <a:lnTo>
                                        <a:pt x="201" y="462"/>
                                      </a:lnTo>
                                      <a:close/>
                                      <a:moveTo>
                                        <a:pt x="240" y="554"/>
                                      </a:moveTo>
                                      <a:lnTo>
                                        <a:pt x="263" y="610"/>
                                      </a:lnTo>
                                      <a:lnTo>
                                        <a:pt x="254" y="613"/>
                                      </a:lnTo>
                                      <a:lnTo>
                                        <a:pt x="231" y="558"/>
                                      </a:lnTo>
                                      <a:lnTo>
                                        <a:pt x="240" y="554"/>
                                      </a:lnTo>
                                      <a:close/>
                                      <a:moveTo>
                                        <a:pt x="278" y="647"/>
                                      </a:moveTo>
                                      <a:lnTo>
                                        <a:pt x="301" y="702"/>
                                      </a:lnTo>
                                      <a:lnTo>
                                        <a:pt x="292" y="706"/>
                                      </a:lnTo>
                                      <a:lnTo>
                                        <a:pt x="269" y="650"/>
                                      </a:lnTo>
                                      <a:lnTo>
                                        <a:pt x="278" y="647"/>
                                      </a:lnTo>
                                      <a:close/>
                                      <a:moveTo>
                                        <a:pt x="317" y="739"/>
                                      </a:moveTo>
                                      <a:lnTo>
                                        <a:pt x="340" y="794"/>
                                      </a:lnTo>
                                      <a:lnTo>
                                        <a:pt x="330" y="798"/>
                                      </a:lnTo>
                                      <a:lnTo>
                                        <a:pt x="307" y="743"/>
                                      </a:lnTo>
                                      <a:lnTo>
                                        <a:pt x="317" y="739"/>
                                      </a:lnTo>
                                      <a:close/>
                                      <a:moveTo>
                                        <a:pt x="355" y="831"/>
                                      </a:moveTo>
                                      <a:lnTo>
                                        <a:pt x="378" y="887"/>
                                      </a:lnTo>
                                      <a:lnTo>
                                        <a:pt x="369" y="891"/>
                                      </a:lnTo>
                                      <a:lnTo>
                                        <a:pt x="346" y="835"/>
                                      </a:lnTo>
                                      <a:lnTo>
                                        <a:pt x="355" y="831"/>
                                      </a:lnTo>
                                      <a:close/>
                                      <a:moveTo>
                                        <a:pt x="394" y="924"/>
                                      </a:moveTo>
                                      <a:lnTo>
                                        <a:pt x="417" y="979"/>
                                      </a:lnTo>
                                      <a:lnTo>
                                        <a:pt x="407" y="983"/>
                                      </a:lnTo>
                                      <a:lnTo>
                                        <a:pt x="384" y="927"/>
                                      </a:lnTo>
                                      <a:lnTo>
                                        <a:pt x="394" y="924"/>
                                      </a:lnTo>
                                      <a:close/>
                                      <a:moveTo>
                                        <a:pt x="432" y="1016"/>
                                      </a:moveTo>
                                      <a:lnTo>
                                        <a:pt x="455" y="1071"/>
                                      </a:lnTo>
                                      <a:lnTo>
                                        <a:pt x="446" y="1075"/>
                                      </a:lnTo>
                                      <a:lnTo>
                                        <a:pt x="423" y="1020"/>
                                      </a:lnTo>
                                      <a:lnTo>
                                        <a:pt x="432" y="1016"/>
                                      </a:lnTo>
                                      <a:close/>
                                      <a:moveTo>
                                        <a:pt x="470" y="1108"/>
                                      </a:moveTo>
                                      <a:lnTo>
                                        <a:pt x="493" y="1164"/>
                                      </a:lnTo>
                                      <a:lnTo>
                                        <a:pt x="484" y="1168"/>
                                      </a:lnTo>
                                      <a:lnTo>
                                        <a:pt x="461" y="1112"/>
                                      </a:lnTo>
                                      <a:lnTo>
                                        <a:pt x="470" y="1108"/>
                                      </a:lnTo>
                                      <a:close/>
                                      <a:moveTo>
                                        <a:pt x="509" y="1201"/>
                                      </a:moveTo>
                                      <a:lnTo>
                                        <a:pt x="532" y="1256"/>
                                      </a:lnTo>
                                      <a:lnTo>
                                        <a:pt x="522" y="1260"/>
                                      </a:lnTo>
                                      <a:lnTo>
                                        <a:pt x="499" y="1205"/>
                                      </a:lnTo>
                                      <a:lnTo>
                                        <a:pt x="509" y="1201"/>
                                      </a:lnTo>
                                      <a:close/>
                                      <a:moveTo>
                                        <a:pt x="547" y="1293"/>
                                      </a:moveTo>
                                      <a:lnTo>
                                        <a:pt x="570" y="1349"/>
                                      </a:lnTo>
                                      <a:lnTo>
                                        <a:pt x="561" y="1352"/>
                                      </a:lnTo>
                                      <a:lnTo>
                                        <a:pt x="538" y="1297"/>
                                      </a:lnTo>
                                      <a:lnTo>
                                        <a:pt x="547" y="1293"/>
                                      </a:lnTo>
                                      <a:close/>
                                      <a:moveTo>
                                        <a:pt x="585" y="1385"/>
                                      </a:moveTo>
                                      <a:lnTo>
                                        <a:pt x="600" y="1420"/>
                                      </a:lnTo>
                                      <a:lnTo>
                                        <a:pt x="591" y="1424"/>
                                      </a:lnTo>
                                      <a:lnTo>
                                        <a:pt x="576" y="1389"/>
                                      </a:lnTo>
                                      <a:lnTo>
                                        <a:pt x="585" y="13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4" name="Line 1726"/>
                              <wps:cNvCnPr/>
                              <wps:spPr bwMode="auto">
                                <a:xfrm flipH="1">
                                  <a:off x="434340" y="215900"/>
                                  <a:ext cx="35369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5" name="Freeform 1727"/>
                              <wps:cNvSpPr>
                                <a:spLocks noEditPoints="1"/>
                              </wps:cNvSpPr>
                              <wps:spPr bwMode="auto">
                                <a:xfrm>
                                  <a:off x="431800" y="1115695"/>
                                  <a:ext cx="281940" cy="296545"/>
                                </a:xfrm>
                                <a:custGeom>
                                  <a:avLst/>
                                  <a:gdLst>
                                    <a:gd name="T0" fmla="*/ 0 w 444"/>
                                    <a:gd name="T1" fmla="*/ 460 h 467"/>
                                    <a:gd name="T2" fmla="*/ 42 w 444"/>
                                    <a:gd name="T3" fmla="*/ 416 h 467"/>
                                    <a:gd name="T4" fmla="*/ 49 w 444"/>
                                    <a:gd name="T5" fmla="*/ 423 h 467"/>
                                    <a:gd name="T6" fmla="*/ 7 w 444"/>
                                    <a:gd name="T7" fmla="*/ 467 h 467"/>
                                    <a:gd name="T8" fmla="*/ 0 w 444"/>
                                    <a:gd name="T9" fmla="*/ 460 h 467"/>
                                    <a:gd name="T10" fmla="*/ 69 w 444"/>
                                    <a:gd name="T11" fmla="*/ 387 h 467"/>
                                    <a:gd name="T12" fmla="*/ 110 w 444"/>
                                    <a:gd name="T13" fmla="*/ 344 h 467"/>
                                    <a:gd name="T14" fmla="*/ 118 w 444"/>
                                    <a:gd name="T15" fmla="*/ 351 h 467"/>
                                    <a:gd name="T16" fmla="*/ 76 w 444"/>
                                    <a:gd name="T17" fmla="*/ 394 h 467"/>
                                    <a:gd name="T18" fmla="*/ 69 w 444"/>
                                    <a:gd name="T19" fmla="*/ 387 h 467"/>
                                    <a:gd name="T20" fmla="*/ 138 w 444"/>
                                    <a:gd name="T21" fmla="*/ 315 h 467"/>
                                    <a:gd name="T22" fmla="*/ 179 w 444"/>
                                    <a:gd name="T23" fmla="*/ 271 h 467"/>
                                    <a:gd name="T24" fmla="*/ 187 w 444"/>
                                    <a:gd name="T25" fmla="*/ 278 h 467"/>
                                    <a:gd name="T26" fmla="*/ 145 w 444"/>
                                    <a:gd name="T27" fmla="*/ 322 h 467"/>
                                    <a:gd name="T28" fmla="*/ 138 w 444"/>
                                    <a:gd name="T29" fmla="*/ 315 h 467"/>
                                    <a:gd name="T30" fmla="*/ 207 w 444"/>
                                    <a:gd name="T31" fmla="*/ 242 h 467"/>
                                    <a:gd name="T32" fmla="*/ 248 w 444"/>
                                    <a:gd name="T33" fmla="*/ 199 h 467"/>
                                    <a:gd name="T34" fmla="*/ 256 w 444"/>
                                    <a:gd name="T35" fmla="*/ 206 h 467"/>
                                    <a:gd name="T36" fmla="*/ 214 w 444"/>
                                    <a:gd name="T37" fmla="*/ 249 h 467"/>
                                    <a:gd name="T38" fmla="*/ 207 w 444"/>
                                    <a:gd name="T39" fmla="*/ 242 h 467"/>
                                    <a:gd name="T40" fmla="*/ 276 w 444"/>
                                    <a:gd name="T41" fmla="*/ 170 h 467"/>
                                    <a:gd name="T42" fmla="*/ 317 w 444"/>
                                    <a:gd name="T43" fmla="*/ 126 h 467"/>
                                    <a:gd name="T44" fmla="*/ 324 w 444"/>
                                    <a:gd name="T45" fmla="*/ 133 h 467"/>
                                    <a:gd name="T46" fmla="*/ 283 w 444"/>
                                    <a:gd name="T47" fmla="*/ 177 h 467"/>
                                    <a:gd name="T48" fmla="*/ 276 w 444"/>
                                    <a:gd name="T49" fmla="*/ 170 h 467"/>
                                    <a:gd name="T50" fmla="*/ 345 w 444"/>
                                    <a:gd name="T51" fmla="*/ 97 h 467"/>
                                    <a:gd name="T52" fmla="*/ 386 w 444"/>
                                    <a:gd name="T53" fmla="*/ 54 h 467"/>
                                    <a:gd name="T54" fmla="*/ 393 w 444"/>
                                    <a:gd name="T55" fmla="*/ 60 h 467"/>
                                    <a:gd name="T56" fmla="*/ 352 w 444"/>
                                    <a:gd name="T57" fmla="*/ 104 h 467"/>
                                    <a:gd name="T58" fmla="*/ 345 w 444"/>
                                    <a:gd name="T59" fmla="*/ 97 h 467"/>
                                    <a:gd name="T60" fmla="*/ 414 w 444"/>
                                    <a:gd name="T61" fmla="*/ 25 h 467"/>
                                    <a:gd name="T62" fmla="*/ 437 w 444"/>
                                    <a:gd name="T63" fmla="*/ 0 h 467"/>
                                    <a:gd name="T64" fmla="*/ 444 w 444"/>
                                    <a:gd name="T65" fmla="*/ 7 h 467"/>
                                    <a:gd name="T66" fmla="*/ 421 w 444"/>
                                    <a:gd name="T67" fmla="*/ 31 h 467"/>
                                    <a:gd name="T68" fmla="*/ 414 w 444"/>
                                    <a:gd name="T69" fmla="*/ 25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4" h="467">
                                      <a:moveTo>
                                        <a:pt x="0" y="460"/>
                                      </a:moveTo>
                                      <a:lnTo>
                                        <a:pt x="42" y="416"/>
                                      </a:lnTo>
                                      <a:lnTo>
                                        <a:pt x="49" y="423"/>
                                      </a:lnTo>
                                      <a:lnTo>
                                        <a:pt x="7" y="467"/>
                                      </a:lnTo>
                                      <a:lnTo>
                                        <a:pt x="0" y="460"/>
                                      </a:lnTo>
                                      <a:close/>
                                      <a:moveTo>
                                        <a:pt x="69" y="387"/>
                                      </a:moveTo>
                                      <a:lnTo>
                                        <a:pt x="110" y="344"/>
                                      </a:lnTo>
                                      <a:lnTo>
                                        <a:pt x="118" y="351"/>
                                      </a:lnTo>
                                      <a:lnTo>
                                        <a:pt x="76" y="394"/>
                                      </a:lnTo>
                                      <a:lnTo>
                                        <a:pt x="69" y="387"/>
                                      </a:lnTo>
                                      <a:close/>
                                      <a:moveTo>
                                        <a:pt x="138" y="315"/>
                                      </a:moveTo>
                                      <a:lnTo>
                                        <a:pt x="179" y="271"/>
                                      </a:lnTo>
                                      <a:lnTo>
                                        <a:pt x="187" y="278"/>
                                      </a:lnTo>
                                      <a:lnTo>
                                        <a:pt x="145" y="322"/>
                                      </a:lnTo>
                                      <a:lnTo>
                                        <a:pt x="138" y="315"/>
                                      </a:lnTo>
                                      <a:close/>
                                      <a:moveTo>
                                        <a:pt x="207" y="242"/>
                                      </a:moveTo>
                                      <a:lnTo>
                                        <a:pt x="248" y="199"/>
                                      </a:lnTo>
                                      <a:lnTo>
                                        <a:pt x="256" y="206"/>
                                      </a:lnTo>
                                      <a:lnTo>
                                        <a:pt x="214" y="249"/>
                                      </a:lnTo>
                                      <a:lnTo>
                                        <a:pt x="207" y="242"/>
                                      </a:lnTo>
                                      <a:close/>
                                      <a:moveTo>
                                        <a:pt x="276" y="170"/>
                                      </a:moveTo>
                                      <a:lnTo>
                                        <a:pt x="317" y="126"/>
                                      </a:lnTo>
                                      <a:lnTo>
                                        <a:pt x="324" y="133"/>
                                      </a:lnTo>
                                      <a:lnTo>
                                        <a:pt x="283" y="177"/>
                                      </a:lnTo>
                                      <a:lnTo>
                                        <a:pt x="276" y="170"/>
                                      </a:lnTo>
                                      <a:close/>
                                      <a:moveTo>
                                        <a:pt x="345" y="97"/>
                                      </a:moveTo>
                                      <a:lnTo>
                                        <a:pt x="386" y="54"/>
                                      </a:lnTo>
                                      <a:lnTo>
                                        <a:pt x="393" y="60"/>
                                      </a:lnTo>
                                      <a:lnTo>
                                        <a:pt x="352" y="104"/>
                                      </a:lnTo>
                                      <a:lnTo>
                                        <a:pt x="345" y="97"/>
                                      </a:lnTo>
                                      <a:close/>
                                      <a:moveTo>
                                        <a:pt x="414" y="25"/>
                                      </a:moveTo>
                                      <a:lnTo>
                                        <a:pt x="437" y="0"/>
                                      </a:lnTo>
                                      <a:lnTo>
                                        <a:pt x="444" y="7"/>
                                      </a:lnTo>
                                      <a:lnTo>
                                        <a:pt x="421" y="31"/>
                                      </a:lnTo>
                                      <a:lnTo>
                                        <a:pt x="414" y="2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6" name="Rectangle 1728"/>
                              <wps:cNvSpPr>
                                <a:spLocks noChangeArrowheads="1"/>
                              </wps:cNvSpPr>
                              <wps:spPr bwMode="auto">
                                <a:xfrm>
                                  <a:off x="426085" y="142938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wps:txbx>
                              <wps:bodyPr rot="0" vert="horz" wrap="none" lIns="0" tIns="0" rIns="0" bIns="0" anchor="t" anchorCtr="0" upright="1">
                                <a:spAutoFit/>
                              </wps:bodyPr>
                            </wps:wsp>
                            <wps:wsp>
                              <wps:cNvPr id="2317" name="Rectangle 1729"/>
                              <wps:cNvSpPr>
                                <a:spLocks noChangeArrowheads="1"/>
                              </wps:cNvSpPr>
                              <wps:spPr bwMode="auto">
                                <a:xfrm>
                                  <a:off x="1186815" y="9620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wps:txbx>
                              <wps:bodyPr rot="0" vert="horz" wrap="none" lIns="0" tIns="0" rIns="0" bIns="0" anchor="t" anchorCtr="0" upright="1">
                                <a:spAutoFit/>
                              </wps:bodyPr>
                            </wps:wsp>
                            <wps:wsp>
                              <wps:cNvPr id="2318" name="Rectangle 1730"/>
                              <wps:cNvSpPr>
                                <a:spLocks noChangeArrowheads="1"/>
                              </wps:cNvSpPr>
                              <wps:spPr bwMode="auto">
                                <a:xfrm>
                                  <a:off x="89535" y="143573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319" name="Rectangle 1731"/>
                              <wps:cNvSpPr>
                                <a:spLocks noChangeArrowheads="1"/>
                              </wps:cNvSpPr>
                              <wps:spPr bwMode="auto">
                                <a:xfrm>
                                  <a:off x="1652270" y="978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320" name="Rectangle 1732"/>
                              <wps:cNvSpPr>
                                <a:spLocks noChangeArrowheads="1"/>
                              </wps:cNvSpPr>
                              <wps:spPr bwMode="auto">
                                <a:xfrm>
                                  <a:off x="1024890" y="1416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321" name="Rectangle 1733"/>
                              <wps:cNvSpPr>
                                <a:spLocks noChangeArrowheads="1"/>
                              </wps:cNvSpPr>
                              <wps:spPr bwMode="auto">
                                <a:xfrm>
                                  <a:off x="762635" y="95567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322" name="Rectangle 1734"/>
                              <wps:cNvSpPr>
                                <a:spLocks noChangeArrowheads="1"/>
                              </wps:cNvSpPr>
                              <wps:spPr bwMode="auto">
                                <a:xfrm>
                                  <a:off x="755015" y="5461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wps:txbx>
                              <wps:bodyPr rot="0" vert="horz" wrap="none" lIns="0" tIns="0" rIns="0" bIns="0" anchor="t" anchorCtr="0" upright="1">
                                <a:spAutoFit/>
                              </wps:bodyPr>
                            </wps:wsp>
                            <wps:wsp>
                              <wps:cNvPr id="2323" name="Oval 1735"/>
                              <wps:cNvSpPr>
                                <a:spLocks noChangeArrowheads="1"/>
                              </wps:cNvSpPr>
                              <wps:spPr bwMode="auto">
                                <a:xfrm>
                                  <a:off x="42481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4" name="Oval 1736"/>
                              <wps:cNvSpPr>
                                <a:spLocks noChangeArrowheads="1"/>
                              </wps:cNvSpPr>
                              <wps:spPr bwMode="auto">
                                <a:xfrm>
                                  <a:off x="115316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5" name="Oval 1737"/>
                              <wps:cNvSpPr>
                                <a:spLocks noChangeArrowheads="1"/>
                              </wps:cNvSpPr>
                              <wps:spPr bwMode="auto">
                                <a:xfrm>
                                  <a:off x="1026160"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6" name="Oval 1738"/>
                              <wps:cNvSpPr>
                                <a:spLocks noChangeArrowheads="1"/>
                              </wps:cNvSpPr>
                              <wps:spPr bwMode="auto">
                                <a:xfrm>
                                  <a:off x="70231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7" name="Oval 1739"/>
                              <wps:cNvSpPr>
                                <a:spLocks noChangeArrowheads="1"/>
                              </wps:cNvSpPr>
                              <wps:spPr bwMode="auto">
                                <a:xfrm>
                                  <a:off x="12382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8" name="Oval 1740"/>
                              <wps:cNvSpPr>
                                <a:spLocks noChangeArrowheads="1"/>
                              </wps:cNvSpPr>
                              <wps:spPr bwMode="auto">
                                <a:xfrm>
                                  <a:off x="1604645"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9" name="Oval 1741"/>
                              <wps:cNvSpPr>
                                <a:spLocks noChangeArrowheads="1"/>
                              </wps:cNvSpPr>
                              <wps:spPr bwMode="auto">
                                <a:xfrm>
                                  <a:off x="778510" y="2063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14" o:spid="_x0000_s1527" editas="canvas" style="width:144.6pt;height:129pt;mso-position-horizontal-relative:char;mso-position-vertical-relative:line" coordsize="18364,163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eVkJUSQAAGMFAQAOAAAAZHJzL2Uyb0RvYy54bWzsXW1zG0lu/p6q/AcWP6bKK84bZ0a12qs9 y06uai+3lVXynaIoixWK1JG05c3V/fc86G4MG5xG93i91iWl2avzyB4IA6DRPWjgGfT3f/j8uJl8 Wu0P6932app9N5tOVtvl7m69/XA1/c+b92+a6eRwXGzvFpvddnU1/XV1mP7hh3/+p++fny5X+e5h t7lb7Sdgsj1cPj9dTR+Ox6fLi4vD8mH1uDh8t3tabXHzfrd/XBzx1/2Hi7v94hncHzcX+Ww2v3je 7e+e9rvl6nDAv17bm9MfDP/7+9Xy+Jf7+8PqONlcTSHb0fy5N3/e0p8XP3y/uPywXzw9rJdOjMVv kOJxsd7ioR2r68VxMfm4X/dYPa6X+91hd3/8brl7vNjd36+XK6MDtMlmZ9q8XWw/LQ5GmSWswwLi p9+R7+0Hknu7e7/ebGCNC3C/pH+j6zPGZ0W3N1tJZP/F0Dqa5ycM4OGpG8rD14n4y8PiaWU0P1wu //3Tz/vJ+g7+VVftdLJdPMKT3u9XK/KLSVZncxpHkgCkvzz9vCdhD08/7Zb/fZhsd+/u1sefd+vt ETJlRAm5PVL6ywG/NLl9/vPuDpwXH487M5if7/ePxArDNPl8Na2zrCmq6eRXsMmysswr6z6rz8fJ EvfbWV7Q/SUI5kVlnOticclclh8Px39d7QzHxaefDkfre3f4iR7y4c4pdgM/vX/cwA3/5WIyn02e J1mZG7l9oswjmk0eJhn7cscmFxRhLoVHk4XZlIJEEwdqdzKH+cw9ikxVq/apwoywonSPymaaQPCT jirMBxY7keSqRFna0plvaqxK2pANsHbmm7vQWaXtjUlxUq/Q1Rtg8cw3eUSotM1z3+alKhTc/SR7 ePRy3+alaqh8gM1z3+aVzipt89y3eaWrN8DmuW/ziFBpmxe+zeeqUEXa5oVv87lqqGKAzQvf5rXO Km3zwrd5ras3wOaFb/OIUGmbl77NG1WoMm3z0rd5oxqqHGDz0rd5q7NK27z0bd7q6g2weenbPCJU 2uZ44Z4WjWw2z5RluEobvfKNjneMtqJXA6xe+VbPspkqVtrslW/2LNM1HGD3yrd7TKy04efC8Lkq 1jxt+LkwPEJiZQznAww/F4YvdF5pw8+F4QtdwwGGnwvDR8RKG74WhkeQqFirThu+FoYvVWPViuER 537gSHbxwMHt8vPWRbf4abKgPeHMRNZPuwNF1BTqIli+sVH54hJUFAorxBCRiAsTwqeIMfhEbEJ0 CBfnjOEl4noQZ4wfEbeDiCnIJGpEkbTxSAlCkaQhH6YkRYuGfJiaFBIa8mGKUthnyIepSrEdkdu9 SlJVCuAM+TBVKUgz5MNUpUjMkA9TlaItQz5MVQqpiBwx05BRpbjJkA9TlWIjQz5MVQqADPkwVSnI MeTDVKVIhsgRqgxRlcIVQz5MVQpJDPkwVSnuMOTDVKXYwpAPU5UCCCJHgDBEVQoSDPkwVSkOMOTD VKV3vSEfpiq9zg35MFXplU3keCUPUZVey4Z8mKr05jXkw1Slt6shH6YqvUAN+TBV6SVJ5HgJDlGV XoSGXKhqVzP3Ltsjq3ieT9xPJ8gn3tIjFpdPiyO9AvnHyTMSRpTCmTzgB/sCfNx9Wt3sDMWR3oRW SE4Zne5utj6VGzYm45t8fTKsHJFNCEFwvstXS2UfOIjo/HHLze6wMoqe5LRMESob6/FvnO7LhyP/ I+j4Ll8dt2Ga8EMTujAZy8bP0rVBJkdIqWmD3JGgY858tdowVUJMfuhAsuHaIG8jpNS0QapI0LEW fLXaMFVCTH7oQLLh2iDjI6TUtEGOSdCxFny12jBVQkx+6ECy4dogvyOk1LRBSknQsRZ8tdowVUJM fuhAsuHaIDMkpNS0QS5K0LEWfLXaMFVCTH7oQLLh2iAPJKTUtEHqSdCxFny12jBVQkx+6ECy4dog gySk1LRBzkrQsRZ8tdowVUJMfuhAsuHaIF8kpNS0QYpK0LEWfLXaMFVCTH7oQLLh2lCiSYipqUPJ LUHIevDV6tORJSTtnjuU7gtUQr5LSKqqhGyWIGRV+OpUYrKUqPzcoXRfoBKyUkJSVSVkwgQhq8JX pxKTpUTl5w6l+wKVkIUSkqoqIfUlCFkVvjqVmCwlKj93KN0XqIQUlpBUVckE5oj4z3mfqcRkKVH5 uUPpzh/L4SgCd9pGmJxRt5+gbYhXRT7sNus7qtvTPuKw/3D7drOffFoQ1MH85zY8gmyzNduRnLZF ywUQF/ebxdHk5ATZQG5P+8PxenF4sE81HOwW6Hb1aUVwgsXlw2px9257Z34+LtYb+7PZl7hKPBXf bfn+dnf3Kwrx+53FaQBXgh8edvv/mU6egdG4mh7++nGxX00nmz9tUcxvUYSHGkfzl7KqKQO19+/c +ncW2yVYXU2PU2Qi6ce3RwsE+fi0X394wJMyY4ft7kcAAO7XVJ83SAErlfsLMA5W1m8OdsiLGTLT fbCD2SULBMO3ADtkRT5r7OsIYIdqhjeoGUIGO1RNNgMAwoAd8rZuMt7rfxXcoc0q5LDxp33YCROB ydyV81vAHcq52f37iAhs3DuSZp6H+fjp62IeZoTsxYlRVYcZ+UWDvA4zQl6jY9RmlJ0PaOaXDKjU HdAMCQ+Pj2Ihv1ygWAhr0olRk8/DAgnAQ1WGRRKQh7pWrJ355m4yhZVv73reKFL5BsfzgoYSmIfG 1EMCFs98k5eVwso3um4r3+qarWhZ6savhtcF/UBgHlplBAXqYd4UCivf7BnGOWgsAXuY14rdaY53 wmeZ4ukC+FAXijvkvuFbxdkF8EG3lm94zVoS+VAqM1kAH/BGCVtLYB+qtgxbXkIfasXjBfihalqF l7A8FrTgKAr4w7xUPKLwLZ8Vis8L/MNctZdvetVeAgFRVYp3CQBEBksEdRQYiGqm2F5AIPJM8XoB grC4msASUfq2z2eK1wsYRFUpti+F7RvF7QUOQreXsL1mL4GEwPsk7F8CB5EXit8LKESpvZ4FEIIQ AMFxFFCIEnjD4EJYCdtXit8LLEQ5V3yi8m2f54rfCyyEbi/f9qq9KNPQrZdFrdietlEdVQ6qoL0E GqLQ3tcCC1HMFL8XaIhCezXOhe1bxe8FHKKolYBkLmxfK34v4BC6vYTtNXsJPESOF0zQvwQaosgV vxeAiFx7aQs4RKH5au1HOLn2dqx92xdYyYM+UftBZd4otq992xfaWlj7MY5uL9/2qr1or3DyaIMf Cayrje/3heYTjR/KZ9p7qPGjnELz1ca3faa9Hxth+6YJ277xbZ+1SiDXCNtra2EjbK/aS9hes1fr 2x67tbDft77taSUP+lfr2157bbe+6QGEV1j5ptfejq1v+bJQvL4Vlsf7ODizW9/ypbYStr7ldWv5 lletZYqKJ7dX4l6TjOyoCPYcND021N4cUt5o2UzYHi93hZdvfGUlzCjBMEQuYX3F+NlMWL9SYoBs 5ps/Vy0mzO9bDJmjEWkWgNLR5p6ACyPS7BxkOCLNNETliDTTLDMizTTLjEgzzTK/C9LMIIRDUGna RBhgGifa45Bm2icY8mGgOtoKGPJhoDpXGbhBPE9VkhSsmQJ64o6QfRC5UxVR+SBypyoC70HkTtVm mKoUXJPsCJ+HcKf42ZAPU7V1qiIMHsTdqYpIdxC5U7UdpipD5G4oYB3C30SspC1FpcN+welLoeew X3AaU3g57BecztlMKG199CsQnLSbJQAn1WeornkqKNuit7kPW/BTT/dlJRmlKeMhSNxaffg2Xy27 hlJXYIeceYwMZSVDdl5GlszOZeO7XGzua4OKh+GLlJ19vKYOaj+GsFsJmDdfrTqo6xgyUMfUQc3G kCH/Gic7k44fpiuESoLh3E0FTSFUVQwh6iZRGVAxsXQoJ8VkRTXEPjg+RD350iohQ28lQE47Pkio V1jKDgTN3PlqRwm1CEsHH43phDqDpcPn7nG6cwn5efpAIfdteXfrszZSqAQYSuT6o1Iw0BF5/Dgd ZbEx5TK83WJa9SVMa0WrhpnOCLnjY4Vcg6VEjjgmBfLnlg4Z+iidQ+Mj+52gO5cwrRXytVYGXONa IXttKJGfjkqBzLTl2L3hWAq+Wk9F1tk9OT5WfQmZj+6ByIRaWVEhjWuFvLClTIwBcr6WDvMmNlbI 51q6hEf3JRyglQNEIeua0AoZVytFYgyQTbV0yGXGtEKm1NIlPJoBbicJ01ohf2d406yJj5VbVpCt jArr1gBkIqNkJtuFtQJZxjhdT760Ti5fQaD0uEp2+aOlJWZ+68wnbiwAX+2EIlAE6dN9/MS3+WrJ erLxbZ5OiLNG3Nprx61hvlvc2k/r7Yoa9JgFwmHW3m5/3sNfB7fdyQp01bFOnJWzlqDx+PXFJSPR ztruuLnAMDRCKFLXnQn9cDXdQCATvnMHHvJXR0JMuz5I9N0UISVNIx+681vgkY/rI7pbbdaPV1Ng 4PGflTwKiTSKuX0KqWi6SP2tnbXvmndN+abM5+/elLPr6zc/vn9bvpm/R0+k6+L67dvr7O+kWFZe Pqzv7lZbwoVyR6usHNaNyfXWsr2oup5WnU0uJHez8YeIfDVCG8TkOaKTlica7xcFT2JBk05olskv ccLJ/Wb99F+MC3VdoLDVrebuPY23Dz7oOPPHqm5Kuk9toPI2p021XZ5Hl3ztLomdTQ/PC3SgWw2/ afMyBDQzl6CE1/bxvHUxa05e+3vheZGEIYQCHmg2Mz5cF3FbV3oslGIhouaOBh3XqPIYYoUwtCNT aqsIlToS5J4IjhbihGnbkZUaksajaQE9DHPC6tNxqpQiLdyho4kIhT1WR6YJJaC9rYFWhfSjaLTj he+DlOKxb/fWQKmDzHy71wqORjQ0a2rCyAV5+ZbPAE8KV7URWHTiN5nKzDd+piHbRFeziGS++VXJ JMY3p+J9SE0B8kWeIaymQPnWNeFMgsx8+2elAlqRMN9Gm0MS54tZGxwAgfOd5yozfwDwHYHCzPf/ uS6ZGABNMoH1rQptgguwb14pap6BfU37p8ASJtC+ea5gVyTa13bWCTHzZ0Cu4ToE3JeQN2HXEHjf HDjx4GgKvG+lS+YPgCqZAPwSFC4smUD8FrmyMgrEb2kQv6EZICG/GgRMQH4LA2ENMvMHoNBw4ALz m1fa3BSg3wIfkQQHQIB+I5L5A6BKJlC/2VybmwL2W84U1xCw3zzT3nIC91ton2UI3G9WaNNJAH/L TFk1BPAXiLiwmwngb6nFFwL4GxHMt78qmED+ai8AAfwlqHHQLyTwV3vNCeBv6UcG2NSOGKkRI4UN 6NiNq9dzzuXib7oMbxxIMWKkNLzLiJHSLPOPwEh9NcDBxEQxhIMlwKLC9QatMEu7flvxiZcwQWfr Ytjw2BQZVxP46moTXJHiTBrf5iuTUWzjyce3uTbRhznQrtvWPbiMo+tEwGswB5AhJisyAoYMjepj ZHiwM1G8Jt0XMK1US1/xQNIObaXphDyBIUQiICpsi/vGrgkyh2wBUi2mek+8tEbYnVtBsX+2rDWV GlfHotpkTAgkDyzHrh7PUvDV+lTj6vZUZ4zy60nIfHTnq/n7evhgXKvadb9MIRNMBwSMPCouUWmR U7DaYwMS06ovYVorbOQt7w7Spo3VnDbjkDZPIGiQZ7B0+HQgJm2H3MF3OnG6cwnTWjGChir58bFC 7sFKiwkek6JygUWewDpVDo2A/EKcn8P4nCQcoJXDBGBTn9CqpC9iaaywYse0ovK6oesWH5aCr3Ze lfStDvHritx8n6+WDlkJR8cS8n19XpX0iQl4I+Gd0AppCkuZn3Pnp1gpitIu6uiJEdeeEUkJ5ERf Qn6erhXSA1bWJNqLOw0W+E4zNlbIXliO2CzH6ArXlZgON4nTnUuY1ip3gIKiww9qqwUyGkZapCyi UmS0LabRx3yISYukhqVLQBL7Eqa1QirBymoL3wjNNK0cqrvs2usyc75aB3SVGyQyojoRZpF0R5k8 TteTjx8X8T9nfjiNNaum0u+JSqEMK+mDrUZsLCndSWSdbOfqUJV/7Kb0yrspYb4LQIANJr8EEEA4 ED4MqmkABDBul2d4R5sXwwmUAvw02mxYEEA7yxxoBW44ggBeOQiA9lzSDU1E9W3cMC/rOdUFCIuS ZW1BnTjtQjr64Wv3QwTWfTCKia2cL/7y7U7SmzXc1je8eFbstA7cJ33W74HIOD6v4nHqGgfP7+AC Gbq/oFaEyAfMNCCK+dA8dNyej4jIclN16nNCsNI9jkr7IUYCiGJPbOkzwoujYwT8mMIKsZ5HZSqR fVaIjE5EBogSksqvxBPGIWgovD9PrFSpBBIFX/uHeQkgCjYsioqizRyQdwoz3/CZ6QYWUlJAUZBY U5j5xs91Zr71TauZkGv51i+AOgr7hECi6IL59tcFE0iUVhlKgUMpVbcQQJRG8TBxxF7RakoKHAo6 rARdTKBQStX4AoZiMUV9zxfd5qijVtj4ot+cKpdve10uCHGaIkBEBXUUEJS5KpfAoJgeXgEHEwiU SrW9gKCgK11YLt/x5zov3/Et/qFve4E/qQ38ITQjBQBFlcu3vS6XwJ+Yrp0Bewn0CT6xVHxCwE9M 55oQL3/VqQ34JKSjQJ+gRWTQ9qLfXKPz8m1fGFBG3/YCetJihMJ+L7Anqly+7XW5BPSkVPxLAE+w ymnGF9AT03grYHwBPGnRiimspECeFAYS0zeYwJ2gJqUK5lvfdK4JCeYv+aiYqZL5r1xVMt/8EckE 9CRXfExATxANaZIJ8IlF/vRtJrAn2FmozPx4R4ubRNe5LNeZ+QOgvL5F1zlswQnhF5qWou+cKpiw vy4Ypee80Cg8x0XfORJJkUx2nlN4+WtPVhhQJGuJJMMI/hnBP9jxj+CfEfyDk/u4XhLHOVGcQj7T lSMT5FiLDTnXjhLktiR3g0Ka3cvHySmgIO72sxGsaAlyW8a7QVQwiLtTtavQJrg7VbsyWYLcqdoh QOLk9O4mVbuPoxPkTlW8gIeoOh7F1z+KD9GMOYmPjvSgVNCpkGWLbRTV0ZBwre10n8tKjo52q6BL lLARBBqyzh+YC1+Zm30qJ2j5Ll/DsvFdvW6HdI7Vpkv9qvq482HpdD7rW8ydr04GBwdC2SNO5759 71quMBu+suLnAvL9iFIOvkOn5VlRVaUcGCAFNKCuoBjLPKWTQ4Ehy5TQHREa8esEHKAUteOk3+l4 60pZXykS0nIjiw5gxELw1Y6AQ+udnsu3+crjfi4f39cHils/JFWi7rTQHbmoqF2pgbAhi0OBqFMv yJCNinLrSZdWiPr2kgBJhVwboSqhkMONUU+Z2JxzzYbKhEI96dIKuRYuSB45ATSnc1AFZKyikro3 zrx7W7IIfLXO5HB1p8fybb5asp50fFt3OdpnYYSQKUoo5M6drRMKOZQMslhxvfmxcbKedGmFHKCl TioECUlzah0W8yXX3iVF5jqhILMV5daTLq0QZWVIzo6z5nIOdtUmFCqwTQc/5LqikroIt8Gsj5mn J11aIYeEb9MKWSeh7FdUBoeMBF1c1q6pWZysJ19aJQepoaSTk1QbJPc9BeW6ojo5pFeaznoxnhzn 15cwrRVwfuQplLBKaMWIWwLJxbyFikrEEd+Sxul6T2Zp+WoXvL6EfF9f8ajkY2RIauVCUeTF4lrZ Fz2lz+JKdQ+O0/UFTCvlQIdIbrGomgMyip3i+dhQOWHLBIjTbrAoqRbl1pfvXKcRdDadvPYj/MhL JNrHoFK/BO1jutD8G21HPfiZ1xQphKCYV6XpUTPifsa+SOi7hM4yOFZzfYe9ZUE75z7ux6x13x73 g85ILt+VZ+Wcy0rcyQsgcOqRZdBq7azMUdK16zmD1X4T8AdnijxPui5NJ3AQQrGuZsPFMDM5fXAQ pm9HRKifAB+/FENNUFCH6bFBkNCxQaOOIB+8czualj7LDzHyK2CmMUtAIFGBNGcShThhH9s9ThPJ L3+pIp0BfqgqHRBKAn5KB/jpGUoAfmoq2IZ4+Sa3p8aFNJR4HwP/CjHz7Z7jkWHDi6MlERwokvm2 L8wBo0HJfONbYFpIMt/8umQC8JMZlE6AGWUBT+NtTkILSSYQP5mBBYSY+QNQAIATtpmA/KC7Z9hm EvNjzjkMSua7Pt55CjN/ACqusfbcTIB+dMn8AShVyShd3Jk2nyvLjYT9oENT2GYC9oPVOqymxP0w hqinpsD95OaIz8BoEk69k5+OfVQkEwPQUoOXEDN/AGrTYSo0mgL5o0vmD4AumYD+FFhbgpIJ7E+N EzzDagrsDz4hU5j5M6A2h7WF1BTgHwIjhCXzB6AxzUqCzPwBKAwkLDAAAv7TAACoqOkvQbpk/gDo kp3hfxSbCQBQaw7xC6kp8T8NoVkCakoAUK45rQAAlebovRAzfwBw+IFDs/TmE3bNp5lCHVfCovlT AI2CHQSlz80fAl02fwgislFc1c3iEm/roGwSBJTh3MywewgQUIlD7MLc/FmAT6TpILjQkIrDJ6uZ 8vI8gwHhfaFw80ehMkCswJhKIFAHMe6NggAC6bKJUaA3Rlg2gQSqTHuigGwSCoSvSzVufvhpm5qF uIlRwGHsGjc/Cq3M0ZEhbmIuFCBTNBWjYIDGIW5iLiAy1rj5c0GXTYyClG2EPX3ehs4Nctmx8Vy4 HhbIJaRvug/r48gLlxG+Qbxqd6UJcswPJGVvugNcEuSYAIac659xcgdRuOk+CE6Q26Tm2POo5wQj 7EltYuQcuCtVxV0MVVTjwF29O07u0kAj7Knnke5ApRsgA4asM/+Ic+EsIO8rDtOiSMFhsMowBgv3 sRxyAlAr/bj+AIlqFn2hBGadZ3Khhq+28mafaOJD6Mf3+Gpp3MuUxeKbemmOvrLAo3Fgsh1LTREH C0AXX0fIrPlqn+86LGXYI1l+fJuvlowL4lw547t8tVTnsvFdXRsHq8nQKDyuDoq3Ru9TCpeZ85Xt aa2eYxmOKUTnmcOMyPVFyXry8dN0lZB9s5LiEQmdnL1wHEVUCCQHDUek/+J0rhibd61PWFq+Ohv1 JOT7Ea0cKuN0lI7meEgYGmnLLqxh7nx1UrghKBOtcpAztNp3yxfz4avj15OQ7+ta8QFBSMUlxooO uzJTPtFaCnlES5coHWeuUV2Zaqnj2hWdJBygFaWvaHmC5eIeiNyioZxjGYrNltyNAVpQxOkczCQF PqNZLCUcoJVDrNEhdXGtCmezGsefR7VyY4CkYpzOQcuo8UGUX0/CtFaFay9XY44ntHI2Q6IxKgWO ZTC2PaG7WAq+2vlCzaxoDJBrjPPrSch89HlFMA/ijQRfSitns6Y7a5W589VJ68YA+ce4tA6Z1KRa S/Uk5OdFtHIN0VpbjsM7XVsDS2cz5CSj0pZuDNpEc7OisWtg2+39WFq+Oiv1JOT7ulbIE5qxokxg YrBKZzSkIOOjQO2VaPwpVxk3gIukcO5rfG4FpBygWnc+SdfoTx0xBFRGYmQw4xK7ociyRN9O5Dgd R5QgY8tG2ZcyrRryipY7vcLiC0fFA5xCniHz6Xgm8PqEVTbGyrtDd1livlp/DEjJBLpDVg5Oiu82 eWXSRg35UCsI9dOL2bjiwaAGfVFC12wRD+fXDEvMV6daX0omiKjGxzwh05gYNbOhoSmUQpdVDujO aXJ1q1Fxj84iEfQiW+qs2kl5rhoeMrY/e+WH8hEaQiLRzPvjq5FoZYH/2XkdQqIVFSqVcNARiTYi 0c6RaHCLPhLNrOPfHImGTprUC83GEECuW7DvqX8fNuUtebU9xA9wSn4BfBUUjZAJpU11+CAzAc0x vZBKVC/x3vOJ/FKgOfcnwMgvBJamih1g5FcBUXkMSoSROdWS3cFGPYkQNHZEVPIPCORX/yAKin8B gfzSn2IhBDDdo3CSbZiPAKIZeERAIoFDK3DoVFAkAUPLzHFqIV6+vflcnp6ZJAwNx9oELUWJiE7F oqL6csBUAoVmDgYLieVbHW1wFVa+2VVr+YZXrSURaObsrYBYAoFGhx0FNZQANIBEgtYSPadydA4K 8/JdPTMHjIXk8i1PUKQwL9/bs5KQPCFewvSAJoR5+abPVHsJ22v2kuAzA1cKyCXAZzmWj6BcEntm QKEhXr7X225rAU+V0DPga4P2EtCz3J1H2JtB4tAzAIcVXr7tc4OpCMnl2z5X7eXbXrUXvSC6OZtr 01HgztAJNmx7CTvLlPVUHHiGbs8KL9/vi1yxl+g5he8JFF6+39NJcsFxFKCzzIBoA7anBPoAe/m2 V+0lIGeFNh/PIGdhFc8AZ4qrCsAZgLHBGSTgZoUBYQVmEOVlOjtobzOBNbPn6YVY+U6f4aC8sFi+ 4XVj+YY3KKLAGEqYmTYXBczMgI1DrERIY3pgBTSknHdnLGXyCHwZeISdVODLlBc/fRPcPY16NAXd XWDL3OFyvVVLAMtK1VK+0X1LYc8+tnEa2zghpzS2cephJFyOdMQz9Swz4plGPNON62xxY7MIeJMk sFgID2id6U4BMuT2174C5EMvc3ueXB3E+Nj0C7bzidy6O1IICY1oLcA1iyg7OCdnwflqKwEImKCr C0egI9/lq6U6l43v6sUCV/HEJjmhDtIJRgQkDKL6ZNQWGqIiGRClc3WC1Hk3PfnSKmFraiVAciJe tMpcnxZsxaOyYhNuOGKbHaejzQnpjnRArP7TlzCtFTZ9Vgb4VVyr3CF+Us2e+CAlbGCj0mLr6p4c L3/1JRygFZeLUGOLa8UYBjosKGZbbByNtNgaRumwKbR0HYKKpeWrnVLYIDs6lpDv65MKexXzO111 TystFg7G1GFomDdfrQzYkhl+3ZrDt/nqyGhLCPfDhiqqek88ZqNrhI2AYd3BrTSNStff5NxY/Agr qVljISkvOnyXr46Kcm80neKzsycbc2F1sFyOdcTXXkfELLZVm/9YLY/YoG1Wk6zGB7VYS9SyzdsH EK5+3O93zw+rxd0BU8tMLPEL9JcDzhyZ3D7/eXe3upouPh53JnLgoos7e6nE11xc9AYe0VXnT8Ub HBRRUS89U3OsgF7jOcR8nvaH47+udo8T+uFquoci5jl8mAj5uSOhIsx29x6HxUA/ihbEP5j4gf4F LQxcpETNDD7u11fTv7Wz9l3zrinfQN53b8rZ9fWbH9+/Ld/M32d1dV1cv/2GFcHDbrO+I6lJuMP+ w+3bzX7yabG5mr43/7llzSO7WGTl5cP67m61tb8H3aCLU45VymDNP+btm/c45vNN+b6s3rT1rHkz y9o/tvNZ2ZbX7/9Opux4/bTeriafHzfbwyX+8Wr6cDw+XV5cHJYPq8fF4bvH9XK/O+zuj98td48X GN/1cnVxt188r7cfLgCWmV08Ltbb6eSZ2nthzTTqqLqhewQ1kLBvNU83QL/Wx9V+slk/AuXWES0u yRnfbe/M0B4X64392TMFif/D92wKezUDfcHear3++Pn2s2mwkZ1mwu3u7ld4834HF0PI12+Fs91t V9PJ5k9bzAcQHPmHPf9wyz8stsuH3f5qepziEy/68e0Rf8PvfHzarz884AG2O8zh6UfMmffrI5mA JLQyuL88H56stPjBjQloho3J825/ZweEfnra75arwwGD9MvD4mmFYaGHiTYjCLICy4QJfBztL73z hX7fZQIB9LxxAN92ns/sK9dbJtCck26Py8S4TLiV8gWXiW4mvO5lAjvM/jKBoiYWsBdaJpq2ojIk hftlUdUWiXxaJVqcfo6FdlwkxkXixReJ0zx43YsEamSBRcJsIV5okcjmgFs7+HJbN7RimKCRW5e1 yNmMocS44zhtul4ulLBZHZoIr3qVIBRaYJUwSd6XWiVmSBm7pvsZ6hUz+wmaF0yMy4S6eR8TE982 MYGauQuqX/cygVR4YJkwNY4XWibqOb7ktVuOtqrm9qO70yLhNiTjjmPccbz8jqObB697kUD9L7BI mGrgSy0SOAPdJS/RzNt+8e+tEfhWc8xKjPuNf8h+o5sGr3uNAJTArhF/QWENNVCbE3ih5QGtFLm2 kaHAiYqiTEhkLW0+bNrS/EgVocWlUgFdbTbrpwPVcRaXShFUlNNERdGErcGq22ZLhbvZb67a7Xcf XXFOK9SZguxZLS7plYe/flzsV1x5a7OSPuSw1beyqmkfaStw7o6twrk7Qytx2x1V4u7/D1TiCMYj /dT/8PfbF+Gqgg4UNPn1bNa4FhOnN9noqHqB+JU5KrZE0lENqumFFlT0NJl3jjquqA6LY6tw44oq sA0ATp456kuin9Anq3AQYkCJxwXVYMZGPw1gcNB+6sxPO9ABoDrf/M2fF41rwzdGqPQSI2zj6Kch P+1AIG4nhXj85fAfeOmXc4czHxfU0VEjoEY6nFNEqPi2/+UctQbuwL348aVJMe74/9+tp0hULC/x f5OK+bBfPD2sl9eL48L/u8HqXq7y3cNuc7fa//C/AgAAAP//AwBQSwMEFAAGAAgAAAAhAPV5ztja AAAABQEAAA8AAABkcnMvZG93bnJldi54bWxMj81OwzAQhO9IvIO1SNyoQ8RPSONUFKnHSpAi9erY Sxw1Xkex24a3Z+FCL6tZzWrm22o1+0GccIp9IAX3iwwEkgm2p07B525zV4CISZPVQyBU8I0RVvX1 VaVLG870gacmdYJDKJZagUtpLKWMxqHXcRFGJPa+wuR14nXqpJ30mcP9IPMse5Je98QNTo/45tAc mqNX8LCj/n27Ltb7zd6kxmxbm7lnpW5v5tcliIRz+j+GX3xGh5qZ2nAkG8WggB9Jf5O9vHjJQbQs HosMZF3JS/r6BwAA//8DAFBLAQItABQABgAIAAAAIQC2gziS/gAAAOEBAAATAAAAAAAAAAAAAAAA AAAAAABbQ29udGVudF9UeXBlc10ueG1sUEsBAi0AFAAGAAgAAAAhADj9If/WAAAAlAEAAAsAAAAA AAAAAAAAAAAALwEAAF9yZWxzLy5yZWxzUEsBAi0AFAAGAAgAAAAhAGd5WQlRJAAAYwUBAA4AAAAA AAAAAAAAAAAALgIAAGRycy9lMm9Eb2MueG1sUEsBAi0AFAAGAAgAAAAhAPV5ztjaAAAABQEAAA8A AAAAAAAAAAAAAAAAqyYAAGRycy9kb3ducmV2LnhtbFBLBQYAAAAABAAEAPMAAACyJwAAAAA= ">
                      <v:shape id="_x0000_s1528" type="#_x0000_t75" style="position:absolute;width:18364;height:16383;visibility:visible;mso-wrap-style:square">
                        <v:fill o:detectmouseclick="t"/>
                        <v:path o:connecttype="none"/>
                      </v:shape>
                      <v:shape id="Freeform 1716" o:spid="_x0000_s1529" style="position:absolute;left:7118;top:11144;width:9023;height:63;visibility:visible;mso-wrap-style:square;v-text-anchor:top" coordsize="142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ujicYA AADdAAAADwAAAGRycy9kb3ducmV2LnhtbERPTUvDQBC9C/6HZQQvYjeKbTV2W6RQ8dJDUyn0NmbH JJqdDbtjm/rru4VCb/N4nzOZ9a5VOwqx8WzgYZCBIi69bbgy8Lle3D+DioJssfVMBg4UYTa9vppg bv2eV7QrpFIphGOOBmqRLtc6ljU5jAPfESfu2weHkmCotA24T+Gu1Y9ZNtIOG04NNXY0r6n8Lf6c gXaxlbv35keK5WgTnr7Gh/8K58bc3vRvr6CEermIz+4Pm+aPhy9w+iadoKdHAAAA//8DAFBLAQIt ABQABgAIAAAAIQDw94q7/QAAAOIBAAATAAAAAAAAAAAAAAAAAAAAAABbQ29udGVudF9UeXBlc10u eG1sUEsBAi0AFAAGAAgAAAAhADHdX2HSAAAAjwEAAAsAAAAAAAAAAAAAAAAALgEAAF9yZWxzLy5y ZWxzUEsBAi0AFAAGAAgAAAAhADMvBZ5BAAAAOQAAABAAAAAAAAAAAAAAAAAAKQIAAGRycy9zaGFw ZXhtbC54bWxQSwECLQAUAAYACAAAACEAWvujicYAAADdAAAADwAAAAAAAAAAAAAAAACYAgAAZHJz L2Rvd25yZXYueG1sUEsFBgAAAAAEAAQA9QAAAIsDAAAAAA== " path="m,l60,r,10l,10,,xm100,r60,l160,10r-60,l100,xm200,r60,l260,10r-60,l200,xm300,r60,l360,10r-60,l300,xm400,r60,l460,10r-60,l400,xm500,r60,l560,10r-60,l500,xm600,r60,l660,10r-60,l600,xm700,r60,l760,10r-60,l700,xm800,r60,l860,10r-60,l800,xm900,r60,l960,10r-60,l900,xm1000,r61,l1061,10r-61,l1000,xm1101,r60,l1161,10r-60,l1101,xm1201,r60,l1261,10r-60,l1201,xm1301,r60,l1361,10r-60,l1301,xm1401,r20,l1421,10r-20,l1401,xe" fillcolor="black" strokeweight=".1pt">
                        <v:stroke joinstyle="bevel"/>
                        <v:path arrowok="t" o:connecttype="custom" o:connectlocs="38100,0;0,6350;63500,0;101600,6350;63500,0;165100,0;127000,6350;190500,0;228600,6350;190500,0;292100,0;254000,6350;317500,0;355600,6350;317500,0;419100,0;381000,6350;444500,0;482600,6350;444500,0;546100,0;508000,6350;571500,0;609600,6350;571500,0;673735,0;635000,6350;699135,0;737235,6350;699135,0;800735,0;762635,6350;826135,0;864235,6350;826135,0;902335,0;889635,6350" o:connectangles="0,0,0,0,0,0,0,0,0,0,0,0,0,0,0,0,0,0,0,0,0,0,0,0,0,0,0,0,0,0,0,0,0,0,0,0,0"/>
                        <o:lock v:ext="edit" verticies="t"/>
                      </v:shape>
                      <v:shape id="Freeform 1717" o:spid="_x0000_s1530" style="position:absolute;left:1320;top:11150;width:5811;height:2978;visibility:visible;mso-wrap-style:square;v-text-anchor:top" coordsize="915,4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NzY8cA AADdAAAADwAAAGRycy9kb3ducmV2LnhtbESPT2sCMRTE70K/Q3iFXopma1VkNUq1FvXoH8TjY/O6 uzV5WTZR129vhILHYWZ+w4ynjTXiQrUvHSv46CQgiDOnS84V7Hc/7SEIH5A1Gsek4EYeppOX1hhT 7a68ocs25CJC2KeooAihSqX0WUEWfcdVxNH7dbXFEGWdS13jNcKtkd0kGUiLJceFAiuaF5Sdtmer YLk8HQ7mbBbD22K2763N8f37b6XU22vzNQIRqAnP8H97pRV0P5M+PN7EJyAndwAAAP//AwBQSwEC LQAUAAYACAAAACEA8PeKu/0AAADiAQAAEwAAAAAAAAAAAAAAAAAAAAAAW0NvbnRlbnRfVHlwZXNd LnhtbFBLAQItABQABgAIAAAAIQAx3V9h0gAAAI8BAAALAAAAAAAAAAAAAAAAAC4BAABfcmVscy8u cmVsc1BLAQItABQABgAIAAAAIQAzLwWeQQAAADkAAAAQAAAAAAAAAAAAAAAAACkCAABkcnMvc2hh cGV4bWwueG1sUEsBAi0AFAAGAAgAAAAhAKCjc2PHAAAA3QAAAA8AAAAAAAAAAAAAAAAAmAIAAGRy cy9kb3ducmV2LnhtbFBLBQYAAAAABAAEAPUAAACMAwAAAAA= " path="m915,9l862,36r-5,-9l911,r4,9xm826,54l772,81r-4,-9l821,45r5,9xm736,99r-53,27l678,117,732,90r4,9xm647,144r-53,27l589,162r54,-27l647,144xm558,189r-54,27l500,207r53,-27l558,189xm469,234r-54,27l410,252r54,-27l469,234xm379,279r-53,27l321,297r54,-27l379,279xm290,324r-54,28l232,343r53,-27l290,324xm201,370r-54,27l143,388r53,-27l201,370xm111,415l58,442r-5,-9l107,406r4,9xm22,460l4,469,,460r17,-9l22,460xe" fillcolor="black" strokeweight=".1pt">
                        <v:stroke joinstyle="bevel"/>
                        <v:path arrowok="t" o:connecttype="custom" o:connectlocs="581025,5715;547370,22860;544195,17145;578485,0;581025,5715;524510,34290;490220,51435;487680,45720;521335,28575;524510,34290;467360,62865;433705,80010;430530,74295;464820,57150;467360,62865;410845,91440;377190,108585;374015,102870;408305,85725;410845,91440;354330,120015;320040,137160;317500,131445;351155,114300;354330,120015;297815,148590;263525,165735;260350,160020;294640,142875;297815,148590;240665,177165;207010,194310;203835,188595;238125,171450;240665,177165;184150,205740;149860,223520;147320,217805;180975,200660;184150,205740;127635,234950;93345,252095;90805,246380;124460,229235;127635,234950;70485,263525;36830,280670;33655,274955;67945,257810;70485,263525;13970,292100;2540,297815;0,292100;10795,286385;13970,292100" o:connectangles="0,0,0,0,0,0,0,0,0,0,0,0,0,0,0,0,0,0,0,0,0,0,0,0,0,0,0,0,0,0,0,0,0,0,0,0,0,0,0,0,0,0,0,0,0,0,0,0,0,0,0,0,0,0,0"/>
                        <o:lock v:ext="edit" verticies="t"/>
                      </v:shape>
                      <v:line id="Line 1718" o:spid="_x0000_s1531" style="position:absolute;visibility:visible;mso-wrap-style:square" from="1333,14097" to="10356,141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TR68MAAADdAAAADwAAAGRycy9kb3ducmV2LnhtbESPQWsCMRSE70L/Q3gFb5qorditUaRQ KN501/tj89xd3bwsSdTdf98UhB6HmfmGWW9724o7+dA41jCbKhDEpTMNVxqK/HuyAhEissHWMWkY KMB28zJaY2bcgw90P8ZKJAiHDDXUMXaZlKGsyWKYuo44eWfnLcYkfSWNx0eC21bOlVpKiw2nhRo7 +qqpvB5vVgPu1f5UDPn7uUX7dhmKD28uRuvxa7/7BBGpj//hZ/vHaJgv1BL+3qQnID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k0evDAAAA3QAAAA8AAAAAAAAAAAAA AAAAoQIAAGRycy9kb3ducmV2LnhtbFBLBQYAAAAABAAEAPkAAACRAwAAAAA= " strokeweight=".5pt">
                        <v:stroke joinstyle="miter"/>
                      </v:line>
                      <v:line id="Line 1719" o:spid="_x0000_s1532" style="position:absolute;flip:y;visibility:visible;mso-wrap-style:square" from="10356,11176" to="16141,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byTcMAAADdAAAADwAAAGRycy9kb3ducmV2LnhtbESP0YrCMBRE3xf8h3AF39ZUBZVqFBFc Css+1PoB1+baVJub0mS1+/cbQfBxmJkzzHrb20bcqfO1YwWTcQKCuHS65krBqTh8LkH4gKyxcUwK /sjDdjP4WGOq3YNzuh9DJSKEfYoKTAhtKqUvDVn0Y9cSR+/iOoshyq6SusNHhNtGTpNkLi3WHBcM trQ3VN6Ov1bBz7LI8TvLF6jpkuH162y4PCs1Gva7FYhAfXiHX+1MK5jOkgU838Qn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m8k3DAAAA3QAAAA8AAAAAAAAAAAAA AAAAoQIAAGRycy9kb3ducmV2LnhtbFBLBQYAAAAABAAEAPkAAACRAwAAAAA= " strokeweight=".5pt">
                        <v:stroke joinstyle="miter"/>
                      </v:line>
                      <v:shape id="Freeform 1720" o:spid="_x0000_s1533" style="position:absolute;left:4330;top:11150;width:7309;height:2978;visibility:visible;mso-wrap-style:square;v-text-anchor:top" coordsize="1151,4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ER2MQA AADdAAAADwAAAGRycy9kb3ducmV2LnhtbERPy2rCQBTdF/oPwy1010yqUEp0FFELAbuwGinuLpmb B2buhJkxxr93FoUuD+c9X46mEwM531pW8J6kIIhLq1uuFRTHr7dPED4ga+wsk4I7eVgunp/mmGl7 4x8aDqEWMYR9hgqaEPpMSl82ZNAntieOXGWdwRChq6V2eIvhppOTNP2QBluODQ32tG6ovByuRsF2 ir/n6764uHX17Vf5udptTlKp15dxNQMRaAz/4j93rhVMpmmcG9/EJyA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9xEdjEAAAA3QAAAA8AAAAAAAAAAAAAAAAAmAIAAGRycy9k b3ducmV2LnhtbFBLBQYAAAAABAAEAPUAAACJAwAAAAA= " path="m1151,9r-56,22l1092,22,1147,r4,9xm1058,46r-55,22l999,59r56,-22l1058,46xm965,83r-55,23l906,96,962,74r3,9xm873,121r-56,22l813,134r56,-23l873,121xm780,158r-56,22l720,171r56,-23l780,158xm687,195r-56,22l627,208r56,-22l687,195xm594,232r-56,23l534,245r56,-22l594,232xm501,269r-56,23l442,283r55,-23l501,269xm408,307r-56,22l349,320r55,-23l408,307xm315,344r-55,22l256,357r56,-22l315,344xm222,381r-55,22l163,394r56,-22l222,381xm130,418l74,441,70,431r56,-22l130,418xm37,456l4,469,,460,33,446r4,10xe" fillcolor="black" strokeweight=".1pt">
                        <v:stroke joinstyle="bevel"/>
                        <v:path arrowok="t" o:connecttype="custom" o:connectlocs="695325,19685;728345,0;671830,29210;634365,37465;671830,29210;577850,67310;610870,46990;554355,76835;516255,85090;554355,76835;459740,114300;492760,93980;436245,123825;398145,132080;436245,123825;341630,161925;374650,141605;318135,170815;280670,179705;318135,170815;223520,208915;256540,188595;200025,218440;162560,226695;200025,218440;106045,255905;139065,236220;82550,265430;44450,273685;82550,265430;2540,297815;20955,283210" o:connectangles="0,0,0,0,0,0,0,0,0,0,0,0,0,0,0,0,0,0,0,0,0,0,0,0,0,0,0,0,0,0,0,0"/>
                        <o:lock v:ext="edit" verticies="t"/>
                      </v:shape>
                      <v:line id="Line 1721" o:spid="_x0000_s1534" style="position:absolute;visibility:visible;mso-wrap-style:square" from="7880,2159" to="16141,11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tFmcIAAADdAAAADwAAAGRycy9kb3ducmV2LnhtbESPQWsCMRSE7wX/Q3iCt5qobdHVKCII 4q26vT82z93VzcuSRN3996ZQ6HGYmW+Y1aazjXiQD7VjDZOxAkFcOFNzqSE/79/nIEJENtg4Jg09 BdisB28rzIx78jc9TrEUCcIhQw1VjG0mZSgqshjGriVO3sV5izFJX0rj8ZngtpFTpb6kxZrTQoUt 7Soqbqe71YBHdfzJ+/PnpUH7ce3zhTdXo/Vo2G2XICJ18T/81z4YDdOZWsDvm/QE5Po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ztFmcIAAADdAAAADwAAAAAAAAAAAAAA AAChAgAAZHJzL2Rvd25yZXYueG1sUEsFBgAAAAAEAAQA+QAAAJADAAAAAA== " strokeweight=".5pt">
                        <v:stroke joinstyle="miter"/>
                      </v:line>
                      <v:line id="Line 1722" o:spid="_x0000_s1535" style="position:absolute;visibility:visible;mso-wrap-style:square" from="7880,2159" to="10356,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h62cAAAADdAAAADwAAAGRycy9kb3ducmV2LnhtbERPz2vCMBS+D/wfwhN2W1N1E61GkYEw eput90fzbKvNS0ky2/73y2Gw48f3e38cTSee5HxrWcEiSUEQV1a3XCsoi/PbBoQPyBo7y6RgIg/H w+xlj5m2A3/T8xJqEUPYZ6igCaHPpPRVQwZ9YnviyN2sMxgidLXUDocYbjq5TNO1NNhybGiwp8+G qsflxyjAPM2v5VR83Do07/ep3Dp910q9zsfTDkSgMfyL/9xfWsFytYj745v4BOTh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fYetnAAAAA3QAAAA8AAAAAAAAAAAAAAAAA oQIAAGRycy9kb3ducmV2LnhtbFBLBQYAAAAABAAEAPkAAACOAwAAAAA= " strokeweight=".5pt">
                        <v:stroke joinstyle="miter"/>
                      </v:line>
                      <v:shape id="Freeform 1723" o:spid="_x0000_s1536" style="position:absolute;left:7086;top:2159;width:826;height:9023;visibility:visible;mso-wrap-style:square;v-text-anchor:top" coordsize="130,1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BEqsYA AADdAAAADwAAAGRycy9kb3ducmV2LnhtbESPX0/CMBTF3038Ds018U26TSVkUIgRSHjwQQYkPN6s 13W63s61QPn21sTEx5Pz55czW0TbiTMNvnWsIB9lIIhrp1tuFOx364cJCB+QNXaOScGVPCzmtzcz LLW78JbOVWhEGmFfogITQl9K6WtDFv3I9cTJ+3CDxZDk0Eg94CWN204WWTaWFltOBIM9vRqqv6qT TdxYxO07X9/G359yuXqujubpsFHq/i6+TEEEiuE//NfeaAXFY57D75v0BOT8BwAA//8DAFBLAQIt ABQABgAIAAAAIQDw94q7/QAAAOIBAAATAAAAAAAAAAAAAAAAAAAAAABbQ29udGVudF9UeXBlc10u eG1sUEsBAi0AFAAGAAgAAAAhADHdX2HSAAAAjwEAAAsAAAAAAAAAAAAAAAAALgEAAF9yZWxzLy5y ZWxzUEsBAi0AFAAGAAgAAAAhADMvBZ5BAAAAOQAAABAAAAAAAAAAAAAAAAAAKQIAAGRycy9zaGFw ZXhtbC54bWxQSwECLQAUAAYACAAAACEAmIBEqsYAAADdAAAADwAAAAAAAAAAAAAAAACYAgAAZHJz L2Rvd25yZXYueG1sUEsFBgAAAAAEAAQA9QAAAIsDAAAAAA== " path="m130,1r-5,59l115,59,120,r10,1xm121,100r-5,60l106,159r5,-60l121,100xm113,200r-5,60l98,259r5,-60l113,200xm105,299r-5,60l90,358r5,-59l105,299xm96,399r-5,60l81,458r5,-60l96,399xm88,499r-5,60l73,558r5,-60l88,499xm79,598r-5,60l64,657r5,-59l79,598xm71,698r-5,60l56,757r5,-60l71,698xm63,798r-6,59l47,857r6,-60l63,798xm54,897r-5,60l39,956r5,-60l54,897xm46,997r-5,60l31,1056r5,-60l46,997xm37,1097r-5,59l22,1156r5,-60l37,1097xm29,1196r-5,60l14,1255r5,-59l29,1196xm20,1296r-5,60l5,1355r5,-60l20,1296xm12,1396r-2,25l,1420r2,-25l12,1396xe" fillcolor="black" strokeweight=".1pt">
                        <v:stroke joinstyle="bevel"/>
                        <v:path arrowok="t" o:connecttype="custom" o:connectlocs="79375,38100;76200,0;76835,63500;67310,100965;76835,63500;68580,165100;65405,126365;66675,189865;57150,227330;66675,189865;57785,291465;54610,252730;55880,316865;46355,354330;55880,316865;46990,417830;43815,379730;45085,443230;35560,480695;45085,443230;36195,544195;33655,506095;34290,569595;24765,607060;34290,569595;26035,671195;22860,632460;23495,696595;13970,734060;23495,696595;15240,797560;12065,759460;12700,822960;3175,860425;12700,822960;6350,902335;1270,885825" o:connectangles="0,0,0,0,0,0,0,0,0,0,0,0,0,0,0,0,0,0,0,0,0,0,0,0,0,0,0,0,0,0,0,0,0,0,0,0,0"/>
                        <o:lock v:ext="edit" verticies="t"/>
                      </v:shape>
                      <v:line id="Line 1724" o:spid="_x0000_s1537" style="position:absolute;flip:x;visibility:visible;mso-wrap-style:square" from="1333,2159" to="7880,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jHCMMAAADdAAAADwAAAGRycy9kb3ducmV2LnhtbESP0YrCMBRE3wX/IVzBN02tsCtdo4ig FGQfqvsB1+baVJub0kStf28WFvZxmJkzzHLd20Y8qPO1YwWzaQKCuHS65krBz2k3WYDwAVlj45gU vMjDejUcLDHT7skFPY6hEhHCPkMFJoQ2k9KXhiz6qWuJo3dxncUQZVdJ3eEzwm0j0yT5kBZrjgsG W9oaKm/Hu1XwvTgVeMiLT9R0yfG6Pxsuz0qNR/3mC0SgPvyH/9q5VpDOZyn8volPQK7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2IxwjDAAAA3QAAAA8AAAAAAAAAAAAA AAAAoQIAAGRycy9kb3ducmV2LnhtbFBLBQYAAAAABAAEAPkAAACRAwAAAAA= " strokeweight=".5pt">
                        <v:stroke joinstyle="miter"/>
                      </v:line>
                      <v:shape id="Freeform 1725" o:spid="_x0000_s1538" style="position:absolute;left:7848;top:2146;width:3810;height:9042;visibility:visible;mso-wrap-style:square;v-text-anchor:top" coordsize="600,14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6xVsIA AADdAAAADwAAAGRycy9kb3ducmV2LnhtbESP0YrCMBRE3xf2H8Jd2LdtWoUi1SgiFNxHrR9waa5t sbmJTbatf78RBB+HmTnDbHaz6cVIg+8sK8iSFARxbXXHjYJLVf6sQPiArLG3TAoe5GG3/fzYYKHt xCcaz6EREcK+QAVtCK6Q0tctGfSJdcTRu9rBYIhyaKQecIpw08tFmubSYMdxoUVHh5bq2/nPKCjR 3avcjcdbdclPv82jrA9TptT317xfgwg0h3f41T5qBYtltoTnm/gE5PYfAAD//wMAUEsBAi0AFAAG AAgAAAAhAPD3irv9AAAA4gEAABMAAAAAAAAAAAAAAAAAAAAAAFtDb250ZW50X1R5cGVzXS54bWxQ SwECLQAUAAYACAAAACEAMd1fYdIAAACPAQAACwAAAAAAAAAAAAAAAAAuAQAAX3JlbHMvLnJlbHNQ SwECLQAUAAYACAAAACEAMy8FnkEAAAA5AAAAEAAAAAAAAAAAAAAAAAApAgAAZHJzL3NoYXBleG1s LnhtbFBLAQItABQABgAIAAAAIQAanrFWwgAAAN0AAAAPAAAAAAAAAAAAAAAAAJgCAABkcnMvZG93 bnJldi54bWxQSwUGAAAAAAQABAD1AAAAhwMAAAAA " path="m10,l33,56,23,59,,4,10,xm48,93r23,55l62,152,39,96r9,-3xm86,185r23,55l100,244,77,189r9,-4xm125,277r23,56l139,336,115,281r10,-4xm163,370r23,55l177,429,154,373r9,-3xm201,462r24,55l215,521,192,466r9,-4xm240,554r23,56l254,613,231,558r9,-4xm278,647r23,55l292,706,269,650r9,-3xm317,739r23,55l330,798,307,743r10,-4xm355,831r23,56l369,891,346,835r9,-4xm394,924r23,55l407,983,384,927r10,-3xm432,1016r23,55l446,1075r-23,-55l432,1016xm470,1108r23,56l484,1168r-23,-56l470,1108xm509,1201r23,55l522,1260r-23,-55l509,1201xm547,1293r23,56l561,1352r-23,-55l547,1293xm585,1385r15,35l591,1424r-15,-35l585,1385xe" fillcolor="black" strokeweight=".1pt">
                        <v:stroke joinstyle="bevel"/>
                        <v:path arrowok="t" o:connecttype="custom" o:connectlocs="20955,35560;0,2540;30480,59055;39370,96520;30480,59055;69215,152400;48895,120015;79375,175895;88265,213360;79375,175895;118110,269875;97790,236855;127635,293370;136525,330835;127635,293370;167005,387350;146685,354330;176530,410845;185420,448310;176530,410845;215900,504190;194945,471805;225425,527685;234315,565785;225425,527685;264795,621665;243840,588645;274320,645160;283210,682625;274320,645160;313055,739140;292735,706120;323215,762635;331470,800100;323215,762635;361950,856615;341630,823595;371475,879475;375285,904240;371475,879475" o:connectangles="0,0,0,0,0,0,0,0,0,0,0,0,0,0,0,0,0,0,0,0,0,0,0,0,0,0,0,0,0,0,0,0,0,0,0,0,0,0,0,0"/>
                        <o:lock v:ext="edit" verticies="t"/>
                      </v:shape>
                      <v:line id="Line 1726" o:spid="_x0000_s1539" style="position:absolute;flip:x;visibility:visible;mso-wrap-style:square" from="4343,2159" to="7880,140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3658UAAADdAAAADwAAAGRycy9kb3ducmV2LnhtbESPwWrDMBBE74X+g9hCbo0cpzTBiRJC oMFQerCdD9hYG8uttTKW6jh/XxUKPQ4z84bZ7ifbiZEG3zpWsJgnIIhrp1tuFJyrt+c1CB+QNXaO ScGdPOx3jw9bzLS7cUFjGRoRIewzVGBC6DMpfW3Iop+7njh6VzdYDFEOjdQD3iLcdjJNkldpseW4 YLCno6H6q/y2Cj7WVYHvebFCTdccP08Xw/VFqdnTdNiACDSF//BfO9cK0uXiBX7fxCcgd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3658UAAADdAAAADwAAAAAAAAAA AAAAAAChAgAAZHJzL2Rvd25yZXYueG1sUEsFBgAAAAAEAAQA+QAAAJMDAAAAAA== " strokeweight=".5pt">
                        <v:stroke joinstyle="miter"/>
                      </v:line>
                      <v:shape id="Freeform 1727" o:spid="_x0000_s1540" style="position:absolute;left:4318;top:11156;width:2819;height:2966;visibility:visible;mso-wrap-style:square;v-text-anchor:top" coordsize="444,46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b7qsQA AADdAAAADwAAAGRycy9kb3ducmV2LnhtbESPzYoCMRCE7wu+Q2jB25pRcZHRKKII4u7F0QdoJz0/ OOmESXTGtzcLC3ssquurrtWmN414Uutrywom4wQEcW51zaWC6+XwuQDhA7LGxjIpeJGHzXrwscJU 247P9MxCKSKEfYoKqhBcKqXPKzLox9YRR6+wrcEQZVtK3WIX4aaR0yT5kgZrjg0VOtpVlN+zh4lv nObn76y72OJnf9wV28LdGueUGg377RJEoD78H/+lj1rBdDaZw++aiAC5fgMAAP//AwBQSwECLQAU AAYACAAAACEA8PeKu/0AAADiAQAAEwAAAAAAAAAAAAAAAAAAAAAAW0NvbnRlbnRfVHlwZXNdLnht bFBLAQItABQABgAIAAAAIQAx3V9h0gAAAI8BAAALAAAAAAAAAAAAAAAAAC4BAABfcmVscy8ucmVs c1BLAQItABQABgAIAAAAIQAzLwWeQQAAADkAAAAQAAAAAAAAAAAAAAAAACkCAABkcnMvc2hhcGV4 bWwueG1sUEsBAi0AFAAGAAgAAAAhAD0G+6rEAAAA3QAAAA8AAAAAAAAAAAAAAAAAmAIAAGRycy9k b3ducmV2LnhtbFBLBQYAAAAABAAEAPUAAACJAwAAAAA= " path="m,460l42,416r7,7l7,467,,460xm69,387r41,-43l118,351,76,394r-7,-7xm138,315r41,-44l187,278r-42,44l138,315xm207,242r41,-43l256,206r-42,43l207,242xm276,170r41,-44l324,133r-41,44l276,170xm345,97l386,54r7,6l352,104r-7,-7xm414,25l437,r7,7l421,31r-7,-6xe" fillcolor="black" strokeweight=".1pt">
                        <v:stroke joinstyle="bevel"/>
                        <v:path arrowok="t" o:connecttype="custom" o:connectlocs="0,292100;26670,264160;31115,268605;4445,296545;0,292100;43815,245745;69850,218440;74930,222885;48260,250190;43815,245745;87630,200025;113665,172085;118745,176530;92075,204470;87630,200025;131445,153670;157480,126365;162560,130810;135890,158115;131445,153670;175260,107950;201295,80010;205740,84455;179705,112395;175260,107950;219075,61595;245110,34290;249555,38100;223520,66040;219075,61595;262890,15875;277495,0;281940,4445;267335,19685;262890,15875" o:connectangles="0,0,0,0,0,0,0,0,0,0,0,0,0,0,0,0,0,0,0,0,0,0,0,0,0,0,0,0,0,0,0,0,0,0,0"/>
                        <o:lock v:ext="edit" verticies="t"/>
                      </v:shape>
                      <v:rect id="Rectangle 1728" o:spid="_x0000_s1541" style="position:absolute;left:4260;top:14293;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0LnsIA AADdAAAADwAAAGRycy9kb3ducmV2LnhtbESP3YrCMBSE7wXfIRxh7zS1CyLVKCIIruyN1Qc4NKc/ mJyUJNru25uFhb0cZuYbZrsfrREv8qFzrGC5yEAQV0533Ci4307zNYgQkTUax6TghwLsd9PJFgvt Br7Sq4yNSBAOBSpoY+wLKUPVksWwcD1x8mrnLcYkfSO1xyHBrZF5lq2kxY7TQos9HVuqHuXTKpC3 8jSsS+Mzd8nrb/N1vtbklPqYjYcNiEhj/A//tc9aQf65XMHvm/QE5O4NAAD//wMAUEsBAi0AFAAG AAgAAAAhAPD3irv9AAAA4gEAABMAAAAAAAAAAAAAAAAAAAAAAFtDb250ZW50X1R5cGVzXS54bWxQ SwECLQAUAAYACAAAACEAMd1fYdIAAACPAQAACwAAAAAAAAAAAAAAAAAuAQAAX3JlbHMvLnJlbHNQ SwECLQAUAAYACAAAACEAMy8FnkEAAAA5AAAAEAAAAAAAAAAAAAAAAAApAgAAZHJzL3NoYXBleG1s LnhtbFBLAQItABQABgAIAAAAIQAF/QuewgAAAN0AAAAPAAAAAAAAAAAAAAAAAJgCAABkcnMvZG93 bnJldi54bWxQSwUGAAAAAAQABAD1AAAAhwM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v:textbox>
                      </v:rect>
                      <v:rect id="Rectangle 1729" o:spid="_x0000_s1542" style="position:absolute;left:11868;top:9620;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GuBcMA AADdAAAADwAAAGRycy9kb3ducmV2LnhtbESP3WoCMRSE7wu+QziCdzXrCq2sRimCoNIbVx/gsDn7 Q5OTJYnu+vamUOjlMDPfMJvdaI14kA+dYwWLeQaCuHK640bB7Xp4X4EIEVmjcUwKnhRgt528bbDQ buALPcrYiAThUKCCNsa+kDJULVkMc9cTJ6923mJM0jdSexwS3BqZZ9mHtNhxWmixp31L1U95twrk tTwMq9L4zJ3z+tucjpeanFKz6fi1BhFpjP/hv/ZRK8iXi0/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arGuBcMAAADdAAAADwAAAAAAAAAAAAAAAACYAgAAZHJzL2Rv d25yZXYueG1sUEsFBgAAAAAEAAQA9QAAAIgDA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v:textbox>
                      </v:rect>
                      <v:rect id="Rectangle 1730" o:spid="_x0000_s1543" style="position:absolute;left:895;top:14357;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46d78A AADdAAAADwAAAGRycy9kb3ducmV2LnhtbERPy4rCMBTdC/5DuII7Ta0wSMcoIgiOuLHOB1ya2wcm NyWJtvP3ZiHM8nDe2/1ojXiRD51jBatlBoK4crrjRsHv/bTYgAgRWaNxTAr+KMB+N51ssdBu4Bu9 ytiIFMKhQAVtjH0hZahashiWridOXO28xZigb6T2OKRwa2SeZV/SYsepocWeji1Vj/JpFch7eRo2 pfGZu+T11fycbzU5peaz8fANItIY/8Uf91kryNerNDe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AbLjp3vwAAAN0AAAAPAAAAAAAAAAAAAAAAAJgCAABkcnMvZG93bnJl di54bWxQSwUGAAAAAAQABAD1AAAAhAM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v:textbox>
                      </v:rect>
                      <v:rect id="Rectangle 1731" o:spid="_x0000_s1544" style="position:absolute;left:16522;top:978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Kf7MMA AADdAAAADwAAAGRycy9kb3ducmV2LnhtbESP3WoCMRSE7wXfIRyhd5p1BbGrUUQQtPTGtQ9w2Jz9 weRkSVJ3+/ZNoeDlMDPfMLvDaI14kg+dYwXLRQaCuHK640bB1/0834AIEVmjcUwKfijAYT+d7LDQ buAbPcvYiAThUKCCNsa+kDJULVkMC9cTJ6923mJM0jdSexwS3BqZZ9laWuw4LbTY06ml6lF+WwXy Xp6HTWl85j7y+tNcL7eanFJvs/G4BRFpjK/wf/uiFeSr5Tv8vUlP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dGKf7MMAAADdAAAADwAAAAAAAAAAAAAAAACYAgAAZHJzL2Rv d25yZXYueG1sUEsFBgAAAAAEAAQA9QAAAIgDA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v:textbox>
                      </v:rect>
                      <v:rect id="Rectangle 1732" o:spid="_x0000_s1545" style="position:absolute;left:10248;top:1416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T8zL8A AADdAAAADwAAAGRycy9kb3ducmV2LnhtbERPy4rCMBTdC/5DuMLsNLUDItUoIgiOzMbqB1ya2wcm NyWJtvP3ZjHg8nDe2/1ojXiRD51jBctFBoK4crrjRsH9dpqvQYSIrNE4JgV/FGC/m062WGg38JVe ZWxECuFQoII2xr6QMlQtWQwL1xMnrnbeYkzQN1J7HFK4NTLPspW02HFqaLGnY0vVo3xaBfJWnoZ1 aXzmLnn9a37O15qcUl+z8bABEWmMH/G/+6wV5N952p/epCcgd28AAAD//wMAUEsBAi0AFAAGAAgA AAAhAPD3irv9AAAA4gEAABMAAAAAAAAAAAAAAAAAAAAAAFtDb250ZW50X1R5cGVzXS54bWxQSwEC LQAUAAYACAAAACEAMd1fYdIAAACPAQAACwAAAAAAAAAAAAAAAAAuAQAAX3JlbHMvLnJlbHNQSwEC LQAUAAYACAAAACEAMy8FnkEAAAA5AAAAEAAAAAAAAAAAAAAAAAApAgAAZHJzL3NoYXBleG1sLnht bFBLAQItABQABgAIAAAAIQArNPzMvwAAAN0AAAAPAAAAAAAAAAAAAAAAAJgCAABkcnMvZG93bnJl di54bWxQSwUGAAAAAAQABAD1AAAAhAM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v:textbox>
                      </v:rect>
                      <v:rect id="Rectangle 1733" o:spid="_x0000_s1546" style="position:absolute;left:7626;top:9556;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ZV8IA AADdAAAADwAAAGRycy9kb3ducmV2LnhtbESP3YrCMBSE7wXfIRxh7zS1CyLVKCIIuuyN1Qc4NKc/ mJyUJNru228WFrwcZuYbZrsfrREv8qFzrGC5yEAQV0533Ci4307zNYgQkTUax6TghwLsd9PJFgvt Br7Sq4yNSBAOBSpoY+wLKUPVksWwcD1x8mrnLcYkfSO1xyHBrZF5lq2kxY7TQos9HVuqHuXTKpC3 8jSsS+Mz95XX3+ZyvtbklPqYjYcNiEhjfIf/22etIP/Ml/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BEeFlXwgAAAN0AAAAPAAAAAAAAAAAAAAAAAJgCAABkcnMvZG93 bnJldi54bWxQSwUGAAAAAAQABAD1AAAAhwM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v:textbox>
                      </v:rect>
                      <v:rect id="Rectangle 1734" o:spid="_x0000_s1547" style="position:absolute;left:7550;top:546;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rHIMIA AADdAAAADwAAAGRycy9kb3ducmV2LnhtbESP3WoCMRSE74W+QziF3mm2EURWo0hBsNIbVx/gsDn7 g8nJkqTu9u2bQsHLYWa+Ybb7yVnxoBB7zxreFwUI4tqbnlsNt+txvgYRE7JB65k0/FCE/e5ltsXS +JEv9KhSKzKEY4kaupSGUspYd+QwLvxAnL3GB4cpy9BKE3DMcGelKoqVdNhzXuhwoI+O6nv17TTI a3Uc15UNhT+r5st+ni4Nea3fXqfDBkSiKT3D/+2T0aCWSsH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C0qscgwgAAAN0AAAAPAAAAAAAAAAAAAAAAAJgCAABkcnMvZG93 bnJldi54bWxQSwUGAAAAAAQABAD1AAAAhwMAAAAA "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v:textbox>
                      </v:rect>
                      <v:oval id="Oval 1735" o:spid="_x0000_s1548" style="position:absolute;left:4248;top:14001;width:19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9A7d8QA AADdAAAADwAAAGRycy9kb3ducmV2LnhtbESPQWsCMRSE74X+h/AKvdVsV5CyNYoUhKUnqwWvj+R1 s7p5WZO4rv76plDwOMzMN8x8ObpODBRi61nB66QAQay9ablR8L1bv7yBiAnZYOeZFFwpwnLx+DDH yvgLf9GwTY3IEI4VKrAp9ZWUUVtyGCe+J87ejw8OU5ahkSbgJcNdJ8uimEmHLecFiz19WNLH7dkp +HTDRte9DahXs83+YE/1TZ6Uen4aV+8gEo3pHv5v10ZBOS2n8PcmPwG5+AUAAP//AwBQSwECLQAU AAYACAAAACEA8PeKu/0AAADiAQAAEwAAAAAAAAAAAAAAAAAAAAAAW0NvbnRlbnRfVHlwZXNdLnht bFBLAQItABQABgAIAAAAIQAx3V9h0gAAAI8BAAALAAAAAAAAAAAAAAAAAC4BAABfcmVscy8ucmVs c1BLAQItABQABgAIAAAAIQAzLwWeQQAAADkAAAAQAAAAAAAAAAAAAAAAACkCAABkcnMvc2hhcGV4 bWwueG1sUEsBAi0AFAAGAAgAAAAhAO/QO3fEAAAA3QAAAA8AAAAAAAAAAAAAAAAAmAIAAGRycy9k b3ducmV2LnhtbFBLBQYAAAAABAAEAPUAAACJAwAAAAA= " fillcolor="black" strokeweight="0"/>
                      <v:oval id="Oval 1736" o:spid="_x0000_s1549" style="position:absolute;left:11531;top:11080;width:191;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mjA8UA AADdAAAADwAAAGRycy9kb3ducmV2LnhtbESPQWsCMRSE70L/Q3gFb5rtVqRsjSKFwtKTWqHXR/K6 2XbzsibpuvrrTaHQ4zAz3zCrzeg6MVCIrWcFD/MCBLH2puVGwfH9dfYEIiZkg51nUnChCJv13WSF lfFn3tNwSI3IEI4VKrAp9ZWUUVtyGOe+J87epw8OU5ahkSbgOcNdJ8uiWEqHLecFiz29WNLfhx+n 4M0NO133NqDeLncfX/ZUX+VJqen9uH0GkWhM/+G/dm0UlI/lAn7f5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gOaMDxQAAAN0AAAAPAAAAAAAAAAAAAAAAAJgCAABkcnMv ZG93bnJldi54bWxQSwUGAAAAAAQABAD1AAAAigMAAAAA " fillcolor="black" strokeweight="0"/>
                      <v:oval id="Oval 1737" o:spid="_x0000_s1550" style="position:absolute;left:10261;top:14001;width:191;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UGmMUA AADdAAAADwAAAGRycy9kb3ducmV2LnhtbESPQWsCMRSE70L/Q3gFb5rtFqVsjSKFwtKTWqHXR/K6 2XbzsibpuvrrTaHQ4zAz3zCrzeg6MVCIrWcFD/MCBLH2puVGwfH9dfYEIiZkg51nUnChCJv13WSF lfFn3tNwSI3IEI4VKrAp9ZWUUVtyGOe+J87epw8OU5ahkSbgOcNdJ8uiWEqHLecFiz29WNLfhx+n 4M0NO133NqDeLncfX/ZUX+VJqen9uH0GkWhM/+G/dm0UlI/lAn7f5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PdQaYxQAAAN0AAAAPAAAAAAAAAAAAAAAAAJgCAABkcnMv ZG93bnJldi54bWxQSwUGAAAAAAQABAD1AAAAigMAAAAA " fillcolor="black" strokeweight="0"/>
                      <v:oval id="Oval 1738" o:spid="_x0000_s1551" style="position:absolute;left:7023;top:11080;width:19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Y78QA AADdAAAADwAAAGRycy9kb3ducmV2LnhtbESPwWrDMBBE74X+g9hCb41cF0xxo4QQKJiekrTQ6yJt LCfWypFUx+3XR4FAj8PMvGHmy8n1YqQQO88KnmcFCGLtTcetgq/P96dXEDEhG+w9k4JfirBc3N/N sTb+zFsad6kVGcKxRgU2paGWMmpLDuPMD8TZ2/vgMGUZWmkCnjPc9bIsiko67DgvWBxobUkfdz9O wYcbN7oZbEC9qjbfB3tq/uRJqceHafUGItGU/sO3dmMUlC9lBdc3+QnIxQUAAP//AwBQSwECLQAU AAYACAAAACEA8PeKu/0AAADiAQAAEwAAAAAAAAAAAAAAAAAAAAAAW0NvbnRlbnRfVHlwZXNdLnht bFBLAQItABQABgAIAAAAIQAx3V9h0gAAAI8BAAALAAAAAAAAAAAAAAAAAC4BAABfcmVscy8ucmVs c1BLAQItABQABgAIAAAAIQAzLwWeQQAAADkAAAAQAAAAAAAAAAAAAAAAACkCAABkcnMvc2hhcGV4 bWwueG1sUEsBAi0AFAAGAAgAAAAhAP+nmO/EAAAA3QAAAA8AAAAAAAAAAAAAAAAAmAIAAGRycy9k b3ducmV2LnhtbFBLBQYAAAAABAAEAPUAAACJAwAAAAA= " fillcolor="black" strokeweight="0"/>
                      <v:oval id="Oval 1739" o:spid="_x0000_s1552" style="position:absolute;left:1238;top:14001;width:19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s9dMUA AADdAAAADwAAAGRycy9kb3ducmV2LnhtbESPQWsCMRSE74X+h/AKvdVst2DLahQpCEtPaoVeH8lz s7p5WZO4bvvrG6HQ4zAz3zDz5eg6MVCIrWcFz5MCBLH2puVGwf5z/fQGIiZkg51nUvBNEZaL+7s5 VsZfeUvDLjUiQzhWqMCm1FdSRm3JYZz4njh7Bx8cpixDI03Aa4a7TpZFMZUOW84LFnt6t6RPu4tT 8OGGja57G1Cvppuvoz3XP/Ks1OPDuJqBSDSm//BfuzYKypfyFW5v8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6z10xQAAAN0AAAAPAAAAAAAAAAAAAAAAAJgCAABkcnMv ZG93bnJldi54bWxQSwUGAAAAAAQABAD1AAAAigMAAAAA " fillcolor="black" strokeweight="0"/>
                      <v:oval id="Oval 1740" o:spid="_x0000_s1553" style="position:absolute;left:16046;top:11080;width:19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SpBsEA AADdAAAADwAAAGRycy9kb3ducmV2LnhtbERPz2vCMBS+D/Y/hDfYbaZ2IKMzighC2cmp4PWRvDXV 5qUmsXb7681B2PHj+z1fjq4TA4XYelYwnRQgiLU3LTcKDvvN2weImJANdp5JwS9FWC6en+ZYGX/j bxp2qRE5hGOFCmxKfSVl1JYcxonviTP344PDlGFopAl4y+Guk2VRzKTDlnODxZ7WlvR5d3UKvtyw 1XVvA+rVbHs82Uv9Jy9Kvb6Mq08Qicb0L364a6OgfC/z3PwmPwG5uAMAAP//AwBQSwECLQAUAAYA CAAAACEA8PeKu/0AAADiAQAAEwAAAAAAAAAAAAAAAAAAAAAAW0NvbnRlbnRfVHlwZXNdLnhtbFBL AQItABQABgAIAAAAIQAx3V9h0gAAAI8BAAALAAAAAAAAAAAAAAAAAC4BAABfcmVscy8ucmVsc1BL AQItABQABgAIAAAAIQAzLwWeQQAAADkAAAAQAAAAAAAAAAAAAAAAACkCAABkcnMvc2hhcGV4bWwu eG1sUEsBAi0AFAAGAAgAAAAhAOF0qQbBAAAA3QAAAA8AAAAAAAAAAAAAAAAAmAIAAGRycy9kb3du cmV2LnhtbFBLBQYAAAAABAAEAPUAAACGAwAAAAA= " fillcolor="black" strokeweight="0"/>
                      <v:oval id="Oval 1741" o:spid="_x0000_s1554" style="position:absolute;left:7785;top:2063;width:190;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gMncUA AADdAAAADwAAAGRycy9kb3ducmV2LnhtbESPQWsCMRSE74X+h/AKvdVstyDtahQpCEtPaoVeH8lz s7p5WZO4bvvrG6HQ4zAz3zDz5eg6MVCIrWcFz5MCBLH2puVGwf5z/fQKIiZkg51nUvBNEZaL+7s5 VsZfeUvDLjUiQzhWqMCm1FdSRm3JYZz4njh7Bx8cpixDI03Aa4a7TpZFMZUOW84LFnt6t6RPu4tT 8OGGja57G1Cvppuvoz3XP/Ks1OPDuJqBSDSm//BfuzYKypfyDW5v8hOQi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OAydxQAAAN0AAAAPAAAAAAAAAAAAAAAAAJgCAABkcnMv ZG93bnJldi54bWxQSwUGAAAAAAQABAD1AAAAig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w:t>
      </w:r>
      <w:r w:rsidR="001E15F3">
        <w:rPr>
          <w:noProof/>
          <w:sz w:val="26"/>
          <w:szCs w:val="26"/>
        </w:rPr>
        <mc:AlternateContent>
          <mc:Choice Requires="wpc">
            <w:drawing>
              <wp:anchor distT="0" distB="0" distL="114300" distR="114300" simplePos="0" relativeHeight="251661312" behindDoc="0" locked="0" layoutInCell="1" allowOverlap="1">
                <wp:simplePos x="0" y="0"/>
                <wp:positionH relativeFrom="column">
                  <wp:posOffset>3124200</wp:posOffset>
                </wp:positionH>
                <wp:positionV relativeFrom="paragraph">
                  <wp:posOffset>99060</wp:posOffset>
                </wp:positionV>
                <wp:extent cx="1800225" cy="1943100"/>
                <wp:effectExtent l="0" t="0" r="0" b="3175"/>
                <wp:wrapNone/>
                <wp:docPr id="2304" name="Canvas 23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8" name="Freeform 2306"/>
                        <wps:cNvSpPr>
                          <a:spLocks noEditPoints="1"/>
                        </wps:cNvSpPr>
                        <wps:spPr bwMode="auto">
                          <a:xfrm>
                            <a:off x="239395" y="1121410"/>
                            <a:ext cx="1282700" cy="6985"/>
                          </a:xfrm>
                          <a:custGeom>
                            <a:avLst/>
                            <a:gdLst>
                              <a:gd name="T0" fmla="*/ 73 w 2020"/>
                              <a:gd name="T1" fmla="*/ 0 h 11"/>
                              <a:gd name="T2" fmla="*/ 0 w 2020"/>
                              <a:gd name="T3" fmla="*/ 11 h 11"/>
                              <a:gd name="T4" fmla="*/ 122 w 2020"/>
                              <a:gd name="T5" fmla="*/ 0 h 11"/>
                              <a:gd name="T6" fmla="*/ 195 w 2020"/>
                              <a:gd name="T7" fmla="*/ 11 h 11"/>
                              <a:gd name="T8" fmla="*/ 122 w 2020"/>
                              <a:gd name="T9" fmla="*/ 0 h 11"/>
                              <a:gd name="T10" fmla="*/ 317 w 2020"/>
                              <a:gd name="T11" fmla="*/ 0 h 11"/>
                              <a:gd name="T12" fmla="*/ 244 w 2020"/>
                              <a:gd name="T13" fmla="*/ 11 h 11"/>
                              <a:gd name="T14" fmla="*/ 365 w 2020"/>
                              <a:gd name="T15" fmla="*/ 0 h 11"/>
                              <a:gd name="T16" fmla="*/ 438 w 2020"/>
                              <a:gd name="T17" fmla="*/ 11 h 11"/>
                              <a:gd name="T18" fmla="*/ 365 w 2020"/>
                              <a:gd name="T19" fmla="*/ 0 h 11"/>
                              <a:gd name="T20" fmla="*/ 560 w 2020"/>
                              <a:gd name="T21" fmla="*/ 0 h 11"/>
                              <a:gd name="T22" fmla="*/ 487 w 2020"/>
                              <a:gd name="T23" fmla="*/ 11 h 11"/>
                              <a:gd name="T24" fmla="*/ 609 w 2020"/>
                              <a:gd name="T25" fmla="*/ 0 h 11"/>
                              <a:gd name="T26" fmla="*/ 682 w 2020"/>
                              <a:gd name="T27" fmla="*/ 11 h 11"/>
                              <a:gd name="T28" fmla="*/ 609 w 2020"/>
                              <a:gd name="T29" fmla="*/ 0 h 11"/>
                              <a:gd name="T30" fmla="*/ 803 w 2020"/>
                              <a:gd name="T31" fmla="*/ 0 h 11"/>
                              <a:gd name="T32" fmla="*/ 730 w 2020"/>
                              <a:gd name="T33" fmla="*/ 11 h 11"/>
                              <a:gd name="T34" fmla="*/ 852 w 2020"/>
                              <a:gd name="T35" fmla="*/ 0 h 11"/>
                              <a:gd name="T36" fmla="*/ 925 w 2020"/>
                              <a:gd name="T37" fmla="*/ 11 h 11"/>
                              <a:gd name="T38" fmla="*/ 852 w 2020"/>
                              <a:gd name="T39" fmla="*/ 0 h 11"/>
                              <a:gd name="T40" fmla="*/ 1047 w 2020"/>
                              <a:gd name="T41" fmla="*/ 0 h 11"/>
                              <a:gd name="T42" fmla="*/ 974 w 2020"/>
                              <a:gd name="T43" fmla="*/ 11 h 11"/>
                              <a:gd name="T44" fmla="*/ 1095 w 2020"/>
                              <a:gd name="T45" fmla="*/ 0 h 11"/>
                              <a:gd name="T46" fmla="*/ 1168 w 2020"/>
                              <a:gd name="T47" fmla="*/ 11 h 11"/>
                              <a:gd name="T48" fmla="*/ 1095 w 2020"/>
                              <a:gd name="T49" fmla="*/ 0 h 11"/>
                              <a:gd name="T50" fmla="*/ 1290 w 2020"/>
                              <a:gd name="T51" fmla="*/ 0 h 11"/>
                              <a:gd name="T52" fmla="*/ 1217 w 2020"/>
                              <a:gd name="T53" fmla="*/ 11 h 11"/>
                              <a:gd name="T54" fmla="*/ 1339 w 2020"/>
                              <a:gd name="T55" fmla="*/ 0 h 11"/>
                              <a:gd name="T56" fmla="*/ 1412 w 2020"/>
                              <a:gd name="T57" fmla="*/ 11 h 11"/>
                              <a:gd name="T58" fmla="*/ 1339 w 2020"/>
                              <a:gd name="T59" fmla="*/ 0 h 11"/>
                              <a:gd name="T60" fmla="*/ 1533 w 2020"/>
                              <a:gd name="T61" fmla="*/ 0 h 11"/>
                              <a:gd name="T62" fmla="*/ 1460 w 2020"/>
                              <a:gd name="T63" fmla="*/ 11 h 11"/>
                              <a:gd name="T64" fmla="*/ 1582 w 2020"/>
                              <a:gd name="T65" fmla="*/ 0 h 11"/>
                              <a:gd name="T66" fmla="*/ 1655 w 2020"/>
                              <a:gd name="T67" fmla="*/ 11 h 11"/>
                              <a:gd name="T68" fmla="*/ 1582 w 2020"/>
                              <a:gd name="T69" fmla="*/ 0 h 11"/>
                              <a:gd name="T70" fmla="*/ 1777 w 2020"/>
                              <a:gd name="T71" fmla="*/ 0 h 11"/>
                              <a:gd name="T72" fmla="*/ 1704 w 2020"/>
                              <a:gd name="T73" fmla="*/ 11 h 11"/>
                              <a:gd name="T74" fmla="*/ 1825 w 2020"/>
                              <a:gd name="T75" fmla="*/ 0 h 11"/>
                              <a:gd name="T76" fmla="*/ 1898 w 2020"/>
                              <a:gd name="T77" fmla="*/ 11 h 11"/>
                              <a:gd name="T78" fmla="*/ 1825 w 2020"/>
                              <a:gd name="T79" fmla="*/ 0 h 11"/>
                              <a:gd name="T80" fmla="*/ 2020 w 2020"/>
                              <a:gd name="T81" fmla="*/ 0 h 11"/>
                              <a:gd name="T82" fmla="*/ 1947 w 2020"/>
                              <a:gd name="T8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20" h="11">
                                <a:moveTo>
                                  <a:pt x="0" y="0"/>
                                </a:moveTo>
                                <a:lnTo>
                                  <a:pt x="73" y="0"/>
                                </a:lnTo>
                                <a:lnTo>
                                  <a:pt x="73" y="11"/>
                                </a:lnTo>
                                <a:lnTo>
                                  <a:pt x="0" y="11"/>
                                </a:lnTo>
                                <a:lnTo>
                                  <a:pt x="0" y="0"/>
                                </a:lnTo>
                                <a:close/>
                                <a:moveTo>
                                  <a:pt x="122" y="0"/>
                                </a:moveTo>
                                <a:lnTo>
                                  <a:pt x="195" y="0"/>
                                </a:lnTo>
                                <a:lnTo>
                                  <a:pt x="195" y="11"/>
                                </a:lnTo>
                                <a:lnTo>
                                  <a:pt x="122" y="11"/>
                                </a:lnTo>
                                <a:lnTo>
                                  <a:pt x="122" y="0"/>
                                </a:lnTo>
                                <a:close/>
                                <a:moveTo>
                                  <a:pt x="244" y="0"/>
                                </a:moveTo>
                                <a:lnTo>
                                  <a:pt x="317" y="0"/>
                                </a:lnTo>
                                <a:lnTo>
                                  <a:pt x="317" y="11"/>
                                </a:lnTo>
                                <a:lnTo>
                                  <a:pt x="244" y="11"/>
                                </a:lnTo>
                                <a:lnTo>
                                  <a:pt x="244" y="0"/>
                                </a:lnTo>
                                <a:close/>
                                <a:moveTo>
                                  <a:pt x="365" y="0"/>
                                </a:moveTo>
                                <a:lnTo>
                                  <a:pt x="438" y="0"/>
                                </a:lnTo>
                                <a:lnTo>
                                  <a:pt x="438" y="11"/>
                                </a:lnTo>
                                <a:lnTo>
                                  <a:pt x="365" y="11"/>
                                </a:lnTo>
                                <a:lnTo>
                                  <a:pt x="365" y="0"/>
                                </a:lnTo>
                                <a:close/>
                                <a:moveTo>
                                  <a:pt x="487" y="0"/>
                                </a:moveTo>
                                <a:lnTo>
                                  <a:pt x="560" y="0"/>
                                </a:lnTo>
                                <a:lnTo>
                                  <a:pt x="560" y="11"/>
                                </a:lnTo>
                                <a:lnTo>
                                  <a:pt x="487" y="11"/>
                                </a:lnTo>
                                <a:lnTo>
                                  <a:pt x="487" y="0"/>
                                </a:lnTo>
                                <a:close/>
                                <a:moveTo>
                                  <a:pt x="609" y="0"/>
                                </a:moveTo>
                                <a:lnTo>
                                  <a:pt x="682" y="0"/>
                                </a:lnTo>
                                <a:lnTo>
                                  <a:pt x="682" y="11"/>
                                </a:lnTo>
                                <a:lnTo>
                                  <a:pt x="609" y="11"/>
                                </a:lnTo>
                                <a:lnTo>
                                  <a:pt x="609" y="0"/>
                                </a:lnTo>
                                <a:close/>
                                <a:moveTo>
                                  <a:pt x="730" y="0"/>
                                </a:moveTo>
                                <a:lnTo>
                                  <a:pt x="803" y="0"/>
                                </a:lnTo>
                                <a:lnTo>
                                  <a:pt x="803" y="11"/>
                                </a:lnTo>
                                <a:lnTo>
                                  <a:pt x="730" y="11"/>
                                </a:lnTo>
                                <a:lnTo>
                                  <a:pt x="730" y="0"/>
                                </a:lnTo>
                                <a:close/>
                                <a:moveTo>
                                  <a:pt x="852" y="0"/>
                                </a:moveTo>
                                <a:lnTo>
                                  <a:pt x="925" y="0"/>
                                </a:lnTo>
                                <a:lnTo>
                                  <a:pt x="925" y="11"/>
                                </a:lnTo>
                                <a:lnTo>
                                  <a:pt x="852" y="11"/>
                                </a:lnTo>
                                <a:lnTo>
                                  <a:pt x="852" y="0"/>
                                </a:lnTo>
                                <a:close/>
                                <a:moveTo>
                                  <a:pt x="974" y="0"/>
                                </a:moveTo>
                                <a:lnTo>
                                  <a:pt x="1047" y="0"/>
                                </a:lnTo>
                                <a:lnTo>
                                  <a:pt x="1047" y="11"/>
                                </a:lnTo>
                                <a:lnTo>
                                  <a:pt x="974" y="11"/>
                                </a:lnTo>
                                <a:lnTo>
                                  <a:pt x="974" y="0"/>
                                </a:lnTo>
                                <a:close/>
                                <a:moveTo>
                                  <a:pt x="1095" y="0"/>
                                </a:moveTo>
                                <a:lnTo>
                                  <a:pt x="1168" y="0"/>
                                </a:lnTo>
                                <a:lnTo>
                                  <a:pt x="1168" y="11"/>
                                </a:lnTo>
                                <a:lnTo>
                                  <a:pt x="1095" y="11"/>
                                </a:lnTo>
                                <a:lnTo>
                                  <a:pt x="1095" y="0"/>
                                </a:lnTo>
                                <a:close/>
                                <a:moveTo>
                                  <a:pt x="1217" y="0"/>
                                </a:moveTo>
                                <a:lnTo>
                                  <a:pt x="1290" y="0"/>
                                </a:lnTo>
                                <a:lnTo>
                                  <a:pt x="1290" y="11"/>
                                </a:lnTo>
                                <a:lnTo>
                                  <a:pt x="1217" y="11"/>
                                </a:lnTo>
                                <a:lnTo>
                                  <a:pt x="1217" y="0"/>
                                </a:lnTo>
                                <a:close/>
                                <a:moveTo>
                                  <a:pt x="1339" y="0"/>
                                </a:moveTo>
                                <a:lnTo>
                                  <a:pt x="1412" y="0"/>
                                </a:lnTo>
                                <a:lnTo>
                                  <a:pt x="1412" y="11"/>
                                </a:lnTo>
                                <a:lnTo>
                                  <a:pt x="1339" y="11"/>
                                </a:lnTo>
                                <a:lnTo>
                                  <a:pt x="1339" y="0"/>
                                </a:lnTo>
                                <a:close/>
                                <a:moveTo>
                                  <a:pt x="1460" y="0"/>
                                </a:moveTo>
                                <a:lnTo>
                                  <a:pt x="1533" y="0"/>
                                </a:lnTo>
                                <a:lnTo>
                                  <a:pt x="1533" y="11"/>
                                </a:lnTo>
                                <a:lnTo>
                                  <a:pt x="1460" y="11"/>
                                </a:lnTo>
                                <a:lnTo>
                                  <a:pt x="1460" y="0"/>
                                </a:lnTo>
                                <a:close/>
                                <a:moveTo>
                                  <a:pt x="1582" y="0"/>
                                </a:moveTo>
                                <a:lnTo>
                                  <a:pt x="1655" y="0"/>
                                </a:lnTo>
                                <a:lnTo>
                                  <a:pt x="1655" y="11"/>
                                </a:lnTo>
                                <a:lnTo>
                                  <a:pt x="1582" y="11"/>
                                </a:lnTo>
                                <a:lnTo>
                                  <a:pt x="1582" y="0"/>
                                </a:lnTo>
                                <a:close/>
                                <a:moveTo>
                                  <a:pt x="1704" y="0"/>
                                </a:moveTo>
                                <a:lnTo>
                                  <a:pt x="1777" y="0"/>
                                </a:lnTo>
                                <a:lnTo>
                                  <a:pt x="1777" y="11"/>
                                </a:lnTo>
                                <a:lnTo>
                                  <a:pt x="1704" y="11"/>
                                </a:lnTo>
                                <a:lnTo>
                                  <a:pt x="1704" y="0"/>
                                </a:lnTo>
                                <a:close/>
                                <a:moveTo>
                                  <a:pt x="1825" y="0"/>
                                </a:moveTo>
                                <a:lnTo>
                                  <a:pt x="1898" y="0"/>
                                </a:lnTo>
                                <a:lnTo>
                                  <a:pt x="1898" y="11"/>
                                </a:lnTo>
                                <a:lnTo>
                                  <a:pt x="1825" y="11"/>
                                </a:lnTo>
                                <a:lnTo>
                                  <a:pt x="1825" y="0"/>
                                </a:lnTo>
                                <a:close/>
                                <a:moveTo>
                                  <a:pt x="1947" y="0"/>
                                </a:moveTo>
                                <a:lnTo>
                                  <a:pt x="2020" y="0"/>
                                </a:lnTo>
                                <a:lnTo>
                                  <a:pt x="2020" y="11"/>
                                </a:lnTo>
                                <a:lnTo>
                                  <a:pt x="1947" y="11"/>
                                </a:lnTo>
                                <a:lnTo>
                                  <a:pt x="19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39" name="Line 2307"/>
                        <wps:cNvCnPr/>
                        <wps:spPr bwMode="auto">
                          <a:xfrm>
                            <a:off x="239395" y="1125220"/>
                            <a:ext cx="216535" cy="3676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8" name="Line 2308"/>
                        <wps:cNvCnPr/>
                        <wps:spPr bwMode="auto">
                          <a:xfrm>
                            <a:off x="455930" y="1492885"/>
                            <a:ext cx="702945" cy="2114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9" name="Line 2309"/>
                        <wps:cNvCnPr/>
                        <wps:spPr bwMode="auto">
                          <a:xfrm flipV="1">
                            <a:off x="1158875" y="1125220"/>
                            <a:ext cx="378460" cy="579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0" name="Line 2310"/>
                        <wps:cNvCnPr/>
                        <wps:spPr bwMode="auto">
                          <a:xfrm flipV="1">
                            <a:off x="239395" y="224790"/>
                            <a:ext cx="53340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1" name="Line 2311"/>
                        <wps:cNvCnPr/>
                        <wps:spPr bwMode="auto">
                          <a:xfrm>
                            <a:off x="772795" y="224790"/>
                            <a:ext cx="76454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2" name="Line 2312"/>
                        <wps:cNvCnPr/>
                        <wps:spPr bwMode="auto">
                          <a:xfrm>
                            <a:off x="772795" y="224790"/>
                            <a:ext cx="386080" cy="1479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3" name="Line 2313"/>
                        <wps:cNvCnPr/>
                        <wps:spPr bwMode="auto">
                          <a:xfrm flipH="1">
                            <a:off x="455930" y="224790"/>
                            <a:ext cx="316865" cy="12680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4" name="Freeform 2314"/>
                        <wps:cNvSpPr>
                          <a:spLocks noEditPoints="1"/>
                        </wps:cNvSpPr>
                        <wps:spPr bwMode="auto">
                          <a:xfrm>
                            <a:off x="237490" y="1122045"/>
                            <a:ext cx="922020" cy="584200"/>
                          </a:xfrm>
                          <a:custGeom>
                            <a:avLst/>
                            <a:gdLst>
                              <a:gd name="T0" fmla="*/ 66 w 1452"/>
                              <a:gd name="T1" fmla="*/ 38 h 920"/>
                              <a:gd name="T2" fmla="*/ 0 w 1452"/>
                              <a:gd name="T3" fmla="*/ 9 h 920"/>
                              <a:gd name="T4" fmla="*/ 106 w 1452"/>
                              <a:gd name="T5" fmla="*/ 63 h 920"/>
                              <a:gd name="T6" fmla="*/ 158 w 1452"/>
                              <a:gd name="T7" fmla="*/ 109 h 920"/>
                              <a:gd name="T8" fmla="*/ 106 w 1452"/>
                              <a:gd name="T9" fmla="*/ 63 h 920"/>
                              <a:gd name="T10" fmla="*/ 264 w 1452"/>
                              <a:gd name="T11" fmla="*/ 162 h 920"/>
                              <a:gd name="T12" fmla="*/ 198 w 1452"/>
                              <a:gd name="T13" fmla="*/ 134 h 920"/>
                              <a:gd name="T14" fmla="*/ 304 w 1452"/>
                              <a:gd name="T15" fmla="*/ 187 h 920"/>
                              <a:gd name="T16" fmla="*/ 356 w 1452"/>
                              <a:gd name="T17" fmla="*/ 234 h 920"/>
                              <a:gd name="T18" fmla="*/ 304 w 1452"/>
                              <a:gd name="T19" fmla="*/ 187 h 920"/>
                              <a:gd name="T20" fmla="*/ 462 w 1452"/>
                              <a:gd name="T21" fmla="*/ 287 h 920"/>
                              <a:gd name="T22" fmla="*/ 396 w 1452"/>
                              <a:gd name="T23" fmla="*/ 259 h 920"/>
                              <a:gd name="T24" fmla="*/ 502 w 1452"/>
                              <a:gd name="T25" fmla="*/ 312 h 920"/>
                              <a:gd name="T26" fmla="*/ 554 w 1452"/>
                              <a:gd name="T27" fmla="*/ 358 h 920"/>
                              <a:gd name="T28" fmla="*/ 502 w 1452"/>
                              <a:gd name="T29" fmla="*/ 312 h 920"/>
                              <a:gd name="T30" fmla="*/ 660 w 1452"/>
                              <a:gd name="T31" fmla="*/ 412 h 920"/>
                              <a:gd name="T32" fmla="*/ 594 w 1452"/>
                              <a:gd name="T33" fmla="*/ 383 h 920"/>
                              <a:gd name="T34" fmla="*/ 700 w 1452"/>
                              <a:gd name="T35" fmla="*/ 437 h 920"/>
                              <a:gd name="T36" fmla="*/ 752 w 1452"/>
                              <a:gd name="T37" fmla="*/ 483 h 920"/>
                              <a:gd name="T38" fmla="*/ 700 w 1452"/>
                              <a:gd name="T39" fmla="*/ 437 h 920"/>
                              <a:gd name="T40" fmla="*/ 858 w 1452"/>
                              <a:gd name="T41" fmla="*/ 537 h 920"/>
                              <a:gd name="T42" fmla="*/ 792 w 1452"/>
                              <a:gd name="T43" fmla="*/ 508 h 920"/>
                              <a:gd name="T44" fmla="*/ 898 w 1452"/>
                              <a:gd name="T45" fmla="*/ 562 h 920"/>
                              <a:gd name="T46" fmla="*/ 950 w 1452"/>
                              <a:gd name="T47" fmla="*/ 608 h 920"/>
                              <a:gd name="T48" fmla="*/ 898 w 1452"/>
                              <a:gd name="T49" fmla="*/ 562 h 920"/>
                              <a:gd name="T50" fmla="*/ 1056 w 1452"/>
                              <a:gd name="T51" fmla="*/ 662 h 920"/>
                              <a:gd name="T52" fmla="*/ 990 w 1452"/>
                              <a:gd name="T53" fmla="*/ 633 h 920"/>
                              <a:gd name="T54" fmla="*/ 1096 w 1452"/>
                              <a:gd name="T55" fmla="*/ 687 h 920"/>
                              <a:gd name="T56" fmla="*/ 1148 w 1452"/>
                              <a:gd name="T57" fmla="*/ 733 h 920"/>
                              <a:gd name="T58" fmla="*/ 1096 w 1452"/>
                              <a:gd name="T59" fmla="*/ 687 h 920"/>
                              <a:gd name="T60" fmla="*/ 1254 w 1452"/>
                              <a:gd name="T61" fmla="*/ 786 h 920"/>
                              <a:gd name="T62" fmla="*/ 1188 w 1452"/>
                              <a:gd name="T63" fmla="*/ 758 h 920"/>
                              <a:gd name="T64" fmla="*/ 1294 w 1452"/>
                              <a:gd name="T65" fmla="*/ 812 h 920"/>
                              <a:gd name="T66" fmla="*/ 1346 w 1452"/>
                              <a:gd name="T67" fmla="*/ 858 h 920"/>
                              <a:gd name="T68" fmla="*/ 1294 w 1452"/>
                              <a:gd name="T69" fmla="*/ 812 h 920"/>
                              <a:gd name="T70" fmla="*/ 1452 w 1452"/>
                              <a:gd name="T71" fmla="*/ 911 h 920"/>
                              <a:gd name="T72" fmla="*/ 1386 w 1452"/>
                              <a:gd name="T73" fmla="*/ 883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52" h="920">
                                <a:moveTo>
                                  <a:pt x="7" y="0"/>
                                </a:moveTo>
                                <a:lnTo>
                                  <a:pt x="66" y="38"/>
                                </a:lnTo>
                                <a:lnTo>
                                  <a:pt x="59" y="46"/>
                                </a:lnTo>
                                <a:lnTo>
                                  <a:pt x="0" y="9"/>
                                </a:lnTo>
                                <a:lnTo>
                                  <a:pt x="7" y="0"/>
                                </a:lnTo>
                                <a:close/>
                                <a:moveTo>
                                  <a:pt x="106" y="63"/>
                                </a:moveTo>
                                <a:lnTo>
                                  <a:pt x="165" y="100"/>
                                </a:lnTo>
                                <a:lnTo>
                                  <a:pt x="158" y="109"/>
                                </a:lnTo>
                                <a:lnTo>
                                  <a:pt x="99" y="71"/>
                                </a:lnTo>
                                <a:lnTo>
                                  <a:pt x="106" y="63"/>
                                </a:lnTo>
                                <a:close/>
                                <a:moveTo>
                                  <a:pt x="205" y="125"/>
                                </a:moveTo>
                                <a:lnTo>
                                  <a:pt x="264" y="162"/>
                                </a:lnTo>
                                <a:lnTo>
                                  <a:pt x="257" y="171"/>
                                </a:lnTo>
                                <a:lnTo>
                                  <a:pt x="198" y="134"/>
                                </a:lnTo>
                                <a:lnTo>
                                  <a:pt x="205" y="125"/>
                                </a:lnTo>
                                <a:close/>
                                <a:moveTo>
                                  <a:pt x="304" y="187"/>
                                </a:moveTo>
                                <a:lnTo>
                                  <a:pt x="363" y="225"/>
                                </a:lnTo>
                                <a:lnTo>
                                  <a:pt x="356" y="234"/>
                                </a:lnTo>
                                <a:lnTo>
                                  <a:pt x="297" y="196"/>
                                </a:lnTo>
                                <a:lnTo>
                                  <a:pt x="304" y="187"/>
                                </a:lnTo>
                                <a:close/>
                                <a:moveTo>
                                  <a:pt x="403" y="250"/>
                                </a:moveTo>
                                <a:lnTo>
                                  <a:pt x="462" y="287"/>
                                </a:lnTo>
                                <a:lnTo>
                                  <a:pt x="455" y="296"/>
                                </a:lnTo>
                                <a:lnTo>
                                  <a:pt x="396" y="259"/>
                                </a:lnTo>
                                <a:lnTo>
                                  <a:pt x="403" y="250"/>
                                </a:lnTo>
                                <a:close/>
                                <a:moveTo>
                                  <a:pt x="502" y="312"/>
                                </a:moveTo>
                                <a:lnTo>
                                  <a:pt x="561" y="350"/>
                                </a:lnTo>
                                <a:lnTo>
                                  <a:pt x="554" y="358"/>
                                </a:lnTo>
                                <a:lnTo>
                                  <a:pt x="495" y="321"/>
                                </a:lnTo>
                                <a:lnTo>
                                  <a:pt x="502" y="312"/>
                                </a:lnTo>
                                <a:close/>
                                <a:moveTo>
                                  <a:pt x="601" y="375"/>
                                </a:moveTo>
                                <a:lnTo>
                                  <a:pt x="660" y="412"/>
                                </a:lnTo>
                                <a:lnTo>
                                  <a:pt x="653" y="421"/>
                                </a:lnTo>
                                <a:lnTo>
                                  <a:pt x="594" y="383"/>
                                </a:lnTo>
                                <a:lnTo>
                                  <a:pt x="601" y="375"/>
                                </a:lnTo>
                                <a:close/>
                                <a:moveTo>
                                  <a:pt x="700" y="437"/>
                                </a:moveTo>
                                <a:lnTo>
                                  <a:pt x="759" y="474"/>
                                </a:lnTo>
                                <a:lnTo>
                                  <a:pt x="752" y="483"/>
                                </a:lnTo>
                                <a:lnTo>
                                  <a:pt x="693" y="446"/>
                                </a:lnTo>
                                <a:lnTo>
                                  <a:pt x="700" y="437"/>
                                </a:lnTo>
                                <a:close/>
                                <a:moveTo>
                                  <a:pt x="799" y="499"/>
                                </a:moveTo>
                                <a:lnTo>
                                  <a:pt x="858" y="537"/>
                                </a:lnTo>
                                <a:lnTo>
                                  <a:pt x="851" y="546"/>
                                </a:lnTo>
                                <a:lnTo>
                                  <a:pt x="792" y="508"/>
                                </a:lnTo>
                                <a:lnTo>
                                  <a:pt x="799" y="499"/>
                                </a:lnTo>
                                <a:close/>
                                <a:moveTo>
                                  <a:pt x="898" y="562"/>
                                </a:moveTo>
                                <a:lnTo>
                                  <a:pt x="957" y="599"/>
                                </a:lnTo>
                                <a:lnTo>
                                  <a:pt x="950" y="608"/>
                                </a:lnTo>
                                <a:lnTo>
                                  <a:pt x="891" y="571"/>
                                </a:lnTo>
                                <a:lnTo>
                                  <a:pt x="898" y="562"/>
                                </a:lnTo>
                                <a:close/>
                                <a:moveTo>
                                  <a:pt x="997" y="624"/>
                                </a:moveTo>
                                <a:lnTo>
                                  <a:pt x="1056" y="662"/>
                                </a:lnTo>
                                <a:lnTo>
                                  <a:pt x="1049" y="670"/>
                                </a:lnTo>
                                <a:lnTo>
                                  <a:pt x="990" y="633"/>
                                </a:lnTo>
                                <a:lnTo>
                                  <a:pt x="997" y="624"/>
                                </a:lnTo>
                                <a:close/>
                                <a:moveTo>
                                  <a:pt x="1096" y="687"/>
                                </a:moveTo>
                                <a:lnTo>
                                  <a:pt x="1155" y="724"/>
                                </a:lnTo>
                                <a:lnTo>
                                  <a:pt x="1148" y="733"/>
                                </a:lnTo>
                                <a:lnTo>
                                  <a:pt x="1089" y="695"/>
                                </a:lnTo>
                                <a:lnTo>
                                  <a:pt x="1096" y="687"/>
                                </a:lnTo>
                                <a:close/>
                                <a:moveTo>
                                  <a:pt x="1195" y="749"/>
                                </a:moveTo>
                                <a:lnTo>
                                  <a:pt x="1254" y="786"/>
                                </a:lnTo>
                                <a:lnTo>
                                  <a:pt x="1247" y="795"/>
                                </a:lnTo>
                                <a:lnTo>
                                  <a:pt x="1188" y="758"/>
                                </a:lnTo>
                                <a:lnTo>
                                  <a:pt x="1195" y="749"/>
                                </a:lnTo>
                                <a:close/>
                                <a:moveTo>
                                  <a:pt x="1294" y="812"/>
                                </a:moveTo>
                                <a:lnTo>
                                  <a:pt x="1353" y="849"/>
                                </a:lnTo>
                                <a:lnTo>
                                  <a:pt x="1346" y="858"/>
                                </a:lnTo>
                                <a:lnTo>
                                  <a:pt x="1287" y="820"/>
                                </a:lnTo>
                                <a:lnTo>
                                  <a:pt x="1294" y="812"/>
                                </a:lnTo>
                                <a:close/>
                                <a:moveTo>
                                  <a:pt x="1393" y="874"/>
                                </a:moveTo>
                                <a:lnTo>
                                  <a:pt x="1452" y="911"/>
                                </a:lnTo>
                                <a:lnTo>
                                  <a:pt x="1445" y="920"/>
                                </a:lnTo>
                                <a:lnTo>
                                  <a:pt x="1386" y="883"/>
                                </a:lnTo>
                                <a:lnTo>
                                  <a:pt x="1393" y="87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5" name="Freeform 2315"/>
                        <wps:cNvSpPr>
                          <a:spLocks noEditPoints="1"/>
                        </wps:cNvSpPr>
                        <wps:spPr bwMode="auto">
                          <a:xfrm>
                            <a:off x="506095" y="671830"/>
                            <a:ext cx="648970" cy="6350"/>
                          </a:xfrm>
                          <a:custGeom>
                            <a:avLst/>
                            <a:gdLst>
                              <a:gd name="T0" fmla="*/ 0 w 1022"/>
                              <a:gd name="T1" fmla="*/ 0 h 10"/>
                              <a:gd name="T2" fmla="*/ 73 w 1022"/>
                              <a:gd name="T3" fmla="*/ 0 h 10"/>
                              <a:gd name="T4" fmla="*/ 73 w 1022"/>
                              <a:gd name="T5" fmla="*/ 10 h 10"/>
                              <a:gd name="T6" fmla="*/ 0 w 1022"/>
                              <a:gd name="T7" fmla="*/ 10 h 10"/>
                              <a:gd name="T8" fmla="*/ 0 w 1022"/>
                              <a:gd name="T9" fmla="*/ 0 h 10"/>
                              <a:gd name="T10" fmla="*/ 122 w 1022"/>
                              <a:gd name="T11" fmla="*/ 0 h 10"/>
                              <a:gd name="T12" fmla="*/ 195 w 1022"/>
                              <a:gd name="T13" fmla="*/ 0 h 10"/>
                              <a:gd name="T14" fmla="*/ 195 w 1022"/>
                              <a:gd name="T15" fmla="*/ 10 h 10"/>
                              <a:gd name="T16" fmla="*/ 122 w 1022"/>
                              <a:gd name="T17" fmla="*/ 10 h 10"/>
                              <a:gd name="T18" fmla="*/ 122 w 1022"/>
                              <a:gd name="T19" fmla="*/ 0 h 10"/>
                              <a:gd name="T20" fmla="*/ 243 w 1022"/>
                              <a:gd name="T21" fmla="*/ 0 h 10"/>
                              <a:gd name="T22" fmla="*/ 316 w 1022"/>
                              <a:gd name="T23" fmla="*/ 0 h 10"/>
                              <a:gd name="T24" fmla="*/ 316 w 1022"/>
                              <a:gd name="T25" fmla="*/ 10 h 10"/>
                              <a:gd name="T26" fmla="*/ 243 w 1022"/>
                              <a:gd name="T27" fmla="*/ 10 h 10"/>
                              <a:gd name="T28" fmla="*/ 243 w 1022"/>
                              <a:gd name="T29" fmla="*/ 0 h 10"/>
                              <a:gd name="T30" fmla="*/ 365 w 1022"/>
                              <a:gd name="T31" fmla="*/ 0 h 10"/>
                              <a:gd name="T32" fmla="*/ 438 w 1022"/>
                              <a:gd name="T33" fmla="*/ 0 h 10"/>
                              <a:gd name="T34" fmla="*/ 438 w 1022"/>
                              <a:gd name="T35" fmla="*/ 10 h 10"/>
                              <a:gd name="T36" fmla="*/ 365 w 1022"/>
                              <a:gd name="T37" fmla="*/ 10 h 10"/>
                              <a:gd name="T38" fmla="*/ 365 w 1022"/>
                              <a:gd name="T39" fmla="*/ 0 h 10"/>
                              <a:gd name="T40" fmla="*/ 487 w 1022"/>
                              <a:gd name="T41" fmla="*/ 0 h 10"/>
                              <a:gd name="T42" fmla="*/ 560 w 1022"/>
                              <a:gd name="T43" fmla="*/ 0 h 10"/>
                              <a:gd name="T44" fmla="*/ 560 w 1022"/>
                              <a:gd name="T45" fmla="*/ 10 h 10"/>
                              <a:gd name="T46" fmla="*/ 487 w 1022"/>
                              <a:gd name="T47" fmla="*/ 10 h 10"/>
                              <a:gd name="T48" fmla="*/ 487 w 1022"/>
                              <a:gd name="T49" fmla="*/ 0 h 10"/>
                              <a:gd name="T50" fmla="*/ 608 w 1022"/>
                              <a:gd name="T51" fmla="*/ 0 h 10"/>
                              <a:gd name="T52" fmla="*/ 681 w 1022"/>
                              <a:gd name="T53" fmla="*/ 0 h 10"/>
                              <a:gd name="T54" fmla="*/ 681 w 1022"/>
                              <a:gd name="T55" fmla="*/ 10 h 10"/>
                              <a:gd name="T56" fmla="*/ 608 w 1022"/>
                              <a:gd name="T57" fmla="*/ 10 h 10"/>
                              <a:gd name="T58" fmla="*/ 608 w 1022"/>
                              <a:gd name="T59" fmla="*/ 0 h 10"/>
                              <a:gd name="T60" fmla="*/ 730 w 1022"/>
                              <a:gd name="T61" fmla="*/ 0 h 10"/>
                              <a:gd name="T62" fmla="*/ 803 w 1022"/>
                              <a:gd name="T63" fmla="*/ 0 h 10"/>
                              <a:gd name="T64" fmla="*/ 803 w 1022"/>
                              <a:gd name="T65" fmla="*/ 10 h 10"/>
                              <a:gd name="T66" fmla="*/ 730 w 1022"/>
                              <a:gd name="T67" fmla="*/ 10 h 10"/>
                              <a:gd name="T68" fmla="*/ 730 w 1022"/>
                              <a:gd name="T69" fmla="*/ 0 h 10"/>
                              <a:gd name="T70" fmla="*/ 852 w 1022"/>
                              <a:gd name="T71" fmla="*/ 0 h 10"/>
                              <a:gd name="T72" fmla="*/ 925 w 1022"/>
                              <a:gd name="T73" fmla="*/ 0 h 10"/>
                              <a:gd name="T74" fmla="*/ 925 w 1022"/>
                              <a:gd name="T75" fmla="*/ 10 h 10"/>
                              <a:gd name="T76" fmla="*/ 852 w 1022"/>
                              <a:gd name="T77" fmla="*/ 10 h 10"/>
                              <a:gd name="T78" fmla="*/ 852 w 1022"/>
                              <a:gd name="T79" fmla="*/ 0 h 10"/>
                              <a:gd name="T80" fmla="*/ 973 w 1022"/>
                              <a:gd name="T81" fmla="*/ 0 h 10"/>
                              <a:gd name="T82" fmla="*/ 1022 w 1022"/>
                              <a:gd name="T83" fmla="*/ 0 h 10"/>
                              <a:gd name="T84" fmla="*/ 1022 w 1022"/>
                              <a:gd name="T85" fmla="*/ 10 h 10"/>
                              <a:gd name="T86" fmla="*/ 973 w 1022"/>
                              <a:gd name="T87" fmla="*/ 10 h 10"/>
                              <a:gd name="T88" fmla="*/ 973 w 1022"/>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22" h="10">
                                <a:moveTo>
                                  <a:pt x="0" y="0"/>
                                </a:moveTo>
                                <a:lnTo>
                                  <a:pt x="73" y="0"/>
                                </a:lnTo>
                                <a:lnTo>
                                  <a:pt x="73" y="10"/>
                                </a:lnTo>
                                <a:lnTo>
                                  <a:pt x="0" y="10"/>
                                </a:lnTo>
                                <a:lnTo>
                                  <a:pt x="0" y="0"/>
                                </a:lnTo>
                                <a:close/>
                                <a:moveTo>
                                  <a:pt x="122" y="0"/>
                                </a:moveTo>
                                <a:lnTo>
                                  <a:pt x="195" y="0"/>
                                </a:lnTo>
                                <a:lnTo>
                                  <a:pt x="195" y="10"/>
                                </a:lnTo>
                                <a:lnTo>
                                  <a:pt x="122" y="10"/>
                                </a:lnTo>
                                <a:lnTo>
                                  <a:pt x="122" y="0"/>
                                </a:lnTo>
                                <a:close/>
                                <a:moveTo>
                                  <a:pt x="243" y="0"/>
                                </a:moveTo>
                                <a:lnTo>
                                  <a:pt x="316" y="0"/>
                                </a:lnTo>
                                <a:lnTo>
                                  <a:pt x="316" y="10"/>
                                </a:lnTo>
                                <a:lnTo>
                                  <a:pt x="243" y="10"/>
                                </a:lnTo>
                                <a:lnTo>
                                  <a:pt x="243" y="0"/>
                                </a:lnTo>
                                <a:close/>
                                <a:moveTo>
                                  <a:pt x="365" y="0"/>
                                </a:moveTo>
                                <a:lnTo>
                                  <a:pt x="438" y="0"/>
                                </a:lnTo>
                                <a:lnTo>
                                  <a:pt x="438" y="10"/>
                                </a:lnTo>
                                <a:lnTo>
                                  <a:pt x="365" y="10"/>
                                </a:lnTo>
                                <a:lnTo>
                                  <a:pt x="365" y="0"/>
                                </a:lnTo>
                                <a:close/>
                                <a:moveTo>
                                  <a:pt x="487" y="0"/>
                                </a:moveTo>
                                <a:lnTo>
                                  <a:pt x="560" y="0"/>
                                </a:lnTo>
                                <a:lnTo>
                                  <a:pt x="560" y="10"/>
                                </a:lnTo>
                                <a:lnTo>
                                  <a:pt x="487" y="10"/>
                                </a:lnTo>
                                <a:lnTo>
                                  <a:pt x="487" y="0"/>
                                </a:lnTo>
                                <a:close/>
                                <a:moveTo>
                                  <a:pt x="608" y="0"/>
                                </a:moveTo>
                                <a:lnTo>
                                  <a:pt x="681" y="0"/>
                                </a:lnTo>
                                <a:lnTo>
                                  <a:pt x="681" y="10"/>
                                </a:lnTo>
                                <a:lnTo>
                                  <a:pt x="608" y="10"/>
                                </a:lnTo>
                                <a:lnTo>
                                  <a:pt x="608" y="0"/>
                                </a:lnTo>
                                <a:close/>
                                <a:moveTo>
                                  <a:pt x="730" y="0"/>
                                </a:moveTo>
                                <a:lnTo>
                                  <a:pt x="803" y="0"/>
                                </a:lnTo>
                                <a:lnTo>
                                  <a:pt x="803" y="10"/>
                                </a:lnTo>
                                <a:lnTo>
                                  <a:pt x="730" y="10"/>
                                </a:lnTo>
                                <a:lnTo>
                                  <a:pt x="730" y="0"/>
                                </a:lnTo>
                                <a:close/>
                                <a:moveTo>
                                  <a:pt x="852" y="0"/>
                                </a:moveTo>
                                <a:lnTo>
                                  <a:pt x="925" y="0"/>
                                </a:lnTo>
                                <a:lnTo>
                                  <a:pt x="925" y="10"/>
                                </a:lnTo>
                                <a:lnTo>
                                  <a:pt x="852" y="10"/>
                                </a:lnTo>
                                <a:lnTo>
                                  <a:pt x="852" y="0"/>
                                </a:lnTo>
                                <a:close/>
                                <a:moveTo>
                                  <a:pt x="973" y="0"/>
                                </a:moveTo>
                                <a:lnTo>
                                  <a:pt x="1022" y="0"/>
                                </a:lnTo>
                                <a:lnTo>
                                  <a:pt x="1022" y="10"/>
                                </a:lnTo>
                                <a:lnTo>
                                  <a:pt x="973" y="10"/>
                                </a:lnTo>
                                <a:lnTo>
                                  <a:pt x="9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6" name="Line 2316"/>
                        <wps:cNvCnPr/>
                        <wps:spPr bwMode="auto">
                          <a:xfrm flipH="1">
                            <a:off x="965835" y="675005"/>
                            <a:ext cx="189230" cy="289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7" name="Line 2317"/>
                        <wps:cNvCnPr/>
                        <wps:spPr bwMode="auto">
                          <a:xfrm flipH="1" flipV="1">
                            <a:off x="614045" y="859155"/>
                            <a:ext cx="351790" cy="1054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8" name="Line 2318"/>
                        <wps:cNvCnPr/>
                        <wps:spPr bwMode="auto">
                          <a:xfrm flipH="1" flipV="1">
                            <a:off x="506095" y="675005"/>
                            <a:ext cx="107950" cy="1841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9" name="Freeform 2319"/>
                        <wps:cNvSpPr>
                          <a:spLocks noEditPoints="1"/>
                        </wps:cNvSpPr>
                        <wps:spPr bwMode="auto">
                          <a:xfrm>
                            <a:off x="503555" y="672465"/>
                            <a:ext cx="464185" cy="295275"/>
                          </a:xfrm>
                          <a:custGeom>
                            <a:avLst/>
                            <a:gdLst>
                              <a:gd name="T0" fmla="*/ 8 w 731"/>
                              <a:gd name="T1" fmla="*/ 0 h 465"/>
                              <a:gd name="T2" fmla="*/ 67 w 731"/>
                              <a:gd name="T3" fmla="*/ 37 h 465"/>
                              <a:gd name="T4" fmla="*/ 60 w 731"/>
                              <a:gd name="T5" fmla="*/ 46 h 465"/>
                              <a:gd name="T6" fmla="*/ 0 w 731"/>
                              <a:gd name="T7" fmla="*/ 8 h 465"/>
                              <a:gd name="T8" fmla="*/ 8 w 731"/>
                              <a:gd name="T9" fmla="*/ 0 h 465"/>
                              <a:gd name="T10" fmla="*/ 106 w 731"/>
                              <a:gd name="T11" fmla="*/ 62 h 465"/>
                              <a:gd name="T12" fmla="*/ 166 w 731"/>
                              <a:gd name="T13" fmla="*/ 99 h 465"/>
                              <a:gd name="T14" fmla="*/ 159 w 731"/>
                              <a:gd name="T15" fmla="*/ 108 h 465"/>
                              <a:gd name="T16" fmla="*/ 99 w 731"/>
                              <a:gd name="T17" fmla="*/ 71 h 465"/>
                              <a:gd name="T18" fmla="*/ 106 w 731"/>
                              <a:gd name="T19" fmla="*/ 62 h 465"/>
                              <a:gd name="T20" fmla="*/ 206 w 731"/>
                              <a:gd name="T21" fmla="*/ 124 h 465"/>
                              <a:gd name="T22" fmla="*/ 265 w 731"/>
                              <a:gd name="T23" fmla="*/ 162 h 465"/>
                              <a:gd name="T24" fmla="*/ 258 w 731"/>
                              <a:gd name="T25" fmla="*/ 171 h 465"/>
                              <a:gd name="T26" fmla="*/ 198 w 731"/>
                              <a:gd name="T27" fmla="*/ 133 h 465"/>
                              <a:gd name="T28" fmla="*/ 206 w 731"/>
                              <a:gd name="T29" fmla="*/ 124 h 465"/>
                              <a:gd name="T30" fmla="*/ 305 w 731"/>
                              <a:gd name="T31" fmla="*/ 187 h 465"/>
                              <a:gd name="T32" fmla="*/ 364 w 731"/>
                              <a:gd name="T33" fmla="*/ 224 h 465"/>
                              <a:gd name="T34" fmla="*/ 357 w 731"/>
                              <a:gd name="T35" fmla="*/ 233 h 465"/>
                              <a:gd name="T36" fmla="*/ 298 w 731"/>
                              <a:gd name="T37" fmla="*/ 196 h 465"/>
                              <a:gd name="T38" fmla="*/ 305 w 731"/>
                              <a:gd name="T39" fmla="*/ 187 h 465"/>
                              <a:gd name="T40" fmla="*/ 403 w 731"/>
                              <a:gd name="T41" fmla="*/ 249 h 465"/>
                              <a:gd name="T42" fmla="*/ 463 w 731"/>
                              <a:gd name="T43" fmla="*/ 287 h 465"/>
                              <a:gd name="T44" fmla="*/ 456 w 731"/>
                              <a:gd name="T45" fmla="*/ 295 h 465"/>
                              <a:gd name="T46" fmla="*/ 396 w 731"/>
                              <a:gd name="T47" fmla="*/ 258 h 465"/>
                              <a:gd name="T48" fmla="*/ 403 w 731"/>
                              <a:gd name="T49" fmla="*/ 249 h 465"/>
                              <a:gd name="T50" fmla="*/ 503 w 731"/>
                              <a:gd name="T51" fmla="*/ 312 h 465"/>
                              <a:gd name="T52" fmla="*/ 562 w 731"/>
                              <a:gd name="T53" fmla="*/ 349 h 465"/>
                              <a:gd name="T54" fmla="*/ 555 w 731"/>
                              <a:gd name="T55" fmla="*/ 358 h 465"/>
                              <a:gd name="T56" fmla="*/ 495 w 731"/>
                              <a:gd name="T57" fmla="*/ 320 h 465"/>
                              <a:gd name="T58" fmla="*/ 503 w 731"/>
                              <a:gd name="T59" fmla="*/ 312 h 465"/>
                              <a:gd name="T60" fmla="*/ 602 w 731"/>
                              <a:gd name="T61" fmla="*/ 374 h 465"/>
                              <a:gd name="T62" fmla="*/ 661 w 731"/>
                              <a:gd name="T63" fmla="*/ 411 h 465"/>
                              <a:gd name="T64" fmla="*/ 654 w 731"/>
                              <a:gd name="T65" fmla="*/ 420 h 465"/>
                              <a:gd name="T66" fmla="*/ 594 w 731"/>
                              <a:gd name="T67" fmla="*/ 383 h 465"/>
                              <a:gd name="T68" fmla="*/ 602 w 731"/>
                              <a:gd name="T69" fmla="*/ 374 h 465"/>
                              <a:gd name="T70" fmla="*/ 701 w 731"/>
                              <a:gd name="T71" fmla="*/ 436 h 465"/>
                              <a:gd name="T72" fmla="*/ 731 w 731"/>
                              <a:gd name="T73" fmla="*/ 456 h 465"/>
                              <a:gd name="T74" fmla="*/ 724 w 731"/>
                              <a:gd name="T75" fmla="*/ 465 h 465"/>
                              <a:gd name="T76" fmla="*/ 694 w 731"/>
                              <a:gd name="T77" fmla="*/ 445 h 465"/>
                              <a:gd name="T78" fmla="*/ 701 w 731"/>
                              <a:gd name="T79" fmla="*/ 436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465">
                                <a:moveTo>
                                  <a:pt x="8" y="0"/>
                                </a:moveTo>
                                <a:lnTo>
                                  <a:pt x="67" y="37"/>
                                </a:lnTo>
                                <a:lnTo>
                                  <a:pt x="60" y="46"/>
                                </a:lnTo>
                                <a:lnTo>
                                  <a:pt x="0" y="8"/>
                                </a:lnTo>
                                <a:lnTo>
                                  <a:pt x="8" y="0"/>
                                </a:lnTo>
                                <a:close/>
                                <a:moveTo>
                                  <a:pt x="106" y="62"/>
                                </a:moveTo>
                                <a:lnTo>
                                  <a:pt x="166" y="99"/>
                                </a:lnTo>
                                <a:lnTo>
                                  <a:pt x="159" y="108"/>
                                </a:lnTo>
                                <a:lnTo>
                                  <a:pt x="99" y="71"/>
                                </a:lnTo>
                                <a:lnTo>
                                  <a:pt x="106" y="62"/>
                                </a:lnTo>
                                <a:close/>
                                <a:moveTo>
                                  <a:pt x="206" y="124"/>
                                </a:moveTo>
                                <a:lnTo>
                                  <a:pt x="265" y="162"/>
                                </a:lnTo>
                                <a:lnTo>
                                  <a:pt x="258" y="171"/>
                                </a:lnTo>
                                <a:lnTo>
                                  <a:pt x="198" y="133"/>
                                </a:lnTo>
                                <a:lnTo>
                                  <a:pt x="206" y="124"/>
                                </a:lnTo>
                                <a:close/>
                                <a:moveTo>
                                  <a:pt x="305" y="187"/>
                                </a:moveTo>
                                <a:lnTo>
                                  <a:pt x="364" y="224"/>
                                </a:lnTo>
                                <a:lnTo>
                                  <a:pt x="357" y="233"/>
                                </a:lnTo>
                                <a:lnTo>
                                  <a:pt x="298" y="196"/>
                                </a:lnTo>
                                <a:lnTo>
                                  <a:pt x="305" y="187"/>
                                </a:lnTo>
                                <a:close/>
                                <a:moveTo>
                                  <a:pt x="403" y="249"/>
                                </a:moveTo>
                                <a:lnTo>
                                  <a:pt x="463" y="287"/>
                                </a:lnTo>
                                <a:lnTo>
                                  <a:pt x="456" y="295"/>
                                </a:lnTo>
                                <a:lnTo>
                                  <a:pt x="396" y="258"/>
                                </a:lnTo>
                                <a:lnTo>
                                  <a:pt x="403" y="249"/>
                                </a:lnTo>
                                <a:close/>
                                <a:moveTo>
                                  <a:pt x="503" y="312"/>
                                </a:moveTo>
                                <a:lnTo>
                                  <a:pt x="562" y="349"/>
                                </a:lnTo>
                                <a:lnTo>
                                  <a:pt x="555" y="358"/>
                                </a:lnTo>
                                <a:lnTo>
                                  <a:pt x="495" y="320"/>
                                </a:lnTo>
                                <a:lnTo>
                                  <a:pt x="503" y="312"/>
                                </a:lnTo>
                                <a:close/>
                                <a:moveTo>
                                  <a:pt x="602" y="374"/>
                                </a:moveTo>
                                <a:lnTo>
                                  <a:pt x="661" y="411"/>
                                </a:lnTo>
                                <a:lnTo>
                                  <a:pt x="654" y="420"/>
                                </a:lnTo>
                                <a:lnTo>
                                  <a:pt x="594" y="383"/>
                                </a:lnTo>
                                <a:lnTo>
                                  <a:pt x="602" y="374"/>
                                </a:lnTo>
                                <a:close/>
                                <a:moveTo>
                                  <a:pt x="701" y="436"/>
                                </a:moveTo>
                                <a:lnTo>
                                  <a:pt x="731" y="456"/>
                                </a:lnTo>
                                <a:lnTo>
                                  <a:pt x="724" y="465"/>
                                </a:lnTo>
                                <a:lnTo>
                                  <a:pt x="694" y="445"/>
                                </a:lnTo>
                                <a:lnTo>
                                  <a:pt x="701" y="4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40" name="Rectangle 2320"/>
                        <wps:cNvSpPr>
                          <a:spLocks noChangeArrowheads="1"/>
                        </wps:cNvSpPr>
                        <wps:spPr bwMode="auto">
                          <a:xfrm>
                            <a:off x="625475" y="90741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41" name="Rectangle 2321"/>
                        <wps:cNvSpPr>
                          <a:spLocks noChangeArrowheads="1"/>
                        </wps:cNvSpPr>
                        <wps:spPr bwMode="auto">
                          <a:xfrm>
                            <a:off x="1035685" y="9010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3" name="Rectangle 2322"/>
                        <wps:cNvSpPr>
                          <a:spLocks noChangeArrowheads="1"/>
                        </wps:cNvSpPr>
                        <wps:spPr bwMode="auto">
                          <a:xfrm>
                            <a:off x="1190625" y="51181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4" name="Rectangle 2323"/>
                        <wps:cNvSpPr>
                          <a:spLocks noChangeArrowheads="1"/>
                        </wps:cNvSpPr>
                        <wps:spPr bwMode="auto">
                          <a:xfrm>
                            <a:off x="363220" y="52578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5" name="Rectangle 2324"/>
                        <wps:cNvSpPr>
                          <a:spLocks noChangeArrowheads="1"/>
                        </wps:cNvSpPr>
                        <wps:spPr bwMode="auto">
                          <a:xfrm>
                            <a:off x="742950" y="641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46" name="Rectangle 2325"/>
                        <wps:cNvSpPr>
                          <a:spLocks noChangeArrowheads="1"/>
                        </wps:cNvSpPr>
                        <wps:spPr bwMode="auto">
                          <a:xfrm>
                            <a:off x="108585" y="9956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7" name="Rectangle 2326"/>
                        <wps:cNvSpPr>
                          <a:spLocks noChangeArrowheads="1"/>
                        </wps:cNvSpPr>
                        <wps:spPr bwMode="auto">
                          <a:xfrm>
                            <a:off x="1112520" y="17259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8" name="Rectangle 2327"/>
                        <wps:cNvSpPr>
                          <a:spLocks noChangeArrowheads="1"/>
                        </wps:cNvSpPr>
                        <wps:spPr bwMode="auto">
                          <a:xfrm>
                            <a:off x="1576070" y="9956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9" name="Rectangle 2328"/>
                        <wps:cNvSpPr>
                          <a:spLocks noChangeArrowheads="1"/>
                        </wps:cNvSpPr>
                        <wps:spPr bwMode="auto">
                          <a:xfrm>
                            <a:off x="347345" y="151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50" name="Oval 2329"/>
                        <wps:cNvSpPr>
                          <a:spLocks noChangeArrowheads="1"/>
                        </wps:cNvSpPr>
                        <wps:spPr bwMode="auto">
                          <a:xfrm>
                            <a:off x="114363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1" name="Oval 2330"/>
                        <wps:cNvSpPr>
                          <a:spLocks noChangeArrowheads="1"/>
                        </wps:cNvSpPr>
                        <wps:spPr bwMode="auto">
                          <a:xfrm>
                            <a:off x="954405" y="95440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2" name="Oval 2331"/>
                        <wps:cNvSpPr>
                          <a:spLocks noChangeArrowheads="1"/>
                        </wps:cNvSpPr>
                        <wps:spPr bwMode="auto">
                          <a:xfrm>
                            <a:off x="602615" y="848995"/>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3" name="Oval 2332"/>
                        <wps:cNvSpPr>
                          <a:spLocks noChangeArrowheads="1"/>
                        </wps:cNvSpPr>
                        <wps:spPr bwMode="auto">
                          <a:xfrm>
                            <a:off x="49466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4" name="Oval 2333"/>
                        <wps:cNvSpPr>
                          <a:spLocks noChangeArrowheads="1"/>
                        </wps:cNvSpPr>
                        <wps:spPr bwMode="auto">
                          <a:xfrm>
                            <a:off x="760730" y="21463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5" name="Oval 2334"/>
                        <wps:cNvSpPr>
                          <a:spLocks noChangeArrowheads="1"/>
                        </wps:cNvSpPr>
                        <wps:spPr bwMode="auto">
                          <a:xfrm>
                            <a:off x="1147445" y="16941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6" name="Oval 2335"/>
                        <wps:cNvSpPr>
                          <a:spLocks noChangeArrowheads="1"/>
                        </wps:cNvSpPr>
                        <wps:spPr bwMode="auto">
                          <a:xfrm>
                            <a:off x="444500" y="148272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7" name="Oval 2336"/>
                        <wps:cNvSpPr>
                          <a:spLocks noChangeArrowheads="1"/>
                        </wps:cNvSpPr>
                        <wps:spPr bwMode="auto">
                          <a:xfrm>
                            <a:off x="152590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8" name="Oval 2337"/>
                        <wps:cNvSpPr>
                          <a:spLocks noChangeArrowheads="1"/>
                        </wps:cNvSpPr>
                        <wps:spPr bwMode="auto">
                          <a:xfrm>
                            <a:off x="22796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04" o:spid="_x0000_s1555" editas="canvas" style="position:absolute;left:0;text-align:left;margin-left:246pt;margin-top:7.8pt;width:141.75pt;height:153pt;z-index:251661312;mso-position-horizontal-relative:text;mso-position-vertical-relative:text" coordsize="18002,19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Y2KqexoAAH3cAAAOAAAAZHJzL2Uyb0RvYy54bWzsXW1vI0lu/h4g/0HQxwBz7vcXY72HvXlJ AuzdLbKTfNfY8lg4WfJJmvHsBfnveVjVLBWtYld55la5jXuBnZYtmkWy2ewq1kPWd7//cr+efV7u 9qvt5mqe/y6bz5ab6+3NavPxav6f79+96uaz/WGxuVmst5vl1fyX5X7+++//+Z++e3y4XBbbu+36 Zrmbgclmf/n4cDW/OxweLi8u9td3y/vF/nfbh+UGX95ud/eLA37cfby42S0ewf1+fVFkWXPxuN3d POy218v9Hr99Y7+cf2/4394urw9/vr3dLw+z9dUcsh3Mvzvz7wf69+L77xaXH3eLh7vV9SDG4iuk uF+sNhjUsXqzOCxmn3arE1b3q+vddr+9Pfzuent/sb29XV0vjQ7QJs+eaPN6sfm82BtlrmEdFhCf /o58P3wkuTfbd6v1Gta4APdL+h1dH3F/lvT1eiOJ7G8M7UDz+IAbuH9wt3L/bSL+fLd4WBrN95fX f/r80262urmaF0UJf9os7uFJ73bLJfnFrCizhu4jSQDSnx9+2pGw+4cft9d/2c8227c3q8NP29Xm AJlyooTcHin9sMcfzT48/nF7A86LT4etuZlfbnf3xAq3afYFo5d92dfz2S9gkxd5lQ/us/xymF3j +7zoijaDl12Doum72oy1uGQ215/2h39dbg3Lxecf9wfrfDf4RKN8vBk0ew8Wt/dr+OG/XMzacvY4 K7KCXdUR5R5RNrub5UY1n00hKMJcSo8mz4NsKp+kKBRxYBcnc1icxqPI+1rh0/pUYYHgAm6oXBWo 96jCAuH+HRmVeatIBMMeyRROvqmLqtI4JVg7981dNpqZ8ri9c9/gVdlpQiVYPPdNPiJU3Obw46Mx 6yZThCriNi98m1eddveKBJsXvs2brNeEitu88G3edNrDUiTYvPBtPiJU3Oalb/Mu0wJKGbd56du8 LbW7VybYvPRt3tWapcq4zUvf5n2hPTFlgs3p7eJCy4hQcZtXvs3zrNLcs4obvfKN3rdacKkSjF75 Rs8zNQhXcatXvtXzvNHCS5Vg9so3+5hYcbvXwu5Fr7loHbd77dsd73vtFtYJhq+F4ctSCzF13PC1 MHyVa09OnWD4Whh+RKy44Rth+LrUokwTN3wjDF+pL4kmwfCNMHytRuQmbvhGGL6ptUDTJBi+EYYf EStu+FYYvm01N23jhm+F4dtMCzVtguFbYfhODctt3PCtMHzXa6GmTTB8Kww/Ilbc8J1veJqhK9OG Lm74Thi+V98WnWL4C5r2D8uIxR2vLK6/bIbf4dNsQSvyzKxrHrZ7Ws/QOgMrlfd2TbS4BBWtQxRi iEjE5bCoGSfGzSdiXgGNE+P2EnGbxBn3j4j7JGKa4RO1XRvBSuOC5IOOeZqSNFU33NPUpPm4IU9T lObchjxNVZpYEzlmzrTCjalKs2dDnqYqzZANeZqqNA025Gmq0lTXkKepSvNZIseENUVVmrQa8jRV aWJqyNNUpdmnIU9TlWaYhjxNVZpGEjmmiSmq0lTRkKepStNBQ56mKk35DHmaqjSrM+RpqtLMjcgx M0tRlWZnhjxNVZqAGfI0VWmSZcjTVKV5lCFPU5XmSkSOuVCKqjQfMuRpqtKUx5CnqUrTGkOepirN XAx5mqo0OyFyzD5SVKUZiCFPU5UmGYY8TVWaSBjyNFVprmDI01Sl+QCR432foiq98w25UNUG7uG1 vUP6+mniejefIXH9gYZYXD4sDvS254+zRyQpKVU4u6MUpXnX328/L99vDcWBXvpWSJNNxFjHb9cb n4pmeBCOyfhLvj4YVgORe7nyt3y1VHbAJKKnw12vt/ulUfQop2WKtJ8Q8Pi9HBx5RkHH3/J14Oay usOd46/5KgeN6PJUNmaia4OMoZBS0wY5SkHHnPlqxWSqiJg8aCJZ+r1BflBIqWmDlKSgYy34arVh qoiYPGgiWbo2yCwKKTVtkMsUdKwFX602TBURkwdNJEvXBnlEIaWmDVKXgo614KvVhqkiYvKgiWTp 2iADKaTUtEHOU9CxFny12jBVREweNJEsXRvkG4WUmjZIcQo61oKvVhumiojJgyaSpWuDRKWQUtOG cqOCkNXgq1XHkUUE5WETydL1obSkkFNVCLlQQciK8HVQiMkikrpxU+meoRJymkJSVSXkUQUhq8LX QSUmi4nK46bSPUMl5DCFpKpKSJwKQlaFr4NKTBYTlcdNpXuGSkiACklVlZB0FYSsCl8HlZgsJiqP m0r3DJWQ8BSSqiohyyoIWRW+DioxWUxUHjeV7hkqIVsqJFVVQoZWELIqfB1UYrKYqDxuKt0zVEJ2 VEiqqoSUrCBkVfg6qMRkMVF53FS6Z6iE1KqQVFPJrqKiKyBHFhOVx02l01TCko3WfCbB5xZ/tGb0 oCX77Xp1Q2geWvTtdx8/vF7vZp8XBIAy/w1rHEG23tDaMQd8BeiVBXBYt+vFwawfBVkit4fd/vBm sb+zoxoOdr36Yfl5SSCjxeXdcnHzdnNjPh8Wq7X9DE0IaWTwOQTJsaCeD9ubXwDP2W0tegtoM3y4 2+7+Np89Arl1Nd//9dNit5zP1v++AcSnzytKmx3MD1Xd0np453/zwf9msbkGq6v5YY4MOX18fbDw sE8Pu9XHO4xk19Gb7Q+ABd2uCLRj5LNSDT8A+WRlPQcECm84C4H6cbVZEvzJpDMGTNPrzU87iPiV oKa6gLXMTWFQU5E3NW3CE6apbNoGizuywBHVRDebUE0z+nA1X0Mm4ziMcCKXHUjoxjugGd1qcrq2 wZDGVb/Cb+9XB8AH16v7q3nnnDviXYtL6DZkTUhLA9P77z7r33Zvu+pVVTRvX1XZmzevfnj3unrV vMvb+k355vXrN/n/kJx5dXm3urlZbugRY8hgXqXB3QbwogX7OdCgs8mF5G7sDBH5aoQOPhzslOfz w7ylrL30w45c4yv9sKrrfljO5VVfdBY9Z+6VAde1WdETLIH8sMhzkE9+OPkhonNbnMRDk699jh/O bterh//iUD/APfO87jranobHAe95GhrLtjNzZHLJuu1zGzqn0DiFRgpkIjRaqPA3u6SHQC6KqsWq XLyrsbKrGH/cZ1kFMaZ39fSuRowkbKd0SLNJ9RyHpCnaEBnbtmiHbFjIDdumqmkGTnFxcsNpysjV G3BDpH2kGxbfMGWMuGHZNRntyZIb5giWNRAGUzicwiGFQyRKpR+aTfjnhEMzZfy3J1NGbxETCowl cv60OWo8smg62lKYPHLySPJIZI+tR3p1bQAYwj0Gr/w169raatjgwTqnyLDMxrDHpXeP31ESzaxz ugpll0+89trLPnLax0OkhgvbmgZ4WazjzRvAL1vz4bKoWrqb9ZyTOjLCe8TVaRDuNsQHz7ij6cNs YHRHkmeaQHhiHVVThjkBWeRosG5URELy+UiFOqOgbkireESaUFj0OipNKFHgVjQE5w4ZCknpI6+8 KcJi0X6ZGzE3IOwgM9/seVkpzHzLlwZoHmTmmz5HjVfQYKLQraw1i9Fmp1OgUCXzzT8imW9/VTJ6 atyQFSwbvgGi2q3Q1BQFb2WvqSkK3opacTJR8lZnqmT+DShRaxK8AaLqra41PxNVbyUekjAz/waM SObfAFUyWoi7G9CYSpKQn4nSNyqpCUomqt/qXlNTVL+VnRIwRP0bqoYV1xD1b1WpPAGiBK41xXRB Nf0noFIl82/AiGT+DVAlo3WguwGdGhhFGVytqSkq4dpec1pRCVdnip+JWjhbVBKymSiFq7XgKKrh +lq7m6IYDquTsJ+JcrgRyfwboEomC+IyNTqKgrhG01PUxPWmui5kNFES16AWLPg8yaK4TI1ooiiu 0cKjrIvLK+0dLOrisBJQZPMfAmBwtGhb+zdBlU0WxxVqhBTFcW3XhGWT9XF5p2kq6uNaLd7KCjls siiRSFTIdVqMlEVyZaXZTRTJUVwIeogskxuRzb8LqmyyUg4zT0VTUSnXm64IgSmoLJZDskHj5k+I Oj/oYqdgqtoKlKVNVVtqDZ6FTb3HHM/mDcbr2aaqLc2QU9WWZpmpakuzzFS1pVkmXLWF1xvC0zeU MpmZJZUy0duXElJHtJ5FFKZh+YYCN1Sb2JjJqES+Wl40kcNGASbyY1RYzdCm1iiNlIpH0at/kHgy XDFds0Mf1eQ/HgCUQ2FN7hJw/D1fB7qhHBHT1lFBe6uyK81jLnwduD0Vj7/WNSoypA1o1wUA0nGV kJSylJjTjtm9oFk7cYwJOyBRkXga53ciYVwrJIOsDKgIGteqpJk3pC2c/sydr9a0yFVZupi0/aB9 P+6dpxLyePq9qobamMLtjmnuh/yVldbpz9z5arUiaJbRPiYtvjd0ePTG7v2phDyerhXyRoY3EkOR e1XTmgv3qnT6M3e+Wq2Q1hroxuNINWyMl64Qn/nwdeB3IiF/r2vVZIOsQCWNeyBSXUZaKl8Ysy2w nZYuJm0/aI8OFKP8TiSMa2Va5uEOIIcU0arlII3aojEpkAGzWsWk7QftI1H/VMIErYboWuE6fq+w +jXSIu01qlVHKRrYqY5J21vtkfka5deeSBjXiiH8SDdFtOqHiF07/Zk7X+1zgGSZ0QrZsFFpu37Q PvIGOJWQx9Ofq36Irw0WTOP3KkcCzYrrDMDs+WrVQr2afbs2yDqM+SqSaJYh0sbjdPYdcJSRB9T1 oryVZe5CthbcAXa0Ubt1NmD+fB0UQ2bN8KRN9DGB86wbLOB2uZkTX9lUJ1IywYhqXNmNrcvYPUO+ zUrcjb8+c0DqLGFMYuTcLCEe3VEbnEqZoBryXIY7Elkx1cohfnfOCsyfr4ONkYmzPGMSY/vJEtpN V0zimRNfB46nUjLByF1DB1XL3UVw1SFpZ5jCHRJw4zauKEVPhDGJkaOzg0deC/mplE9Vg1mmOpwX XYcDyAbc7hSyYWZmvzpko85QVG/dvmnzzgJ9j4iNpup6U8qFx6I5zmy/qRGx2dPKsAmNgKfBNUx3 XPO+8ynwHLstQNPOOA+wQVxwRGE2CIqOQmUDmziiPMwHQcCRaEohBjoahY2/QaSxwQvQsQkLIyAa tplxyDoCoqFw8s1s+ysHOcUNLVoQj3BKsLWAZoyol2Bv0YN4hFXc5gKVUVTUqTJkKYHKCNtcQjJy swUU8G0ByVA4+d4NnKAmU4LNBRpjRL0Em4sexCOs4jYXQAzbQTpkcwHECFtKoDBsW+sgp7ifCwjG CKcEmwsAxoh6CTYXPYhHWMVtLrAXtkN2yFICexG2uQBe2K7dQU5xmwvUxQinBJvTjNZF1xH1Emwu EBcjrOI2F3ALQniEY4tAW4RtLqAWTZdrnOI2FziLEU4JNhcgixH1EmxOWQ93+0ZYxW0u0BW2K3nI OwW4ImxzynA6mWyn9CCnuM0FqmKEU4LNBaRiRL0Emws8xQiruM0FlsJ2Sg9ZSkApwjYXOArbvj3I KW5z6jjk7t4IpwSbi5bDI+ol2Fx0HB5hFbe5aDjcq1Pg037DJzNy2W8YMxYluIh+w+Hb1/lGpxun sUqwOq3PjzdQVzDB6pSgSWEVtvqEzAk3jJ6QOdoW+NCPckLmnDQZp1k20hDvkS6xqdJxzNKEzNFc bELmaJaZkDmaZcLIHAPMCR0IMPRsfO/2l8ef1d9AP2VVVZq3UFhyp7SNqzpsHbx3G2kRcrs/9B5b YF7Q+3ZEFCWXTHPnMCDKbiXyhqO2tfKs5s7MjHdA+Gp3geyAmBaM7YJJqZjByC7R8DJlrpoevLnG dMyZr8NG1ZAnjwiJjKJxiESyp2Pq2iBtZhjzX2jaIOkn6FgLvlptmCoiJg+aSMay8Vi6Ntxnmf9C 04bbNjMdc+ar1YapImLyoIlkT8fUtUGqR9hc04bbNj/lLLVhqoiYPGgi2dMxdW0IQkExjf9C0wYp IEHHWvDV3humiojJgyaSsWw8lq4N91nmv9C04bbNTMec+Wq1YaqImDxoItnTMXVtuM8y/4WmDbdt ZjrWgq9WG6aKiMmDJpI9HVPXBskH4UGaNiaR47skq8FXq44jiwjKwyaSafpMm/dzOrL5BTfRxOY9 XrayA4h/hnBSE81gB5C+qTsCBtDGe1tngBmb7XLuppl3Pfp12lYKRdfTG8POnHhrnltlTt005UHg wXOz/z9106TjSaVDPrur69Ehg/0Mm7yi1h7kml3dE95PuGZZ59RQzjanyerhdGvEysk1X3ijV9qR lq5pUI9f1y0p6JoCzhSImhm6d7FrdlXuoPqTa75018T+zSkGzyRdzoDBK+sBNN0ANW0bYx8xeFVT 5UgumXha9HXhcmrstF/VNYkABdTN0YTuYz8kLOjcbhft0zlpjiT+1nZDh8QG2Ph7rKYJR4CPv99n GqoE+Ph7fWgBEJTH3+sj/FyAjb/PRx0CAtL423yKbZ5u8QW4YEFxtJ9tBBUQR4DwTIeMECvfzrlp chVi5Vu6px49IVa+qXN08gkaKfeNDdC9wss3NwYMs/IN3uYKJ9/kuq18q2u2kkA8038rYCuBwwNG PywWpe/cI1A0dDhziJdvd9vqKmB40RypME1rQryE4TVzCTSebZsV4uVbPjdNSUJy+aYvVHv5plft JQF5mWIvgcezba4CcglIXmn6jAV0FH2R0B4xfB8FKK+stUDl277Q7CVQeYVpWRaSS9genV6CD6OE 5an2ErY3rWoC9pLAvIwAqAG5BC6vqJQgIaB5FTrBhXn5fm87jIXk8gNOZVoFheQStu/rsL0EOs92 Kwvx8m1PT1rQ9hKep9rLt71qLwHQqzVeAp9nu4sF7CUgetSBKWh70Qyp1O6jAOlhXqHw8m1vW6iF 5PKDPQpSFV6+7UscXx60vYDp6fbyba/aSwD1GtN0LuATAqdXtkqcEFC9piF4ZIiX7/eVaeUTsJcA 6zWmO1OIl297dMEM20ug9WyTuBAvYXvTFCgklx/vdXsJ22v2EoC9NlPsJfB6VanEQgHZg3Zh21OO 2L2RKZoE/UuA9jCNVngJ2+PtHubl+31jOlkFbE/nbx3lqjRevu11e/m2F/aaIGQThAyrCoIYuNr6 cczAsAE9QcgmCNn8ve3BbAEjVG8H1wkBdoaq3vcoXLb7COMuNkHINENOEDLNMr8BCJl9TL6h0xTN EghWRXOwUKMpzAVScBWYWIAs0sZj8DQ8ufaJ5a1wvtotcfvqGO8uIKXiv9d37V2jqWhbgaFlVqR1 B1JSRmEknUZ1GfqMRBp3nEgXVwgpECuA61mhARGQELKUkbYdWIJaupiwrs/UeBOMUwnjWpXcm8ph DTWtkGox0iKZMnoDkEaxdJGWHUiRWO1jnZtOJIxr5bo4uU4VmlZIYlhpnf7Mna/2EcGSwtJFunUg +WDpIq0vTiXk8fRHCgtiwzulz5TFFyIBMHqveEsBi/tRumOfKYYQsLR8tVY6lZC/17XCUtNqFe3S gYW3ocTSelRaLKotXaRHBxbMduRIi45TCeNaYRFnZUBa0IZezQPN6wCRnDxsLEhTrxyK+MPSHa8h loKv9h5gKWrp3KyOv+erpTuVkL/ne4Uhpr4jLxy6RNlju+f5H8vrA/onr+kQYPtgqZuer+9AuPxh t9s+0tHLOCbZPrDiD+gHOnZ59uHxj9ub5dV8gSOPzYSI9yyHA+AatFQaTsbssxYb8vSYHLc+0X2R DvW1UJK6oDMJ7WPEbJ6gnHbQwwzDh8eQm2tnBtNA3oG55sBoM/Q/1JG++rHZ78x/g0E8MvXsX2vX 4ZRi7Odkfyj6V+/Qa/5V9a6qX6HRS/cqy/s/9A16jlVv3slTis0Z0V/u15v9JQ4X/tpTiumgZuxh 29mxJ3TyAePPPKjZHbJM4vPxx3wNHYN8+PLhy2x1A7e2dWbkytFzwzdbnFU9nBoOd7UnhuODPS0c H+xJ4fiQekr4/oFOCX/3f35KeI6HMhglzFMvHnrcwocft9d/2c82279vlMgzNDglCARekX2G+f3T MFG0aE40hQk6SJyi2n738cPr9W72ebG+mk9hIuE8928JEw7v+7LDBNYvgcmEyRCcK0zkfYYJhQkT dZ53Ft3vzSamMKG/cacw8SuHCYfCftlhAgvYQJgwya8zhQk0Vcc5lDZKoB08mqHINQcamFOlpzlb dVpzTJMJHBexOix3s/XqHgUPv3KUcID4lx0l8PwFooRJTp8pSrQVsNY2SgB/bdeCx6lEhxiBL6cY MS04hjXXGWOEq0p42TECmzGBGGFSA2eKEdivrDktgRLMpzMJlGVOWYnVzZSVcCY4X5BAbh+zWnoO XnaQwH51IEi4lM31nz7/jH0KkzT7tZKXOU6vGtYbeYtztJ/2WMdxA7QFMs0lprnE2ecSSO5PYQJ7 HICrBMKES9mcI0zUbZMRtp72OAKTiSlKTLnLS2GCM04mXBb/ZU8mgFIMRAmXsjlDlCirthxab+R1 XnZ2mnfMS+AQMIKFTnOJaS5x/rmES+K/6ChBSUMbJf6M/XcCVLl8zRkCRJ6jeIyyDphGNDi9yQIF jwGiKDoOEEU2YL0AklLwVMv1evWwX45BqsQrSQAPTKacAVuCbL0hGJDtPCq+SPz73fbT5sZs2hAE 7e3w+bBYre1ng58EyIeWvwRDS1wI7//6abFbMo6nzysCyFksT1W3tISzeJ7hG4vpGb5JxfVstoTr uf0HwPVQZbLwU7suPVPqrK9hXeumw0exCTe56W6LtnpwuZfeX49K46WbuiXrGcIp4OEN9UVBNO1w FJ4tEPCiKUD4+JamW1M0hb/ebXd/m88ed4uHq/kLi6YO/jS89dHKZMisnMFNAddthsKk6aU/vfQ3 H3++WzzQtG14mwOJbyDNLVXPyGjqJu1ncFPKcFG7IAqXOaqzniBviimaTi99Qt631A1Puuk5oR9Y Q7V8FnSOkqv86cbuNDudZqdDPHUgBH7tnxN/UMFLURJF8TSvugKbixLKOPnp5KeDn7p9cPbTs26B o+Cr51JvRNdq1FF721B6ykq9yHWU24llRz3nJmxRtOi7bwPq5Ke/yYUUkr7Xl/jf1Hh+RCbibnX9 ZnFY+D+b1PDlstjebdc3y933/ysAAAAA//8DAFBLAwQUAAYACAAAACEAjoOG/N4AAAAKAQAADwAA AGRycy9kb3ducmV2LnhtbEyPwU7DMBBE70j8g7VI3KjdQFIIcSpAIHEqouXCzU22SYS9jmynDX/P coLjaEYzb6r17Kw4YoiDJw3LhQKB1Ph2oE7Dx+7l6hZETIZaYz2hhm+MsK7PzypTtv5E73jcpk5w CcXSaOhTGkspY9OjM3HhRyT2Dj44k1iGTrbBnLjcWZkpVUhnBuKF3oz41GPztZ0c7wb7NnWb5hGf D5+7OQ1Kvjql9eXF/HAPIuGc/sLwi8/oUDPT3k/URmE13Nxl/CWxkRcgOLBa5TmIvYbrbFmArCv5 /0L9AwAA//8DAFBLAQItABQABgAIAAAAIQC2gziS/gAAAOEBAAATAAAAAAAAAAAAAAAAAAAAAABb Q29udGVudF9UeXBlc10ueG1sUEsBAi0AFAAGAAgAAAAhADj9If/WAAAAlAEAAAsAAAAAAAAAAAAA AAAALwEAAF9yZWxzLy5yZWxzUEsBAi0AFAAGAAgAAAAhAPtjYqp7GgAAfdwAAA4AAAAAAAAAAAAA AAAALgIAAGRycy9lMm9Eb2MueG1sUEsBAi0AFAAGAAgAAAAhAI6DhvzeAAAACgEAAA8AAAAAAAAA AAAAAAAA1RwAAGRycy9kb3ducmV2LnhtbFBLBQYAAAAABAAEAPMAAADgHQAAAAA= ">
                <v:shape id="_x0000_s1556" type="#_x0000_t75" style="position:absolute;width:18002;height:19431;visibility:visible;mso-wrap-style:square">
                  <v:fill o:detectmouseclick="t"/>
                  <v:path o:connecttype="none"/>
                </v:shape>
                <v:shape id="Freeform 2306" o:spid="_x0000_s1557" style="position:absolute;left:2393;top:11214;width:12827;height:69;visibility:visible;mso-wrap-style:square;v-text-anchor:top" coordsize="2020,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dxKMUA AADdAAAADwAAAGRycy9kb3ducmV2LnhtbESPzYrCQBCE7wu+w9CCt3VihEWyjiKCIF5E90f21mR6 k7CZnpAZ4/j22wfBY9FVX3Ut18m1aqA+NJ4NzKYZKOLS24YrA58fu9cFqBCRLbaeycCdAqxXo5cl Ftbf+ETDOVZKIBwKNFDH2BVah7Imh2HqO2K5/freYRTZV9r2eBO4a3WeZW/aYcPSUGNH25rKv/PV CUXaUlpch+9dddkeLz+HJvs6GDMZp807qEgpPs2P9N4ayPO5vCtrZAno1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ht3EoxQAAAN0AAAAPAAAAAAAAAAAAAAAAAJgCAABkcnMv ZG93bnJldi54bWxQSwUGAAAAAAQABAD1AAAAigMAAAAA " path="m,l73,r,11l,11,,xm122,r73,l195,11r-73,l122,xm244,r73,l317,11r-73,l244,xm365,r73,l438,11r-73,l365,xm487,r73,l560,11r-73,l487,xm609,r73,l682,11r-73,l609,xm730,r73,l803,11r-73,l730,xm852,r73,l925,11r-73,l852,xm974,r73,l1047,11r-73,l974,xm1095,r73,l1168,11r-73,l1095,xm1217,r73,l1290,11r-73,l1217,xm1339,r73,l1412,11r-73,l1339,xm1460,r73,l1533,11r-73,l1460,xm1582,r73,l1655,11r-73,l1582,xm1704,r73,l1777,11r-73,l1704,xm1825,r73,l1898,11r-73,l1825,xm1947,r73,l2020,11r-73,l1947,xe" fillcolor="black" strokeweight=".1pt">
                  <v:stroke joinstyle="bevel"/>
                  <v:path arrowok="t" o:connecttype="custom" o:connectlocs="46355,0;0,6985;77470,0;123825,6985;77470,0;201295,0;154940,6985;231775,0;278130,6985;231775,0;355600,0;309245,6985;386715,0;433070,6985;386715,0;509905,0;463550,6985;541020,0;587375,6985;541020,0;664845,0;618490,6985;695325,0;741680,6985;695325,0;819150,0;772795,6985;850265,0;896620,6985;850265,0;973455,0;927100,6985;1004570,0;1050925,6985;1004570,0;1128395,0;1082040,6985;1158875,0;1205230,6985;1158875,0;1282700,0;1236345,6985" o:connectangles="0,0,0,0,0,0,0,0,0,0,0,0,0,0,0,0,0,0,0,0,0,0,0,0,0,0,0,0,0,0,0,0,0,0,0,0,0,0,0,0,0,0"/>
                  <o:lock v:ext="edit" verticies="t"/>
                </v:shape>
                <v:line id="Line 2307" o:spid="_x0000_s1558" style="position:absolute;visibility:visible;mso-wrap-style:square" from="2393,11252" to="4559,1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EdXMcAAADdAAAADwAAAGRycy9kb3ducmV2LnhtbESPQWvCQBSE74L/YXlCb2ZjCq2JriKC baF4qJbi8Zl9JsHs25jdmthf3xUKPQ4z8w0zX/amFldqXWVZwSSKQRDnVldcKPjcb8ZTEM4ja6wt k4IbOVguhoM5Ztp2/EHXnS9EgLDLUEHpfZNJ6fKSDLrINsTBO9nWoA+yLaRusQtwU8skjp+kwYrD QokNrUvKz7tvo+DneHt+Ob1/UXew60uuZfrK21Sph1G/moHw1Pv/8F/7TStIkscU7m/C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gR1cxwAAAN0AAAAPAAAAAAAA AAAAAAAAAKECAABkcnMvZG93bnJldi54bWxQSwUGAAAAAAQABAD5AAAAlQMAAAAA " strokeweight=".6pt">
                  <v:stroke joinstyle="miter"/>
                </v:line>
                <v:line id="Line 2308" o:spid="_x0000_s1559" style="position:absolute;visibility:visible;mso-wrap-style:square" from="4559,14928" to="11588,17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Dwj8cAAADdAAAADwAAAGRycy9kb3ducmV2LnhtbESPQWvCQBCF74L/YZlCb7qph1qjq4hg WygetEU8jtkxCWZn0+zWRH+9cyh4m+G9ee+b2aJzlbpQE0rPBl6GCSjizNuScwM/3+vBG6gQkS1W nsnAlQIs5v3eDFPrW97SZRdzJSEcUjRQxFinWoesIIdh6Gti0U6+cRhlbXJtG2wl3FV6lCSv2mHJ 0lBgTauCsvPuzxm4Ha/j99PXntqDX/1mVk8+eDMx5vmpW05BReriw/x//WkFfzwSXPlGRtDz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EPCPxwAAAN0AAAAPAAAAAAAA AAAAAAAAAKECAABkcnMvZG93bnJldi54bWxQSwUGAAAAAAQABAD5AAAAlQMAAAAA " strokeweight=".6pt">
                  <v:stroke joinstyle="miter"/>
                </v:line>
                <v:line id="Line 2309" o:spid="_x0000_s1560" style="position:absolute;flip:y;visibility:visible;mso-wrap-style:square" from="11588,11252" to="15373,17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U6Z8AAAADdAAAADwAAAGRycy9kb3ducmV2LnhtbERPzYrCMBC+C75DGMGbpu1BbdcouiCI N38eYGhmm2IzaZus1rc3Cwve5uP7nfV2sI14UO9rxwrSeQKCuHS65krB7XqYrUD4gKyxcUwKXuRh uxmP1lho9+QzPS6hEjGEfYEKTAhtIaUvDVn0c9cSR+7H9RZDhH0ldY/PGG4bmSXJQlqsOTYYbOnb UHm//FoF+fm6I1NXuVmcbl2adWm33DdKTSfD7gtEoCF8xP/uo47zl1kOf9/EE+TmD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B1OmfAAAAA3QAAAA8AAAAAAAAAAAAAAAAA oQIAAGRycy9kb3ducmV2LnhtbFBLBQYAAAAABAAEAPkAAACOAwAAAAA= " strokeweight=".6pt">
                  <v:stroke joinstyle="miter"/>
                </v:line>
                <v:line id="Line 2310" o:spid="_x0000_s1561" style="position:absolute;flip:y;visibility:visible;mso-wrap-style:square" from="2393,2247" to="7727,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YFJ8UAAADdAAAADwAAAGRycy9kb3ducmV2LnhtbESPzW7CQAyE75X6DitX4lY2AYmfwIIo EhLqjZ8HsLImG5H1JtktpG9fH5B6szXjmc/r7eAb9aA+1oEN5OMMFHEZbM2Vgevl8LkAFROyxSYw GfilCNvN+9saCxuefKLHOVVKQjgWaMCl1BZax9KRxzgOLbFot9B7TLL2lbY9PiXcN3qSZTPtsWZp cNjS3lF5P/94A8vTZUeurpZu9n3t8kmXd/OvxpjRx7BbgUo0pH/z6/poBX8+FX75RkbQm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JYFJ8UAAADdAAAADwAAAAAAAAAA AAAAAAChAgAAZHJzL2Rvd25yZXYueG1sUEsFBgAAAAAEAAQA+QAAAJMDAAAAAA== " strokeweight=".6pt">
                  <v:stroke joinstyle="miter"/>
                </v:line>
                <v:line id="Line 2311" o:spid="_x0000_s1562" style="position:absolute;visibility:visible;mso-wrap-style:square" from="7727,2247" to="15373,112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PPz8QAAADdAAAADwAAAGRycy9kb3ducmV2LnhtbERPS2vCQBC+F/wPywi91Y0tVI1uRITW QunBB+JxzE4emJ1Ns6uJ/fWuUPA2H99zZvPOVOJCjSstKxgOIhDEqdUl5wp224+XMQjnkTVWlknB lRzMk97TDGNtW17TZeNzEULYxaig8L6OpXRpQQbdwNbEgctsY9AH2ORSN9iGcFPJ1yh6lwZLDg0F 1rQsKD1tzkbB3/E6+sy+99Qe7PI31XKy4p+JUs/9bjEF4anzD/G/+0uH+aO3Idy/CSfI5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88/PxAAAAN0AAAAPAAAAAAAAAAAA AAAAAKECAABkcnMvZG93bnJldi54bWxQSwUGAAAAAAQABAD5AAAAkgMAAAAA " strokeweight=".6pt">
                  <v:stroke joinstyle="miter"/>
                </v:line>
                <v:line id="Line 2312" o:spid="_x0000_s1563" style="position:absolute;visibility:visible;mso-wrap-style:square" from="7727,2247" to="11588,170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FRuMQAAADdAAAADwAAAGRycy9kb3ducmV2LnhtbERPS2vCQBC+C/6HZQRvulGh1uhGRGgt lB60pfQ4ZicPzM7G7Gpif70rFHqbj+85q3VnKnGlxpWWFUzGEQji1OqScwVfny+jZxDOI2usLJOC GzlYJ/3eCmNtW97T9eBzEULYxaig8L6OpXRpQQbd2NbEgctsY9AH2ORSN9iGcFPJaRQ9SYMlh4YC a9oWlJ4OF6Pg93ibv2bv39T+2O051XKx44+FUsNBt1mC8NT5f/Gf+02H+fPZFB7fhBNkc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IVG4xAAAAN0AAAAPAAAAAAAAAAAA AAAAAKECAABkcnMvZG93bnJldi54bWxQSwUGAAAAAAQABAD5AAAAkgMAAAAA " strokeweight=".6pt">
                  <v:stroke joinstyle="miter"/>
                </v:line>
                <v:line id="Line 2313" o:spid="_x0000_s1564" style="position:absolute;flip:x;visibility:visible;mso-wrap-style:square" from="4559,2247" to="7727,14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SbUMIAAADdAAAADwAAAGRycy9kb3ducmV2LnhtbERPS2rDMBDdF3oHMYXuGtkx2IkbJaSB QMkunwMM1sQytUa2pcbu7atAILt5vO+sNpNtxY0G3zhWkM4SEMSV0w3XCi7n/ccChA/IGlvHpOCP PGzWry8rLLUb+Ui3U6hFDGFfogITQldK6StDFv3MdcSRu7rBYohwqKUecIzhtpXzJMmlxYZjg8GO doaqn9OvVbA8nrdkmnpp8sOlT+d92hdfrVLvb9P2E0SgKTzFD/e3jvOLLIP7N/EE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ESbUMIAAADdAAAADwAAAAAAAAAAAAAA AAChAgAAZHJzL2Rvd25yZXYueG1sUEsFBgAAAAAEAAQA+QAAAJADAAAAAA== " strokeweight=".6pt">
                  <v:stroke joinstyle="miter"/>
                </v:line>
                <v:shape id="Freeform 2314" o:spid="_x0000_s1565" style="position:absolute;left:2374;top:11220;width:9221;height:5842;visibility:visible;mso-wrap-style:square;v-text-anchor:top" coordsize="1452,9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RQMcIA AADdAAAADwAAAGRycy9kb3ducmV2LnhtbERP32vCMBB+H/g/hBN8m6k6pnRGEUFx7MkqPt+aW1PW XEqT1vjfL4PB3u7j+3nrbbSNGKjztWMFs2kGgrh0uuZKwfVyeF6B8AFZY+OYFDzIw3Yzelpjrt2d zzQUoRIphH2OCkwIbS6lLw1Z9FPXEifuy3UWQ4JdJXWH9xRuGznPsldpsebUYLClvaHyu+itgmZZ fsxvx3MRzSA/T7Huw+29V2oyjrs3EIFi+Bf/uU86zV8uXuD3m3SC3PwAAAD//wMAUEsBAi0AFAAG AAgAAAAhAPD3irv9AAAA4gEAABMAAAAAAAAAAAAAAAAAAAAAAFtDb250ZW50X1R5cGVzXS54bWxQ SwECLQAUAAYACAAAACEAMd1fYdIAAACPAQAACwAAAAAAAAAAAAAAAAAuAQAAX3JlbHMvLnJlbHNQ SwECLQAUAAYACAAAACEAMy8FnkEAAAA5AAAAEAAAAAAAAAAAAAAAAAApAgAAZHJzL3NoYXBleG1s LnhtbFBLAQItABQABgAIAAAAIQB2NFAxwgAAAN0AAAAPAAAAAAAAAAAAAAAAAJgCAABkcnMvZG93 bnJldi54bWxQSwUGAAAAAAQABAD1AAAAhwMAAAAA " path="m7,l66,38r-7,8l,9,7,xm106,63r59,37l158,109,99,71r7,-8xm205,125r59,37l257,171,198,134r7,-9xm304,187r59,38l356,234,297,196r7,-9xm403,250r59,37l455,296,396,259r7,-9xm502,312r59,38l554,358,495,321r7,-9xm601,375r59,37l653,421,594,383r7,-8xm700,437r59,37l752,483,693,446r7,-9xm799,499r59,38l851,546,792,508r7,-9xm898,562r59,37l950,608,891,571r7,-9xm997,624r59,38l1049,670,990,633r7,-9xm1096,687r59,37l1148,733r-59,-38l1096,687xm1195,749r59,37l1247,795r-59,-37l1195,749xm1294,812r59,37l1346,858r-59,-38l1294,812xm1393,874r59,37l1445,920r-59,-37l1393,874xe" fillcolor="black" strokeweight=".1pt">
                  <v:stroke joinstyle="bevel"/>
                  <v:path arrowok="t" o:connecttype="custom" o:connectlocs="41910,24130;0,5715;67310,40005;100330,69215;67310,40005;167640,102870;125730,85090;193040,118745;226060,148590;193040,118745;293370,182245;251460,164465;318770,198120;351790,227330;318770,198120;419100,261620;377190,243205;444500,277495;477520,306705;444500,277495;544830,340995;502920,322580;570230,356870;603250,386080;570230,356870;670560,420370;628650,401955;695960,436245;728980,465455;695960,436245;796290,499110;754380,481330;821690,515620;854710,544830;821690,515620;922020,578485;880110,560705" o:connectangles="0,0,0,0,0,0,0,0,0,0,0,0,0,0,0,0,0,0,0,0,0,0,0,0,0,0,0,0,0,0,0,0,0,0,0,0,0"/>
                  <o:lock v:ext="edit" verticies="t"/>
                </v:shape>
                <v:shape id="Freeform 2315" o:spid="_x0000_s1566" style="position:absolute;left:5060;top:6718;width:6490;height:63;visibility:visible;mso-wrap-style:square;v-text-anchor:top" coordsize="102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O+a8QA AADdAAAADwAAAGRycy9kb3ducmV2LnhtbERPS2vCQBC+C/6HZQredLc+2pK6irQIOahg2kN7G7LT JDQ7G7Krif/eFQRv8/E9Z7nubS3O1PrKsYbniQJBnDtTcaHh+2s7fgPhA7LB2jFpuJCH9Wo4WGJi XMdHOmehEDGEfYIayhCaREqfl2TRT1xDHLk/11oMEbaFNC12MdzWcqrUi7RYcWwosaGPkvL/7GQ1 pHv/qeYHdel3szrznUp/N/sfrUdP/eYdRKA+PMR3d2ri/NfZAm7fxBPk6goAAP//AwBQSwECLQAU AAYACAAAACEA8PeKu/0AAADiAQAAEwAAAAAAAAAAAAAAAAAAAAAAW0NvbnRlbnRfVHlwZXNdLnht bFBLAQItABQABgAIAAAAIQAx3V9h0gAAAI8BAAALAAAAAAAAAAAAAAAAAC4BAABfcmVscy8ucmVs c1BLAQItABQABgAIAAAAIQAzLwWeQQAAADkAAAAQAAAAAAAAAAAAAAAAACkCAABkcnMvc2hhcGV4 bWwueG1sUEsBAi0AFAAGAAgAAAAhAPITvmvEAAAA3QAAAA8AAAAAAAAAAAAAAAAAmAIAAGRycy9k b3ducmV2LnhtbFBLBQYAAAAABAAEAPUAAACJAwAAAAA= " path="m,l73,r,10l,10,,xm122,r73,l195,10r-73,l122,xm243,r73,l316,10r-73,l243,xm365,r73,l438,10r-73,l365,xm487,r73,l560,10r-73,l487,xm608,r73,l681,10r-73,l608,xm730,r73,l803,10r-73,l730,xm852,r73,l925,10r-73,l852,xm973,r49,l1022,10r-49,l973,xe" fillcolor="black" strokeweight=".1pt">
                  <v:stroke joinstyle="bevel"/>
                  <v:path arrowok="t" o:connecttype="custom" o:connectlocs="0,0;46355,0;46355,6350;0,6350;0,0;77470,0;123825,0;123825,6350;77470,6350;77470,0;154305,0;200660,0;200660,6350;154305,6350;154305,0;231775,0;278130,0;278130,6350;231775,6350;231775,0;309245,0;355600,0;355600,6350;309245,6350;309245,0;386080,0;432435,0;432435,6350;386080,6350;386080,0;463550,0;509905,0;509905,6350;463550,6350;463550,0;541020,0;587375,0;587375,6350;541020,6350;541020,0;617855,0;648970,0;648970,6350;617855,6350;617855,0" o:connectangles="0,0,0,0,0,0,0,0,0,0,0,0,0,0,0,0,0,0,0,0,0,0,0,0,0,0,0,0,0,0,0,0,0,0,0,0,0,0,0,0,0,0,0,0,0"/>
                  <o:lock v:ext="edit" verticies="t"/>
                </v:shape>
                <v:line id="Line 2316" o:spid="_x0000_s1567" style="position:absolute;flip:x;visibility:visible;mso-wrap-style:square" from="9658,6750" to="11550,9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M4yMAAAADdAAAADwAAAGRycy9kb3ducmV2LnhtbERP24rCMBB9F/yHMMK+aVqFqtUouiCI b14+YGjGpthM2iar3b83wsK+zeFcZ73tbS2e1PnKsYJ0koAgLpyuuFRwux7GCxA+IGusHZOCX/Kw 3QwHa8y1e/GZnpdQihjCPkcFJoQml9IXhiz6iWuII3d3ncUQYVdK3eErhttaTpMkkxYrjg0GG/o2 VDwuP1bB8nzdkanKpclOtzadtmk739dKfY363QpEoD78i//cRx3nz2cZfL6JJ8jN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QzOMjAAAAA3QAAAA8AAAAAAAAAAAAAAAAA oQIAAGRycy9kb3ducmV2LnhtbFBLBQYAAAAABAAEAPkAAACOAwAAAAA= " strokeweight=".6pt">
                  <v:stroke joinstyle="miter"/>
                </v:line>
                <v:line id="Line 2317" o:spid="_x0000_s1568" style="position:absolute;flip:x y;visibility:visible;mso-wrap-style:square" from="6140,8591" to="9658,9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SAFwcEAAADdAAAADwAAAGRycy9kb3ducmV2LnhtbERPS4vCMBC+L/gfwgje1tQVVqlGEVlx DyviA7yOzdgWm0lJou3+eyMI3ubje8503ppK3Mn50rKCQT8BQZxZXXKu4HhYfY5B+ICssbJMCv7J w3zW+Zhiqm3DO7rvQy5iCPsUFRQh1KmUPivIoO/bmjhyF+sMhghdLrXDJoabSn4lybc0WHJsKLCm ZUHZdX8zCra35q+lIDfZz3mrT2681rRjpXrddjEBEagNb/HL/avj/NFwBM9v4gly9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1IAXBwQAAAN0AAAAPAAAAAAAAAAAAAAAA AKECAABkcnMvZG93bnJldi54bWxQSwUGAAAAAAQABAD5AAAAjwMAAAAA " strokeweight=".6pt">
                  <v:stroke joinstyle="miter"/>
                </v:line>
                <v:line id="Line 2318" o:spid="_x0000_s1569" style="position:absolute;flip:x y;visibility:visible;mso-wrap-style:square" from="5060,6750" to="6140,85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Rs8UAAADdAAAADwAAAGRycy9kb3ducmV2LnhtbESPT2vCQBDF7wW/wzJCb3VjhVaiq4hY 7KFF/ANex+yYBLOzYXc16bfvHAq9zfDevPeb+bJ3jXpQiLVnA+NRBoq48Lbm0sDp+PEyBRUTssXG Mxn4oQjLxeBpjrn1He/pcUilkhCOORqoUmpzrWNRkcM48i2xaFcfHCZZQ6ltwE7CXaNfs+xNO6xZ GipsaV1RcTvcnYHdvfvqKenvYnPZ2XOYbi3t2ZjnYb+agUrUp3/z3/WnFfz3ieDKNzKCXv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L+Rs8UAAADdAAAADwAAAAAAAAAA AAAAAAChAgAAZHJzL2Rvd25yZXYueG1sUEsFBgAAAAAEAAQA+QAAAJMDAAAAAA== " strokeweight=".6pt">
                  <v:stroke joinstyle="miter"/>
                </v:line>
                <v:shape id="Freeform 2319" o:spid="_x0000_s1570" style="position:absolute;left:5035;top:6724;width:4642;height:2953;visibility:visible;mso-wrap-style:square;v-text-anchor:top" coordsize="731,4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wcRsUA AADdAAAADwAAAGRycy9kb3ducmV2LnhtbERP22oCMRB9L/Qfwgh9Ec1qwctqlFoqCIUWL/g8bsbN 0s1k2cR169c3gtC3OZzrzJetLUVDtS8cKxj0ExDEmdMF5woO+3VvAsIHZI2lY1LwSx6Wi+enOaba XXlLzS7kIoawT1GBCaFKpfSZIYu+7yriyJ1dbTFEWOdS13iN4baUwyQZSYsFxwaDFb0byn52F6vA tfvht/lYN2ccHD8vt+7qi04rpV467dsMRKA2/Isf7o2O88evU7h/E0+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HBxGxQAAAN0AAAAPAAAAAAAAAAAAAAAAAJgCAABkcnMv ZG93bnJldi54bWxQSwUGAAAAAAQABAD1AAAAigMAAAAA " path="m8,l67,37r-7,9l,8,8,xm106,62r60,37l159,108,99,71r7,-9xm206,124r59,38l258,171,198,133r8,-9xm305,187r59,37l357,233,298,196r7,-9xm403,249r60,38l456,295,396,258r7,-9xm503,312r59,37l555,358,495,320r8,-8xm602,374r59,37l654,420,594,383r8,-9xm701,436r30,20l724,465,694,445r7,-9xe" fillcolor="black" strokeweight=".1pt">
                  <v:stroke joinstyle="bevel"/>
                  <v:path arrowok="t" o:connecttype="custom" o:connectlocs="5080,0;42545,23495;38100,29210;0,5080;5080,0;67310,39370;105410,62865;100965,68580;62865,45085;67310,39370;130810,78740;168275,102870;163830,108585;125730,84455;130810,78740;193675,118745;231140,142240;226695,147955;189230,124460;193675,118745;255905,158115;294005,182245;289560,187325;251460,163830;255905,158115;319405,198120;356870,221615;352425,227330;314325,203200;319405,198120;382270,237490;419735,260985;415290,266700;377190,243205;382270,237490;445135,276860;464185,289560;459740,295275;440690,282575;445135,276860" o:connectangles="0,0,0,0,0,0,0,0,0,0,0,0,0,0,0,0,0,0,0,0,0,0,0,0,0,0,0,0,0,0,0,0,0,0,0,0,0,0,0,0"/>
                  <o:lock v:ext="edit" verticies="t"/>
                </v:shape>
                <v:rect id="Rectangle 2320" o:spid="_x0000_s1571" style="position:absolute;left:6254;top:9074;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7IZMQA AADdAAAADwAAAGRycy9kb3ducmV2LnhtbESP3WoCMRCF74W+Q5hC72q2Ila2RpGCoMUb1z7AsJn9 wWSyJKm7ffvORcG7Gc6Zc77Z7Cbv1J1i6gMbeJsXoIjrYHtuDXxfD69rUCkjW3SBycAvJdhtn2Yb LG0Y+UL3KrdKQjiVaKDLeSi1TnVHHtM8DMSiNSF6zLLGVtuIo4R7pxdFsdIee5aGDgf67Ki+VT/e gL5Wh3FduViEr0VzdqfjpaFgzMvztP8AlWnKD/P/9dEK/vtS+OUbGUFv/wAAAP//AwBQSwECLQAU AAYACAAAACEA8PeKu/0AAADiAQAAEwAAAAAAAAAAAAAAAAAAAAAAW0NvbnRlbnRfVHlwZXNdLnht bFBLAQItABQABgAIAAAAIQAx3V9h0gAAAI8BAAALAAAAAAAAAAAAAAAAAC4BAABfcmVscy8ucmVs c1BLAQItABQABgAIAAAAIQAzLwWeQQAAADkAAAAQAAAAAAAAAAAAAAAAACkCAABkcnMvc2hhcGV4 bWwueG1sUEsBAi0AFAAGAAgAAAAhAJQOyGTEAAAA3QAAAA8AAAAAAAAAAAAAAAAAmAIAAGRycy9k b3ducmV2LnhtbFBLBQYAAAAABAAEAPUAAACJAw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2321" o:spid="_x0000_s1572" style="position:absolute;left:10356;top:9010;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t/8AA AADdAAAADwAAAGRycy9kb3ducmV2LnhtbERP24rCMBB9F/yHMIJvmiriSjWKCIK7+GL1A4ZmesFk UpJou3+/WVjYtzmc6+wOgzXiTT60jhUs5hkI4tLplmsFj/t5tgERIrJG45gUfFOAw3482mGuXc83 ehexFimEQ44Kmhi7XMpQNmQxzF1HnLjKeYsxQV9L7bFP4dbIZZatpcWWU0ODHZ0aKp/FyyqQ9+Lc bwrjM/e1rK7m83KryCk1nQzHLYhIQ/wX/7kvOs3/WC3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0Jt/8AAAADdAAAADwAAAAAAAAAAAAAAAACYAgAAZHJzL2Rvd25y ZXYueG1sUEsFBgAAAAAEAAQA9QAAAIU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2" o:spid="_x0000_s1573" style="position:absolute;left:11906;top:5118;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xWE8EA AADdAAAADwAAAGRycy9kb3ducmV2LnhtbERP22oCMRB9L/gPYQTfalYtKqtRpCDY4ourHzBsZi+Y TJYkdbd/3xQE3+ZwrrPdD9aIB/nQOlYwm2YgiEunW64V3K7H9zWIEJE1Gsek4JcC7Hejty3m2vV8 oUcRa5FCOOSooImxy6UMZUMWw9R1xImrnLcYE/S11B77FG6NnGfZUlpsOTU02NFnQ+W9+LEK5LU4 9uvC+Mx9z6uz+TpdKnJKTcbDYQMi0hBf4qf7pNP81cc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GTcVhPBAAAA3QAAAA8AAAAAAAAAAAAAAAAAmAIAAGRycy9kb3du cmV2LnhtbFBLBQYAAAAABAAEAPUAAACGAw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3" o:spid="_x0000_s1574" style="position:absolute;left:3632;top:5257;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zXOZ8AA AADdAAAADwAAAGRycy9kb3ducmV2LnhtbERP24rCMBB9F/yHMIJvmiqi0jWKCIIuvlj3A4ZmesFk UpKs7f79ZmHBtzmc6+wOgzXiRT60jhUs5hkI4tLplmsFX4/zbAsiRGSNxjEp+KEAh/14tMNcu57v 9CpiLVIIhxwVNDF2uZShbMhimLuOOHGV8xZjgr6W2mOfwq2RyyxbS4stp4YGOzo1VD6Lb6tAPopz vy2Mz9znsrqZ6+VekVNqOhmOHyAiDfEt/ndfdJq/Wa3g75t0gtz/AgAA//8DAFBLAQItABQABgAI AAAAIQDw94q7/QAAAOIBAAATAAAAAAAAAAAAAAAAAAAAAABbQ29udGVudF9UeXBlc10ueG1sUEsB Ai0AFAAGAAgAAAAhADHdX2HSAAAAjwEAAAsAAAAAAAAAAAAAAAAALgEAAF9yZWxzLy5yZWxzUEsB Ai0AFAAGAAgAAAAhADMvBZ5BAAAAOQAAABAAAAAAAAAAAAAAAAAAKQIAAGRycy9zaGFwZXhtbC54 bWxQSwECLQAUAAYACAAAACEA6zXOZ8AAAADdAAAADwAAAAAAAAAAAAAAAACYAgAAZHJzL2Rvd25y ZXYueG1sUEsFBgAAAAAEAAQA9QAAAIU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4" o:spid="_x0000_s1575" style="position:absolute;left:7429;top:641;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lr/MEA AADdAAAADwAAAGRycy9kb3ducmV2LnhtbERP22oCMRB9L/gPYQTfalaxKqtRpCDY4ourHzBsZi+Y TJYkdbd/3xQE3+ZwrrPdD9aIB/nQOlYwm2YgiEunW64V3K7H9zWIEJE1Gsek4JcC7Hejty3m2vV8 oUcRa5FCOOSooImxy6UMZUMWw9R1xImrnLcYE/S11B77FG6NnGfZUlpsOTU02NFnQ+W9+LEK5LU4 9uvC+Mx9z6uz+TpdKnJKTcbDYQMi0hBf4qf7pNP81eI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IR5a/zBAAAA3QAAAA8AAAAAAAAAAAAAAAAAmAIAAGRycy9kb3du cmV2LnhtbFBLBQYAAAAABAAEAPUAAACGAw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v:rect id="Rectangle 2325" o:spid="_x0000_s1576" style="position:absolute;left:1085;top:9956;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v1i8AA AADdAAAADwAAAGRycy9kb3ducmV2LnhtbERP24rCMBB9F/yHMMK+aaqIK12jiCCo+GLdDxia6QWT SUmytvv3G0HYtzmc62x2gzXiST60jhXMZxkI4tLplmsF3/fjdA0iRGSNxjEp+KUAu+14tMFcu55v 9CxiLVIIhxwVNDF2uZShbMhimLmOOHGV8xZjgr6W2mOfwq2RiyxbSYstp4YGOzo0VD6KH6tA3otj vy6Mz9xlUV3N+XSryCn1MRn2XyAiDfFf/HafdJr/uVzB65t0gtz+AQAA//8DAFBLAQItABQABgAI AAAAIQDw94q7/QAAAOIBAAATAAAAAAAAAAAAAAAAAAAAAABbQ29udGVudF9UeXBlc10ueG1sUEsB Ai0AFAAGAAgAAAAhADHdX2HSAAAAjwEAAAsAAAAAAAAAAAAAAAAALgEAAF9yZWxzLy5yZWxzUEsB Ai0AFAAGAAgAAAAhADMvBZ5BAAAAOQAAABAAAAAAAAAAAAAAAAAAKQIAAGRycy9zaGFwZXhtbC54 bWxQSwECLQAUAAYACAAAACEAdKv1i8AAAADdAAAADwAAAAAAAAAAAAAAAACYAgAAZHJzL2Rvd25y ZXYueG1sUEsFBgAAAAAEAAQA9QAAAIU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6" o:spid="_x0000_s1577" style="position:absolute;left:11125;top:17259;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QEMAA AADdAAAADwAAAGRycy9kb3ducmV2LnhtbERP24rCMBB9F/yHMIJvmiqyStcoIgi6+GLdDxia6QWT SUmytvv3ZkHYtzmc62z3gzXiST60jhUs5hkI4tLplmsF3/fTbAMiRGSNxjEp+KUA+914tMVcu55v 9CxiLVIIhxwVNDF2uZShbMhimLuOOHGV8xZjgr6W2mOfwq2Ryyz7kBZbTg0NdnRsqHwUP1aBvBen flMYn7mvZXU1l/OtIqfUdDIcPkFEGuK/+O0+6zR/vVrD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G+dQEMAAAADdAAAADwAAAAAAAAAAAAAAAACYAgAAZHJzL2Rvd25y ZXYueG1sUEsFBgAAAAAEAAQA9QAAAIU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7" o:spid="_x0000_s1578" style="position:absolute;left:15760;top:995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EYsQA AADdAAAADwAAAGRycy9kb3ducmV2LnhtbESP3WoCMRCF74W+Q5hC72q2Ila2RpGCoMUb1z7AsJn9 wWSyJKm7ffvORcG7Gc6Zc77Z7Cbv1J1i6gMbeJsXoIjrYHtuDXxfD69rUCkjW3SBycAvJdhtn2Yb LG0Y+UL3KrdKQjiVaKDLeSi1TnVHHtM8DMSiNSF6zLLGVtuIo4R7pxdFsdIee5aGDgf67Ki+VT/e gL5Wh3FduViEr0VzdqfjpaFgzMvztP8AlWnKD/P/9dEK/vtScOUbGUFv/wAAAP//AwBQSwECLQAU AAYACAAAACEA8PeKu/0AAADiAQAAEwAAAAAAAAAAAAAAAAAAAAAAW0NvbnRlbnRfVHlwZXNdLnht bFBLAQItABQABgAIAAAAIQAx3V9h0gAAAI8BAAALAAAAAAAAAAAAAAAAAC4BAABfcmVscy8ucmVs c1BLAQItABQABgAIAAAAIQAzLwWeQQAAADkAAAAQAAAAAAAAAAAAAAAAACkCAABkcnMvc2hhcGV4 bWwueG1sUEsBAi0AFAAGAAgAAAAhAGp4xGLEAAAA3QAAAA8AAAAAAAAAAAAAAAAAmAIAAGRycy9k b3ducmV2LnhtbFBLBQYAAAAABAAEAPUAAACJAw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8" o:spid="_x0000_s1579" style="position:absolute;left:3473;top:15138;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Rh+cEA AADdAAAADwAAAGRycy9kb3ducmV2LnhtbERP22oCMRB9L/gPYQTfalaRqqtRpCDY4ourHzBsZi+Y TJYkdbd/3xQE3+ZwrrPdD9aIB/nQOlYwm2YgiEunW64V3K7H9xWIEJE1Gsek4JcC7Hejty3m2vV8 oUcRa5FCOOSooImxy6UMZUMWw9R1xImrnLcYE/S11B77FG6NnGfZh7TYcmposKPPhsp78WMVyGtx 7FeF8Zn7nldn83W6VOSUmoyHwwZEpCG+xE/3Saf5y8Ua/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0YfnBAAAA3QAAAA8AAAAAAAAAAAAAAAAAmAIAAGRycy9kb3du cmV2LnhtbFBLBQYAAAAABAAEAPUAAACGAw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2329" o:spid="_x0000_s1580" style="position:absolute;left:11436;top:6648;width:228;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EHdcUA AADdAAAADwAAAGRycy9kb3ducmV2LnhtbESPQUsDMRCF70L/Q5iCN5utYJW1aSkFYfFUa8HrkIyb 1c1km8Tt6q93DoK3Gd6b975Zb6fQq5FS7iIbWC4qUMQ2uo5bA6fXp5sHULkgO+wjk4FvyrDdzK7W WLt44Rcaj6VVEsK5RgO+lKHWOltPAfMiDsSivccUsMiaWu0SXiQ89Pq2qlY6YMfS4HGgvSf7efwK Bp7DeLDN4BPa3erw9uHPzY8+G3M9n3aPoApN5d/8d904wb+/E37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l4Qd1xQAAAN0AAAAPAAAAAAAAAAAAAAAAAJgCAABkcnMv ZG93bnJldi54bWxQSwUGAAAAAAQABAD1AAAAigMAAAAA " fillcolor="black" strokeweight="0"/>
                <v:oval id="Oval 2330" o:spid="_x0000_s1581" style="position:absolute;left:9544;top:9544;width:228;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2i7sIA AADdAAAADwAAAGRycy9kb3ducmV2LnhtbERPTWsCMRC9F/wPYYTeatZCraxGEUFYerJW8Dok42Z1 M1mTdN321zeFQm/zeJ+zXA+uFT2F2HhWMJ0UIIi1Nw3XCo4fu6c5iJiQDbaeScEXRVivRg9LLI2/ 8zv1h1SLHMKxRAU2pa6UMmpLDuPEd8SZO/vgMGUYamkC3nO4a+VzUcykw4Zzg8WOtpb09fDpFLy5 fq+rzgbUm9n+dLG36lvelHocD5sFiERD+hf/uSuT57++TOH3m3yC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BKraLuwgAAAN0AAAAPAAAAAAAAAAAAAAAAAJgCAABkcnMvZG93 bnJldi54bWxQSwUGAAAAAAQABAD1AAAAhwMAAAAA " fillcolor="black" strokeweight="0"/>
                <v:oval id="Oval 2331" o:spid="_x0000_s1582" style="position:absolute;left:6026;top:8489;width:235;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88mcIA AADdAAAADwAAAGRycy9kb3ducmV2LnhtbERPS2sCMRC+F/wPYQq91WyFalmNIkJh6ckX9Dok42Z1 M1mTdN321zdCobf5+J6zWA2uFT2F2HhW8DIuQBBrbxquFRwP789vIGJCNth6JgXfFGG1HD0ssDT+ xjvq96kWOYRjiQpsSl0pZdSWHMax74gzd/LBYcow1NIEvOVw18pJUUylw4Zzg8WONpb0Zf/lFHy4 fqurzgbU6+n282yv1Y+8KvX0OKznIBIN6V/8565Mnj97ncD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6fzyZwgAAAN0AAAAPAAAAAAAAAAAAAAAAAJgCAABkcnMvZG93 bnJldi54bWxQSwUGAAAAAAQABAD1AAAAhwMAAAAA " fillcolor="black" strokeweight="0"/>
                <v:oval id="Oval 2332" o:spid="_x0000_s1583" style="position:absolute;left:4946;top:6648;width:22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TOZAsMA AADdAAAADwAAAGRycy9kb3ducmV2LnhtbERPTWsCMRC9F/wPYYTeataWWlmNIkJh6clqweuQjJvV zWRN0nXbX98UCr3N433Ocj24VvQUYuNZwXRSgCDW3jRcK/g4vD7MQcSEbLD1TAq+KMJ6NbpbYmn8 jd+p36da5BCOJSqwKXWllFFbchgnviPO3MkHhynDUEsT8JbDXSsfi2ImHTacGyx2tLWkL/tPp+DN 9TtddTag3sx2x7O9Vt/yqtT9eNgsQCQa0r/4z12ZPP/l+Q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1TOZAsMAAADdAAAADwAAAAAAAAAAAAAAAACYAgAAZHJzL2Rv d25yZXYueG1sUEsFBgAAAAAEAAQA9QAAAIgDAAAAAA== " fillcolor="black" strokeweight="0"/>
                <v:oval id="Oval 2333" o:spid="_x0000_s1584" style="position:absolute;left:7607;top:2146;width:235;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oBdsMA AADdAAAADwAAAGRycy9kb3ducmV2LnhtbERPTWsCMRC9F/wPYYTeatbSWlmNIkJh6clqweuQjJvV zWRN0nXbX98UCr3N433Ocj24VvQUYuNZwXRSgCDW3jRcK/g4vD7MQcSEbLD1TAq+KMJ6NbpbYmn8 jd+p36da5BCOJSqwKXWllFFbchgnviPO3MkHhynDUEsT8JbDXSsfi2ImHTacGyx2tLWkL/tPp+DN 9TtddTag3sx2x7O9Vt/yqtT9eNgsQCQa0r/4z12ZPP/l+Q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WtoBdsMAAADdAAAADwAAAAAAAAAAAAAAAACYAgAAZHJzL2Rv d25yZXYueG1sUEsFBgAAAAAEAAQA9QAAAIgDAAAAAA== " fillcolor="black" strokeweight="0"/>
                <v:oval id="Oval 2334" o:spid="_x0000_s1585" style="position:absolute;left:11474;top:16941;width:229;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ak7cIA AADdAAAADwAAAGRycy9kb3ducmV2LnhtbERPS2sCMRC+F/ofwhS81WwLatkaRQqFxZMv6HVIppvV zWRN4rr21zdCobf5+J4zXw6uFT2F2HhW8DIuQBBrbxquFRz2n89vIGJCNth6JgU3irBcPD7MsTT+ ylvqd6kWOYRjiQpsSl0pZdSWHMax74gz9+2Dw5RhqKUJeM3hrpWvRTGVDhvODRY7+rCkT7uLU7B2 /UZXnQ2oV9PN19Geqx95Vmr0NKzeQSQa0r/4z12ZPH82mcD9m3yC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A1lqTtwgAAAN0AAAAPAAAAAAAAAAAAAAAAAJgCAABkcnMvZG93 bnJldi54bWxQSwUGAAAAAAQABAD1AAAAhwMAAAAA " fillcolor="black" strokeweight="0"/>
                <v:oval id="Oval 2335" o:spid="_x0000_s1586" style="position:absolute;left:4445;top:14827;width:228;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Q6msIA AADdAAAADwAAAGRycy9kb3ducmV2LnhtbERP30vDMBB+H/g/hBN821IFO6nLShGE4tPcBF+P5NZ0 NpcuiV31rzeC4Nt9fD9vU89uEBOF2HtWcLsqQBBrb3ruFLwdnpcPIGJCNjh4JgVfFKHeXi02WBl/ 4Vea9qkTOYRjhQpsSmMlZdSWHMaVH4kzd/TBYcowdNIEvORwN8i7oiilw55zg8WRnizpj/2nU/Di pp1uRxtQN+Xu/WTP7bc8K3VzPTePIBLN6V/8525Nnr++L+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FRDqawgAAAN0AAAAPAAAAAAAAAAAAAAAAAJgCAABkcnMvZG93 bnJldi54bWxQSwUGAAAAAAQABAD1AAAAhwMAAAAA " fillcolor="black" strokeweight="0"/>
                <v:oval id="Oval 2336" o:spid="_x0000_s1587" style="position:absolute;left:15259;top:11144;width:228;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ifAcIA AADdAAAADwAAAGRycy9kb3ducmV2LnhtbERPTWsCMRC9C/0PYQreNNuCWrZGkUJh8aRW6HVIppvV zWRN4rrtrzeFQm/zeJ+zXA+uFT2F2HhW8DQtQBBrbxquFRw/3icvIGJCNth6JgXfFGG9ehgtsTT+ xnvqD6kWOYRjiQpsSl0pZdSWHMap74gz9+WDw5RhqKUJeMvhrpXPRTGXDhvODRY7erOkz4erU7B1 /U5XnQ2oN/Pd58leqh95UWr8OGxeQSQa0r/4z12ZPH8xW8DvN/kEuboDAAD//wMAUEsBAi0AFAAG AAgAAAAhAPD3irv9AAAA4gEAABMAAAAAAAAAAAAAAAAAAAAAAFtDb250ZW50X1R5cGVzXS54bWxQ SwECLQAUAAYACAAAACEAMd1fYdIAAACPAQAACwAAAAAAAAAAAAAAAAAuAQAAX3JlbHMvLnJlbHNQ SwECLQAUAAYACAAAACEAMy8FnkEAAAA5AAAAEAAAAAAAAAAAAAAAAAApAgAAZHJzL3NoYXBleG1s LnhtbFBLAQItABQABgAIAAAAIQCqCJ8BwgAAAN0AAAAPAAAAAAAAAAAAAAAAAJgCAABkcnMvZG93 bnJldi54bWxQSwUGAAAAAAQABAD1AAAAhwMAAAAA " fillcolor="black" strokeweight="0"/>
                <v:oval id="Oval 2337" o:spid="_x0000_s1588" style="position:absolute;left:2279;top:11144;width:22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5cLc8UA AADdAAAADwAAAGRycy9kb3ducmV2LnhtbESPQUsDMRCF70L/Q5iCN5utYJW1aSkFYfFUa8HrkIyb 1c1km8Tt6q93DoK3Gd6b975Zb6fQq5FS7iIbWC4qUMQ2uo5bA6fXp5sHULkgO+wjk4FvyrDdzK7W WLt44Rcaj6VVEsK5RgO+lKHWOltPAfMiDsSivccUsMiaWu0SXiQ89Pq2qlY6YMfS4HGgvSf7efwK Bp7DeLDN4BPa3erw9uHPzY8+G3M9n3aPoApN5d/8d904wb+/E1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blwtzxQAAAN0AAAAPAAAAAAAAAAAAAAAAAJgCAABkcnMv ZG93bnJldi54bWxQSwUGAAAAAAQABAD1AAAAigMAAAAA " fillcolor="black" strokeweight="0"/>
              </v:group>
            </w:pict>
          </mc:Fallback>
        </mc:AlternateContent>
      </w:r>
      <w:r w:rsidRPr="00B20E54">
        <w:rPr>
          <w:sz w:val="26"/>
          <w:szCs w:val="26"/>
        </w:rPr>
        <w:t>Lưu ý: Tỉ số thể tích chỉ áp dụng cho khối chóp tam giác nên nếu đáy là tứ giác ta chia đáy thành hai tam giá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040" w:dyaOrig="360">
          <v:shape id="_x0000_i1541" type="#_x0000_t75" style="width:152.25pt;height:18pt" o:ole="">
            <v:imagedata r:id="rId1040" o:title=""/>
          </v:shape>
          <o:OLEObject Type="Embed" ProgID="Equation.DSMT4" ShapeID="_x0000_i1541" DrawAspect="Content" ObjectID="_1624864684" r:id="rId1041"/>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020" w:dyaOrig="740">
          <v:shape id="_x0000_i1542" type="#_x0000_t75" style="width:201pt;height:36.75pt" o:ole="">
            <v:imagedata r:id="rId1042" o:title=""/>
          </v:shape>
          <o:OLEObject Type="Embed" ProgID="Equation.DSMT4" ShapeID="_x0000_i1542" DrawAspect="Content" ObjectID="_1624864685" r:id="rId1043"/>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960" w:dyaOrig="680">
          <v:shape id="_x0000_i1543" type="#_x0000_t75" style="width:98.25pt;height:33.75pt" o:ole="">
            <v:imagedata r:id="rId1044" o:title=""/>
          </v:shape>
          <o:OLEObject Type="Embed" ProgID="Equation.DSMT4" ShapeID="_x0000_i1543" DrawAspect="Content" ObjectID="_1624864686" r:id="rId104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000" w:dyaOrig="680">
          <v:shape id="_x0000_i1544" type="#_x0000_t75" style="width:99.75pt;height:33.75pt" o:ole="">
            <v:imagedata r:id="rId1046" o:title=""/>
          </v:shape>
          <o:OLEObject Type="Embed" ProgID="Equation.DSMT4" ShapeID="_x0000_i1544" DrawAspect="Content" ObjectID="_1624864687" r:id="rId104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6360" w:dyaOrig="680">
          <v:shape id="_x0000_i1545" type="#_x0000_t75" style="width:318pt;height:33.75pt" o:ole="">
            <v:imagedata r:id="rId1048" o:title=""/>
          </v:shape>
          <o:OLEObject Type="Embed" ProgID="Equation.DSMT4" ShapeID="_x0000_i1545" DrawAspect="Content" ObjectID="_1624864688" r:id="rId1049"/>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32"/>
          <w:sz w:val="26"/>
          <w:szCs w:val="26"/>
        </w:rPr>
        <w:object w:dxaOrig="1540" w:dyaOrig="740">
          <v:shape id="_x0000_i1546" type="#_x0000_t75" style="width:77.25pt;height:36.75pt" o:ole="">
            <v:imagedata r:id="rId1050" o:title=""/>
          </v:shape>
          <o:OLEObject Type="Embed" ProgID="Equation.DSMT4" ShapeID="_x0000_i1546" DrawAspect="Content" ObjectID="_1624864689" r:id="rId105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8.</w:t>
      </w:r>
      <w:r w:rsidRPr="00B20E54">
        <w:rPr>
          <w:sz w:val="26"/>
          <w:szCs w:val="26"/>
        </w:rPr>
        <w:t xml:space="preserve"> Từ giả thiết suy ra </w:t>
      </w:r>
      <w:r w:rsidR="00B20E54" w:rsidRPr="00B20E54">
        <w:rPr>
          <w:position w:val="-26"/>
          <w:sz w:val="26"/>
          <w:szCs w:val="26"/>
        </w:rPr>
        <w:object w:dxaOrig="3120" w:dyaOrig="680">
          <v:shape id="_x0000_i1547" type="#_x0000_t75" style="width:156pt;height:33.75pt" o:ole="">
            <v:imagedata r:id="rId1052" o:title=""/>
          </v:shape>
          <o:OLEObject Type="Embed" ProgID="Equation.DSMT4" ShapeID="_x0000_i1547" DrawAspect="Content" ObjectID="_1624864690" r:id="rId1053"/>
        </w:object>
      </w:r>
      <w:r w:rsidRPr="00B20E54">
        <w:rPr>
          <w:sz w:val="26"/>
          <w:szCs w:val="26"/>
        </w:rPr>
        <w:t xml:space="preserve"> Tương tự </w:t>
      </w:r>
      <w:r w:rsidR="00B20E54" w:rsidRPr="00B20E54">
        <w:rPr>
          <w:position w:val="-26"/>
          <w:sz w:val="26"/>
          <w:szCs w:val="26"/>
        </w:rPr>
        <w:object w:dxaOrig="1680" w:dyaOrig="680">
          <v:shape id="_x0000_i1548" type="#_x0000_t75" style="width:84pt;height:33.75pt" o:ole="">
            <v:imagedata r:id="rId1054" o:title=""/>
          </v:shape>
          <o:OLEObject Type="Embed" ProgID="Equation.DSMT4" ShapeID="_x0000_i1548" DrawAspect="Content" ObjectID="_1624864691" r:id="rId1055"/>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 có </w:t>
            </w:r>
            <w:r w:rsidR="00B20E54" w:rsidRPr="00B20E54">
              <w:rPr>
                <w:position w:val="-12"/>
                <w:sz w:val="26"/>
                <w:szCs w:val="26"/>
              </w:rPr>
              <w:object w:dxaOrig="3100" w:dyaOrig="360">
                <v:shape id="_x0000_i1549" type="#_x0000_t75" style="width:155.25pt;height:18pt" o:ole="">
                  <v:imagedata r:id="rId1056" o:title=""/>
                </v:shape>
                <o:OLEObject Type="Embed" ProgID="Equation.DSMT4" ShapeID="_x0000_i1549" DrawAspect="Content" ObjectID="_1624864692" r:id="rId10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120" w:dyaOrig="740">
                <v:shape id="_x0000_i1550" type="#_x0000_t75" style="width:206.25pt;height:36.75pt" o:ole="">
                  <v:imagedata r:id="rId1058" o:title=""/>
                </v:shape>
                <o:OLEObject Type="Embed" ProgID="Equation.DSMT4" ShapeID="_x0000_i1550" DrawAspect="Content" ObjectID="_1624864693" r:id="rId1059"/>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2740" w:dyaOrig="680">
                <v:shape id="_x0000_i1551" type="#_x0000_t75" style="width:137.25pt;height:33.75pt" o:ole="">
                  <v:imagedata r:id="rId1060" o:title=""/>
                </v:shape>
                <o:OLEObject Type="Embed" ProgID="Equation.DSMT4" ShapeID="_x0000_i1551" DrawAspect="Content" ObjectID="_1624864694" r:id="rId1061"/>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100" w:dyaOrig="680">
                <v:shape id="_x0000_i1552" type="#_x0000_t75" style="width:105pt;height:33.75pt" o:ole="">
                  <v:imagedata r:id="rId1062" o:title=""/>
                </v:shape>
                <o:OLEObject Type="Embed" ProgID="Equation.DSMT4" ShapeID="_x0000_i1552" DrawAspect="Content" ObjectID="_1624864695" r:id="rId1063"/>
              </w:objec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302385" cy="1269365"/>
                      <wp:effectExtent l="0" t="3810" r="4445" b="3175"/>
                      <wp:docPr id="1742" name="Canvas 17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1" name="Freeform 1744"/>
                              <wps:cNvSpPr>
                                <a:spLocks noEditPoints="1"/>
                              </wps:cNvSpPr>
                              <wps:spPr bwMode="auto">
                                <a:xfrm>
                                  <a:off x="173355" y="725805"/>
                                  <a:ext cx="927735" cy="4445"/>
                                </a:xfrm>
                                <a:custGeom>
                                  <a:avLst/>
                                  <a:gdLst>
                                    <a:gd name="T0" fmla="*/ 53 w 1461"/>
                                    <a:gd name="T1" fmla="*/ 0 h 7"/>
                                    <a:gd name="T2" fmla="*/ 0 w 1461"/>
                                    <a:gd name="T3" fmla="*/ 7 h 7"/>
                                    <a:gd name="T4" fmla="*/ 88 w 1461"/>
                                    <a:gd name="T5" fmla="*/ 0 h 7"/>
                                    <a:gd name="T6" fmla="*/ 141 w 1461"/>
                                    <a:gd name="T7" fmla="*/ 7 h 7"/>
                                    <a:gd name="T8" fmla="*/ 88 w 1461"/>
                                    <a:gd name="T9" fmla="*/ 0 h 7"/>
                                    <a:gd name="T10" fmla="*/ 229 w 1461"/>
                                    <a:gd name="T11" fmla="*/ 0 h 7"/>
                                    <a:gd name="T12" fmla="*/ 176 w 1461"/>
                                    <a:gd name="T13" fmla="*/ 7 h 7"/>
                                    <a:gd name="T14" fmla="*/ 264 w 1461"/>
                                    <a:gd name="T15" fmla="*/ 0 h 7"/>
                                    <a:gd name="T16" fmla="*/ 317 w 1461"/>
                                    <a:gd name="T17" fmla="*/ 7 h 7"/>
                                    <a:gd name="T18" fmla="*/ 264 w 1461"/>
                                    <a:gd name="T19" fmla="*/ 0 h 7"/>
                                    <a:gd name="T20" fmla="*/ 405 w 1461"/>
                                    <a:gd name="T21" fmla="*/ 0 h 7"/>
                                    <a:gd name="T22" fmla="*/ 352 w 1461"/>
                                    <a:gd name="T23" fmla="*/ 7 h 7"/>
                                    <a:gd name="T24" fmla="*/ 440 w 1461"/>
                                    <a:gd name="T25" fmla="*/ 0 h 7"/>
                                    <a:gd name="T26" fmla="*/ 493 w 1461"/>
                                    <a:gd name="T27" fmla="*/ 7 h 7"/>
                                    <a:gd name="T28" fmla="*/ 440 w 1461"/>
                                    <a:gd name="T29" fmla="*/ 0 h 7"/>
                                    <a:gd name="T30" fmla="*/ 581 w 1461"/>
                                    <a:gd name="T31" fmla="*/ 0 h 7"/>
                                    <a:gd name="T32" fmla="*/ 528 w 1461"/>
                                    <a:gd name="T33" fmla="*/ 7 h 7"/>
                                    <a:gd name="T34" fmla="*/ 616 w 1461"/>
                                    <a:gd name="T35" fmla="*/ 0 h 7"/>
                                    <a:gd name="T36" fmla="*/ 669 w 1461"/>
                                    <a:gd name="T37" fmla="*/ 7 h 7"/>
                                    <a:gd name="T38" fmla="*/ 616 w 1461"/>
                                    <a:gd name="T39" fmla="*/ 0 h 7"/>
                                    <a:gd name="T40" fmla="*/ 757 w 1461"/>
                                    <a:gd name="T41" fmla="*/ 0 h 7"/>
                                    <a:gd name="T42" fmla="*/ 704 w 1461"/>
                                    <a:gd name="T43" fmla="*/ 7 h 7"/>
                                    <a:gd name="T44" fmla="*/ 792 w 1461"/>
                                    <a:gd name="T45" fmla="*/ 0 h 7"/>
                                    <a:gd name="T46" fmla="*/ 845 w 1461"/>
                                    <a:gd name="T47" fmla="*/ 7 h 7"/>
                                    <a:gd name="T48" fmla="*/ 792 w 1461"/>
                                    <a:gd name="T49" fmla="*/ 0 h 7"/>
                                    <a:gd name="T50" fmla="*/ 933 w 1461"/>
                                    <a:gd name="T51" fmla="*/ 0 h 7"/>
                                    <a:gd name="T52" fmla="*/ 880 w 1461"/>
                                    <a:gd name="T53" fmla="*/ 7 h 7"/>
                                    <a:gd name="T54" fmla="*/ 968 w 1461"/>
                                    <a:gd name="T55" fmla="*/ 0 h 7"/>
                                    <a:gd name="T56" fmla="*/ 1021 w 1461"/>
                                    <a:gd name="T57" fmla="*/ 7 h 7"/>
                                    <a:gd name="T58" fmla="*/ 968 w 1461"/>
                                    <a:gd name="T59" fmla="*/ 0 h 7"/>
                                    <a:gd name="T60" fmla="*/ 1109 w 1461"/>
                                    <a:gd name="T61" fmla="*/ 0 h 7"/>
                                    <a:gd name="T62" fmla="*/ 1056 w 1461"/>
                                    <a:gd name="T63" fmla="*/ 7 h 7"/>
                                    <a:gd name="T64" fmla="*/ 1144 w 1461"/>
                                    <a:gd name="T65" fmla="*/ 0 h 7"/>
                                    <a:gd name="T66" fmla="*/ 1197 w 1461"/>
                                    <a:gd name="T67" fmla="*/ 7 h 7"/>
                                    <a:gd name="T68" fmla="*/ 1144 w 1461"/>
                                    <a:gd name="T69" fmla="*/ 0 h 7"/>
                                    <a:gd name="T70" fmla="*/ 1285 w 1461"/>
                                    <a:gd name="T71" fmla="*/ 0 h 7"/>
                                    <a:gd name="T72" fmla="*/ 1232 w 1461"/>
                                    <a:gd name="T73" fmla="*/ 7 h 7"/>
                                    <a:gd name="T74" fmla="*/ 1320 w 1461"/>
                                    <a:gd name="T75" fmla="*/ 0 h 7"/>
                                    <a:gd name="T76" fmla="*/ 1373 w 1461"/>
                                    <a:gd name="T77" fmla="*/ 7 h 7"/>
                                    <a:gd name="T78" fmla="*/ 1320 w 1461"/>
                                    <a:gd name="T79" fmla="*/ 0 h 7"/>
                                    <a:gd name="T80" fmla="*/ 1461 w 1461"/>
                                    <a:gd name="T81" fmla="*/ 0 h 7"/>
                                    <a:gd name="T82" fmla="*/ 1408 w 146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61" h="7">
                                      <a:moveTo>
                                        <a:pt x="0" y="0"/>
                                      </a:moveTo>
                                      <a:lnTo>
                                        <a:pt x="53" y="0"/>
                                      </a:lnTo>
                                      <a:lnTo>
                                        <a:pt x="53" y="7"/>
                                      </a:lnTo>
                                      <a:lnTo>
                                        <a:pt x="0" y="7"/>
                                      </a:lnTo>
                                      <a:lnTo>
                                        <a:pt x="0" y="0"/>
                                      </a:lnTo>
                                      <a:close/>
                                      <a:moveTo>
                                        <a:pt x="88" y="0"/>
                                      </a:moveTo>
                                      <a:lnTo>
                                        <a:pt x="141" y="0"/>
                                      </a:lnTo>
                                      <a:lnTo>
                                        <a:pt x="141" y="7"/>
                                      </a:lnTo>
                                      <a:lnTo>
                                        <a:pt x="88" y="7"/>
                                      </a:lnTo>
                                      <a:lnTo>
                                        <a:pt x="88" y="0"/>
                                      </a:lnTo>
                                      <a:close/>
                                      <a:moveTo>
                                        <a:pt x="176" y="0"/>
                                      </a:moveTo>
                                      <a:lnTo>
                                        <a:pt x="229" y="0"/>
                                      </a:lnTo>
                                      <a:lnTo>
                                        <a:pt x="229" y="7"/>
                                      </a:lnTo>
                                      <a:lnTo>
                                        <a:pt x="176" y="7"/>
                                      </a:lnTo>
                                      <a:lnTo>
                                        <a:pt x="176" y="0"/>
                                      </a:lnTo>
                                      <a:close/>
                                      <a:moveTo>
                                        <a:pt x="264" y="0"/>
                                      </a:moveTo>
                                      <a:lnTo>
                                        <a:pt x="317" y="0"/>
                                      </a:lnTo>
                                      <a:lnTo>
                                        <a:pt x="317" y="7"/>
                                      </a:lnTo>
                                      <a:lnTo>
                                        <a:pt x="264" y="7"/>
                                      </a:lnTo>
                                      <a:lnTo>
                                        <a:pt x="264" y="0"/>
                                      </a:lnTo>
                                      <a:close/>
                                      <a:moveTo>
                                        <a:pt x="352" y="0"/>
                                      </a:moveTo>
                                      <a:lnTo>
                                        <a:pt x="405" y="0"/>
                                      </a:lnTo>
                                      <a:lnTo>
                                        <a:pt x="405" y="7"/>
                                      </a:lnTo>
                                      <a:lnTo>
                                        <a:pt x="352" y="7"/>
                                      </a:lnTo>
                                      <a:lnTo>
                                        <a:pt x="352" y="0"/>
                                      </a:lnTo>
                                      <a:close/>
                                      <a:moveTo>
                                        <a:pt x="440" y="0"/>
                                      </a:moveTo>
                                      <a:lnTo>
                                        <a:pt x="493" y="0"/>
                                      </a:lnTo>
                                      <a:lnTo>
                                        <a:pt x="493" y="7"/>
                                      </a:lnTo>
                                      <a:lnTo>
                                        <a:pt x="440" y="7"/>
                                      </a:lnTo>
                                      <a:lnTo>
                                        <a:pt x="440" y="0"/>
                                      </a:lnTo>
                                      <a:close/>
                                      <a:moveTo>
                                        <a:pt x="528" y="0"/>
                                      </a:moveTo>
                                      <a:lnTo>
                                        <a:pt x="581" y="0"/>
                                      </a:lnTo>
                                      <a:lnTo>
                                        <a:pt x="581" y="7"/>
                                      </a:lnTo>
                                      <a:lnTo>
                                        <a:pt x="528" y="7"/>
                                      </a:lnTo>
                                      <a:lnTo>
                                        <a:pt x="528" y="0"/>
                                      </a:lnTo>
                                      <a:close/>
                                      <a:moveTo>
                                        <a:pt x="616" y="0"/>
                                      </a:moveTo>
                                      <a:lnTo>
                                        <a:pt x="669" y="0"/>
                                      </a:lnTo>
                                      <a:lnTo>
                                        <a:pt x="669" y="7"/>
                                      </a:lnTo>
                                      <a:lnTo>
                                        <a:pt x="616" y="7"/>
                                      </a:lnTo>
                                      <a:lnTo>
                                        <a:pt x="616" y="0"/>
                                      </a:lnTo>
                                      <a:close/>
                                      <a:moveTo>
                                        <a:pt x="704" y="0"/>
                                      </a:moveTo>
                                      <a:lnTo>
                                        <a:pt x="757" y="0"/>
                                      </a:lnTo>
                                      <a:lnTo>
                                        <a:pt x="757" y="7"/>
                                      </a:lnTo>
                                      <a:lnTo>
                                        <a:pt x="704" y="7"/>
                                      </a:lnTo>
                                      <a:lnTo>
                                        <a:pt x="704" y="0"/>
                                      </a:lnTo>
                                      <a:close/>
                                      <a:moveTo>
                                        <a:pt x="792" y="0"/>
                                      </a:moveTo>
                                      <a:lnTo>
                                        <a:pt x="845" y="0"/>
                                      </a:lnTo>
                                      <a:lnTo>
                                        <a:pt x="845" y="7"/>
                                      </a:lnTo>
                                      <a:lnTo>
                                        <a:pt x="792" y="7"/>
                                      </a:lnTo>
                                      <a:lnTo>
                                        <a:pt x="792" y="0"/>
                                      </a:lnTo>
                                      <a:close/>
                                      <a:moveTo>
                                        <a:pt x="880" y="0"/>
                                      </a:moveTo>
                                      <a:lnTo>
                                        <a:pt x="933" y="0"/>
                                      </a:lnTo>
                                      <a:lnTo>
                                        <a:pt x="933" y="7"/>
                                      </a:lnTo>
                                      <a:lnTo>
                                        <a:pt x="880" y="7"/>
                                      </a:lnTo>
                                      <a:lnTo>
                                        <a:pt x="880" y="0"/>
                                      </a:lnTo>
                                      <a:close/>
                                      <a:moveTo>
                                        <a:pt x="968" y="0"/>
                                      </a:moveTo>
                                      <a:lnTo>
                                        <a:pt x="1021" y="0"/>
                                      </a:lnTo>
                                      <a:lnTo>
                                        <a:pt x="1021" y="7"/>
                                      </a:lnTo>
                                      <a:lnTo>
                                        <a:pt x="968" y="7"/>
                                      </a:lnTo>
                                      <a:lnTo>
                                        <a:pt x="968" y="0"/>
                                      </a:lnTo>
                                      <a:close/>
                                      <a:moveTo>
                                        <a:pt x="1056" y="0"/>
                                      </a:moveTo>
                                      <a:lnTo>
                                        <a:pt x="1109" y="0"/>
                                      </a:lnTo>
                                      <a:lnTo>
                                        <a:pt x="1109" y="7"/>
                                      </a:lnTo>
                                      <a:lnTo>
                                        <a:pt x="1056" y="7"/>
                                      </a:lnTo>
                                      <a:lnTo>
                                        <a:pt x="1056" y="0"/>
                                      </a:lnTo>
                                      <a:close/>
                                      <a:moveTo>
                                        <a:pt x="1144" y="0"/>
                                      </a:moveTo>
                                      <a:lnTo>
                                        <a:pt x="1197" y="0"/>
                                      </a:lnTo>
                                      <a:lnTo>
                                        <a:pt x="1197" y="7"/>
                                      </a:lnTo>
                                      <a:lnTo>
                                        <a:pt x="1144" y="7"/>
                                      </a:lnTo>
                                      <a:lnTo>
                                        <a:pt x="1144" y="0"/>
                                      </a:lnTo>
                                      <a:close/>
                                      <a:moveTo>
                                        <a:pt x="1232" y="0"/>
                                      </a:moveTo>
                                      <a:lnTo>
                                        <a:pt x="1285" y="0"/>
                                      </a:lnTo>
                                      <a:lnTo>
                                        <a:pt x="1285" y="7"/>
                                      </a:lnTo>
                                      <a:lnTo>
                                        <a:pt x="1232" y="7"/>
                                      </a:lnTo>
                                      <a:lnTo>
                                        <a:pt x="1232" y="0"/>
                                      </a:lnTo>
                                      <a:close/>
                                      <a:moveTo>
                                        <a:pt x="1320" y="0"/>
                                      </a:moveTo>
                                      <a:lnTo>
                                        <a:pt x="1373" y="0"/>
                                      </a:lnTo>
                                      <a:lnTo>
                                        <a:pt x="1373" y="7"/>
                                      </a:lnTo>
                                      <a:lnTo>
                                        <a:pt x="1320" y="7"/>
                                      </a:lnTo>
                                      <a:lnTo>
                                        <a:pt x="1320" y="0"/>
                                      </a:lnTo>
                                      <a:close/>
                                      <a:moveTo>
                                        <a:pt x="1408" y="0"/>
                                      </a:moveTo>
                                      <a:lnTo>
                                        <a:pt x="1461" y="0"/>
                                      </a:lnTo>
                                      <a:lnTo>
                                        <a:pt x="1461" y="7"/>
                                      </a:lnTo>
                                      <a:lnTo>
                                        <a:pt x="1408" y="7"/>
                                      </a:lnTo>
                                      <a:lnTo>
                                        <a:pt x="1408"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22" name="Line 1745"/>
                              <wps:cNvCnPr/>
                              <wps:spPr bwMode="auto">
                                <a:xfrm>
                                  <a:off x="173355" y="728345"/>
                                  <a:ext cx="156210" cy="2381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23" name="Line 1746"/>
                              <wps:cNvCnPr/>
                              <wps:spPr bwMode="auto">
                                <a:xfrm>
                                  <a:off x="329565" y="966470"/>
                                  <a:ext cx="508635" cy="1371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8" name="Line 1747"/>
                              <wps:cNvCnPr/>
                              <wps:spPr bwMode="auto">
                                <a:xfrm flipV="1">
                                  <a:off x="838200" y="728345"/>
                                  <a:ext cx="274320" cy="375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9" name="Line 1748"/>
                              <wps:cNvCnPr/>
                              <wps:spPr bwMode="auto">
                                <a:xfrm flipV="1">
                                  <a:off x="173355" y="145415"/>
                                  <a:ext cx="385445"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0" name="Line 1749"/>
                              <wps:cNvCnPr/>
                              <wps:spPr bwMode="auto">
                                <a:xfrm>
                                  <a:off x="558800" y="145415"/>
                                  <a:ext cx="553720"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1" name="Line 1750"/>
                              <wps:cNvCnPr/>
                              <wps:spPr bwMode="auto">
                                <a:xfrm>
                                  <a:off x="558800" y="145415"/>
                                  <a:ext cx="279400" cy="9582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2" name="Line 1751"/>
                              <wps:cNvCnPr/>
                              <wps:spPr bwMode="auto">
                                <a:xfrm flipH="1">
                                  <a:off x="329565" y="145415"/>
                                  <a:ext cx="229235" cy="8210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4" name="Freeform 1752"/>
                              <wps:cNvSpPr>
                                <a:spLocks noEditPoints="1"/>
                              </wps:cNvSpPr>
                              <wps:spPr bwMode="auto">
                                <a:xfrm>
                                  <a:off x="171450" y="726440"/>
                                  <a:ext cx="667385" cy="378460"/>
                                </a:xfrm>
                                <a:custGeom>
                                  <a:avLst/>
                                  <a:gdLst>
                                    <a:gd name="T0" fmla="*/ 48 w 1051"/>
                                    <a:gd name="T1" fmla="*/ 24 h 596"/>
                                    <a:gd name="T2" fmla="*/ 0 w 1051"/>
                                    <a:gd name="T3" fmla="*/ 6 h 596"/>
                                    <a:gd name="T4" fmla="*/ 77 w 1051"/>
                                    <a:gd name="T5" fmla="*/ 40 h 596"/>
                                    <a:gd name="T6" fmla="*/ 115 w 1051"/>
                                    <a:gd name="T7" fmla="*/ 70 h 596"/>
                                    <a:gd name="T8" fmla="*/ 77 w 1051"/>
                                    <a:gd name="T9" fmla="*/ 40 h 596"/>
                                    <a:gd name="T10" fmla="*/ 192 w 1051"/>
                                    <a:gd name="T11" fmla="*/ 105 h 596"/>
                                    <a:gd name="T12" fmla="*/ 144 w 1051"/>
                                    <a:gd name="T13" fmla="*/ 87 h 596"/>
                                    <a:gd name="T14" fmla="*/ 220 w 1051"/>
                                    <a:gd name="T15" fmla="*/ 121 h 596"/>
                                    <a:gd name="T16" fmla="*/ 258 w 1051"/>
                                    <a:gd name="T17" fmla="*/ 151 h 596"/>
                                    <a:gd name="T18" fmla="*/ 220 w 1051"/>
                                    <a:gd name="T19" fmla="*/ 121 h 596"/>
                                    <a:gd name="T20" fmla="*/ 335 w 1051"/>
                                    <a:gd name="T21" fmla="*/ 186 h 596"/>
                                    <a:gd name="T22" fmla="*/ 287 w 1051"/>
                                    <a:gd name="T23" fmla="*/ 167 h 596"/>
                                    <a:gd name="T24" fmla="*/ 364 w 1051"/>
                                    <a:gd name="T25" fmla="*/ 202 h 596"/>
                                    <a:gd name="T26" fmla="*/ 401 w 1051"/>
                                    <a:gd name="T27" fmla="*/ 232 h 596"/>
                                    <a:gd name="T28" fmla="*/ 364 w 1051"/>
                                    <a:gd name="T29" fmla="*/ 202 h 596"/>
                                    <a:gd name="T30" fmla="*/ 478 w 1051"/>
                                    <a:gd name="T31" fmla="*/ 267 h 596"/>
                                    <a:gd name="T32" fmla="*/ 430 w 1051"/>
                                    <a:gd name="T33" fmla="*/ 248 h 596"/>
                                    <a:gd name="T34" fmla="*/ 507 w 1051"/>
                                    <a:gd name="T35" fmla="*/ 283 h 596"/>
                                    <a:gd name="T36" fmla="*/ 545 w 1051"/>
                                    <a:gd name="T37" fmla="*/ 313 h 596"/>
                                    <a:gd name="T38" fmla="*/ 507 w 1051"/>
                                    <a:gd name="T39" fmla="*/ 283 h 596"/>
                                    <a:gd name="T40" fmla="*/ 621 w 1051"/>
                                    <a:gd name="T41" fmla="*/ 347 h 596"/>
                                    <a:gd name="T42" fmla="*/ 573 w 1051"/>
                                    <a:gd name="T43" fmla="*/ 329 h 596"/>
                                    <a:gd name="T44" fmla="*/ 650 w 1051"/>
                                    <a:gd name="T45" fmla="*/ 364 h 596"/>
                                    <a:gd name="T46" fmla="*/ 688 w 1051"/>
                                    <a:gd name="T47" fmla="*/ 394 h 596"/>
                                    <a:gd name="T48" fmla="*/ 650 w 1051"/>
                                    <a:gd name="T49" fmla="*/ 364 h 596"/>
                                    <a:gd name="T50" fmla="*/ 765 w 1051"/>
                                    <a:gd name="T51" fmla="*/ 428 h 596"/>
                                    <a:gd name="T52" fmla="*/ 717 w 1051"/>
                                    <a:gd name="T53" fmla="*/ 410 h 596"/>
                                    <a:gd name="T54" fmla="*/ 793 w 1051"/>
                                    <a:gd name="T55" fmla="*/ 444 h 596"/>
                                    <a:gd name="T56" fmla="*/ 831 w 1051"/>
                                    <a:gd name="T57" fmla="*/ 474 h 596"/>
                                    <a:gd name="T58" fmla="*/ 793 w 1051"/>
                                    <a:gd name="T59" fmla="*/ 444 h 596"/>
                                    <a:gd name="T60" fmla="*/ 908 w 1051"/>
                                    <a:gd name="T61" fmla="*/ 509 h 596"/>
                                    <a:gd name="T62" fmla="*/ 860 w 1051"/>
                                    <a:gd name="T63" fmla="*/ 491 h 596"/>
                                    <a:gd name="T64" fmla="*/ 937 w 1051"/>
                                    <a:gd name="T65" fmla="*/ 525 h 596"/>
                                    <a:gd name="T66" fmla="*/ 974 w 1051"/>
                                    <a:gd name="T67" fmla="*/ 555 h 596"/>
                                    <a:gd name="T68" fmla="*/ 937 w 1051"/>
                                    <a:gd name="T69" fmla="*/ 525 h 596"/>
                                    <a:gd name="T70" fmla="*/ 1051 w 1051"/>
                                    <a:gd name="T71" fmla="*/ 590 h 596"/>
                                    <a:gd name="T72" fmla="*/ 1003 w 1051"/>
                                    <a:gd name="T73" fmla="*/ 571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1" h="596">
                                      <a:moveTo>
                                        <a:pt x="6" y="0"/>
                                      </a:moveTo>
                                      <a:lnTo>
                                        <a:pt x="48" y="24"/>
                                      </a:lnTo>
                                      <a:lnTo>
                                        <a:pt x="43" y="30"/>
                                      </a:lnTo>
                                      <a:lnTo>
                                        <a:pt x="0" y="6"/>
                                      </a:lnTo>
                                      <a:lnTo>
                                        <a:pt x="6" y="0"/>
                                      </a:lnTo>
                                      <a:close/>
                                      <a:moveTo>
                                        <a:pt x="77" y="40"/>
                                      </a:moveTo>
                                      <a:lnTo>
                                        <a:pt x="120" y="65"/>
                                      </a:lnTo>
                                      <a:lnTo>
                                        <a:pt x="115" y="70"/>
                                      </a:lnTo>
                                      <a:lnTo>
                                        <a:pt x="72" y="46"/>
                                      </a:lnTo>
                                      <a:lnTo>
                                        <a:pt x="77" y="40"/>
                                      </a:lnTo>
                                      <a:close/>
                                      <a:moveTo>
                                        <a:pt x="149" y="81"/>
                                      </a:moveTo>
                                      <a:lnTo>
                                        <a:pt x="192" y="105"/>
                                      </a:lnTo>
                                      <a:lnTo>
                                        <a:pt x="187" y="111"/>
                                      </a:lnTo>
                                      <a:lnTo>
                                        <a:pt x="144" y="87"/>
                                      </a:lnTo>
                                      <a:lnTo>
                                        <a:pt x="149" y="81"/>
                                      </a:lnTo>
                                      <a:close/>
                                      <a:moveTo>
                                        <a:pt x="220" y="121"/>
                                      </a:moveTo>
                                      <a:lnTo>
                                        <a:pt x="263" y="145"/>
                                      </a:lnTo>
                                      <a:lnTo>
                                        <a:pt x="258" y="151"/>
                                      </a:lnTo>
                                      <a:lnTo>
                                        <a:pt x="215" y="127"/>
                                      </a:lnTo>
                                      <a:lnTo>
                                        <a:pt x="220" y="121"/>
                                      </a:lnTo>
                                      <a:close/>
                                      <a:moveTo>
                                        <a:pt x="292" y="162"/>
                                      </a:moveTo>
                                      <a:lnTo>
                                        <a:pt x="335" y="186"/>
                                      </a:lnTo>
                                      <a:lnTo>
                                        <a:pt x="330" y="192"/>
                                      </a:lnTo>
                                      <a:lnTo>
                                        <a:pt x="287" y="167"/>
                                      </a:lnTo>
                                      <a:lnTo>
                                        <a:pt x="292" y="162"/>
                                      </a:lnTo>
                                      <a:close/>
                                      <a:moveTo>
                                        <a:pt x="364" y="202"/>
                                      </a:moveTo>
                                      <a:lnTo>
                                        <a:pt x="407" y="226"/>
                                      </a:lnTo>
                                      <a:lnTo>
                                        <a:pt x="401" y="232"/>
                                      </a:lnTo>
                                      <a:lnTo>
                                        <a:pt x="358" y="208"/>
                                      </a:lnTo>
                                      <a:lnTo>
                                        <a:pt x="364" y="202"/>
                                      </a:lnTo>
                                      <a:close/>
                                      <a:moveTo>
                                        <a:pt x="435" y="242"/>
                                      </a:moveTo>
                                      <a:lnTo>
                                        <a:pt x="478" y="267"/>
                                      </a:lnTo>
                                      <a:lnTo>
                                        <a:pt x="473" y="272"/>
                                      </a:lnTo>
                                      <a:lnTo>
                                        <a:pt x="430" y="248"/>
                                      </a:lnTo>
                                      <a:lnTo>
                                        <a:pt x="435" y="242"/>
                                      </a:lnTo>
                                      <a:close/>
                                      <a:moveTo>
                                        <a:pt x="507" y="283"/>
                                      </a:moveTo>
                                      <a:lnTo>
                                        <a:pt x="550" y="307"/>
                                      </a:lnTo>
                                      <a:lnTo>
                                        <a:pt x="545" y="313"/>
                                      </a:lnTo>
                                      <a:lnTo>
                                        <a:pt x="502" y="289"/>
                                      </a:lnTo>
                                      <a:lnTo>
                                        <a:pt x="507" y="283"/>
                                      </a:lnTo>
                                      <a:close/>
                                      <a:moveTo>
                                        <a:pt x="578" y="323"/>
                                      </a:moveTo>
                                      <a:lnTo>
                                        <a:pt x="621" y="347"/>
                                      </a:lnTo>
                                      <a:lnTo>
                                        <a:pt x="616" y="353"/>
                                      </a:lnTo>
                                      <a:lnTo>
                                        <a:pt x="573" y="329"/>
                                      </a:lnTo>
                                      <a:lnTo>
                                        <a:pt x="578" y="323"/>
                                      </a:lnTo>
                                      <a:close/>
                                      <a:moveTo>
                                        <a:pt x="650" y="364"/>
                                      </a:moveTo>
                                      <a:lnTo>
                                        <a:pt x="693" y="388"/>
                                      </a:lnTo>
                                      <a:lnTo>
                                        <a:pt x="688" y="394"/>
                                      </a:lnTo>
                                      <a:lnTo>
                                        <a:pt x="645" y="369"/>
                                      </a:lnTo>
                                      <a:lnTo>
                                        <a:pt x="650" y="364"/>
                                      </a:lnTo>
                                      <a:close/>
                                      <a:moveTo>
                                        <a:pt x="722" y="404"/>
                                      </a:moveTo>
                                      <a:lnTo>
                                        <a:pt x="765" y="428"/>
                                      </a:lnTo>
                                      <a:lnTo>
                                        <a:pt x="760" y="434"/>
                                      </a:lnTo>
                                      <a:lnTo>
                                        <a:pt x="717" y="410"/>
                                      </a:lnTo>
                                      <a:lnTo>
                                        <a:pt x="722" y="404"/>
                                      </a:lnTo>
                                      <a:close/>
                                      <a:moveTo>
                                        <a:pt x="793" y="444"/>
                                      </a:moveTo>
                                      <a:lnTo>
                                        <a:pt x="836" y="469"/>
                                      </a:lnTo>
                                      <a:lnTo>
                                        <a:pt x="831" y="474"/>
                                      </a:lnTo>
                                      <a:lnTo>
                                        <a:pt x="788" y="450"/>
                                      </a:lnTo>
                                      <a:lnTo>
                                        <a:pt x="793" y="444"/>
                                      </a:lnTo>
                                      <a:close/>
                                      <a:moveTo>
                                        <a:pt x="865" y="485"/>
                                      </a:moveTo>
                                      <a:lnTo>
                                        <a:pt x="908" y="509"/>
                                      </a:lnTo>
                                      <a:lnTo>
                                        <a:pt x="903" y="515"/>
                                      </a:lnTo>
                                      <a:lnTo>
                                        <a:pt x="860" y="491"/>
                                      </a:lnTo>
                                      <a:lnTo>
                                        <a:pt x="865" y="485"/>
                                      </a:lnTo>
                                      <a:close/>
                                      <a:moveTo>
                                        <a:pt x="937" y="525"/>
                                      </a:moveTo>
                                      <a:lnTo>
                                        <a:pt x="980" y="550"/>
                                      </a:lnTo>
                                      <a:lnTo>
                                        <a:pt x="974" y="555"/>
                                      </a:lnTo>
                                      <a:lnTo>
                                        <a:pt x="931" y="531"/>
                                      </a:lnTo>
                                      <a:lnTo>
                                        <a:pt x="937" y="525"/>
                                      </a:lnTo>
                                      <a:close/>
                                      <a:moveTo>
                                        <a:pt x="1008" y="566"/>
                                      </a:moveTo>
                                      <a:lnTo>
                                        <a:pt x="1051" y="590"/>
                                      </a:lnTo>
                                      <a:lnTo>
                                        <a:pt x="1046" y="596"/>
                                      </a:lnTo>
                                      <a:lnTo>
                                        <a:pt x="1003" y="571"/>
                                      </a:lnTo>
                                      <a:lnTo>
                                        <a:pt x="1008" y="56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5" name="Line 1753"/>
                              <wps:cNvCnPr/>
                              <wps:spPr bwMode="auto">
                                <a:xfrm>
                                  <a:off x="430530" y="339725"/>
                                  <a:ext cx="52070" cy="793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6" name="Line 1754"/>
                              <wps:cNvCnPr/>
                              <wps:spPr bwMode="auto">
                                <a:xfrm>
                                  <a:off x="482600" y="419100"/>
                                  <a:ext cx="169545" cy="4572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7" name="Line 1755"/>
                              <wps:cNvCnPr/>
                              <wps:spPr bwMode="auto">
                                <a:xfrm flipV="1">
                                  <a:off x="652145" y="339725"/>
                                  <a:ext cx="91440" cy="125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8" name="Freeform 1756"/>
                              <wps:cNvSpPr>
                                <a:spLocks noEditPoints="1"/>
                              </wps:cNvSpPr>
                              <wps:spPr bwMode="auto">
                                <a:xfrm>
                                  <a:off x="430530" y="337820"/>
                                  <a:ext cx="313055" cy="4445"/>
                                </a:xfrm>
                                <a:custGeom>
                                  <a:avLst/>
                                  <a:gdLst>
                                    <a:gd name="T0" fmla="*/ 493 w 493"/>
                                    <a:gd name="T1" fmla="*/ 7 h 7"/>
                                    <a:gd name="T2" fmla="*/ 440 w 493"/>
                                    <a:gd name="T3" fmla="*/ 7 h 7"/>
                                    <a:gd name="T4" fmla="*/ 440 w 493"/>
                                    <a:gd name="T5" fmla="*/ 0 h 7"/>
                                    <a:gd name="T6" fmla="*/ 493 w 493"/>
                                    <a:gd name="T7" fmla="*/ 0 h 7"/>
                                    <a:gd name="T8" fmla="*/ 493 w 493"/>
                                    <a:gd name="T9" fmla="*/ 7 h 7"/>
                                    <a:gd name="T10" fmla="*/ 405 w 493"/>
                                    <a:gd name="T11" fmla="*/ 7 h 7"/>
                                    <a:gd name="T12" fmla="*/ 352 w 493"/>
                                    <a:gd name="T13" fmla="*/ 7 h 7"/>
                                    <a:gd name="T14" fmla="*/ 352 w 493"/>
                                    <a:gd name="T15" fmla="*/ 0 h 7"/>
                                    <a:gd name="T16" fmla="*/ 405 w 493"/>
                                    <a:gd name="T17" fmla="*/ 0 h 7"/>
                                    <a:gd name="T18" fmla="*/ 405 w 493"/>
                                    <a:gd name="T19" fmla="*/ 7 h 7"/>
                                    <a:gd name="T20" fmla="*/ 317 w 493"/>
                                    <a:gd name="T21" fmla="*/ 7 h 7"/>
                                    <a:gd name="T22" fmla="*/ 264 w 493"/>
                                    <a:gd name="T23" fmla="*/ 7 h 7"/>
                                    <a:gd name="T24" fmla="*/ 264 w 493"/>
                                    <a:gd name="T25" fmla="*/ 0 h 7"/>
                                    <a:gd name="T26" fmla="*/ 317 w 493"/>
                                    <a:gd name="T27" fmla="*/ 0 h 7"/>
                                    <a:gd name="T28" fmla="*/ 317 w 493"/>
                                    <a:gd name="T29" fmla="*/ 7 h 7"/>
                                    <a:gd name="T30" fmla="*/ 229 w 493"/>
                                    <a:gd name="T31" fmla="*/ 7 h 7"/>
                                    <a:gd name="T32" fmla="*/ 176 w 493"/>
                                    <a:gd name="T33" fmla="*/ 7 h 7"/>
                                    <a:gd name="T34" fmla="*/ 176 w 493"/>
                                    <a:gd name="T35" fmla="*/ 0 h 7"/>
                                    <a:gd name="T36" fmla="*/ 229 w 493"/>
                                    <a:gd name="T37" fmla="*/ 0 h 7"/>
                                    <a:gd name="T38" fmla="*/ 229 w 493"/>
                                    <a:gd name="T39" fmla="*/ 7 h 7"/>
                                    <a:gd name="T40" fmla="*/ 141 w 493"/>
                                    <a:gd name="T41" fmla="*/ 7 h 7"/>
                                    <a:gd name="T42" fmla="*/ 88 w 493"/>
                                    <a:gd name="T43" fmla="*/ 7 h 7"/>
                                    <a:gd name="T44" fmla="*/ 88 w 493"/>
                                    <a:gd name="T45" fmla="*/ 0 h 7"/>
                                    <a:gd name="T46" fmla="*/ 141 w 493"/>
                                    <a:gd name="T47" fmla="*/ 0 h 7"/>
                                    <a:gd name="T48" fmla="*/ 141 w 493"/>
                                    <a:gd name="T49" fmla="*/ 7 h 7"/>
                                    <a:gd name="T50" fmla="*/ 53 w 493"/>
                                    <a:gd name="T51" fmla="*/ 7 h 7"/>
                                    <a:gd name="T52" fmla="*/ 0 w 493"/>
                                    <a:gd name="T53" fmla="*/ 7 h 7"/>
                                    <a:gd name="T54" fmla="*/ 0 w 493"/>
                                    <a:gd name="T55" fmla="*/ 0 h 7"/>
                                    <a:gd name="T56" fmla="*/ 53 w 493"/>
                                    <a:gd name="T57" fmla="*/ 0 h 7"/>
                                    <a:gd name="T58" fmla="*/ 53 w 493"/>
                                    <a:gd name="T5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3" h="7">
                                      <a:moveTo>
                                        <a:pt x="493" y="7"/>
                                      </a:moveTo>
                                      <a:lnTo>
                                        <a:pt x="440" y="7"/>
                                      </a:lnTo>
                                      <a:lnTo>
                                        <a:pt x="440" y="0"/>
                                      </a:lnTo>
                                      <a:lnTo>
                                        <a:pt x="493" y="0"/>
                                      </a:lnTo>
                                      <a:lnTo>
                                        <a:pt x="493" y="7"/>
                                      </a:lnTo>
                                      <a:close/>
                                      <a:moveTo>
                                        <a:pt x="405" y="7"/>
                                      </a:moveTo>
                                      <a:lnTo>
                                        <a:pt x="352" y="7"/>
                                      </a:lnTo>
                                      <a:lnTo>
                                        <a:pt x="352" y="0"/>
                                      </a:lnTo>
                                      <a:lnTo>
                                        <a:pt x="405" y="0"/>
                                      </a:lnTo>
                                      <a:lnTo>
                                        <a:pt x="405" y="7"/>
                                      </a:lnTo>
                                      <a:close/>
                                      <a:moveTo>
                                        <a:pt x="317" y="7"/>
                                      </a:moveTo>
                                      <a:lnTo>
                                        <a:pt x="264" y="7"/>
                                      </a:lnTo>
                                      <a:lnTo>
                                        <a:pt x="264" y="0"/>
                                      </a:lnTo>
                                      <a:lnTo>
                                        <a:pt x="317" y="0"/>
                                      </a:lnTo>
                                      <a:lnTo>
                                        <a:pt x="317" y="7"/>
                                      </a:lnTo>
                                      <a:close/>
                                      <a:moveTo>
                                        <a:pt x="229" y="7"/>
                                      </a:moveTo>
                                      <a:lnTo>
                                        <a:pt x="176" y="7"/>
                                      </a:lnTo>
                                      <a:lnTo>
                                        <a:pt x="176" y="0"/>
                                      </a:lnTo>
                                      <a:lnTo>
                                        <a:pt x="229" y="0"/>
                                      </a:lnTo>
                                      <a:lnTo>
                                        <a:pt x="229" y="7"/>
                                      </a:lnTo>
                                      <a:close/>
                                      <a:moveTo>
                                        <a:pt x="141" y="7"/>
                                      </a:moveTo>
                                      <a:lnTo>
                                        <a:pt x="88" y="7"/>
                                      </a:lnTo>
                                      <a:lnTo>
                                        <a:pt x="88" y="0"/>
                                      </a:lnTo>
                                      <a:lnTo>
                                        <a:pt x="141" y="0"/>
                                      </a:lnTo>
                                      <a:lnTo>
                                        <a:pt x="141" y="7"/>
                                      </a:lnTo>
                                      <a:close/>
                                      <a:moveTo>
                                        <a:pt x="53" y="7"/>
                                      </a:moveTo>
                                      <a:lnTo>
                                        <a:pt x="0" y="7"/>
                                      </a:lnTo>
                                      <a:lnTo>
                                        <a:pt x="0" y="0"/>
                                      </a:lnTo>
                                      <a:lnTo>
                                        <a:pt x="53" y="0"/>
                                      </a:lnTo>
                                      <a:lnTo>
                                        <a:pt x="53" y="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9" name="Freeform 1757"/>
                              <wps:cNvSpPr>
                                <a:spLocks noEditPoints="1"/>
                              </wps:cNvSpPr>
                              <wps:spPr bwMode="auto">
                                <a:xfrm>
                                  <a:off x="428625" y="337820"/>
                                  <a:ext cx="212725" cy="121920"/>
                                </a:xfrm>
                                <a:custGeom>
                                  <a:avLst/>
                                  <a:gdLst>
                                    <a:gd name="T0" fmla="*/ 5 w 335"/>
                                    <a:gd name="T1" fmla="*/ 0 h 192"/>
                                    <a:gd name="T2" fmla="*/ 48 w 335"/>
                                    <a:gd name="T3" fmla="*/ 25 h 192"/>
                                    <a:gd name="T4" fmla="*/ 43 w 335"/>
                                    <a:gd name="T5" fmla="*/ 30 h 192"/>
                                    <a:gd name="T6" fmla="*/ 0 w 335"/>
                                    <a:gd name="T7" fmla="*/ 6 h 192"/>
                                    <a:gd name="T8" fmla="*/ 5 w 335"/>
                                    <a:gd name="T9" fmla="*/ 0 h 192"/>
                                    <a:gd name="T10" fmla="*/ 77 w 335"/>
                                    <a:gd name="T11" fmla="*/ 41 h 192"/>
                                    <a:gd name="T12" fmla="*/ 120 w 335"/>
                                    <a:gd name="T13" fmla="*/ 65 h 192"/>
                                    <a:gd name="T14" fmla="*/ 115 w 335"/>
                                    <a:gd name="T15" fmla="*/ 71 h 192"/>
                                    <a:gd name="T16" fmla="*/ 72 w 335"/>
                                    <a:gd name="T17" fmla="*/ 46 h 192"/>
                                    <a:gd name="T18" fmla="*/ 77 w 335"/>
                                    <a:gd name="T19" fmla="*/ 41 h 192"/>
                                    <a:gd name="T20" fmla="*/ 149 w 335"/>
                                    <a:gd name="T21" fmla="*/ 81 h 192"/>
                                    <a:gd name="T22" fmla="*/ 192 w 335"/>
                                    <a:gd name="T23" fmla="*/ 105 h 192"/>
                                    <a:gd name="T24" fmla="*/ 186 w 335"/>
                                    <a:gd name="T25" fmla="*/ 111 h 192"/>
                                    <a:gd name="T26" fmla="*/ 144 w 335"/>
                                    <a:gd name="T27" fmla="*/ 87 h 192"/>
                                    <a:gd name="T28" fmla="*/ 149 w 335"/>
                                    <a:gd name="T29" fmla="*/ 81 h 192"/>
                                    <a:gd name="T30" fmla="*/ 220 w 335"/>
                                    <a:gd name="T31" fmla="*/ 122 h 192"/>
                                    <a:gd name="T32" fmla="*/ 263 w 335"/>
                                    <a:gd name="T33" fmla="*/ 146 h 192"/>
                                    <a:gd name="T34" fmla="*/ 258 w 335"/>
                                    <a:gd name="T35" fmla="*/ 152 h 192"/>
                                    <a:gd name="T36" fmla="*/ 215 w 335"/>
                                    <a:gd name="T37" fmla="*/ 127 h 192"/>
                                    <a:gd name="T38" fmla="*/ 220 w 335"/>
                                    <a:gd name="T39" fmla="*/ 122 h 192"/>
                                    <a:gd name="T40" fmla="*/ 292 w 335"/>
                                    <a:gd name="T41" fmla="*/ 162 h 192"/>
                                    <a:gd name="T42" fmla="*/ 335 w 335"/>
                                    <a:gd name="T43" fmla="*/ 186 h 192"/>
                                    <a:gd name="T44" fmla="*/ 330 w 335"/>
                                    <a:gd name="T45" fmla="*/ 192 h 192"/>
                                    <a:gd name="T46" fmla="*/ 287 w 335"/>
                                    <a:gd name="T47" fmla="*/ 168 h 192"/>
                                    <a:gd name="T48" fmla="*/ 292 w 335"/>
                                    <a:gd name="T49" fmla="*/ 16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5" h="192">
                                      <a:moveTo>
                                        <a:pt x="5" y="0"/>
                                      </a:moveTo>
                                      <a:lnTo>
                                        <a:pt x="48" y="25"/>
                                      </a:lnTo>
                                      <a:lnTo>
                                        <a:pt x="43" y="30"/>
                                      </a:lnTo>
                                      <a:lnTo>
                                        <a:pt x="0" y="6"/>
                                      </a:lnTo>
                                      <a:lnTo>
                                        <a:pt x="5" y="0"/>
                                      </a:lnTo>
                                      <a:close/>
                                      <a:moveTo>
                                        <a:pt x="77" y="41"/>
                                      </a:moveTo>
                                      <a:lnTo>
                                        <a:pt x="120" y="65"/>
                                      </a:lnTo>
                                      <a:lnTo>
                                        <a:pt x="115" y="71"/>
                                      </a:lnTo>
                                      <a:lnTo>
                                        <a:pt x="72" y="46"/>
                                      </a:lnTo>
                                      <a:lnTo>
                                        <a:pt x="77" y="41"/>
                                      </a:lnTo>
                                      <a:close/>
                                      <a:moveTo>
                                        <a:pt x="149" y="81"/>
                                      </a:moveTo>
                                      <a:lnTo>
                                        <a:pt x="192" y="105"/>
                                      </a:lnTo>
                                      <a:lnTo>
                                        <a:pt x="186" y="111"/>
                                      </a:lnTo>
                                      <a:lnTo>
                                        <a:pt x="144" y="87"/>
                                      </a:lnTo>
                                      <a:lnTo>
                                        <a:pt x="149" y="81"/>
                                      </a:lnTo>
                                      <a:close/>
                                      <a:moveTo>
                                        <a:pt x="220" y="122"/>
                                      </a:moveTo>
                                      <a:lnTo>
                                        <a:pt x="263" y="146"/>
                                      </a:lnTo>
                                      <a:lnTo>
                                        <a:pt x="258" y="152"/>
                                      </a:lnTo>
                                      <a:lnTo>
                                        <a:pt x="215" y="127"/>
                                      </a:lnTo>
                                      <a:lnTo>
                                        <a:pt x="220" y="122"/>
                                      </a:lnTo>
                                      <a:close/>
                                      <a:moveTo>
                                        <a:pt x="292" y="162"/>
                                      </a:moveTo>
                                      <a:lnTo>
                                        <a:pt x="335" y="186"/>
                                      </a:lnTo>
                                      <a:lnTo>
                                        <a:pt x="330" y="192"/>
                                      </a:lnTo>
                                      <a:lnTo>
                                        <a:pt x="287" y="168"/>
                                      </a:lnTo>
                                      <a:lnTo>
                                        <a:pt x="292" y="16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20" name="Rectangle 1758"/>
                              <wps:cNvSpPr>
                                <a:spLocks noChangeArrowheads="1"/>
                              </wps:cNvSpPr>
                              <wps:spPr bwMode="auto">
                                <a:xfrm>
                                  <a:off x="240030" y="9690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1" name="Rectangle 1759"/>
                              <wps:cNvSpPr>
                                <a:spLocks noChangeArrowheads="1"/>
                              </wps:cNvSpPr>
                              <wps:spPr bwMode="auto">
                                <a:xfrm>
                                  <a:off x="1140460" y="6445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2" name="Rectangle 1760"/>
                              <wps:cNvSpPr>
                                <a:spLocks noChangeArrowheads="1"/>
                              </wps:cNvSpPr>
                              <wps:spPr bwMode="auto">
                                <a:xfrm>
                                  <a:off x="815975" y="10998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3" name="Rectangle 1761"/>
                              <wps:cNvSpPr>
                                <a:spLocks noChangeArrowheads="1"/>
                              </wps:cNvSpPr>
                              <wps:spPr bwMode="auto">
                                <a:xfrm>
                                  <a:off x="61595" y="6159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4" name="Rectangle 1762"/>
                              <wps:cNvSpPr>
                                <a:spLocks noChangeArrowheads="1"/>
                              </wps:cNvSpPr>
                              <wps:spPr bwMode="auto">
                                <a:xfrm>
                                  <a:off x="313055" y="21463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5" name="Rectangle 1763"/>
                              <wps:cNvSpPr>
                                <a:spLocks noChangeArrowheads="1"/>
                              </wps:cNvSpPr>
                              <wps:spPr bwMode="auto">
                                <a:xfrm>
                                  <a:off x="777240" y="2120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6" name="Rectangle 1764"/>
                              <wps:cNvSpPr>
                                <a:spLocks noChangeArrowheads="1"/>
                              </wps:cNvSpPr>
                              <wps:spPr bwMode="auto">
                                <a:xfrm>
                                  <a:off x="693420" y="4057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7" name="Rectangle 1765"/>
                              <wps:cNvSpPr>
                                <a:spLocks noChangeArrowheads="1"/>
                              </wps:cNvSpPr>
                              <wps:spPr bwMode="auto">
                                <a:xfrm>
                                  <a:off x="486410" y="43688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8" name="Oval 1766"/>
                              <wps:cNvSpPr>
                                <a:spLocks noChangeArrowheads="1"/>
                              </wps:cNvSpPr>
                              <wps:spPr bwMode="auto">
                                <a:xfrm>
                                  <a:off x="643890" y="45847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29" name="Oval 1767"/>
                              <wps:cNvSpPr>
                                <a:spLocks noChangeArrowheads="1"/>
                              </wps:cNvSpPr>
                              <wps:spPr bwMode="auto">
                                <a:xfrm>
                                  <a:off x="474345" y="41275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0" name="Oval 1768"/>
                              <wps:cNvSpPr>
                                <a:spLocks noChangeArrowheads="1"/>
                              </wps:cNvSpPr>
                              <wps:spPr bwMode="auto">
                                <a:xfrm>
                                  <a:off x="735330"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1" name="Oval 1769"/>
                              <wps:cNvSpPr>
                                <a:spLocks noChangeArrowheads="1"/>
                              </wps:cNvSpPr>
                              <wps:spPr bwMode="auto">
                                <a:xfrm>
                                  <a:off x="422275"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2" name="Oval 1770"/>
                              <wps:cNvSpPr>
                                <a:spLocks noChangeArrowheads="1"/>
                              </wps:cNvSpPr>
                              <wps:spPr bwMode="auto">
                                <a:xfrm>
                                  <a:off x="165100" y="72136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3" name="Oval 1771"/>
                              <wps:cNvSpPr>
                                <a:spLocks noChangeArrowheads="1"/>
                              </wps:cNvSpPr>
                              <wps:spPr bwMode="auto">
                                <a:xfrm>
                                  <a:off x="1103630" y="72136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4" name="Oval 1772"/>
                              <wps:cNvSpPr>
                                <a:spLocks noChangeArrowheads="1"/>
                              </wps:cNvSpPr>
                              <wps:spPr bwMode="auto">
                                <a:xfrm>
                                  <a:off x="321310" y="96012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5" name="Oval 1773"/>
                              <wps:cNvSpPr>
                                <a:spLocks noChangeArrowheads="1"/>
                              </wps:cNvSpPr>
                              <wps:spPr bwMode="auto">
                                <a:xfrm>
                                  <a:off x="829945" y="1096645"/>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6" name="Oval 1774"/>
                              <wps:cNvSpPr>
                                <a:spLocks noChangeArrowheads="1"/>
                              </wps:cNvSpPr>
                              <wps:spPr bwMode="auto">
                                <a:xfrm>
                                  <a:off x="550545" y="13906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7" name="Rectangle 1775"/>
                              <wps:cNvSpPr>
                                <a:spLocks noChangeArrowheads="1"/>
                              </wps:cNvSpPr>
                              <wps:spPr bwMode="auto">
                                <a:xfrm>
                                  <a:off x="530225" y="82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c:wpc>
                        </a:graphicData>
                      </a:graphic>
                    </wp:inline>
                  </w:drawing>
                </mc:Choice>
                <mc:Fallback>
                  <w:pict>
                    <v:group id="Canvas 1742" o:spid="_x0000_s1589" editas="canvas" style="width:102.55pt;height:99.95pt;mso-position-horizontal-relative:char;mso-position-vertical-relative:line" coordsize="13023,126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pFZeyRcAAPTHAAAOAAAAZHJzL2Uyb0RvYy54bWzsXW1vIzmO/n7A/QfDHw/oieu9KpjMYrZf 7g6Y3R3c5O57xXYSYx3ba7s7PXe4/34PJbEsxmKV0j2dGVyqge6qdDEUSVEURZHS93/6/LCefFru D6vt5mqafDebTpab+Xax2txdTf/z+sObejo5HNvNol1vN8ur6a/Lw/RPP/zzP33/uLtcptv77Xqx 3E+AZHO4fNxdTe+Px93lxcVhfr98aA/fbXfLDT7ebvcP7RE/7u8uFvv2Edgf1hfpbFZePG73i91+ O18eDvjfd/bj9AeD//Z2OT/+7fb2sDxO1ldT0HY0/+7Nvzf078UP37eXd/t2d7+aOzLaL6DioV1t 0GiH6l17bCcf96szVA+r+X572N4ev5tvHy62t7er+dLwAG6S2RNu3rabT+3BMDOHdJhAvP2GeG/u iO7N9sNqvYY0LoD9kv6Pno/onyV9Xm8kkP0fA+tgHnfowMOu68rD15H4y327WxrOD5fzv376eT9Z LaBfdZpMJ5v2AZr0Yb9ckl5MkirPqR+JAoD+svt5T8Qedj9t538/TDbb94vV8eftanMETQlBgm4P lH444JcmN49/2S6Auf143JrO/Hy7fyBU6KbJZ/xulWVFMZ38ejWt0qKeFVZ7lp+Pkzk+N2lVZfg8 x/c8z83Xi/aSkcw/Ho7/utwahO2nnw5Hq3oLvFEbdwvH1zXU9PZhDS38l4tJkU0eJ0leGrJ9IIih A5pN7ieV0+QOSyoAwkgyD6YKIck9gLpWSAHL/aSUHkCSJwqayoMKEgNL0rWjEtN4QEG5JL5407RR qEkGBZz4Ek6qUkM0KOTEl3Ja5hqiQTknvqCzpNIQDUo68UXdQ9GgsFNf2PmsUCiiQd11bbDXUl/Y WZFqiAaFnfrCzvOZhmhQ2Kkv7LzRxmk6KOzUF3YPRYPCznxhF7U2zrJBYWe+sItUG/fZoLAzX9hl og0RMpr93Z/5wi5LbdBmg8LOfGH3UDQo7NwXdlVoYy0fFHbuC7uaaaM/HxQ2JsGTFKtGGyKYl05g wbGW+8Kuc23Q5oPCzn1h91A0KOzCF3aTaWOtGBR24Qu7rrXRXwwKu/CF3ZTaECFvoV+zC1/YySzV Rm0xKO3Cl3YPSYPSLn1pJ8lMG21wSgaYK31xJ7NCMwDloLxLX95JkmvDpBwUeCkEnjTayC0HBV76 Au+jaVDilZB4WmtDrhqUeCUknmaaFagGJV4JiWepNlaqQYlXQuJZpQ3falDilZB4D02DEq+FxOFf K35APSjxWkg8n2mmoA5KHOuDO14BtPe8KJh/3rhVAd4mLS2lZ2ZBstseaCFCSwQsMq7tYqa9BBQt IRRgEEjAmVn5DAGj1wmYFy/9mNGxBGzWHuCkHxh9R8BNFBnkpRM03HBarw3hJl/cgMcxSR63AY9j k/xqAx7HKHnPBjyOVfKRCRxOcAyr5Akb8DhWyd814HGskldrwONYJd/VgMexSh4qgcMFjWGV/FAD HscqeZsGPI5V8ikNeByr5Dka8DhWyT8kcDiAMaySF2jA41glX8+Ax7FKHp0Bj2OV/DYDHscqeWcE DvcrhlXywQx4HKvkaRnwOFbJnzLgcayS02TA41gl14jAbTxm0CyR/2PA41glJ8eAx7FKnowBj2OV 3BUDHscq+SQEDp8jplfJ8TDgcaySd2HA41glF8KAx7FKfoIBj2OVnAECx2QfwyrN+AZcsGqVwU3b e8Sdn0ac99MJIs431ER7uWuPNNvz6+QR0UWK8k3uEVs0U/3D9tPyemsAjjTnWxpNwBpNnb6uNz4U rVxAG4PxR37uDCoHxLLkj/y0QLa9GJinjc3X28PScHmi0uKsbb/wL5w+y6YRI4zggqH6SXRNRgEx XUyNzgjCfYJCjRPEFwUcY+anFQtD9RPJbcZBxfOC+J6gUeMFAUUBxzzw0/LCUP1UcptxUPG8IDIo aNR4QShSwDEP/LS8MFQ/ldxmHFQ8LwgFChpVXpqYMY8IpcHWTyW3GQcVzwuCiFG8IGop4Lg/+Gn7 haH6qeQ246DieUHUUNCo9QvClAKOeeCn5YWh+qnkNuOg4nlBvFHQqPGCAKeAYx74aXlhqH4quc04 qGfw0sSNfUQ0I3hhqAEqXZtxUPG8IDQpaNT6BbFQAcf9wU/bLwzVTyW3GQcVzwtCkYJGjRcKfgpA ZoKflpkOrJ9ObjUOKp4bimIKKlV2EDgVgMwGPx07DNZPaNdsJNgzGEIwVdCpM9TEGIEEIVWDb4BS bjYS7BkMIeoZxxACrQKQe4afrocYbIBSbjYS7BkMIdAp6FR7CLFVAciM8NMxxGADlHKzkWDPYAhR UkGnypBZEg2uZ+zKCWADlHKzkWAaQ1h+0fLNhCW7dRwt/7wEj8N2vVpQRg0t4A77u5u36/3kU0tJ SOaPW2gKsPWGloGlSSFpkQp1u26PZikooCKR7faH47v2cG8bNRjsyvNm+WlJeT7t5f2yXbzfLMz7 sV2t7TsYoWQfkyJDWTE2r+Zmu/gVGTL7rU2gQsIXXu63+/+eTh6RPHU1PfzjY7tfTifrf98gy6bB 6IbOHs0PeVGRAu/9Lzf+l3YzB6qr6XGKWDe9vj3aDK2Pu/3q7h4tJUYOm+2PyMy5XVHmjKHPUuV+ QPKRpfUlspBgYWwW0k+rzZIykEwcw6UVvd38vAeJX5ZXVGcWV3vJeUVJUaYUD6e8ojSrk5RjJpxZ RH1NmUUTermarkGSkRdnGZHCOhDq9y7Vi3qaVK6okuKLFe1hdUQC33r1cDWtO9UeUC7Dmwt/EJcm Ue5/mlnzvn5f52/ytHz/Jp+9e/fmxw9v8zflh6Qq3mXv3r59l/wv0Znkl/erxWK5oQHGSXtJHpdw 5tIHbbpdl7bXyeRCYjeDHCTy0xAdHBusky+qhjD3Ug1LGuRfqIZZ2hS0fwo1a8oyRwAQuE5qWMxq a5vwPcmqBLFQ4vmU4MY6NqqhzGENpnz+/1HDNKXZXKqhmWGfo4aT2/Vq919s6F2+ZZ3VSPE1Clml 53YxrXLjopBdzCos90e7ONrFBebIlFZeUiHr59rFoEJ6CcBJXuSYNYWFzOqC0n7NRF3UaYPtztFC jhM1FJLcN6mQZmfqORaSpmJnF4sCsRprF0NqWBSZcbjJLo5qOPqLXDwBNUSATaghtu5hob6NGqZV k5OWkho20ENrLUd/8bUvW6CGT1fPNnPkOWpopud/e+IveguYkF3ENmvK9TlQxxmSc8fpeZyeaXpG BNzaRa+oDFvJJ9v4LYvKoKu8yCkpbIZWT6vusqzgVlormlV1frbq9qOOHPDxkkrDZWW5yVKd2XGn lZWlOUrCisaEFHwYjF4vpx2VZQE8CEx0MGUYDWTegVQmCzuAB5x3QCjWCdKD/ZgOJklM7nQAEzYl OqhKwYR17AlGIwlriw5II0kUmSW2FiNAkygygxjD/MlCM5v6HkLmy7ymCrpA38laM5vUHcLlyz1B UUIYmS95FERSDnUImS/6pNCQ+cLHEk5D5otfpYzizV0noWhTQSbqzpJaUVRRe5ZCsmE2U1/+Sal0 gKg/y2yxX0BmiPGeGEhnabgDZA3azCSxh5D5HUA1AcHeFHVoPZT5HaBSJmrR8kpTDVGLlmoyE/Vo eaaphqhHS2HigmyKmrRipvWmqElD8ElB5o+AwpZKBTpA1KVliYbMHwE9lIkO0Cij7ZduBGD/QFFa UZ+W5YrSihq1whZwBNgUNWpwxsIyE3VqZaH1JgVSOgZIHYO9KWrVSlsVHKLMHwFZoyHzO6CHMr8D VMpEzVpVaiZI1KzlqLUMsinq1ipb2RtgU9St5Ykyy4natcpWroaQ+R2AenaFMn8E1JmmZ6J8La80 ZH4H9FDmd4BKmShja2xdToBNUcVWoNgt2AGikq0uNaUVhWx5o0x1opityTQTJGrZilTxDkQ9WwPJ hmcnUc5WFBoyvwN6KPM7QKVMVrVB9AppoqqtaBStlZVts5mpIgv0p6hsw87mqT8RehhrrQLFZGOt lVo5ZxOJruHa2UhBf4XbWGulCXKstdIkM9ZaaZIZa600yYRrrTC9wTx9TQESzaZUgERxA4pBndLy bOIgXD3E8nlT8/RVphc6jYYxtDaTv/LT4qK1Au3bMzb+yk8LZeNiJgIF9vgbP0NU8Te9dofKzNGy DbQBq8ZH4rIu4Yb1MYKIk81Q6OfE9RnWK33IntI2zE2SwxcDO13tmsqOS1VHhKaXhKS28km60msm gp9W7Jy/C/A+js7oYyx6ByH4Y1hCdMeh1nhKyd8G84ig9hKB2JSFswFPVZVoj8rgw6k9fUydUxjB FcsfSwmLW+MK8SpLRd2vLJkrp0Z8sZ9a7lGsAXq5OqNwmCssfw2tCAQNcJXPrF6lCFr1UZHPbBUA pVP3wWWuTyn7qBfujMJhrnLXAykCHxa31lcIbVn+B2Sbu8zsFHagj1pEtyw+WNF+OKsjJwqHuUJI yeLGURT9XBVuQyLDb/RRgYiXwYiQVj8ctIPGVVpzQS5Ty09rU84p5O+6tShcD2Sdk671FaJgllqc XNTHFRdbZQin9MEhEGbxocizH87qyInCYa4QfbK4ob0Wt8qVK+zLUOnaRwWCYxZjwxiZCn666ZT7 FOVrvfjOKGQ8el9V7vCKHGVn/VwhYGaoRUSsl4rKeYk5wrp91CJmZvFhsdsLd0ZhBFeuBxCJGuCq duugfEC2iKNZalEm30ut61PaQOyFO6NwmKuae6BLq9Q0ELE1Qy2CZ71UNDM7XoouE4Sp4KfVQITX LPcNz//8nZ8M53Sko5C/6xqImJaltUuiV7lyJXhkC/tki5CbxdilEzAV/LTUNq5Pi+7wE/7OT4Z7 SiF/17lKZtwFiAZaYjW2zAYd2WIE2nr5Smbu1BC3i6g6TWjc9Wt3VARTzE/LWYBKBmDW0MhYWvOa S2uQi4FBLXPUzCz8nOQgL1US/lThXKosa3BqL+n8KbuiSGcUpaYUNWw34CgzO3jGwppXXVgDJUSo QyqhmYi/VAnrtHT5unnSwAxKJUzKxjjSpIW2Vm7UwjEtjdLS4AlILTQG6jlaGCxjKAtkvLmVW8Ao uuJNUkfUGs6a0SqOZTWmrIYONjxPkzQep9PJb5cmKSbyCnVh0oYiAkH5vGYm/63O3reHetPBOcZn OGVSYnHWZaYET6r3MySR0Yl97wAWOM39WPwESRULeO6w0M65CW342Zp+fobKEQxNPxb0fAegYvGz AoJyEWmR9jj4gGBEVmQYjy9gexp8CM+ghEU2pI5nUMbi4H2dr0Epi3P3dTyDcqYAetdd9iKAgHxE 9mNQzjLz0SQrhvAMylkkPdr7BEJ4BuUs8h11vgblLFMdTTpViJ5BOdPKopOzvUsigEckOQblLBIc 7VUSITyDcha5jTqeQTmL4/Z1vgblLE7b1/EMylkkM+Lcv7BBFbmMQTmLPEaTLBgQs8hiDKPxLbOK ZlDKIndR52pQyrTh2mmhjmdQyhTQ7fCYi2cC0hH5ikHpiFxFZe4TiYphLL6MNSyDIhan66ssDUpY HK2vogkKGBGtMelsTDrDWmo84PvsGHt3UNc1MvdtyKM/v46mNxIkdmejwG2+yjVC/lHgdhfjOuNd jH5iaE4iYsYDvikliIKqfDmBO4P1uts+7Rfk73HAN6zy1+VK0cyon9VsvkI5WPG0zRhzSJYHx9sh /LT7JgzVv1/DbcZBMWXcEm/A+OlQrnV3VC7/hsbL1x2Dy3TINgd4eUIZ49B5eXo4scbL1x1PzHRY XrjNfl4YiqXMOHRe4E4bA8S/ofHydcdGMx2WF26znxeGYsoYh87L06O8NV6+5jBvpsJywi32c8JQ 8ZyQY+sNaI0RO3c8RStJtDD9BLrmooCetsbdMe650v21ODfvtR5niI0GmJLzwK5RmG8f2E3rkqpd MWoyFLg/DezisAjatTWBXSSENvY7dJb3aL+o/p2q8SjNsiewS8FUl1nph1P9yKOpog+g8eM0pmwr gMdf3uZUyxTA4y9vUfUapMcP79IyOYDGX95SiXOAGj+CoMjGX90qtIjwrinpD1AjorsI5QTpkSXv phg8hMoXNCosw6h8SdvjAUKofFmborGAlESYt6Kr1UKYfHHnirxFoFeVlC9yTVIi1Itk6zBRItSL m0GDkhLRXrCvoPKFbs8sCIhKRHypsj4oKxrYXcQJCecKXb6OI+1cweXL3Rx/ECLLV3RdWr7gNWk9 if0qY0/EfpOUSu8DZIn4L5LawxyK+naceazg8vXdHsoQ0FJKcD5JHvfphunyJY/MHIUuX/Iw1wou X/T2fIcQXb7oVXmJeDBO9QnTJeLBSanwKGLCoEjBJbTenBQR6EdR2o70fAWXkD2oD8peRIftqRMB eYlLWBPcQxrGJWSvykvI3pfXGMQMX8M4Vs5qJWoujXqsnD2PeY5BTITeQpeaunzj6648oz9uGK6c /erIHhlZiuyReQ8VQeIrliq84tYW+FwEyZFqXtrz08W5MKvQuoex8Vd+WigbCODEbv7GTwsjqeJv vMQ/j+pxoSFn2Gt8PLcIkvExBfy0VD6vCPIpLp2bsyJDlR0ucRssgrR7B3+EIkguGNN4OhVB9qvI qQiSMXLn8NN20vOLIJ/i0zsKvprReHhjbk9G48oMQ4wNrB0cJFPJT0vt84sg+wuKzink9pirMV72 6uNltOi28bL/wEWf2N1e0x0gyBJAPEkNmL29B+Dyx/1++0g3r+CWFGvgxC/QD3TryuTm8S/bxfJq 2uLGEzMPcbzLnQGd4mxdV9jQlM3MlrWdChuaZkZVVCaHtyBYN4gYy5O7Gui+UtMKnyBJSq5dGUKz ondfhrkuxrT8h7rRQ78054P54wTigalXf1ixuktKEkjzz2nz5kNZV2/yD3nxpqlm9ZtZ0vy5KWd5 k7/7IC8pMTfEfH5Ybw6XuFvkSy8poXtaGhy1ZHrJIzr6dqFn3tPS3bFC5PPtJ/wM3YJy/HzzebJC njAdDODGweCtQZstrqpxdwZBXe19QXixdwXhxd4ThJfYO4IOO7oj6MPvfkdQiqh60EiY7AIx5tGF u5+2878fJpvtb2skkgSVtq6aEkfLkvqYiDffLIRoOmqeRisRuqdrtBIRtzl9jZUwukgD4XVbCTjE 564ExuzLuRJ1UjRkBsjbnjXN2RbcaCX0+Xa0Et/YSnTVRa/bSiBQFLASZgHxQr5ECSthjYR5Mwbq tN6om4LiZuN6I3Dj52gjvrGN6BJVXreNwMZCwEaYQNsL2QiuwoQngQrj0sa1T0bCVROPVmJcb/DV yC8Yleiic6/bSmCWDlgJ/4yV8yLu3zYqUVUVYmhmvYHsvpk9h8i3EtXpntkxdilvDx99iW/sS3Th uddtJbD9GbASXWB3/tdP39pKlE2W0z4LfAlUwtN5gCJ0iTyz0UqsVwueSA/7u5u36/3kU7u+mo5W 4ttaCXsk4Bi7ROJnwEp0gd0XsBJ5XeKeG2slMhxx+iQskWR5SUZkjEuMcQm36Hq5FYc9bHy0Ekg+ tlbib5ickCdhzyh9oZBEmWc1VhjGjSjqHKc9SjeiLMh8GPuQufxq5D4oaRLL9Xq1Oyz7MiX0rQIz JZnm0YAAW29od98WUYsPYlLXf3+//bhZGLYoseS9ez+2q7V9R3vrDfbuSeSUXGKTVAYd3MM/Prb7 JW/Pu1Ph7Ba9PabQbdO7L3ar3n2J3a7fbGm7/vaPsF2P7Heppl1Y8SXmsQonWNvweg7X1joY3pp4 VNMtKjQxUl97qSblfEk17eJaL6CmFc7Ed1lnsJbuwNxRTWOSGF6XNaW6N6mmXWDlBdQ0R/aVy2gY 1XSc9Dd3v9y3O3LbnNOJ/FrKVEzpjhmpptY/fCHfNKFZ3fqmVZpkNulntKajNT1T0y79wy2h7E0L L6WmySyjvVxaQwX1tDKnSY9rqNE57VIQWE9fNPsANtTFApGJT5Vrcqk/qum4hrKzfrcHzmr6ktvf ddo0bqmPdNuyxPuop2NIKuSddruwrKcvuQGLi6/4fr8kQznZUzUdQ1KjObXmNLgNaC9TeiEXFXc8 pXSYEDzUOrUXsZ3WUTXuMIH3Ou4BjnuAL78H2DnAg9stv0stJPaE5pf4ayo77/bt7n41f9ceW/9n s3N0uUy399v1Yrn/4f8EAAAA//8DAFBLAwQUAAYACAAAACEAj8IwdtoAAAAFAQAADwAAAGRycy9k b3ducmV2LnhtbEyPwU7DMBBE70j9B2uRuFG7lUAkxKkoAokTiLaX3tx4m0TY68h22vD3LFzoZaXV jGbeVKvJO3HCmPpAGhZzBQKpCbanVsNu+3r7ACJlQ9a4QKjhGxOs6tlVZUobzvSJp01uBYdQKo2G LuehlDI1HXqT5mFAYu0YojeZ39hKG82Zw72TS6XupTc9cUNnBnzusPnajJ57o/sY2/dmjS/H/XbK vZJvXml9cz09PYLIOOV/M/ziMzrUzHQII9kknAYekv8ua0t1twBxYFNRFCDrSl7S1z8AAAD//wMA UEsBAi0AFAAGAAgAAAAhALaDOJL+AAAA4QEAABMAAAAAAAAAAAAAAAAAAAAAAFtDb250ZW50X1R5 cGVzXS54bWxQSwECLQAUAAYACAAAACEAOP0h/9YAAACUAQAACwAAAAAAAAAAAAAAAAAvAQAAX3Jl bHMvLnJlbHNQSwECLQAUAAYACAAAACEAxKRWXskXAAD0xwAADgAAAAAAAAAAAAAAAAAuAgAAZHJz L2Uyb0RvYy54bWxQSwECLQAUAAYACAAAACEAj8IwdtoAAAAFAQAADwAAAAAAAAAAAAAAAAAjGgAA ZHJzL2Rvd25yZXYueG1sUEsFBgAAAAAEAAQA8wAAACobAAAAAA== ">
                      <v:shape id="_x0000_s1590" type="#_x0000_t75" style="position:absolute;width:13023;height:12693;visibility:visible;mso-wrap-style:square">
                        <v:fill o:detectmouseclick="t"/>
                        <v:path o:connecttype="none"/>
                      </v:shape>
                      <v:shape id="Freeform 1744" o:spid="_x0000_s1591" style="position:absolute;left:1733;top:7258;width:9277;height:44;visibility:visible;mso-wrap-style:square;v-text-anchor:top" coordsize="146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6Dp8IA AADdAAAADwAAAGRycy9kb3ducmV2LnhtbERP32vCMBB+H+x/CDfwbU1VGKUzypgIIiisyp6P5taU NpcuibX+98tgsLf7+H7eajPZXozkQ+tYwTzLQRDXTrfcKLicd88FiBCRNfaOScGdAmzWjw8rLLW7 8QeNVWxECuFQogIT41BKGWpDFkPmBuLEfTlvMSboG6k93lK47eUiz1+kxZZTg8GB3g3VXXW1CuhU 7U7Hruj9pzl8d9vol+PolZo9TW+vICJN8V/8597rNL9YzOH3m3SCXP8AAAD//wMAUEsBAi0AFAAG AAgAAAAhAPD3irv9AAAA4gEAABMAAAAAAAAAAAAAAAAAAAAAAFtDb250ZW50X1R5cGVzXS54bWxQ SwECLQAUAAYACAAAACEAMd1fYdIAAACPAQAACwAAAAAAAAAAAAAAAAAuAQAAX3JlbHMvLnJlbHNQ SwECLQAUAAYACAAAACEAMy8FnkEAAAA5AAAAEAAAAAAAAAAAAAAAAAApAgAAZHJzL3NoYXBleG1s LnhtbFBLAQItABQABgAIAAAAIQAV7oOnwgAAAN0AAAAPAAAAAAAAAAAAAAAAAJgCAABkcnMvZG93 bnJldi54bWxQSwUGAAAAAAQABAD1AAAAhwMAAAAA " path="m,l53,r,7l,7,,xm88,r53,l141,7,88,7,88,xm176,r53,l229,7r-53,l176,xm264,r53,l317,7r-53,l264,xm352,r53,l405,7r-53,l352,xm440,r53,l493,7r-53,l440,xm528,r53,l581,7r-53,l528,xm616,r53,l669,7r-53,l616,xm704,r53,l757,7r-53,l704,xm792,r53,l845,7r-53,l792,xm880,r53,l933,7r-53,l880,xm968,r53,l1021,7r-53,l968,xm1056,r53,l1109,7r-53,l1056,xm1144,r53,l1197,7r-53,l1144,xm1232,r53,l1285,7r-53,l1232,xm1320,r53,l1373,7r-53,l1320,xm1408,r53,l1461,7r-53,l1408,xe" fillcolor="black" strokeweight=".05pt">
                        <v:stroke joinstyle="bevel"/>
                        <v:path arrowok="t" o:connecttype="custom" o:connectlocs="33655,0;0,4445;55880,0;89535,4445;55880,0;145415,0;111760,4445;167640,0;201295,4445;167640,0;257175,0;223520,4445;279400,0;313055,4445;279400,0;368935,0;335280,4445;391160,0;424815,4445;391160,0;480695,0;447040,4445;502920,0;536575,4445;502920,0;592455,0;558800,4445;614680,0;648335,4445;614680,0;704215,0;670560,4445;726440,0;760095,4445;726440,0;815975,0;782320,4445;838200,0;871855,4445;838200,0;927735,0;894080,4445" o:connectangles="0,0,0,0,0,0,0,0,0,0,0,0,0,0,0,0,0,0,0,0,0,0,0,0,0,0,0,0,0,0,0,0,0,0,0,0,0,0,0,0,0,0"/>
                        <o:lock v:ext="edit" verticies="t"/>
                      </v:shape>
                      <v:line id="Line 1745" o:spid="_x0000_s1592" style="position:absolute;visibility:visible;mso-wrap-style:square" from="1733,7283" to="3295,9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LMHMUAAADdAAAADwAAAGRycy9kb3ducmV2LnhtbERPTWvCQBC9F/wPywheim6agkh0FVEK UgSrxuBxyI5JMDsbsltN/fXdQsHbPN7nzBadqcWNWldZVvA2ikAQ51ZXXChIjx/DCQjnkTXWlknB DzlYzHsvM0y0vfOebgdfiBDCLkEFpfdNIqXLSzLoRrYhDtzFtgZ9gG0hdYv3EG5qGUfRWBqsODSU 2NCqpPx6+DYKsuya7T7P61f5fnqc03i8/TqlW6UG/W45BeGp80/xv3ujw/xJHMPfN+EE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LMHMUAAADdAAAADwAAAAAAAAAA AAAAAAChAgAAZHJzL2Rvd25yZXYueG1sUEsFBgAAAAAEAAQA+QAAAJMDAAAAAA== " strokeweight=".45pt">
                        <v:stroke joinstyle="miter"/>
                      </v:line>
                      <v:line id="Line 1746" o:spid="_x0000_s1593" style="position:absolute;visibility:visible;mso-wrap-style:square" from="3295,9664" to="8382,11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5ph8YAAADdAAAADwAAAGRycy9kb3ducmV2LnhtbERPTWvCQBC9F/wPyxR6KXVjBJGYVYpS KEWwtTHkOGTHJJidDdmtpv56Vyj0No/3OelqMK04U+8aywom4wgEcWl1w5WC7PvtZQ7CeWSNrWVS 8EsOVsvRQ4qJthf+ovPeVyKEsEtQQe19l0jpypoMurHtiAN3tL1BH2BfSd3jJYSbVsZRNJMGGw4N NXa0rqk87X+Mgjw/5buPYvMsp4drkcWz7ech2yr19Di8LkB4Gvy/+M/9rsP8eTyF+zfhBLm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eaYfGAAAA3QAAAA8AAAAAAAAA AAAAAAAAoQIAAGRycy9kb3ducmV2LnhtbFBLBQYAAAAABAAEAPkAAACUAwAAAAA= " strokeweight=".45pt">
                        <v:stroke joinstyle="miter"/>
                      </v:line>
                      <v:line id="Line 1747" o:spid="_x0000_s1594" style="position:absolute;flip:y;visibility:visible;mso-wrap-style:square" from="8382,7283" to="11125,11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kez8IAAADdAAAADwAAAGRycy9kb3ducmV2LnhtbERPS2vCQBC+F/wPywi9FN00UpXoKkUQ +sBDreB1yI5JMDMbdldN/333IHj8+N7Ldc+tupIPjRMDr+MMFEnpbCOVgcPvdjQHFSKKxdYJGfij AOvV4GmJhXU3+aHrPlYqhUgo0EAdY1doHcqaGMPYdSSJOznPGBP0lbYebymcW51n2VQzNpIaauxo U1N53l/YQHX0b5Oev3dTfJkwWzvbfn55Y56H/fsCVKQ+PsR394c1kOdZmpvepCeg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dkez8IAAADdAAAADwAAAAAAAAAAAAAA AAChAgAAZHJzL2Rvd25yZXYueG1sUEsFBgAAAAAEAAQA+QAAAJADAAAAAA== " strokeweight=".45pt">
                        <v:stroke joinstyle="miter"/>
                      </v:line>
                      <v:line id="Line 1748" o:spid="_x0000_s1595" style="position:absolute;flip:y;visibility:visible;mso-wrap-style:square" from="1733,1454" to="5588,72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W7VMYAAADdAAAADwAAAGRycy9kb3ducmV2LnhtbESPQWvCQBSE74X+h+UVvBTdNFKt0VWK IGilh9pCr4/sMwnmvQ27q6b/visUehxm5htmseq5VRfyoXFi4GmUgSIpnW2kMvD1uRm+gAoRxWLr hAz8UIDV8v5ugYV1V/mgyyFWKkEkFGigjrErtA5lTYxh5DqS5B2dZ4xJ+kpbj9cE51bnWTbRjI2k hRo7WtdUng5nNlB9++dxz/v3CT6Oma2dbnZv3pjBQ/86BxWpj//hv/bWGsjzbAa3N+kJ6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aVu1TGAAAA3QAAAA8AAAAAAAAA AAAAAAAAoQIAAGRycy9kb3ducmV2LnhtbFBLBQYAAAAABAAEAPkAAACUAwAAAAA= " strokeweight=".45pt">
                        <v:stroke joinstyle="miter"/>
                      </v:line>
                      <v:line id="Line 1749" o:spid="_x0000_s1596" style="position:absolute;visibility:visible;mso-wrap-style:square" from="5588,1454" to="11125,72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B3jsUAAADdAAAADwAAAGRycy9kb3ducmV2LnhtbERPTWvCQBC9C/0Pywi9lLoxgkh0FakI pQjVNAaPQ3ZMgtnZkN1q7K93DwWPj/e9WPWmEVfqXG1ZwXgUgSAurK65VJD9bN9nIJxH1thYJgV3 crBavgwWmGh74wNdU1+KEMIuQQWV920ipSsqMuhGtiUO3Nl2Bn2AXSl1h7cQbhoZR9FUGqw5NFTY 0kdFxSX9NQry/JJ/f502b3Jy/Dtl8XS3P2Y7pV6H/XoOwlPvn+J/96dWEMfjsD+8CU9ALh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B3jsUAAADdAAAADwAAAAAAAAAA AAAAAAChAgAAZHJzL2Rvd25yZXYueG1sUEsFBgAAAAAEAAQA+QAAAJMDAAAAAA== " strokeweight=".45pt">
                        <v:stroke joinstyle="miter"/>
                      </v:line>
                      <v:line id="Line 1750" o:spid="_x0000_s1597" style="position:absolute;visibility:visible;mso-wrap-style:square" from="5588,1454" to="8382,11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zSFcgAAADdAAAADwAAAGRycy9kb3ducmV2LnhtbESPQWvCQBSE74X+h+UJvZS6SQSR6CrS UihFsNoYPD6yzySYfRuyW43+elcoeBxm5htmtuhNI07UudqygngYgSAurK65VJD9fr5NQDiPrLGx TAou5GAxf36aYartmTd02vpSBAi7FBVU3replK6oyKAb2pY4eAfbGfRBdqXUHZ4D3DQyiaKxNFhz WKiwpfeKiuP2zyjI82O+/t5/vMrR7rrPkvHqZ5etlHoZ9MspCE+9f4T/219aQZLEMdzfhCcg5z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dzSFcgAAADdAAAADwAAAAAA AAAAAAAAAAChAgAAZHJzL2Rvd25yZXYueG1sUEsFBgAAAAAEAAQA+QAAAJYDAAAAAA== " strokeweight=".45pt">
                        <v:stroke joinstyle="miter"/>
                      </v:line>
                      <v:line id="Line 1751" o:spid="_x0000_s1598" style="position:absolute;flip:x;visibility:visible;mso-wrap-style:square" from="3295,1454" to="5588,9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MUAAADdAAAADwAAAGRycy9kb3ducmV2LnhtbESPQWvCQBSE7wX/w/IEL0U3RqoldZVS ELTFQ22h10f2mQTz3obdVeO/dwuFHoeZ+YZZrntu1YV8aJwYmE4yUCSls41UBr6/NuNnUCGiWGyd kIEbBVivBg9LLKy7yiddDrFSCSKhQAN1jF2hdShrYgwT15Ek7+g8Y0zSV9p6vCY4tzrPsrlmbCQt 1NjRW03l6XBmA9WPf5r1/LGf4+OM2drFZvfujRkN+9cXUJH6+B/+a2+tgTyf5vD7Jj0Bvbo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MUAAADdAAAADwAAAAAAAAAA AAAAAAChAgAAZHJzL2Rvd25yZXYueG1sUEsFBgAAAAAEAAQA+QAAAJMDAAAAAA== " strokeweight=".45pt">
                        <v:stroke joinstyle="miter"/>
                      </v:line>
                      <v:shape id="Freeform 1752" o:spid="_x0000_s1599" style="position:absolute;left:1714;top:7264;width:6674;height:3785;visibility:visible;mso-wrap-style:square;v-text-anchor:top" coordsize="1051,5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3bicQA AADdAAAADwAAAGRycy9kb3ducmV2LnhtbESP0YrCMBRE34X9h3AXfNO0VUS7RlkEobCCWv2AS3Nt i81NaWLt/r1ZWPBxmJkzzHo7mEb01LnasoJ4GoEgLqyuuVRwvewnSxDOI2tsLJOCX3Kw3XyM1phq ++Qz9bkvRYCwS1FB5X2bSumKigy6qW2Jg3eznUEfZFdK3eEzwE0jkyhaSIM1h4UKW9pVVNzzh1Hg 9tktuayufTZz/lQ2x0N8/zkoNf4cvr9AeBr8O/zfzrSCJInn8PcmPAG5eQEAAP//AwBQSwECLQAU AAYACAAAACEA8PeKu/0AAADiAQAAEwAAAAAAAAAAAAAAAAAAAAAAW0NvbnRlbnRfVHlwZXNdLnht bFBLAQItABQABgAIAAAAIQAx3V9h0gAAAI8BAAALAAAAAAAAAAAAAAAAAC4BAABfcmVscy8ucmVs c1BLAQItABQABgAIAAAAIQAzLwWeQQAAADkAAAAQAAAAAAAAAAAAAAAAACkCAABkcnMvc2hhcGV4 bWwueG1sUEsBAi0AFAAGAAgAAAAhANMd24nEAAAA3QAAAA8AAAAAAAAAAAAAAAAAmAIAAGRycy9k b3ducmV2LnhtbFBLBQYAAAAABAAEAPUAAACJAwAAAAA= " path="m6,l48,24r-5,6l,6,6,xm77,40r43,25l115,70,72,46r5,-6xm149,81r43,24l187,111,144,87r5,-6xm220,121r43,24l258,151,215,127r5,-6xm292,162r43,24l330,192,287,167r5,-5xm364,202r43,24l401,232,358,208r6,-6xm435,242r43,25l473,272,430,248r5,-6xm507,283r43,24l545,313,502,289r5,-6xm578,323r43,24l616,353,573,329r5,-6xm650,364r43,24l688,394,645,369r5,-5xm722,404r43,24l760,434,717,410r5,-6xm793,444r43,25l831,474,788,450r5,-6xm865,485r43,24l903,515,860,491r5,-6xm937,525r43,25l974,555,931,531r6,-6xm1008,566r43,24l1046,596r-43,-25l1008,566xe" fillcolor="black" strokeweight=".05pt">
                        <v:stroke joinstyle="bevel"/>
                        <v:path arrowok="t" o:connecttype="custom" o:connectlocs="30480,15240;0,3810;48895,25400;73025,44450;48895,25400;121920,66675;91440,55245;139700,76835;163830,95885;139700,76835;212725,118110;182245,106045;231140,128270;254635,147320;231140,128270;303530,169545;273050,157480;321945,179705;346075,198755;321945,179705;394335,220345;363855,208915;412750,231140;436880,250190;412750,231140;485775,271780;455295,260350;503555,281940;527685,300990;503555,281940;576580,323215;546100,311785;594995,333375;618490,352425;594995,333375;667385,374650;636905,362585" o:connectangles="0,0,0,0,0,0,0,0,0,0,0,0,0,0,0,0,0,0,0,0,0,0,0,0,0,0,0,0,0,0,0,0,0,0,0,0,0"/>
                        <o:lock v:ext="edit" verticies="t"/>
                      </v:shape>
                      <v:line id="Line 1753" o:spid="_x0000_s1600" style="position:absolute;visibility:visible;mso-wrap-style:square" from="4305,3397" to="4826,4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fUFsgAAADdAAAADwAAAGRycy9kb3ducmV2LnhtbESPQWvCQBSE70L/w/IKXqRuTFFKdBWx FEoRam0MHh/ZZxLMvg3ZVVN/vVsQPA4z8w0zW3SmFmdqXWVZwWgYgSDOra64UJD+fry8gXAeWWNt mRT8kYPF/Kk3w0TbC//QeesLESDsElRQet8kUrq8JINuaBvi4B1sa9AH2RZSt3gJcFPLOIom0mDF YaHEhlYl5cftySjIsmP2/bV/H8jX3XWfxpP1Zpeuleo/d8spCE+df4Tv7U+tII5HY/h/E56An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BufUFsgAAADdAAAADwAAAAAA AAAAAAAAAAChAgAAZHJzL2Rvd25yZXYueG1sUEsFBgAAAAAEAAQA+QAAAJYDAAAAAA== " strokeweight=".45pt">
                        <v:stroke joinstyle="miter"/>
                      </v:line>
                      <v:line id="Line 1754" o:spid="_x0000_s1601" style="position:absolute;visibility:visible;mso-wrap-style:square" from="4826,4191" to="6521,4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VKYcgAAADdAAAADwAAAGRycy9kb3ducmV2LnhtbESP3WrCQBSE7wt9h+UUelPqxhSCpK5S KkIRwZ/G4OUhe5oEs2dDdtXUp3cFwcthZr5hxtPeNOJEnastKxgOIhDEhdU1lwqy3/n7CITzyBob y6TgnxxMJ89PY0y1PfOGTltfigBhl6KCyvs2ldIVFRl0A9sSB+/PdgZ9kF0pdYfnADeNjKMokQZr DgsVtvRdUXHYHo2CPD/kq8V+9iY/dpd9FifL9S5bKvX60n99gvDU+0f43v7RCuJ4mMDtTXgCcnIF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jVKYcgAAADdAAAADwAAAAAA AAAAAAAAAAChAgAAZHJzL2Rvd25yZXYueG1sUEsFBgAAAAAEAAQA+QAAAJYDAAAAAA== " strokeweight=".45pt">
                        <v:stroke joinstyle="miter"/>
                      </v:line>
                      <v:line id="Line 1755" o:spid="_x0000_s1602" style="position:absolute;flip:y;visibility:visible;mso-wrap-style:square" from="6521,3397" to="7435,46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Z8cYMUAAADdAAAADwAAAGRycy9kb3ducmV2LnhtbESPQWvCQBSE7wX/w/KEXopujFRL6ioi CNrSQ7XQ6yP7TIJ5b8PuVuO/dwuFHoeZ+YZZrHpu1YV8aJwYmIwzUCSls41UBr6O29ELqBBRLLZO yMCNAqyWg4cFFtZd5ZMuh1ipBJFQoIE6xq7QOpQ1MYax60iSd3KeMSbpK209XhOcW51n2UwzNpIW auxoU1N5PvywgerbP097fv+Y4dOU2dr5dv/mjXkc9utXUJH6+B/+a++sgTyfzOH3TXoCen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Z8cYMUAAADdAAAADwAAAAAAAAAA AAAAAAChAgAAZHJzL2Rvd25yZXYueG1sUEsFBgAAAAAEAAQA+QAAAJMDAAAAAA== " strokeweight=".45pt">
                        <v:stroke joinstyle="miter"/>
                      </v:line>
                      <v:shape id="Freeform 1756" o:spid="_x0000_s1603" style="position:absolute;left:4305;top:3378;width:3130;height:44;visibility:visible;mso-wrap-style:square;v-text-anchor:top" coordsize="49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zJS8AA AADdAAAADwAAAGRycy9kb3ducmV2LnhtbERPzYrCMBC+C75DGGFvmraHVbrGIoLiRVjrPsDYjG2x mZQk1rpPvzksePz4/tfFaDoxkPOtZQXpIgFBXFndcq3g57Kfr0D4gKyxs0wKXuSh2Ewna8y1ffKZ hjLUIoawz1FBE0KfS+mrhgz6he2JI3ezzmCI0NVSO3zGcNPJLEk+pcGWY0ODPe0aqu7lwygI7ZVP wy9zQufDslxm7jJ+X5X6mI3bLxCBxvAW/7uPWkGWpXFufBOfgNz8AQAA//8DAFBLAQItABQABgAI AAAAIQDw94q7/QAAAOIBAAATAAAAAAAAAAAAAAAAAAAAAABbQ29udGVudF9UeXBlc10ueG1sUEsB Ai0AFAAGAAgAAAAhADHdX2HSAAAAjwEAAAsAAAAAAAAAAAAAAAAALgEAAF9yZWxzLy5yZWxzUEsB Ai0AFAAGAAgAAAAhADMvBZ5BAAAAOQAAABAAAAAAAAAAAAAAAAAAKQIAAGRycy9zaGFwZXhtbC54 bWxQSwECLQAUAAYACAAAACEAXnzJS8AAAADdAAAADwAAAAAAAAAAAAAAAACYAgAAZHJzL2Rvd25y ZXYueG1sUEsFBgAAAAAEAAQA9QAAAIUDAAAAAA== " path="m493,7r-53,l440,r53,l493,7xm405,7r-53,l352,r53,l405,7xm317,7r-53,l264,r53,l317,7xm229,7r-53,l176,r53,l229,7xm141,7l88,7,88,r53,l141,7xm53,7l,7,,,53,r,7xe" fillcolor="black" strokeweight=".05pt">
                        <v:stroke joinstyle="bevel"/>
                        <v:path arrowok="t" o:connecttype="custom" o:connectlocs="313055,4445;279400,4445;279400,0;313055,0;313055,4445;257175,4445;223520,4445;223520,0;257175,0;257175,4445;201295,4445;167640,4445;167640,0;201295,0;201295,4445;145415,4445;111760,4445;111760,0;145415,0;145415,4445;89535,4445;55880,4445;55880,0;89535,0;89535,4445;33655,4445;0,4445;0,0;33655,0;33655,4445" o:connectangles="0,0,0,0,0,0,0,0,0,0,0,0,0,0,0,0,0,0,0,0,0,0,0,0,0,0,0,0,0,0"/>
                        <o:lock v:ext="edit" verticies="t"/>
                      </v:shape>
                      <v:shape id="Freeform 1757" o:spid="_x0000_s1604" style="position:absolute;left:4286;top:3378;width:2127;height:1219;visibility:visible;mso-wrap-style:square;v-text-anchor:top" coordsize="335,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vSz8cA AADdAAAADwAAAGRycy9kb3ducmV2LnhtbESPQWvCQBSE74X+h+UVeim6ScSqaTYiohDwpC2F3p7Z 1yQ0+zZkV037611B6HGYmW+YbDmYVpypd41lBfE4AkFcWt1wpeDjfTuag3AeWWNrmRT8koNl/viQ Yarthfd0PvhKBAi7FBXU3neplK6syaAb2444eN+2N+iD7Cupe7wEuGllEkWv0mDDYaHGjtY1lT+H k1GwWx2n0e7zhb8mm5j/Zraw83Wh1PPTsHoD4Wnw/+F7u9AKkiRewO1NeAIyvwIAAP//AwBQSwEC LQAUAAYACAAAACEA8PeKu/0AAADiAQAAEwAAAAAAAAAAAAAAAAAAAAAAW0NvbnRlbnRfVHlwZXNd LnhtbFBLAQItABQABgAIAAAAIQAx3V9h0gAAAI8BAAALAAAAAAAAAAAAAAAAAC4BAABfcmVscy8u cmVsc1BLAQItABQABgAIAAAAIQAzLwWeQQAAADkAAAAQAAAAAAAAAAAAAAAAACkCAABkcnMvc2hh cGV4bWwueG1sUEsBAi0AFAAGAAgAAAAhAEOL0s/HAAAA3QAAAA8AAAAAAAAAAAAAAAAAmAIAAGRy cy9kb3ducmV2LnhtbFBLBQYAAAAABAAEAPUAAACMAwAAAAA= " path="m5,l48,25r-5,5l,6,5,xm77,41r43,24l115,71,72,46r5,-5xm149,81r43,24l186,111,144,87r5,-6xm220,122r43,24l258,152,215,127r5,-5xm292,162r43,24l330,192,287,168r5,-6xe" fillcolor="black" strokeweight=".05pt">
                        <v:stroke joinstyle="bevel"/>
                        <v:path arrowok="t" o:connecttype="custom" o:connectlocs="3175,0;30480,15875;27305,19050;0,3810;3175,0;48895,26035;76200,41275;73025,45085;45720,29210;48895,26035;94615,51435;121920,66675;118110,70485;91440,55245;94615,51435;139700,77470;167005,92710;163830,96520;136525,80645;139700,77470;185420,102870;212725,118110;209550,121920;182245,106680;185420,102870" o:connectangles="0,0,0,0,0,0,0,0,0,0,0,0,0,0,0,0,0,0,0,0,0,0,0,0,0"/>
                        <o:lock v:ext="edit" verticies="t"/>
                      </v:shape>
                      <v:rect id="Rectangle 1758" o:spid="_x0000_s1605" style="position:absolute;left:2400;top:9690;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XzUb8A AADdAAAADwAAAGRycy9kb3ducmV2LnhtbERPy4rCMBTdD/gP4QqzG1OzEOkYRQRBxY11PuDS3D6Y 5KYk0da/N4uBWR7Oe7ObnBVPCrH3rGG5KEAQ19703Gr4uR+/1iBiQjZoPZOGF0XYbWcfGyyNH/lG zyq1IodwLFFDl9JQShnrjhzGhR+IM9f44DBlGFppAo453FmpimIlHfacGzoc6NBR/Vs9nAZ5r47j urKh8BfVXO35dGvIa/05n/bfIBJN6V/85z4ZDUqpvD+/yU9Abt8AAAD//wMAUEsBAi0AFAAGAAgA AAAhAPD3irv9AAAA4gEAABMAAAAAAAAAAAAAAAAAAAAAAFtDb250ZW50X1R5cGVzXS54bWxQSwEC LQAUAAYACAAAACEAMd1fYdIAAACPAQAACwAAAAAAAAAAAAAAAAAuAQAAX3JlbHMvLnJlbHNQSwEC LQAUAAYACAAAACEAMy8FnkEAAAA5AAAAEAAAAAAAAAAAAAAAAAApAgAAZHJzL3NoYXBleG1sLnht bFBLAQItABQABgAIAAAAIQBd1fNRvwAAAN0AAAAPAAAAAAAAAAAAAAAAAJgCAABkcnMvZG93bnJl di54bWxQSwUGAAAAAAQABAD1AAAAhA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1759" o:spid="_x0000_s1606" style="position:absolute;left:11404;top:644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lWysIA AADdAAAADwAAAGRycy9kb3ducmV2LnhtbESP3WoCMRSE7wu+QzhC72rWXBTZGkUEQcUb1z7AYXP2 hyYnSxLd9e1NodDLYWa+YdbbyVnxoBB7zxqWiwIEce1Nz62G79vhYwUiJmSD1jNpeFKE7Wb2tsbS +JGv9KhSKzKEY4kaupSGUspYd+QwLvxAnL3GB4cpy9BKE3DMcGelKopP6bDnvNDhQPuO6p/q7jTI W3UYV5UNhT+r5mJPx2tDXuv3+bT7ApFoSv/hv/bRaFBKLeH3TX4CcvMCAAD//wMAUEsBAi0AFAAG AAgAAAAhAPD3irv9AAAA4gEAABMAAAAAAAAAAAAAAAAAAAAAAFtDb250ZW50X1R5cGVzXS54bWxQ SwECLQAUAAYACAAAACEAMd1fYdIAAACPAQAACwAAAAAAAAAAAAAAAAAuAQAAX3JlbHMvLnJlbHNQ SwECLQAUAAYACAAAACEAMy8FnkEAAAA5AAAAEAAAAAAAAAAAAAAAAAApAgAAZHJzL3NoYXBleG1s LnhtbFBLAQItABQABgAIAAAAIQAymVbKwgAAAN0AAAAPAAAAAAAAAAAAAAAAAJgCAABkcnMvZG93 bnJldi54bWxQSwUGAAAAAAQABAD1AAAAhw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0" o:spid="_x0000_s1607" style="position:absolute;left:8159;top:1099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vIvb8A AADdAAAADwAAAGRycy9kb3ducmV2LnhtbERPy4rCMBTdC/MP4Q64s+l0IVKNMgwIjrix+gGX5vbB JDclydj690YQPLvDeXE2u8kacSMfescKvrIcBHHtdM+tgutlv1iBCBFZo3FMCu4UYLf9mG2w1G7k M92q2IpUwqFEBV2MQyllqDuyGDI3ECetcd5iTNS3UnscU7k1ssjzpbTYc1rocKCfjuq/6t8qkJdq P64q43N3LJqT+T2cG3JKzT+n7zWISFN8m1/pg1ZQJMDzTXoCcvsAAAD//wMAUEsBAi0AFAAGAAgA AAAhAPD3irv9AAAA4gEAABMAAAAAAAAAAAAAAAAAAAAAAFtDb250ZW50X1R5cGVzXS54bWxQSwEC LQAUAAYACAAAACEAMd1fYdIAAACPAQAACwAAAAAAAAAAAAAAAAAuAQAAX3JlbHMvLnJlbHNQSwEC LQAUAAYACAAAACEAMy8FnkEAAAA5AAAAEAAAAAAAAAAAAAAAAAApAgAAZHJzL3NoYXBleG1sLnht bFBLAQItABQABgAIAAAAIQDCS8i9vwAAAN0AAAAPAAAAAAAAAAAAAAAAAJgCAABkcnMvZG93bnJl di54bWxQSwUGAAAAAAQABAD1AAAAhA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1" o:spid="_x0000_s1608" style="position:absolute;left:615;top:6159;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dtJsIA AADdAAAADwAAAGRycy9kb3ducmV2LnhtbESP3WoCMRSE74W+QziF3mm2EURWo0hBsNIbVx/gsDn7 g8nJkqTu9u2bQsHLYWa+Ybb7yVnxoBB7zxreFwUI4tqbnlsNt+txvgYRE7JB65k0/FCE/e5ltsXS +JEv9KhSKzKEY4kaupSGUspYd+QwLvxAnL3GB4cpy9BKE3DMcGelKoqVdNhzXuhwoI+O6nv17TTI a3Uc15UNhT+r5st+ni4Nea3fXqfDBkSiKT3D/+2T0aCUWsL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CtB20mwgAAAN0AAAAPAAAAAAAAAAAAAAAAAJgCAABkcnMvZG93 bnJldi54bWxQSwUGAAAAAAQABAD1AAAAhw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2" o:spid="_x0000_s1609" style="position:absolute;left:3130;top:2146;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71UsIA AADdAAAADwAAAGRycy9kb3ducmV2LnhtbESP3WoCMRSE74W+QziF3mm2QURWo0hBsNIbVx/gsDn7 g8nJkqTu9u2bQsHLYWa+Ybb7yVnxoBB7zxreFwUI4tqbnlsNt+txvgYRE7JB65k0/FCE/e5ltsXS +JEv9KhSKzKEY4kaupSGUspYd+QwLvxAnL3GB4cpy9BKE3DMcGelKoqVdNhzXuhwoI+O6nv17TTI a3Uc15UNhT+r5st+ni4Nea3fXqfDBkSiKT3D/+2T0aCUWsL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i7vVSwgAAAN0AAAAPAAAAAAAAAAAAAAAAAJgCAABkcnMvZG93 bnJldi54bWxQSwUGAAAAAAQABAD1AAAAhw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3" o:spid="_x0000_s1610" style="position:absolute;left:7772;top:2120;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JQycIA AADdAAAADwAAAGRycy9kb3ducmV2LnhtbESP3WoCMRSE74W+QziF3mm2AUVWo0hBsNIbVx/gsDn7 g8nJkqTu9u2bQsHLYWa+Ybb7yVnxoBB7zxreFwUI4tqbnlsNt+txvgYRE7JB65k0/FCE/e5ltsXS +JEv9KhSKzKEY4kaupSGUspYd+QwLvxAnL3GB4cpy9BKE3DMcGelKoqVdNhzXuhwoI+O6nv17TTI a3Uc15UNhT+r5st+ni4Nea3fXqfDBkSiKT3D/+2T0aCUWsLfm/w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BNolDJwgAAAN0AAAAPAAAAAAAAAAAAAAAAAJgCAABkcnMvZG93 bnJldi54bWxQSwUGAAAAAAQABAD1AAAAhw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4" o:spid="_x0000_s1611" style="position:absolute;left:6934;top:4057;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DOvsIA AADdAAAADwAAAGRycy9kb3ducmV2LnhtbESP3WoCMRSE74W+QzgF7zTbXIisRhFB0OKNax/gsDn7 g8nJkqTu+vZNodDLYWa+Ybb7yVnxpBB7zxo+lgUI4tqbnlsNX/fTYg0iJmSD1jNpeFGE/e5ttsXS +JFv9KxSKzKEY4kaupSGUspYd+QwLv1AnL3GB4cpy9BKE3DMcGelKoqVdNhzXuhwoGNH9aP6dhrk vTqN68qGwn+q5mov51tDXuv5+3TYgEg0pf/wX/tsNCilVvD7Jj8BufsBAAD//wMAUEsBAi0AFAAG AAgAAAAhAPD3irv9AAAA4gEAABMAAAAAAAAAAAAAAAAAAAAAAFtDb250ZW50X1R5cGVzXS54bWxQ SwECLQAUAAYACAAAACEAMd1fYdIAAACPAQAACwAAAAAAAAAAAAAAAAAuAQAAX3JlbHMvLnJlbHNQ SwECLQAUAAYACAAAACEAMy8FnkEAAAA5AAAAEAAAAAAAAAAAAAAAAAApAgAAZHJzL3NoYXBleG1s LnhtbFBLAQItABQABgAIAAAAIQC9cM6+wgAAAN0AAAAPAAAAAAAAAAAAAAAAAJgCAABkcnMvZG93 bnJldi54bWxQSwUGAAAAAAQABAD1AAAAhwM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5" o:spid="_x0000_s1612" style="position:absolute;left:4864;top:4368;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xrJcMA AADdAAAADwAAAGRycy9kb3ducmV2LnhtbESP3WoCMRSE74W+QziF3mm2uVBZjSIFwUpvXH2Aw+bs DyYnS5K627dvCgUvh5n5htnuJ2fFg0LsPWt4XxQgiGtvem413K7H+RpETMgGrWfS8EMR9ruX2RZL 40e+0KNKrcgQjiVq6FIaSilj3ZHDuPADcfYaHxymLEMrTcAxw52VqiiW0mHPeaHDgT46qu/Vt9Mg r9VxXFc2FP6smi/7ebo05LV+e50OGxCJpvQM/7dPRoNSagV/b/IT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0jxrJcMAAADdAAAADwAAAAAAAAAAAAAAAACYAgAAZHJzL2Rv d25yZXYueG1sUEsFBgAAAAAEAAQA9QAAAIg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1766" o:spid="_x0000_s1613" style="position:absolute;left:6438;top:4584;width:166;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5Wmm8EA AADdAAAADwAAAGRycy9kb3ducmV2LnhtbERPz2vCMBS+C/4P4Q1203Q9iHRGEUEonpwOvD6St6Zb 81KTWOv++uUg7Pjx/V5tRteJgUJsPSt4mxcgiLU3LTcKPs/72RJETMgGO8+k4EERNuvpZIWV8Xf+ oOGUGpFDOFaowKbUV1JGbclhnPueOHNfPjhMGYZGmoD3HO46WRbFQjpsOTdY7GlnSf+cbk7BwQ1H Xfc2oN4ujpdve61/5VWp15dx+w4i0Zj+xU93bRSUZZnn5jf5Ccj1HwAAAP//AwBQSwECLQAUAAYA CAAAACEA8PeKu/0AAADiAQAAEwAAAAAAAAAAAAAAAAAAAAAAW0NvbnRlbnRfVHlwZXNdLnhtbFBL AQItABQABgAIAAAAIQAx3V9h0gAAAI8BAAALAAAAAAAAAAAAAAAAAC4BAABfcmVscy8ucmVsc1BL AQItABQABgAIAAAAIQAzLwWeQQAAADkAAAAQAAAAAAAAAAAAAAAAACkCAABkcnMvc2hhcGV4bWwu eG1sUEsBAi0AFAAGAAgAAAAhAJeVppvBAAAA3QAAAA8AAAAAAAAAAAAAAAAAmAIAAGRycy9kb3du cmV2LnhtbFBLBQYAAAAABAAEAPUAAACGAwAAAAA= " fillcolor="black" strokeweight="0"/>
                      <v:oval id="Oval 1767" o:spid="_x0000_s1614" style="position:absolute;left:4743;top:4127;width:165;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DAMQA AADdAAAADwAAAGRycy9kb3ducmV2LnhtbESPQWsCMRSE74X+h/CE3mrWPUi7NYoIhaUnq4VeH8lz s7p5WZN03fbXN4LgcZiZb5jFanSdGCjE1rOC2bQAQay9ablR8LV/f34BEROywc4zKfilCKvl48MC K+Mv/EnDLjUiQzhWqMCm1FdSRm3JYZz6njh7Bx8cpixDI03AS4a7TpZFMZcOW84LFnvaWNKn3Y9T 8OGGra57G1Cv59vvoz3Xf/Ks1NNkXL+BSDSme/jWro2Csixf4fomPwG5/AcAAP//AwBQSwECLQAU AAYACAAAACEA8PeKu/0AAADiAQAAEwAAAAAAAAAAAAAAAAAAAAAAW0NvbnRlbnRfVHlwZXNdLnht bFBLAQItABQABgAIAAAAIQAx3V9h0gAAAI8BAAALAAAAAAAAAAAAAAAAAC4BAABfcmVscy8ucmVs c1BLAQItABQABgAIAAAAIQAzLwWeQQAAADkAAAAQAAAAAAAAAAAAAAAAACkCAABkcnMvc2hhcGV4 bWwueG1sUEsBAi0AFAAGAAgAAAAhAPjZAwDEAAAA3QAAAA8AAAAAAAAAAAAAAAAAmAIAAGRycy9k b3ducmV2LnhtbFBLBQYAAAAABAAEAPUAAACJAwAAAAA= " fillcolor="black" strokeweight="0"/>
                      <v:oval id="Oval 1768" o:spid="_x0000_s1615" style="position:absolute;left:7353;top:3333;width:165;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o8QMEA AADdAAAADwAAAGRycy9kb3ducmV2LnhtbERPz2vCMBS+D/Y/hDfYbaZ2IKMzighC2cmp4PWRvDXV 5qUmsXb7681B2PHj+z1fjq4TA4XYelYwnRQgiLU3LTcKDvvN2weImJANdp5JwS9FWC6en+ZYGX/j bxp2qRE5hGOFCmxKfSVl1JYcxonviTP344PDlGFopAl4y+Guk2VRzKTDlnODxZ7WlvR5d3UKvtyw 1XVvA+rVbHs82Uv9Jy9Kvb6Mq08Qicb0L364a6OgLN/z/vwmPwG5uAMAAP//AwBQSwECLQAUAAYA CAAAACEA8PeKu/0AAADiAQAAEwAAAAAAAAAAAAAAAAAAAAAAW0NvbnRlbnRfVHlwZXNdLnhtbFBL AQItABQABgAIAAAAIQAx3V9h0gAAAI8BAAALAAAAAAAAAAAAAAAAAC4BAABfcmVscy8ucmVsc1BL AQItABQABgAIAAAAIQAzLwWeQQAAADkAAAAQAAAAAAAAAAAAAAAAACkCAABkcnMvc2hhcGV4bWwu eG1sUEsBAi0AFAAGAAgAAAAhAOw6PEDBAAAA3QAAAA8AAAAAAAAAAAAAAAAAmAIAAGRycy9kb3du cmV2LnhtbFBLBQYAAAAABAAEAPUAAACGAwAAAAA= " fillcolor="black" strokeweight="0"/>
                      <v:oval id="Oval 1769" o:spid="_x0000_s1616" style="position:absolute;left:4222;top:3333;width:165;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aZ28UA AADdAAAADwAAAGRycy9kb3ducmV2LnhtbESPzWrDMBCE74W+g9hCb40cF0Jxo4RQKJic8lPIdZG2 lhNr5UiK4/bpo0Ihx2FmvmHmy9F1YqAQW88KppMCBLH2puVGwdf+8+UNREzIBjvPpOCHIiwXjw9z rIy/8paGXWpEhnCsUIFNqa+kjNqSwzjxPXH2vn1wmLIMjTQBrxnuOlkWxUw6bDkvWOzpw5I+7S5O wdoNG133NqBezTaHoz3Xv/Ks1PPTuHoHkWhM9/B/uzYKyvJ1Cn9v8hO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DdpnbxQAAAN0AAAAPAAAAAAAAAAAAAAAAAJgCAABkcnMv ZG93bnJldi54bWxQSwUGAAAAAAQABAD1AAAAigMAAAAA " fillcolor="black" strokeweight="0"/>
                      <v:oval id="Oval 1770" o:spid="_x0000_s1617" style="position:absolute;left:1651;top:7213;width:165;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QHrMQA AADdAAAADwAAAGRycy9kb3ducmV2LnhtbESPQWsCMRSE74X+h/AK3mq2K0jZGkWEwtKT2kKvj+R1 s3XzsibpuvrrjSD0OMzMN8xiNbpODBRi61nBy7QAQay9ablR8PX5/vwKIiZkg51nUnCmCKvl48MC K+NPvKNhnxqRIRwrVGBT6ispo7bkME59T5y9Hx8cpixDI03AU4a7TpZFMZcOW84LFnvaWNKH/Z9T 8OGGra57G1Cv59vvX3usL/Ko1ORpXL+BSDSm//C9XRsFZTkr4fYmPwG5vAIAAP//AwBQSwECLQAU AAYACAAAACEA8PeKu/0AAADiAQAAEwAAAAAAAAAAAAAAAAAAAAAAW0NvbnRlbnRfVHlwZXNdLnht bFBLAQItABQABgAIAAAAIQAx3V9h0gAAAI8BAAALAAAAAAAAAAAAAAAAAC4BAABfcmVscy8ucmVs c1BLAQItABQABgAIAAAAIQAzLwWeQQAAADkAAAAQAAAAAAAAAAAAAAAAACkCAABkcnMvc2hhcGV4 bWwueG1sUEsBAi0AFAAGAAgAAAAhAHOkB6zEAAAA3QAAAA8AAAAAAAAAAAAAAAAAmAIAAGRycy9k b3ducmV2LnhtbFBLBQYAAAAABAAEAPUAAACJAwAAAAA= " fillcolor="black" strokeweight="0"/>
                      <v:oval id="Oval 1771" o:spid="_x0000_s1618" style="position:absolute;left:11036;top:7213;width:171;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iiN8QA AADdAAAADwAAAGRycy9kb3ducmV2LnhtbESPQWsCMRSE74X+h/AKvdVsV5CyNYoUhKUnqwWvj+R1 s7p5WZO4rv76plDwOMzMN8x8ObpODBRi61nB66QAQay9ablR8L1bv7yBiAnZYOeZFFwpwnLx+DDH yvgLf9GwTY3IEI4VKrAp9ZWUUVtyGCe+J87ejw8OU5ahkSbgJcNdJ8uimEmHLecFiz19WNLH7dkp +HTDRte9DahXs83+YE/1TZ6Uen4aV+8gEo3pHv5v10ZBWU6n8PcmPwG5+AUAAP//AwBQSwECLQAU AAYACAAAACEA8PeKu/0AAADiAQAAEwAAAAAAAAAAAAAAAAAAAAAAW0NvbnRlbnRfVHlwZXNdLnht bFBLAQItABQABgAIAAAAIQAx3V9h0gAAAI8BAAALAAAAAAAAAAAAAAAAAC4BAABfcmVscy8ucmVs c1BLAQItABQABgAIAAAAIQAzLwWeQQAAADkAAAAQAAAAAAAAAAAAAAAAACkCAABkcnMvc2hhcGV4 bWwueG1sUEsBAi0AFAAGAAgAAAAhABzoojfEAAAA3QAAAA8AAAAAAAAAAAAAAAAAmAIAAGRycy9k b3ducmV2LnhtbFBLBQYAAAAABAAEAPUAAACJAwAAAAA= " fillcolor="black" strokeweight="0"/>
                      <v:oval id="Oval 1772" o:spid="_x0000_s1619" style="position:absolute;left:3213;top:9601;width:171;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E6Q8UA AADdAAAADwAAAGRycy9kb3ducmV2LnhtbESPQWsCMRSE70L/Q3gFb5rtVqRsjSKFwtKTWqHXR/K6 2XbzsibpuvrrTaHQ4zAz3zCrzeg6MVCIrWcFD/MCBLH2puVGwfH9dfYEIiZkg51nUnChCJv13WSF lfFn3tNwSI3IEI4VKrAp9ZWUUVtyGOe+J87epw8OU5ahkSbgOcNdJ8uiWEqHLecFiz29WNLfhx+n 4M0NO133NqDeLncfX/ZUX+VJqen9uH0GkWhM/+G/dm0UlOXjAn7f5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CTATpDxQAAAN0AAAAPAAAAAAAAAAAAAAAAAJgCAABkcnMv ZG93bnJldi54bWxQSwUGAAAAAAQABAD1AAAAigMAAAAA " fillcolor="black" strokeweight="0"/>
                      <v:oval id="Oval 1773" o:spid="_x0000_s1620" style="position:absolute;left:8299;top:10966;width:171;height: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f2MUA AADdAAAADwAAAGRycy9kb3ducmV2LnhtbESPQWsCMRSE70L/Q3gFb5rtFqVsjSKFwtKTWqHXR/K6 2XbzsibpuvrrTaHQ4zAz3zCrzeg6MVCIrWcFD/MCBLH2puVGwfH9dfYEIiZkg51nUnChCJv13WSF lfFn3tNwSI3IEI4VKrAp9ZWUUVtyGOe+J87epw8OU5ahkSbgOcNdJ8uiWEqHLecFiz29WNLfhx+n 4M0NO133NqDeLncfX/ZUX+VJqen9uH0GkWhM/+G/dm0UlOXjAn7f5Ccg1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8TZ/YxQAAAN0AAAAPAAAAAAAAAAAAAAAAAJgCAABkcnMv ZG93bnJldi54bWxQSwUGAAAAAAQABAD1AAAAigMAAAAA " fillcolor="black" strokeweight="0"/>
                      <v:oval id="Oval 1774" o:spid="_x0000_s1621" style="position:absolute;left:5505;top:1390;width:165;height: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8Br8QA AADdAAAADwAAAGRycy9kb3ducmV2LnhtbESPwWrDMBBE74X+g9hCb41cF0xxo4QQKJiekrTQ6yJt LCfWypFUx+3XR4FAj8PMvGHmy8n1YqQQO88KnmcFCGLtTcetgq/P96dXEDEhG+w9k4JfirBc3N/N sTb+zFsad6kVGcKxRgU2paGWMmpLDuPMD8TZ2/vgMGUZWmkCnjPc9bIsiko67DgvWBxobUkfdz9O wYcbN7oZbEC9qjbfB3tq/uRJqceHafUGItGU/sO3dmMUlOVLBdc3+QnIxQUAAP//AwBQSwECLQAU AAYACAAAACEA8PeKu/0AAADiAQAAEwAAAAAAAAAAAAAAAAAAAAAAW0NvbnRlbnRfVHlwZXNdLnht bFBLAQItABQABgAIAAAAIQAx3V9h0gAAAI8BAAALAAAAAAAAAAAAAAAAAC4BAABfcmVscy8ucmVs c1BLAQItABQABgAIAAAAIQAzLwWeQQAAADkAAAAQAAAAAAAAAAAAAAAAACkCAABkcnMvc2hhcGV4 bWwueG1sUEsBAi0AFAAGAAgAAAAhAAyfAa/EAAAA3QAAAA8AAAAAAAAAAAAAAAAAmAIAAGRycy9k b3ducmV2LnhtbFBLBQYAAAAABAAEAPUAAACJAwAAAAA= " fillcolor="black" strokeweight="0"/>
                      <v:rect id="Rectangle 1775" o:spid="_x0000_s1622" style="position:absolute;left:5302;top:82;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9+MMA AADdAAAADwAAAGRycy9kb3ducmV2LnhtbESP3WoCMRSE7wXfIRzBO826QiurUUQQbOmNqw9w2Jz9 weRkSaK7ffumUOjlMDPfMLvDaI14kQ+dYwWrZQaCuHK640bB/XZebECEiKzROCYF3xTgsJ9Odlho N/CVXmVsRIJwKFBBG2NfSBmqliyGpeuJk1c7bzEm6RupPQ4Jbo3Ms+xNWuw4LbTY06ml6lE+rQJ5 K8/DpjQ+c595/WU+LteanFLz2Xjcgog0xv/wX/uiFeT5+h1+36QnIPc/AAAA//8DAFBLAQItABQA BgAIAAAAIQDw94q7/QAAAOIBAAATAAAAAAAAAAAAAAAAAAAAAABbQ29udGVudF9UeXBlc10ueG1s UEsBAi0AFAAGAAgAAAAhADHdX2HSAAAAjwEAAAsAAAAAAAAAAAAAAAAALgEAAF9yZWxzLy5yZWxz UEsBAi0AFAAGAAgAAAAhADMvBZ5BAAAAOQAAABAAAAAAAAAAAAAAAAAAKQIAAGRycy9zaGFwZXht bC54bWxQSwECLQAUAAYACAAAACEAV+X9+MMAAADdAAAADwAAAAAAAAAAAAAAAACYAgAAZHJzL2Rv d25yZXYueG1sUEsFBgAAAAAEAAQA9QAAAIgDAAAAAA== "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7560" w:dyaOrig="680">
          <v:shape id="_x0000_i1553" type="#_x0000_t75" style="width:378pt;height:33.75pt" o:ole="">
            <v:imagedata r:id="rId1064" o:title=""/>
          </v:shape>
          <o:OLEObject Type="Embed" ProgID="Equation.DSMT4" ShapeID="_x0000_i1553" DrawAspect="Content" ObjectID="_1624864696" r:id="rId1065"/>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Kẻ </w:t>
      </w:r>
      <w:r w:rsidR="00B20E54" w:rsidRPr="00B20E54">
        <w:rPr>
          <w:position w:val="-10"/>
          <w:sz w:val="26"/>
          <w:szCs w:val="26"/>
        </w:rPr>
        <w:object w:dxaOrig="1060" w:dyaOrig="320">
          <v:shape id="_x0000_i1554" type="#_x0000_t75" style="width:53.25pt;height:15.75pt" o:ole="">
            <v:imagedata r:id="rId1066" o:title=""/>
          </v:shape>
          <o:OLEObject Type="Embed" ProgID="Equation.DSMT4" ShapeID="_x0000_i1554" DrawAspect="Content" ObjectID="_1624864697" r:id="rId1067"/>
        </w:object>
      </w:r>
      <w:r w:rsidRPr="00B20E54">
        <w:rPr>
          <w:sz w:val="26"/>
          <w:szCs w:val="26"/>
        </w:rPr>
        <w:t xml:space="preserve"> </w:t>
      </w:r>
      <w:r w:rsidR="00B20E54" w:rsidRPr="00B20E54">
        <w:rPr>
          <w:position w:val="-14"/>
          <w:sz w:val="26"/>
          <w:szCs w:val="26"/>
        </w:rPr>
        <w:object w:dxaOrig="1100" w:dyaOrig="400">
          <v:shape id="_x0000_i1555" type="#_x0000_t75" style="width:54.75pt;height:20.25pt" o:ole="">
            <v:imagedata r:id="rId1068" o:title=""/>
          </v:shape>
          <o:OLEObject Type="Embed" ProgID="Equation.DSMT4" ShapeID="_x0000_i1555" DrawAspect="Content" ObjectID="_1624864698" r:id="rId1069"/>
        </w:object>
      </w:r>
      <w:r w:rsidRPr="00B20E54">
        <w:rPr>
          <w:sz w:val="26"/>
          <w:szCs w:val="26"/>
        </w:rPr>
        <w:t xml:space="preserve">, suy ra </w:t>
      </w:r>
      <w:r w:rsidR="00B20E54" w:rsidRPr="00B20E54">
        <w:rPr>
          <w:position w:val="-6"/>
          <w:sz w:val="26"/>
          <w:szCs w:val="26"/>
        </w:rPr>
        <w:object w:dxaOrig="820" w:dyaOrig="279">
          <v:shape id="_x0000_i1556" type="#_x0000_t75" style="width:41.25pt;height:14.25pt" o:ole="">
            <v:imagedata r:id="rId1070" o:title=""/>
          </v:shape>
          <o:OLEObject Type="Embed" ProgID="Equation.DSMT4" ShapeID="_x0000_i1556" DrawAspect="Content" ObjectID="_1624864699" r:id="rId1071"/>
        </w:object>
      </w:r>
      <w:r w:rsidRPr="00B20E54">
        <w:rPr>
          <w:sz w:val="26"/>
          <w:szCs w:val="26"/>
        </w:rPr>
        <w:t xml:space="preserve"> là thiết diện của khối chóp.</w: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540" w:dyaOrig="360">
                <v:shape id="_x0000_i1557" type="#_x0000_t75" style="width:126.75pt;height:18pt" o:ole="">
                  <v:imagedata r:id="rId1072" o:title=""/>
                </v:shape>
                <o:OLEObject Type="Embed" ProgID="Equation.DSMT4" ShapeID="_x0000_i1557" DrawAspect="Content" ObjectID="_1624864700" r:id="rId1073"/>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140" w:dyaOrig="740">
                <v:shape id="_x0000_i1558" type="#_x0000_t75" style="width:257.25pt;height:36.75pt" o:ole="">
                  <v:imagedata r:id="rId1074" o:title=""/>
                </v:shape>
                <o:OLEObject Type="Embed" ProgID="Equation.DSMT4" ShapeID="_x0000_i1558" DrawAspect="Content" ObjectID="_1624864701" r:id="rId10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540" w:dyaOrig="740">
                <v:shape id="_x0000_i1559" type="#_x0000_t75" style="width:227.25pt;height:36.75pt" o:ole="">
                  <v:imagedata r:id="rId1076" o:title=""/>
                </v:shape>
                <o:OLEObject Type="Embed" ProgID="Equation.DSMT4" ShapeID="_x0000_i1559" DrawAspect="Content" ObjectID="_1624864702" r:id="rId107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260" w:dyaOrig="680">
                <v:shape id="_x0000_i1560" type="#_x0000_t75" style="width:213pt;height:33.75pt" o:ole="">
                  <v:imagedata r:id="rId1078" o:title=""/>
                </v:shape>
                <o:OLEObject Type="Embed" ProgID="Equation.DSMT4" ShapeID="_x0000_i1560" DrawAspect="Content" ObjectID="_1624864703" r:id="rId1079"/>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2000" w:dyaOrig="680">
                <v:shape id="_x0000_i1561" type="#_x0000_t75" style="width:99.75pt;height:33.75pt" o:ole="">
                  <v:imagedata r:id="rId1080" o:title=""/>
                </v:shape>
                <o:OLEObject Type="Embed" ProgID="Equation.DSMT4" ShapeID="_x0000_i1561" DrawAspect="Content" ObjectID="_1624864704" r:id="rId1081"/>
              </w:object>
            </w:r>
            <w:r w:rsidRPr="00B20E54">
              <w:rPr>
                <w:sz w:val="26"/>
                <w:szCs w:val="26"/>
              </w:rPr>
              <w:t xml:space="preserve"> nên </w:t>
            </w:r>
            <w:r w:rsidR="00B20E54" w:rsidRPr="00B20E54">
              <w:rPr>
                <w:position w:val="-32"/>
                <w:sz w:val="26"/>
                <w:szCs w:val="26"/>
              </w:rPr>
              <w:object w:dxaOrig="840" w:dyaOrig="740">
                <v:shape id="_x0000_i1562" type="#_x0000_t75" style="width:42pt;height:36.75pt" o:ole="">
                  <v:imagedata r:id="rId1082" o:title=""/>
                </v:shape>
                <o:OLEObject Type="Embed" ProgID="Equation.DSMT4" ShapeID="_x0000_i1562" DrawAspect="Content" ObjectID="_1624864705" r:id="rId1083"/>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04670" cy="1566545"/>
                      <wp:effectExtent l="3175" t="3810" r="1905" b="1270"/>
                      <wp:docPr id="1776" name="Canvas 17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93" name="Freeform 1778"/>
                              <wps:cNvSpPr>
                                <a:spLocks noEditPoints="1"/>
                              </wps:cNvSpPr>
                              <wps:spPr bwMode="auto">
                                <a:xfrm>
                                  <a:off x="623570" y="1082675"/>
                                  <a:ext cx="953135" cy="6985"/>
                                </a:xfrm>
                                <a:custGeom>
                                  <a:avLst/>
                                  <a:gdLst>
                                    <a:gd name="T0" fmla="*/ 64 w 1501"/>
                                    <a:gd name="T1" fmla="*/ 0 h 11"/>
                                    <a:gd name="T2" fmla="*/ 0 w 1501"/>
                                    <a:gd name="T3" fmla="*/ 11 h 11"/>
                                    <a:gd name="T4" fmla="*/ 106 w 1501"/>
                                    <a:gd name="T5" fmla="*/ 0 h 11"/>
                                    <a:gd name="T6" fmla="*/ 170 w 1501"/>
                                    <a:gd name="T7" fmla="*/ 11 h 11"/>
                                    <a:gd name="T8" fmla="*/ 106 w 1501"/>
                                    <a:gd name="T9" fmla="*/ 0 h 11"/>
                                    <a:gd name="T10" fmla="*/ 275 w 1501"/>
                                    <a:gd name="T11" fmla="*/ 0 h 11"/>
                                    <a:gd name="T12" fmla="*/ 212 w 1501"/>
                                    <a:gd name="T13" fmla="*/ 11 h 11"/>
                                    <a:gd name="T14" fmla="*/ 317 w 1501"/>
                                    <a:gd name="T15" fmla="*/ 0 h 11"/>
                                    <a:gd name="T16" fmla="*/ 381 w 1501"/>
                                    <a:gd name="T17" fmla="*/ 11 h 11"/>
                                    <a:gd name="T18" fmla="*/ 317 w 1501"/>
                                    <a:gd name="T19" fmla="*/ 0 h 11"/>
                                    <a:gd name="T20" fmla="*/ 486 w 1501"/>
                                    <a:gd name="T21" fmla="*/ 0 h 11"/>
                                    <a:gd name="T22" fmla="*/ 423 w 1501"/>
                                    <a:gd name="T23" fmla="*/ 11 h 11"/>
                                    <a:gd name="T24" fmla="*/ 529 w 1501"/>
                                    <a:gd name="T25" fmla="*/ 0 h 11"/>
                                    <a:gd name="T26" fmla="*/ 592 w 1501"/>
                                    <a:gd name="T27" fmla="*/ 11 h 11"/>
                                    <a:gd name="T28" fmla="*/ 529 w 1501"/>
                                    <a:gd name="T29" fmla="*/ 0 h 11"/>
                                    <a:gd name="T30" fmla="*/ 698 w 1501"/>
                                    <a:gd name="T31" fmla="*/ 0 h 11"/>
                                    <a:gd name="T32" fmla="*/ 634 w 1501"/>
                                    <a:gd name="T33" fmla="*/ 11 h 11"/>
                                    <a:gd name="T34" fmla="*/ 740 w 1501"/>
                                    <a:gd name="T35" fmla="*/ 0 h 11"/>
                                    <a:gd name="T36" fmla="*/ 803 w 1501"/>
                                    <a:gd name="T37" fmla="*/ 11 h 11"/>
                                    <a:gd name="T38" fmla="*/ 740 w 1501"/>
                                    <a:gd name="T39" fmla="*/ 0 h 11"/>
                                    <a:gd name="T40" fmla="*/ 909 w 1501"/>
                                    <a:gd name="T41" fmla="*/ 0 h 11"/>
                                    <a:gd name="T42" fmla="*/ 846 w 1501"/>
                                    <a:gd name="T43" fmla="*/ 11 h 11"/>
                                    <a:gd name="T44" fmla="*/ 951 w 1501"/>
                                    <a:gd name="T45" fmla="*/ 0 h 11"/>
                                    <a:gd name="T46" fmla="*/ 1015 w 1501"/>
                                    <a:gd name="T47" fmla="*/ 11 h 11"/>
                                    <a:gd name="T48" fmla="*/ 951 w 1501"/>
                                    <a:gd name="T49" fmla="*/ 0 h 11"/>
                                    <a:gd name="T50" fmla="*/ 1120 w 1501"/>
                                    <a:gd name="T51" fmla="*/ 0 h 11"/>
                                    <a:gd name="T52" fmla="*/ 1057 w 1501"/>
                                    <a:gd name="T53" fmla="*/ 11 h 11"/>
                                    <a:gd name="T54" fmla="*/ 1163 w 1501"/>
                                    <a:gd name="T55" fmla="*/ 0 h 11"/>
                                    <a:gd name="T56" fmla="*/ 1226 w 1501"/>
                                    <a:gd name="T57" fmla="*/ 11 h 11"/>
                                    <a:gd name="T58" fmla="*/ 1163 w 1501"/>
                                    <a:gd name="T59" fmla="*/ 0 h 11"/>
                                    <a:gd name="T60" fmla="*/ 1332 w 1501"/>
                                    <a:gd name="T61" fmla="*/ 0 h 11"/>
                                    <a:gd name="T62" fmla="*/ 1268 w 1501"/>
                                    <a:gd name="T63" fmla="*/ 11 h 11"/>
                                    <a:gd name="T64" fmla="*/ 1374 w 1501"/>
                                    <a:gd name="T65" fmla="*/ 0 h 11"/>
                                    <a:gd name="T66" fmla="*/ 1437 w 1501"/>
                                    <a:gd name="T67" fmla="*/ 11 h 11"/>
                                    <a:gd name="T68" fmla="*/ 1374 w 1501"/>
                                    <a:gd name="T69" fmla="*/ 0 h 11"/>
                                    <a:gd name="T70" fmla="*/ 1501 w 1501"/>
                                    <a:gd name="T71" fmla="*/ 0 h 11"/>
                                    <a:gd name="T72" fmla="*/ 1480 w 1501"/>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01" h="11">
                                      <a:moveTo>
                                        <a:pt x="0" y="0"/>
                                      </a:moveTo>
                                      <a:lnTo>
                                        <a:pt x="64" y="0"/>
                                      </a:lnTo>
                                      <a:lnTo>
                                        <a:pt x="64" y="11"/>
                                      </a:lnTo>
                                      <a:lnTo>
                                        <a:pt x="0" y="11"/>
                                      </a:lnTo>
                                      <a:lnTo>
                                        <a:pt x="0" y="0"/>
                                      </a:lnTo>
                                      <a:close/>
                                      <a:moveTo>
                                        <a:pt x="106" y="0"/>
                                      </a:moveTo>
                                      <a:lnTo>
                                        <a:pt x="170" y="0"/>
                                      </a:lnTo>
                                      <a:lnTo>
                                        <a:pt x="170" y="11"/>
                                      </a:lnTo>
                                      <a:lnTo>
                                        <a:pt x="106" y="11"/>
                                      </a:lnTo>
                                      <a:lnTo>
                                        <a:pt x="106" y="0"/>
                                      </a:lnTo>
                                      <a:close/>
                                      <a:moveTo>
                                        <a:pt x="212" y="0"/>
                                      </a:moveTo>
                                      <a:lnTo>
                                        <a:pt x="275" y="0"/>
                                      </a:lnTo>
                                      <a:lnTo>
                                        <a:pt x="275" y="11"/>
                                      </a:lnTo>
                                      <a:lnTo>
                                        <a:pt x="212" y="11"/>
                                      </a:lnTo>
                                      <a:lnTo>
                                        <a:pt x="212" y="0"/>
                                      </a:lnTo>
                                      <a:close/>
                                      <a:moveTo>
                                        <a:pt x="317" y="0"/>
                                      </a:moveTo>
                                      <a:lnTo>
                                        <a:pt x="381" y="0"/>
                                      </a:lnTo>
                                      <a:lnTo>
                                        <a:pt x="381" y="11"/>
                                      </a:lnTo>
                                      <a:lnTo>
                                        <a:pt x="317" y="11"/>
                                      </a:lnTo>
                                      <a:lnTo>
                                        <a:pt x="317" y="0"/>
                                      </a:lnTo>
                                      <a:close/>
                                      <a:moveTo>
                                        <a:pt x="423" y="0"/>
                                      </a:moveTo>
                                      <a:lnTo>
                                        <a:pt x="486" y="0"/>
                                      </a:lnTo>
                                      <a:lnTo>
                                        <a:pt x="486" y="11"/>
                                      </a:lnTo>
                                      <a:lnTo>
                                        <a:pt x="423" y="11"/>
                                      </a:lnTo>
                                      <a:lnTo>
                                        <a:pt x="423" y="0"/>
                                      </a:lnTo>
                                      <a:close/>
                                      <a:moveTo>
                                        <a:pt x="529" y="0"/>
                                      </a:moveTo>
                                      <a:lnTo>
                                        <a:pt x="592" y="0"/>
                                      </a:lnTo>
                                      <a:lnTo>
                                        <a:pt x="592" y="11"/>
                                      </a:lnTo>
                                      <a:lnTo>
                                        <a:pt x="529" y="11"/>
                                      </a:lnTo>
                                      <a:lnTo>
                                        <a:pt x="529" y="0"/>
                                      </a:lnTo>
                                      <a:close/>
                                      <a:moveTo>
                                        <a:pt x="634" y="0"/>
                                      </a:moveTo>
                                      <a:lnTo>
                                        <a:pt x="698" y="0"/>
                                      </a:lnTo>
                                      <a:lnTo>
                                        <a:pt x="698" y="11"/>
                                      </a:lnTo>
                                      <a:lnTo>
                                        <a:pt x="634" y="11"/>
                                      </a:lnTo>
                                      <a:lnTo>
                                        <a:pt x="634" y="0"/>
                                      </a:lnTo>
                                      <a:close/>
                                      <a:moveTo>
                                        <a:pt x="740" y="0"/>
                                      </a:moveTo>
                                      <a:lnTo>
                                        <a:pt x="803" y="0"/>
                                      </a:lnTo>
                                      <a:lnTo>
                                        <a:pt x="803" y="11"/>
                                      </a:lnTo>
                                      <a:lnTo>
                                        <a:pt x="740" y="11"/>
                                      </a:lnTo>
                                      <a:lnTo>
                                        <a:pt x="740" y="0"/>
                                      </a:lnTo>
                                      <a:close/>
                                      <a:moveTo>
                                        <a:pt x="846" y="0"/>
                                      </a:moveTo>
                                      <a:lnTo>
                                        <a:pt x="909" y="0"/>
                                      </a:lnTo>
                                      <a:lnTo>
                                        <a:pt x="909" y="11"/>
                                      </a:lnTo>
                                      <a:lnTo>
                                        <a:pt x="846" y="11"/>
                                      </a:lnTo>
                                      <a:lnTo>
                                        <a:pt x="846" y="0"/>
                                      </a:lnTo>
                                      <a:close/>
                                      <a:moveTo>
                                        <a:pt x="951" y="0"/>
                                      </a:moveTo>
                                      <a:lnTo>
                                        <a:pt x="1015" y="0"/>
                                      </a:lnTo>
                                      <a:lnTo>
                                        <a:pt x="1015" y="11"/>
                                      </a:lnTo>
                                      <a:lnTo>
                                        <a:pt x="951" y="11"/>
                                      </a:lnTo>
                                      <a:lnTo>
                                        <a:pt x="951" y="0"/>
                                      </a:lnTo>
                                      <a:close/>
                                      <a:moveTo>
                                        <a:pt x="1057" y="0"/>
                                      </a:moveTo>
                                      <a:lnTo>
                                        <a:pt x="1120" y="0"/>
                                      </a:lnTo>
                                      <a:lnTo>
                                        <a:pt x="1120" y="11"/>
                                      </a:lnTo>
                                      <a:lnTo>
                                        <a:pt x="1057" y="11"/>
                                      </a:lnTo>
                                      <a:lnTo>
                                        <a:pt x="1057" y="0"/>
                                      </a:lnTo>
                                      <a:close/>
                                      <a:moveTo>
                                        <a:pt x="1163" y="0"/>
                                      </a:moveTo>
                                      <a:lnTo>
                                        <a:pt x="1226" y="0"/>
                                      </a:lnTo>
                                      <a:lnTo>
                                        <a:pt x="1226" y="11"/>
                                      </a:lnTo>
                                      <a:lnTo>
                                        <a:pt x="1163" y="11"/>
                                      </a:lnTo>
                                      <a:lnTo>
                                        <a:pt x="1163" y="0"/>
                                      </a:lnTo>
                                      <a:close/>
                                      <a:moveTo>
                                        <a:pt x="1268" y="0"/>
                                      </a:moveTo>
                                      <a:lnTo>
                                        <a:pt x="1332" y="0"/>
                                      </a:lnTo>
                                      <a:lnTo>
                                        <a:pt x="1332" y="11"/>
                                      </a:lnTo>
                                      <a:lnTo>
                                        <a:pt x="1268" y="11"/>
                                      </a:lnTo>
                                      <a:lnTo>
                                        <a:pt x="1268" y="0"/>
                                      </a:lnTo>
                                      <a:close/>
                                      <a:moveTo>
                                        <a:pt x="1374" y="0"/>
                                      </a:moveTo>
                                      <a:lnTo>
                                        <a:pt x="1437" y="0"/>
                                      </a:lnTo>
                                      <a:lnTo>
                                        <a:pt x="1437" y="11"/>
                                      </a:lnTo>
                                      <a:lnTo>
                                        <a:pt x="1374" y="11"/>
                                      </a:lnTo>
                                      <a:lnTo>
                                        <a:pt x="1374" y="0"/>
                                      </a:lnTo>
                                      <a:close/>
                                      <a:moveTo>
                                        <a:pt x="1480" y="0"/>
                                      </a:moveTo>
                                      <a:lnTo>
                                        <a:pt x="1501" y="0"/>
                                      </a:lnTo>
                                      <a:lnTo>
                                        <a:pt x="1501" y="11"/>
                                      </a:lnTo>
                                      <a:lnTo>
                                        <a:pt x="1480" y="11"/>
                                      </a:lnTo>
                                      <a:lnTo>
                                        <a:pt x="148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4" name="Freeform 1779"/>
                              <wps:cNvSpPr>
                                <a:spLocks noEditPoints="1"/>
                              </wps:cNvSpPr>
                              <wps:spPr bwMode="auto">
                                <a:xfrm>
                                  <a:off x="161290" y="1082675"/>
                                  <a:ext cx="464185" cy="232410"/>
                                </a:xfrm>
                                <a:custGeom>
                                  <a:avLst/>
                                  <a:gdLst>
                                    <a:gd name="T0" fmla="*/ 731 w 731"/>
                                    <a:gd name="T1" fmla="*/ 10 h 366"/>
                                    <a:gd name="T2" fmla="*/ 673 w 731"/>
                                    <a:gd name="T3" fmla="*/ 38 h 366"/>
                                    <a:gd name="T4" fmla="*/ 669 w 731"/>
                                    <a:gd name="T5" fmla="*/ 28 h 366"/>
                                    <a:gd name="T6" fmla="*/ 726 w 731"/>
                                    <a:gd name="T7" fmla="*/ 0 h 366"/>
                                    <a:gd name="T8" fmla="*/ 731 w 731"/>
                                    <a:gd name="T9" fmla="*/ 10 h 366"/>
                                    <a:gd name="T10" fmla="*/ 635 w 731"/>
                                    <a:gd name="T11" fmla="*/ 57 h 366"/>
                                    <a:gd name="T12" fmla="*/ 578 w 731"/>
                                    <a:gd name="T13" fmla="*/ 85 h 366"/>
                                    <a:gd name="T14" fmla="*/ 573 w 731"/>
                                    <a:gd name="T15" fmla="*/ 75 h 366"/>
                                    <a:gd name="T16" fmla="*/ 631 w 731"/>
                                    <a:gd name="T17" fmla="*/ 47 h 366"/>
                                    <a:gd name="T18" fmla="*/ 635 w 731"/>
                                    <a:gd name="T19" fmla="*/ 57 h 366"/>
                                    <a:gd name="T20" fmla="*/ 540 w 731"/>
                                    <a:gd name="T21" fmla="*/ 104 h 366"/>
                                    <a:gd name="T22" fmla="*/ 482 w 731"/>
                                    <a:gd name="T23" fmla="*/ 132 h 366"/>
                                    <a:gd name="T24" fmla="*/ 478 w 731"/>
                                    <a:gd name="T25" fmla="*/ 122 h 366"/>
                                    <a:gd name="T26" fmla="*/ 535 w 731"/>
                                    <a:gd name="T27" fmla="*/ 94 h 366"/>
                                    <a:gd name="T28" fmla="*/ 540 w 731"/>
                                    <a:gd name="T29" fmla="*/ 104 h 366"/>
                                    <a:gd name="T30" fmla="*/ 444 w 731"/>
                                    <a:gd name="T31" fmla="*/ 151 h 366"/>
                                    <a:gd name="T32" fmla="*/ 387 w 731"/>
                                    <a:gd name="T33" fmla="*/ 179 h 366"/>
                                    <a:gd name="T34" fmla="*/ 382 w 731"/>
                                    <a:gd name="T35" fmla="*/ 169 h 366"/>
                                    <a:gd name="T36" fmla="*/ 440 w 731"/>
                                    <a:gd name="T37" fmla="*/ 141 h 366"/>
                                    <a:gd name="T38" fmla="*/ 444 w 731"/>
                                    <a:gd name="T39" fmla="*/ 151 h 366"/>
                                    <a:gd name="T40" fmla="*/ 349 w 731"/>
                                    <a:gd name="T41" fmla="*/ 197 h 366"/>
                                    <a:gd name="T42" fmla="*/ 291 w 731"/>
                                    <a:gd name="T43" fmla="*/ 225 h 366"/>
                                    <a:gd name="T44" fmla="*/ 287 w 731"/>
                                    <a:gd name="T45" fmla="*/ 216 h 366"/>
                                    <a:gd name="T46" fmla="*/ 344 w 731"/>
                                    <a:gd name="T47" fmla="*/ 187 h 366"/>
                                    <a:gd name="T48" fmla="*/ 349 w 731"/>
                                    <a:gd name="T49" fmla="*/ 197 h 366"/>
                                    <a:gd name="T50" fmla="*/ 253 w 731"/>
                                    <a:gd name="T51" fmla="*/ 244 h 366"/>
                                    <a:gd name="T52" fmla="*/ 196 w 731"/>
                                    <a:gd name="T53" fmla="*/ 272 h 366"/>
                                    <a:gd name="T54" fmla="*/ 191 w 731"/>
                                    <a:gd name="T55" fmla="*/ 262 h 366"/>
                                    <a:gd name="T56" fmla="*/ 249 w 731"/>
                                    <a:gd name="T57" fmla="*/ 234 h 366"/>
                                    <a:gd name="T58" fmla="*/ 253 w 731"/>
                                    <a:gd name="T59" fmla="*/ 244 h 366"/>
                                    <a:gd name="T60" fmla="*/ 157 w 731"/>
                                    <a:gd name="T61" fmla="*/ 291 h 366"/>
                                    <a:gd name="T62" fmla="*/ 100 w 731"/>
                                    <a:gd name="T63" fmla="*/ 319 h 366"/>
                                    <a:gd name="T64" fmla="*/ 96 w 731"/>
                                    <a:gd name="T65" fmla="*/ 309 h 366"/>
                                    <a:gd name="T66" fmla="*/ 153 w 731"/>
                                    <a:gd name="T67" fmla="*/ 281 h 366"/>
                                    <a:gd name="T68" fmla="*/ 157 w 731"/>
                                    <a:gd name="T69" fmla="*/ 291 h 366"/>
                                    <a:gd name="T70" fmla="*/ 62 w 731"/>
                                    <a:gd name="T71" fmla="*/ 338 h 366"/>
                                    <a:gd name="T72" fmla="*/ 5 w 731"/>
                                    <a:gd name="T73" fmla="*/ 366 h 366"/>
                                    <a:gd name="T74" fmla="*/ 0 w 731"/>
                                    <a:gd name="T75" fmla="*/ 356 h 366"/>
                                    <a:gd name="T76" fmla="*/ 57 w 731"/>
                                    <a:gd name="T77" fmla="*/ 328 h 366"/>
                                    <a:gd name="T78" fmla="*/ 62 w 731"/>
                                    <a:gd name="T79" fmla="*/ 338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366">
                                      <a:moveTo>
                                        <a:pt x="731" y="10"/>
                                      </a:moveTo>
                                      <a:lnTo>
                                        <a:pt x="673" y="38"/>
                                      </a:lnTo>
                                      <a:lnTo>
                                        <a:pt x="669" y="28"/>
                                      </a:lnTo>
                                      <a:lnTo>
                                        <a:pt x="726" y="0"/>
                                      </a:lnTo>
                                      <a:lnTo>
                                        <a:pt x="731" y="10"/>
                                      </a:lnTo>
                                      <a:close/>
                                      <a:moveTo>
                                        <a:pt x="635" y="57"/>
                                      </a:moveTo>
                                      <a:lnTo>
                                        <a:pt x="578" y="85"/>
                                      </a:lnTo>
                                      <a:lnTo>
                                        <a:pt x="573" y="75"/>
                                      </a:lnTo>
                                      <a:lnTo>
                                        <a:pt x="631" y="47"/>
                                      </a:lnTo>
                                      <a:lnTo>
                                        <a:pt x="635" y="57"/>
                                      </a:lnTo>
                                      <a:close/>
                                      <a:moveTo>
                                        <a:pt x="540" y="104"/>
                                      </a:moveTo>
                                      <a:lnTo>
                                        <a:pt x="482" y="132"/>
                                      </a:lnTo>
                                      <a:lnTo>
                                        <a:pt x="478" y="122"/>
                                      </a:lnTo>
                                      <a:lnTo>
                                        <a:pt x="535" y="94"/>
                                      </a:lnTo>
                                      <a:lnTo>
                                        <a:pt x="540" y="104"/>
                                      </a:lnTo>
                                      <a:close/>
                                      <a:moveTo>
                                        <a:pt x="444" y="151"/>
                                      </a:moveTo>
                                      <a:lnTo>
                                        <a:pt x="387" y="179"/>
                                      </a:lnTo>
                                      <a:lnTo>
                                        <a:pt x="382" y="169"/>
                                      </a:lnTo>
                                      <a:lnTo>
                                        <a:pt x="440" y="141"/>
                                      </a:lnTo>
                                      <a:lnTo>
                                        <a:pt x="444" y="151"/>
                                      </a:lnTo>
                                      <a:close/>
                                      <a:moveTo>
                                        <a:pt x="349" y="197"/>
                                      </a:moveTo>
                                      <a:lnTo>
                                        <a:pt x="291" y="225"/>
                                      </a:lnTo>
                                      <a:lnTo>
                                        <a:pt x="287" y="216"/>
                                      </a:lnTo>
                                      <a:lnTo>
                                        <a:pt x="344" y="187"/>
                                      </a:lnTo>
                                      <a:lnTo>
                                        <a:pt x="349" y="197"/>
                                      </a:lnTo>
                                      <a:close/>
                                      <a:moveTo>
                                        <a:pt x="253" y="244"/>
                                      </a:moveTo>
                                      <a:lnTo>
                                        <a:pt x="196" y="272"/>
                                      </a:lnTo>
                                      <a:lnTo>
                                        <a:pt x="191" y="262"/>
                                      </a:lnTo>
                                      <a:lnTo>
                                        <a:pt x="249" y="234"/>
                                      </a:lnTo>
                                      <a:lnTo>
                                        <a:pt x="253" y="244"/>
                                      </a:lnTo>
                                      <a:close/>
                                      <a:moveTo>
                                        <a:pt x="157" y="291"/>
                                      </a:moveTo>
                                      <a:lnTo>
                                        <a:pt x="100" y="319"/>
                                      </a:lnTo>
                                      <a:lnTo>
                                        <a:pt x="96" y="309"/>
                                      </a:lnTo>
                                      <a:lnTo>
                                        <a:pt x="153" y="281"/>
                                      </a:lnTo>
                                      <a:lnTo>
                                        <a:pt x="157" y="291"/>
                                      </a:lnTo>
                                      <a:close/>
                                      <a:moveTo>
                                        <a:pt x="62" y="338"/>
                                      </a:moveTo>
                                      <a:lnTo>
                                        <a:pt x="5" y="366"/>
                                      </a:lnTo>
                                      <a:lnTo>
                                        <a:pt x="0" y="356"/>
                                      </a:lnTo>
                                      <a:lnTo>
                                        <a:pt x="57" y="328"/>
                                      </a:lnTo>
                                      <a:lnTo>
                                        <a:pt x="62" y="3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5" name="Line 1780"/>
                              <wps:cNvCnPr/>
                              <wps:spPr bwMode="auto">
                                <a:xfrm>
                                  <a:off x="154305" y="1315720"/>
                                  <a:ext cx="9525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6" name="Line 1781"/>
                              <wps:cNvCnPr/>
                              <wps:spPr bwMode="auto">
                                <a:xfrm flipV="1">
                                  <a:off x="1106805" y="1085850"/>
                                  <a:ext cx="469900" cy="2298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7" name="Line 1782"/>
                              <wps:cNvCnPr/>
                              <wps:spPr bwMode="auto">
                                <a:xfrm>
                                  <a:off x="509905" y="243840"/>
                                  <a:ext cx="1066800" cy="8420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8" name="Line 1783"/>
                              <wps:cNvCnPr/>
                              <wps:spPr bwMode="auto">
                                <a:xfrm>
                                  <a:off x="509905" y="243840"/>
                                  <a:ext cx="5969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9" name="Freeform 1784"/>
                              <wps:cNvSpPr>
                                <a:spLocks noEditPoints="1"/>
                              </wps:cNvSpPr>
                              <wps:spPr bwMode="auto">
                                <a:xfrm>
                                  <a:off x="506730" y="243205"/>
                                  <a:ext cx="120650" cy="843280"/>
                                </a:xfrm>
                                <a:custGeom>
                                  <a:avLst/>
                                  <a:gdLst>
                                    <a:gd name="T0" fmla="*/ 19 w 190"/>
                                    <a:gd name="T1" fmla="*/ 65 h 1328"/>
                                    <a:gd name="T2" fmla="*/ 0 w 190"/>
                                    <a:gd name="T3" fmla="*/ 1 h 1328"/>
                                    <a:gd name="T4" fmla="*/ 25 w 190"/>
                                    <a:gd name="T5" fmla="*/ 109 h 1328"/>
                                    <a:gd name="T6" fmla="*/ 23 w 190"/>
                                    <a:gd name="T7" fmla="*/ 175 h 1328"/>
                                    <a:gd name="T8" fmla="*/ 25 w 190"/>
                                    <a:gd name="T9" fmla="*/ 109 h 1328"/>
                                    <a:gd name="T10" fmla="*/ 48 w 190"/>
                                    <a:gd name="T11" fmla="*/ 282 h 1328"/>
                                    <a:gd name="T12" fmla="*/ 29 w 190"/>
                                    <a:gd name="T13" fmla="*/ 219 h 1328"/>
                                    <a:gd name="T14" fmla="*/ 54 w 190"/>
                                    <a:gd name="T15" fmla="*/ 326 h 1328"/>
                                    <a:gd name="T16" fmla="*/ 53 w 190"/>
                                    <a:gd name="T17" fmla="*/ 392 h 1328"/>
                                    <a:gd name="T18" fmla="*/ 54 w 190"/>
                                    <a:gd name="T19" fmla="*/ 326 h 1328"/>
                                    <a:gd name="T20" fmla="*/ 78 w 190"/>
                                    <a:gd name="T21" fmla="*/ 499 h 1328"/>
                                    <a:gd name="T22" fmla="*/ 58 w 190"/>
                                    <a:gd name="T23" fmla="*/ 436 h 1328"/>
                                    <a:gd name="T24" fmla="*/ 84 w 190"/>
                                    <a:gd name="T25" fmla="*/ 543 h 1328"/>
                                    <a:gd name="T26" fmla="*/ 82 w 190"/>
                                    <a:gd name="T27" fmla="*/ 610 h 1328"/>
                                    <a:gd name="T28" fmla="*/ 84 w 190"/>
                                    <a:gd name="T29" fmla="*/ 543 h 1328"/>
                                    <a:gd name="T30" fmla="*/ 107 w 190"/>
                                    <a:gd name="T31" fmla="*/ 717 h 1328"/>
                                    <a:gd name="T32" fmla="*/ 88 w 190"/>
                                    <a:gd name="T33" fmla="*/ 653 h 1328"/>
                                    <a:gd name="T34" fmla="*/ 113 w 190"/>
                                    <a:gd name="T35" fmla="*/ 760 h 1328"/>
                                    <a:gd name="T36" fmla="*/ 111 w 190"/>
                                    <a:gd name="T37" fmla="*/ 827 h 1328"/>
                                    <a:gd name="T38" fmla="*/ 113 w 190"/>
                                    <a:gd name="T39" fmla="*/ 760 h 1328"/>
                                    <a:gd name="T40" fmla="*/ 137 w 190"/>
                                    <a:gd name="T41" fmla="*/ 934 h 1328"/>
                                    <a:gd name="T42" fmla="*/ 117 w 190"/>
                                    <a:gd name="T43" fmla="*/ 870 h 1328"/>
                                    <a:gd name="T44" fmla="*/ 142 w 190"/>
                                    <a:gd name="T45" fmla="*/ 977 h 1328"/>
                                    <a:gd name="T46" fmla="*/ 141 w 190"/>
                                    <a:gd name="T47" fmla="*/ 1044 h 1328"/>
                                    <a:gd name="T48" fmla="*/ 142 w 190"/>
                                    <a:gd name="T49" fmla="*/ 977 h 1328"/>
                                    <a:gd name="T50" fmla="*/ 166 w 190"/>
                                    <a:gd name="T51" fmla="*/ 1151 h 1328"/>
                                    <a:gd name="T52" fmla="*/ 147 w 190"/>
                                    <a:gd name="T53" fmla="*/ 1087 h 1328"/>
                                    <a:gd name="T54" fmla="*/ 172 w 190"/>
                                    <a:gd name="T55" fmla="*/ 1194 h 1328"/>
                                    <a:gd name="T56" fmla="*/ 170 w 190"/>
                                    <a:gd name="T57" fmla="*/ 1261 h 1328"/>
                                    <a:gd name="T58" fmla="*/ 172 w 190"/>
                                    <a:gd name="T59" fmla="*/ 1194 h 1328"/>
                                    <a:gd name="T60" fmla="*/ 190 w 190"/>
                                    <a:gd name="T61" fmla="*/ 1327 h 1328"/>
                                    <a:gd name="T62" fmla="*/ 176 w 190"/>
                                    <a:gd name="T63" fmla="*/ 1304 h 1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1328">
                                      <a:moveTo>
                                        <a:pt x="10" y="0"/>
                                      </a:moveTo>
                                      <a:lnTo>
                                        <a:pt x="19" y="65"/>
                                      </a:lnTo>
                                      <a:lnTo>
                                        <a:pt x="8" y="67"/>
                                      </a:lnTo>
                                      <a:lnTo>
                                        <a:pt x="0" y="1"/>
                                      </a:lnTo>
                                      <a:lnTo>
                                        <a:pt x="10" y="0"/>
                                      </a:lnTo>
                                      <a:close/>
                                      <a:moveTo>
                                        <a:pt x="25" y="109"/>
                                      </a:moveTo>
                                      <a:lnTo>
                                        <a:pt x="34" y="174"/>
                                      </a:lnTo>
                                      <a:lnTo>
                                        <a:pt x="23" y="175"/>
                                      </a:lnTo>
                                      <a:lnTo>
                                        <a:pt x="14" y="110"/>
                                      </a:lnTo>
                                      <a:lnTo>
                                        <a:pt x="25" y="109"/>
                                      </a:lnTo>
                                      <a:close/>
                                      <a:moveTo>
                                        <a:pt x="40" y="217"/>
                                      </a:moveTo>
                                      <a:lnTo>
                                        <a:pt x="48" y="282"/>
                                      </a:lnTo>
                                      <a:lnTo>
                                        <a:pt x="38" y="284"/>
                                      </a:lnTo>
                                      <a:lnTo>
                                        <a:pt x="29" y="219"/>
                                      </a:lnTo>
                                      <a:lnTo>
                                        <a:pt x="40" y="217"/>
                                      </a:lnTo>
                                      <a:close/>
                                      <a:moveTo>
                                        <a:pt x="54" y="326"/>
                                      </a:moveTo>
                                      <a:lnTo>
                                        <a:pt x="63" y="391"/>
                                      </a:lnTo>
                                      <a:lnTo>
                                        <a:pt x="53" y="392"/>
                                      </a:lnTo>
                                      <a:lnTo>
                                        <a:pt x="44" y="327"/>
                                      </a:lnTo>
                                      <a:lnTo>
                                        <a:pt x="54" y="326"/>
                                      </a:lnTo>
                                      <a:close/>
                                      <a:moveTo>
                                        <a:pt x="69" y="434"/>
                                      </a:moveTo>
                                      <a:lnTo>
                                        <a:pt x="78" y="499"/>
                                      </a:lnTo>
                                      <a:lnTo>
                                        <a:pt x="67" y="501"/>
                                      </a:lnTo>
                                      <a:lnTo>
                                        <a:pt x="58" y="436"/>
                                      </a:lnTo>
                                      <a:lnTo>
                                        <a:pt x="69" y="434"/>
                                      </a:lnTo>
                                      <a:close/>
                                      <a:moveTo>
                                        <a:pt x="84" y="543"/>
                                      </a:moveTo>
                                      <a:lnTo>
                                        <a:pt x="92" y="608"/>
                                      </a:lnTo>
                                      <a:lnTo>
                                        <a:pt x="82" y="610"/>
                                      </a:lnTo>
                                      <a:lnTo>
                                        <a:pt x="73" y="544"/>
                                      </a:lnTo>
                                      <a:lnTo>
                                        <a:pt x="84" y="543"/>
                                      </a:lnTo>
                                      <a:close/>
                                      <a:moveTo>
                                        <a:pt x="98" y="651"/>
                                      </a:moveTo>
                                      <a:lnTo>
                                        <a:pt x="107" y="717"/>
                                      </a:lnTo>
                                      <a:lnTo>
                                        <a:pt x="97" y="718"/>
                                      </a:lnTo>
                                      <a:lnTo>
                                        <a:pt x="88" y="653"/>
                                      </a:lnTo>
                                      <a:lnTo>
                                        <a:pt x="98" y="651"/>
                                      </a:lnTo>
                                      <a:close/>
                                      <a:moveTo>
                                        <a:pt x="113" y="760"/>
                                      </a:moveTo>
                                      <a:lnTo>
                                        <a:pt x="122" y="825"/>
                                      </a:lnTo>
                                      <a:lnTo>
                                        <a:pt x="111" y="827"/>
                                      </a:lnTo>
                                      <a:lnTo>
                                        <a:pt x="103" y="762"/>
                                      </a:lnTo>
                                      <a:lnTo>
                                        <a:pt x="113" y="760"/>
                                      </a:lnTo>
                                      <a:close/>
                                      <a:moveTo>
                                        <a:pt x="128" y="869"/>
                                      </a:moveTo>
                                      <a:lnTo>
                                        <a:pt x="137" y="934"/>
                                      </a:lnTo>
                                      <a:lnTo>
                                        <a:pt x="126" y="935"/>
                                      </a:lnTo>
                                      <a:lnTo>
                                        <a:pt x="117" y="870"/>
                                      </a:lnTo>
                                      <a:lnTo>
                                        <a:pt x="128" y="869"/>
                                      </a:lnTo>
                                      <a:close/>
                                      <a:moveTo>
                                        <a:pt x="142" y="977"/>
                                      </a:moveTo>
                                      <a:lnTo>
                                        <a:pt x="151" y="1042"/>
                                      </a:lnTo>
                                      <a:lnTo>
                                        <a:pt x="141" y="1044"/>
                                      </a:lnTo>
                                      <a:lnTo>
                                        <a:pt x="132" y="979"/>
                                      </a:lnTo>
                                      <a:lnTo>
                                        <a:pt x="142" y="977"/>
                                      </a:lnTo>
                                      <a:close/>
                                      <a:moveTo>
                                        <a:pt x="157" y="1086"/>
                                      </a:moveTo>
                                      <a:lnTo>
                                        <a:pt x="166" y="1151"/>
                                      </a:lnTo>
                                      <a:lnTo>
                                        <a:pt x="156" y="1152"/>
                                      </a:lnTo>
                                      <a:lnTo>
                                        <a:pt x="147" y="1087"/>
                                      </a:lnTo>
                                      <a:lnTo>
                                        <a:pt x="157" y="1086"/>
                                      </a:lnTo>
                                      <a:close/>
                                      <a:moveTo>
                                        <a:pt x="172" y="1194"/>
                                      </a:moveTo>
                                      <a:lnTo>
                                        <a:pt x="181" y="1259"/>
                                      </a:lnTo>
                                      <a:lnTo>
                                        <a:pt x="170" y="1261"/>
                                      </a:lnTo>
                                      <a:lnTo>
                                        <a:pt x="161" y="1196"/>
                                      </a:lnTo>
                                      <a:lnTo>
                                        <a:pt x="172" y="1194"/>
                                      </a:lnTo>
                                      <a:close/>
                                      <a:moveTo>
                                        <a:pt x="187" y="1303"/>
                                      </a:moveTo>
                                      <a:lnTo>
                                        <a:pt x="190" y="1327"/>
                                      </a:lnTo>
                                      <a:lnTo>
                                        <a:pt x="179" y="1328"/>
                                      </a:lnTo>
                                      <a:lnTo>
                                        <a:pt x="176" y="1304"/>
                                      </a:lnTo>
                                      <a:lnTo>
                                        <a:pt x="187" y="1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0" name="Line 1785"/>
                              <wps:cNvCnPr/>
                              <wps:spPr bwMode="auto">
                                <a:xfrm flipH="1">
                                  <a:off x="154305" y="243840"/>
                                  <a:ext cx="3556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1" name="Freeform 1786"/>
                              <wps:cNvSpPr>
                                <a:spLocks noEditPoints="1"/>
                              </wps:cNvSpPr>
                              <wps:spPr bwMode="auto">
                                <a:xfrm>
                                  <a:off x="330835" y="669925"/>
                                  <a:ext cx="220980" cy="113030"/>
                                </a:xfrm>
                                <a:custGeom>
                                  <a:avLst/>
                                  <a:gdLst>
                                    <a:gd name="T0" fmla="*/ 0 w 348"/>
                                    <a:gd name="T1" fmla="*/ 168 h 178"/>
                                    <a:gd name="T2" fmla="*/ 57 w 348"/>
                                    <a:gd name="T3" fmla="*/ 140 h 178"/>
                                    <a:gd name="T4" fmla="*/ 62 w 348"/>
                                    <a:gd name="T5" fmla="*/ 150 h 178"/>
                                    <a:gd name="T6" fmla="*/ 4 w 348"/>
                                    <a:gd name="T7" fmla="*/ 178 h 178"/>
                                    <a:gd name="T8" fmla="*/ 0 w 348"/>
                                    <a:gd name="T9" fmla="*/ 168 h 178"/>
                                    <a:gd name="T10" fmla="*/ 95 w 348"/>
                                    <a:gd name="T11" fmla="*/ 121 h 178"/>
                                    <a:gd name="T12" fmla="*/ 153 w 348"/>
                                    <a:gd name="T13" fmla="*/ 93 h 178"/>
                                    <a:gd name="T14" fmla="*/ 157 w 348"/>
                                    <a:gd name="T15" fmla="*/ 103 h 178"/>
                                    <a:gd name="T16" fmla="*/ 100 w 348"/>
                                    <a:gd name="T17" fmla="*/ 131 h 178"/>
                                    <a:gd name="T18" fmla="*/ 95 w 348"/>
                                    <a:gd name="T19" fmla="*/ 121 h 178"/>
                                    <a:gd name="T20" fmla="*/ 191 w 348"/>
                                    <a:gd name="T21" fmla="*/ 74 h 178"/>
                                    <a:gd name="T22" fmla="*/ 248 w 348"/>
                                    <a:gd name="T23" fmla="*/ 47 h 178"/>
                                    <a:gd name="T24" fmla="*/ 253 w 348"/>
                                    <a:gd name="T25" fmla="*/ 56 h 178"/>
                                    <a:gd name="T26" fmla="*/ 195 w 348"/>
                                    <a:gd name="T27" fmla="*/ 84 h 178"/>
                                    <a:gd name="T28" fmla="*/ 191 w 348"/>
                                    <a:gd name="T29" fmla="*/ 74 h 178"/>
                                    <a:gd name="T30" fmla="*/ 286 w 348"/>
                                    <a:gd name="T31" fmla="*/ 28 h 178"/>
                                    <a:gd name="T32" fmla="*/ 344 w 348"/>
                                    <a:gd name="T33" fmla="*/ 0 h 178"/>
                                    <a:gd name="T34" fmla="*/ 348 w 348"/>
                                    <a:gd name="T35" fmla="*/ 10 h 178"/>
                                    <a:gd name="T36" fmla="*/ 291 w 348"/>
                                    <a:gd name="T37" fmla="*/ 38 h 178"/>
                                    <a:gd name="T38" fmla="*/ 286 w 348"/>
                                    <a:gd name="T39" fmla="*/ 2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8" h="178">
                                      <a:moveTo>
                                        <a:pt x="0" y="168"/>
                                      </a:moveTo>
                                      <a:lnTo>
                                        <a:pt x="57" y="140"/>
                                      </a:lnTo>
                                      <a:lnTo>
                                        <a:pt x="62" y="150"/>
                                      </a:lnTo>
                                      <a:lnTo>
                                        <a:pt x="4" y="178"/>
                                      </a:lnTo>
                                      <a:lnTo>
                                        <a:pt x="0" y="168"/>
                                      </a:lnTo>
                                      <a:close/>
                                      <a:moveTo>
                                        <a:pt x="95" y="121"/>
                                      </a:moveTo>
                                      <a:lnTo>
                                        <a:pt x="153" y="93"/>
                                      </a:lnTo>
                                      <a:lnTo>
                                        <a:pt x="157" y="103"/>
                                      </a:lnTo>
                                      <a:lnTo>
                                        <a:pt x="100" y="131"/>
                                      </a:lnTo>
                                      <a:lnTo>
                                        <a:pt x="95" y="121"/>
                                      </a:lnTo>
                                      <a:close/>
                                      <a:moveTo>
                                        <a:pt x="191" y="74"/>
                                      </a:moveTo>
                                      <a:lnTo>
                                        <a:pt x="248" y="47"/>
                                      </a:lnTo>
                                      <a:lnTo>
                                        <a:pt x="253" y="56"/>
                                      </a:lnTo>
                                      <a:lnTo>
                                        <a:pt x="195" y="84"/>
                                      </a:lnTo>
                                      <a:lnTo>
                                        <a:pt x="191" y="74"/>
                                      </a:lnTo>
                                      <a:close/>
                                      <a:moveTo>
                                        <a:pt x="286" y="28"/>
                                      </a:moveTo>
                                      <a:lnTo>
                                        <a:pt x="344" y="0"/>
                                      </a:lnTo>
                                      <a:lnTo>
                                        <a:pt x="348" y="10"/>
                                      </a:lnTo>
                                      <a:lnTo>
                                        <a:pt x="291" y="38"/>
                                      </a:lnTo>
                                      <a:lnTo>
                                        <a:pt x="286" y="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2" name="Freeform 1787"/>
                              <wps:cNvSpPr>
                                <a:spLocks noEditPoints="1"/>
                              </wps:cNvSpPr>
                              <wps:spPr bwMode="auto">
                                <a:xfrm>
                                  <a:off x="565785" y="661670"/>
                                  <a:ext cx="1012190" cy="427355"/>
                                </a:xfrm>
                                <a:custGeom>
                                  <a:avLst/>
                                  <a:gdLst>
                                    <a:gd name="T0" fmla="*/ 63 w 1594"/>
                                    <a:gd name="T1" fmla="*/ 25 h 673"/>
                                    <a:gd name="T2" fmla="*/ 0 w 1594"/>
                                    <a:gd name="T3" fmla="*/ 10 h 673"/>
                                    <a:gd name="T4" fmla="*/ 102 w 1594"/>
                                    <a:gd name="T5" fmla="*/ 41 h 673"/>
                                    <a:gd name="T6" fmla="*/ 157 w 1594"/>
                                    <a:gd name="T7" fmla="*/ 76 h 673"/>
                                    <a:gd name="T8" fmla="*/ 102 w 1594"/>
                                    <a:gd name="T9" fmla="*/ 41 h 673"/>
                                    <a:gd name="T10" fmla="*/ 259 w 1594"/>
                                    <a:gd name="T11" fmla="*/ 106 h 673"/>
                                    <a:gd name="T12" fmla="*/ 196 w 1594"/>
                                    <a:gd name="T13" fmla="*/ 92 h 673"/>
                                    <a:gd name="T14" fmla="*/ 298 w 1594"/>
                                    <a:gd name="T15" fmla="*/ 123 h 673"/>
                                    <a:gd name="T16" fmla="*/ 353 w 1594"/>
                                    <a:gd name="T17" fmla="*/ 157 h 673"/>
                                    <a:gd name="T18" fmla="*/ 298 w 1594"/>
                                    <a:gd name="T19" fmla="*/ 123 h 673"/>
                                    <a:gd name="T20" fmla="*/ 455 w 1594"/>
                                    <a:gd name="T21" fmla="*/ 188 h 673"/>
                                    <a:gd name="T22" fmla="*/ 392 w 1594"/>
                                    <a:gd name="T23" fmla="*/ 174 h 673"/>
                                    <a:gd name="T24" fmla="*/ 494 w 1594"/>
                                    <a:gd name="T25" fmla="*/ 204 h 673"/>
                                    <a:gd name="T26" fmla="*/ 549 w 1594"/>
                                    <a:gd name="T27" fmla="*/ 239 h 673"/>
                                    <a:gd name="T28" fmla="*/ 494 w 1594"/>
                                    <a:gd name="T29" fmla="*/ 204 h 673"/>
                                    <a:gd name="T30" fmla="*/ 651 w 1594"/>
                                    <a:gd name="T31" fmla="*/ 270 h 673"/>
                                    <a:gd name="T32" fmla="*/ 588 w 1594"/>
                                    <a:gd name="T33" fmla="*/ 256 h 673"/>
                                    <a:gd name="T34" fmla="*/ 690 w 1594"/>
                                    <a:gd name="T35" fmla="*/ 286 h 673"/>
                                    <a:gd name="T36" fmla="*/ 745 w 1594"/>
                                    <a:gd name="T37" fmla="*/ 321 h 673"/>
                                    <a:gd name="T38" fmla="*/ 690 w 1594"/>
                                    <a:gd name="T39" fmla="*/ 286 h 673"/>
                                    <a:gd name="T40" fmla="*/ 847 w 1594"/>
                                    <a:gd name="T41" fmla="*/ 352 h 673"/>
                                    <a:gd name="T42" fmla="*/ 784 w 1594"/>
                                    <a:gd name="T43" fmla="*/ 337 h 673"/>
                                    <a:gd name="T44" fmla="*/ 886 w 1594"/>
                                    <a:gd name="T45" fmla="*/ 368 h 673"/>
                                    <a:gd name="T46" fmla="*/ 941 w 1594"/>
                                    <a:gd name="T47" fmla="*/ 403 h 673"/>
                                    <a:gd name="T48" fmla="*/ 886 w 1594"/>
                                    <a:gd name="T49" fmla="*/ 368 h 673"/>
                                    <a:gd name="T50" fmla="*/ 1043 w 1594"/>
                                    <a:gd name="T51" fmla="*/ 433 h 673"/>
                                    <a:gd name="T52" fmla="*/ 980 w 1594"/>
                                    <a:gd name="T53" fmla="*/ 419 h 673"/>
                                    <a:gd name="T54" fmla="*/ 1082 w 1594"/>
                                    <a:gd name="T55" fmla="*/ 450 h 673"/>
                                    <a:gd name="T56" fmla="*/ 1137 w 1594"/>
                                    <a:gd name="T57" fmla="*/ 484 h 673"/>
                                    <a:gd name="T58" fmla="*/ 1082 w 1594"/>
                                    <a:gd name="T59" fmla="*/ 450 h 673"/>
                                    <a:gd name="T60" fmla="*/ 1239 w 1594"/>
                                    <a:gd name="T61" fmla="*/ 515 h 673"/>
                                    <a:gd name="T62" fmla="*/ 1176 w 1594"/>
                                    <a:gd name="T63" fmla="*/ 501 h 673"/>
                                    <a:gd name="T64" fmla="*/ 1278 w 1594"/>
                                    <a:gd name="T65" fmla="*/ 532 h 673"/>
                                    <a:gd name="T66" fmla="*/ 1333 w 1594"/>
                                    <a:gd name="T67" fmla="*/ 566 h 673"/>
                                    <a:gd name="T68" fmla="*/ 1278 w 1594"/>
                                    <a:gd name="T69" fmla="*/ 532 h 673"/>
                                    <a:gd name="T70" fmla="*/ 1435 w 1594"/>
                                    <a:gd name="T71" fmla="*/ 597 h 673"/>
                                    <a:gd name="T72" fmla="*/ 1372 w 1594"/>
                                    <a:gd name="T73" fmla="*/ 583 h 673"/>
                                    <a:gd name="T74" fmla="*/ 1474 w 1594"/>
                                    <a:gd name="T75" fmla="*/ 613 h 673"/>
                                    <a:gd name="T76" fmla="*/ 1529 w 1594"/>
                                    <a:gd name="T77" fmla="*/ 648 h 673"/>
                                    <a:gd name="T78" fmla="*/ 1474 w 1594"/>
                                    <a:gd name="T79" fmla="*/ 613 h 673"/>
                                    <a:gd name="T80" fmla="*/ 1594 w 1594"/>
                                    <a:gd name="T81" fmla="*/ 663 h 673"/>
                                    <a:gd name="T82" fmla="*/ 1568 w 1594"/>
                                    <a:gd name="T83" fmla="*/ 665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94" h="673">
                                      <a:moveTo>
                                        <a:pt x="4" y="0"/>
                                      </a:moveTo>
                                      <a:lnTo>
                                        <a:pt x="63" y="25"/>
                                      </a:lnTo>
                                      <a:lnTo>
                                        <a:pt x="59" y="35"/>
                                      </a:lnTo>
                                      <a:lnTo>
                                        <a:pt x="0" y="10"/>
                                      </a:lnTo>
                                      <a:lnTo>
                                        <a:pt x="4" y="0"/>
                                      </a:lnTo>
                                      <a:close/>
                                      <a:moveTo>
                                        <a:pt x="102" y="41"/>
                                      </a:moveTo>
                                      <a:lnTo>
                                        <a:pt x="161" y="65"/>
                                      </a:lnTo>
                                      <a:lnTo>
                                        <a:pt x="157" y="76"/>
                                      </a:lnTo>
                                      <a:lnTo>
                                        <a:pt x="98" y="51"/>
                                      </a:lnTo>
                                      <a:lnTo>
                                        <a:pt x="102" y="41"/>
                                      </a:lnTo>
                                      <a:close/>
                                      <a:moveTo>
                                        <a:pt x="200" y="82"/>
                                      </a:moveTo>
                                      <a:lnTo>
                                        <a:pt x="259" y="106"/>
                                      </a:lnTo>
                                      <a:lnTo>
                                        <a:pt x="255" y="117"/>
                                      </a:lnTo>
                                      <a:lnTo>
                                        <a:pt x="196" y="92"/>
                                      </a:lnTo>
                                      <a:lnTo>
                                        <a:pt x="200" y="82"/>
                                      </a:lnTo>
                                      <a:close/>
                                      <a:moveTo>
                                        <a:pt x="298" y="123"/>
                                      </a:moveTo>
                                      <a:lnTo>
                                        <a:pt x="357" y="147"/>
                                      </a:lnTo>
                                      <a:lnTo>
                                        <a:pt x="353" y="157"/>
                                      </a:lnTo>
                                      <a:lnTo>
                                        <a:pt x="294" y="133"/>
                                      </a:lnTo>
                                      <a:lnTo>
                                        <a:pt x="298" y="123"/>
                                      </a:lnTo>
                                      <a:close/>
                                      <a:moveTo>
                                        <a:pt x="396" y="164"/>
                                      </a:moveTo>
                                      <a:lnTo>
                                        <a:pt x="455" y="188"/>
                                      </a:lnTo>
                                      <a:lnTo>
                                        <a:pt x="451" y="198"/>
                                      </a:lnTo>
                                      <a:lnTo>
                                        <a:pt x="392" y="174"/>
                                      </a:lnTo>
                                      <a:lnTo>
                                        <a:pt x="396" y="164"/>
                                      </a:lnTo>
                                      <a:close/>
                                      <a:moveTo>
                                        <a:pt x="494" y="204"/>
                                      </a:moveTo>
                                      <a:lnTo>
                                        <a:pt x="553" y="229"/>
                                      </a:lnTo>
                                      <a:lnTo>
                                        <a:pt x="549" y="239"/>
                                      </a:lnTo>
                                      <a:lnTo>
                                        <a:pt x="490" y="215"/>
                                      </a:lnTo>
                                      <a:lnTo>
                                        <a:pt x="494" y="204"/>
                                      </a:lnTo>
                                      <a:close/>
                                      <a:moveTo>
                                        <a:pt x="592" y="245"/>
                                      </a:moveTo>
                                      <a:lnTo>
                                        <a:pt x="651" y="270"/>
                                      </a:lnTo>
                                      <a:lnTo>
                                        <a:pt x="647" y="280"/>
                                      </a:lnTo>
                                      <a:lnTo>
                                        <a:pt x="588" y="256"/>
                                      </a:lnTo>
                                      <a:lnTo>
                                        <a:pt x="592" y="245"/>
                                      </a:lnTo>
                                      <a:close/>
                                      <a:moveTo>
                                        <a:pt x="690" y="286"/>
                                      </a:moveTo>
                                      <a:lnTo>
                                        <a:pt x="749" y="311"/>
                                      </a:lnTo>
                                      <a:lnTo>
                                        <a:pt x="745" y="321"/>
                                      </a:lnTo>
                                      <a:lnTo>
                                        <a:pt x="686" y="296"/>
                                      </a:lnTo>
                                      <a:lnTo>
                                        <a:pt x="690" y="286"/>
                                      </a:lnTo>
                                      <a:close/>
                                      <a:moveTo>
                                        <a:pt x="788" y="327"/>
                                      </a:moveTo>
                                      <a:lnTo>
                                        <a:pt x="847" y="352"/>
                                      </a:lnTo>
                                      <a:lnTo>
                                        <a:pt x="843" y="362"/>
                                      </a:lnTo>
                                      <a:lnTo>
                                        <a:pt x="784" y="337"/>
                                      </a:lnTo>
                                      <a:lnTo>
                                        <a:pt x="788" y="327"/>
                                      </a:lnTo>
                                      <a:close/>
                                      <a:moveTo>
                                        <a:pt x="886" y="368"/>
                                      </a:moveTo>
                                      <a:lnTo>
                                        <a:pt x="945" y="393"/>
                                      </a:lnTo>
                                      <a:lnTo>
                                        <a:pt x="941" y="403"/>
                                      </a:lnTo>
                                      <a:lnTo>
                                        <a:pt x="882" y="378"/>
                                      </a:lnTo>
                                      <a:lnTo>
                                        <a:pt x="886" y="368"/>
                                      </a:lnTo>
                                      <a:close/>
                                      <a:moveTo>
                                        <a:pt x="984" y="409"/>
                                      </a:moveTo>
                                      <a:lnTo>
                                        <a:pt x="1043" y="433"/>
                                      </a:lnTo>
                                      <a:lnTo>
                                        <a:pt x="1039" y="444"/>
                                      </a:lnTo>
                                      <a:lnTo>
                                        <a:pt x="980" y="419"/>
                                      </a:lnTo>
                                      <a:lnTo>
                                        <a:pt x="984" y="409"/>
                                      </a:lnTo>
                                      <a:close/>
                                      <a:moveTo>
                                        <a:pt x="1082" y="450"/>
                                      </a:moveTo>
                                      <a:lnTo>
                                        <a:pt x="1141" y="474"/>
                                      </a:lnTo>
                                      <a:lnTo>
                                        <a:pt x="1137" y="484"/>
                                      </a:lnTo>
                                      <a:lnTo>
                                        <a:pt x="1078" y="460"/>
                                      </a:lnTo>
                                      <a:lnTo>
                                        <a:pt x="1082" y="450"/>
                                      </a:lnTo>
                                      <a:close/>
                                      <a:moveTo>
                                        <a:pt x="1180" y="491"/>
                                      </a:moveTo>
                                      <a:lnTo>
                                        <a:pt x="1239" y="515"/>
                                      </a:lnTo>
                                      <a:lnTo>
                                        <a:pt x="1235" y="525"/>
                                      </a:lnTo>
                                      <a:lnTo>
                                        <a:pt x="1176" y="501"/>
                                      </a:lnTo>
                                      <a:lnTo>
                                        <a:pt x="1180" y="491"/>
                                      </a:lnTo>
                                      <a:close/>
                                      <a:moveTo>
                                        <a:pt x="1278" y="532"/>
                                      </a:moveTo>
                                      <a:lnTo>
                                        <a:pt x="1337" y="556"/>
                                      </a:lnTo>
                                      <a:lnTo>
                                        <a:pt x="1333" y="566"/>
                                      </a:lnTo>
                                      <a:lnTo>
                                        <a:pt x="1274" y="542"/>
                                      </a:lnTo>
                                      <a:lnTo>
                                        <a:pt x="1278" y="532"/>
                                      </a:lnTo>
                                      <a:close/>
                                      <a:moveTo>
                                        <a:pt x="1376" y="573"/>
                                      </a:moveTo>
                                      <a:lnTo>
                                        <a:pt x="1435" y="597"/>
                                      </a:lnTo>
                                      <a:lnTo>
                                        <a:pt x="1431" y="607"/>
                                      </a:lnTo>
                                      <a:lnTo>
                                        <a:pt x="1372" y="583"/>
                                      </a:lnTo>
                                      <a:lnTo>
                                        <a:pt x="1376" y="573"/>
                                      </a:lnTo>
                                      <a:close/>
                                      <a:moveTo>
                                        <a:pt x="1474" y="613"/>
                                      </a:moveTo>
                                      <a:lnTo>
                                        <a:pt x="1533" y="638"/>
                                      </a:lnTo>
                                      <a:lnTo>
                                        <a:pt x="1529" y="648"/>
                                      </a:lnTo>
                                      <a:lnTo>
                                        <a:pt x="1470" y="624"/>
                                      </a:lnTo>
                                      <a:lnTo>
                                        <a:pt x="1474" y="613"/>
                                      </a:lnTo>
                                      <a:close/>
                                      <a:moveTo>
                                        <a:pt x="1572" y="654"/>
                                      </a:moveTo>
                                      <a:lnTo>
                                        <a:pt x="1594" y="663"/>
                                      </a:lnTo>
                                      <a:lnTo>
                                        <a:pt x="1590" y="673"/>
                                      </a:lnTo>
                                      <a:lnTo>
                                        <a:pt x="1568" y="665"/>
                                      </a:lnTo>
                                      <a:lnTo>
                                        <a:pt x="1572" y="6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3" name="Line 1788"/>
                              <wps:cNvCnPr/>
                              <wps:spPr bwMode="auto">
                                <a:xfrm>
                                  <a:off x="332105" y="779780"/>
                                  <a:ext cx="774700" cy="5359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4" name="Freeform 1789"/>
                              <wps:cNvSpPr>
                                <a:spLocks noEditPoints="1"/>
                              </wps:cNvSpPr>
                              <wps:spPr bwMode="auto">
                                <a:xfrm>
                                  <a:off x="331470" y="776605"/>
                                  <a:ext cx="1245870" cy="313055"/>
                                </a:xfrm>
                                <a:custGeom>
                                  <a:avLst/>
                                  <a:gdLst>
                                    <a:gd name="T0" fmla="*/ 64 w 1962"/>
                                    <a:gd name="T1" fmla="*/ 15 h 493"/>
                                    <a:gd name="T2" fmla="*/ 0 w 1962"/>
                                    <a:gd name="T3" fmla="*/ 10 h 493"/>
                                    <a:gd name="T4" fmla="*/ 105 w 1962"/>
                                    <a:gd name="T5" fmla="*/ 25 h 493"/>
                                    <a:gd name="T6" fmla="*/ 164 w 1962"/>
                                    <a:gd name="T7" fmla="*/ 51 h 493"/>
                                    <a:gd name="T8" fmla="*/ 105 w 1962"/>
                                    <a:gd name="T9" fmla="*/ 25 h 493"/>
                                    <a:gd name="T10" fmla="*/ 269 w 1962"/>
                                    <a:gd name="T11" fmla="*/ 65 h 493"/>
                                    <a:gd name="T12" fmla="*/ 205 w 1962"/>
                                    <a:gd name="T13" fmla="*/ 61 h 493"/>
                                    <a:gd name="T14" fmla="*/ 311 w 1962"/>
                                    <a:gd name="T15" fmla="*/ 76 h 493"/>
                                    <a:gd name="T16" fmla="*/ 370 w 1962"/>
                                    <a:gd name="T17" fmla="*/ 101 h 493"/>
                                    <a:gd name="T18" fmla="*/ 311 w 1962"/>
                                    <a:gd name="T19" fmla="*/ 76 h 493"/>
                                    <a:gd name="T20" fmla="*/ 475 w 1962"/>
                                    <a:gd name="T21" fmla="*/ 116 h 493"/>
                                    <a:gd name="T22" fmla="*/ 411 w 1962"/>
                                    <a:gd name="T23" fmla="*/ 112 h 493"/>
                                    <a:gd name="T24" fmla="*/ 516 w 1962"/>
                                    <a:gd name="T25" fmla="*/ 126 h 493"/>
                                    <a:gd name="T26" fmla="*/ 575 w 1962"/>
                                    <a:gd name="T27" fmla="*/ 152 h 493"/>
                                    <a:gd name="T28" fmla="*/ 516 w 1962"/>
                                    <a:gd name="T29" fmla="*/ 126 h 493"/>
                                    <a:gd name="T30" fmla="*/ 681 w 1962"/>
                                    <a:gd name="T31" fmla="*/ 167 h 493"/>
                                    <a:gd name="T32" fmla="*/ 617 w 1962"/>
                                    <a:gd name="T33" fmla="*/ 162 h 493"/>
                                    <a:gd name="T34" fmla="*/ 722 w 1962"/>
                                    <a:gd name="T35" fmla="*/ 177 h 493"/>
                                    <a:gd name="T36" fmla="*/ 781 w 1962"/>
                                    <a:gd name="T37" fmla="*/ 203 h 493"/>
                                    <a:gd name="T38" fmla="*/ 722 w 1962"/>
                                    <a:gd name="T39" fmla="*/ 177 h 493"/>
                                    <a:gd name="T40" fmla="*/ 886 w 1962"/>
                                    <a:gd name="T41" fmla="*/ 217 h 493"/>
                                    <a:gd name="T42" fmla="*/ 822 w 1962"/>
                                    <a:gd name="T43" fmla="*/ 213 h 493"/>
                                    <a:gd name="T44" fmla="*/ 927 w 1962"/>
                                    <a:gd name="T45" fmla="*/ 227 h 493"/>
                                    <a:gd name="T46" fmla="*/ 987 w 1962"/>
                                    <a:gd name="T47" fmla="*/ 253 h 493"/>
                                    <a:gd name="T48" fmla="*/ 927 w 1962"/>
                                    <a:gd name="T49" fmla="*/ 227 h 493"/>
                                    <a:gd name="T50" fmla="*/ 1092 w 1962"/>
                                    <a:gd name="T51" fmla="*/ 268 h 493"/>
                                    <a:gd name="T52" fmla="*/ 1028 w 1962"/>
                                    <a:gd name="T53" fmla="*/ 263 h 493"/>
                                    <a:gd name="T54" fmla="*/ 1133 w 1962"/>
                                    <a:gd name="T55" fmla="*/ 278 h 493"/>
                                    <a:gd name="T56" fmla="*/ 1192 w 1962"/>
                                    <a:gd name="T57" fmla="*/ 304 h 493"/>
                                    <a:gd name="T58" fmla="*/ 1133 w 1962"/>
                                    <a:gd name="T59" fmla="*/ 278 h 493"/>
                                    <a:gd name="T60" fmla="*/ 1297 w 1962"/>
                                    <a:gd name="T61" fmla="*/ 318 h 493"/>
                                    <a:gd name="T62" fmla="*/ 1233 w 1962"/>
                                    <a:gd name="T63" fmla="*/ 314 h 493"/>
                                    <a:gd name="T64" fmla="*/ 1339 w 1962"/>
                                    <a:gd name="T65" fmla="*/ 329 h 493"/>
                                    <a:gd name="T66" fmla="*/ 1398 w 1962"/>
                                    <a:gd name="T67" fmla="*/ 354 h 493"/>
                                    <a:gd name="T68" fmla="*/ 1339 w 1962"/>
                                    <a:gd name="T69" fmla="*/ 329 h 493"/>
                                    <a:gd name="T70" fmla="*/ 1503 w 1962"/>
                                    <a:gd name="T71" fmla="*/ 369 h 493"/>
                                    <a:gd name="T72" fmla="*/ 1439 w 1962"/>
                                    <a:gd name="T73" fmla="*/ 365 h 493"/>
                                    <a:gd name="T74" fmla="*/ 1544 w 1962"/>
                                    <a:gd name="T75" fmla="*/ 379 h 493"/>
                                    <a:gd name="T76" fmla="*/ 1603 w 1962"/>
                                    <a:gd name="T77" fmla="*/ 405 h 493"/>
                                    <a:gd name="T78" fmla="*/ 1544 w 1962"/>
                                    <a:gd name="T79" fmla="*/ 379 h 493"/>
                                    <a:gd name="T80" fmla="*/ 1709 w 1962"/>
                                    <a:gd name="T81" fmla="*/ 420 h 493"/>
                                    <a:gd name="T82" fmla="*/ 1644 w 1962"/>
                                    <a:gd name="T83" fmla="*/ 415 h 493"/>
                                    <a:gd name="T84" fmla="*/ 1750 w 1962"/>
                                    <a:gd name="T85" fmla="*/ 430 h 493"/>
                                    <a:gd name="T86" fmla="*/ 1809 w 1962"/>
                                    <a:gd name="T87" fmla="*/ 456 h 493"/>
                                    <a:gd name="T88" fmla="*/ 1750 w 1962"/>
                                    <a:gd name="T89" fmla="*/ 430 h 493"/>
                                    <a:gd name="T90" fmla="*/ 1914 w 1962"/>
                                    <a:gd name="T91" fmla="*/ 470 h 493"/>
                                    <a:gd name="T92" fmla="*/ 1850 w 1962"/>
                                    <a:gd name="T93" fmla="*/ 466 h 493"/>
                                    <a:gd name="T94" fmla="*/ 1955 w 1962"/>
                                    <a:gd name="T95" fmla="*/ 480 h 493"/>
                                    <a:gd name="T96" fmla="*/ 1959 w 1962"/>
                                    <a:gd name="T97" fmla="*/ 493 h 493"/>
                                    <a:gd name="T98" fmla="*/ 1955 w 1962"/>
                                    <a:gd name="T99" fmla="*/ 480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62" h="493">
                                      <a:moveTo>
                                        <a:pt x="2" y="0"/>
                                      </a:moveTo>
                                      <a:lnTo>
                                        <a:pt x="64" y="15"/>
                                      </a:lnTo>
                                      <a:lnTo>
                                        <a:pt x="61" y="26"/>
                                      </a:lnTo>
                                      <a:lnTo>
                                        <a:pt x="0" y="10"/>
                                      </a:lnTo>
                                      <a:lnTo>
                                        <a:pt x="2" y="0"/>
                                      </a:lnTo>
                                      <a:close/>
                                      <a:moveTo>
                                        <a:pt x="105" y="25"/>
                                      </a:moveTo>
                                      <a:lnTo>
                                        <a:pt x="167" y="40"/>
                                      </a:lnTo>
                                      <a:lnTo>
                                        <a:pt x="164" y="51"/>
                                      </a:lnTo>
                                      <a:lnTo>
                                        <a:pt x="103" y="36"/>
                                      </a:lnTo>
                                      <a:lnTo>
                                        <a:pt x="105" y="25"/>
                                      </a:lnTo>
                                      <a:close/>
                                      <a:moveTo>
                                        <a:pt x="208" y="50"/>
                                      </a:moveTo>
                                      <a:lnTo>
                                        <a:pt x="269" y="65"/>
                                      </a:lnTo>
                                      <a:lnTo>
                                        <a:pt x="267" y="76"/>
                                      </a:lnTo>
                                      <a:lnTo>
                                        <a:pt x="205" y="61"/>
                                      </a:lnTo>
                                      <a:lnTo>
                                        <a:pt x="208" y="50"/>
                                      </a:lnTo>
                                      <a:close/>
                                      <a:moveTo>
                                        <a:pt x="311" y="76"/>
                                      </a:moveTo>
                                      <a:lnTo>
                                        <a:pt x="372" y="91"/>
                                      </a:lnTo>
                                      <a:lnTo>
                                        <a:pt x="370" y="101"/>
                                      </a:lnTo>
                                      <a:lnTo>
                                        <a:pt x="308" y="86"/>
                                      </a:lnTo>
                                      <a:lnTo>
                                        <a:pt x="311" y="76"/>
                                      </a:lnTo>
                                      <a:close/>
                                      <a:moveTo>
                                        <a:pt x="413" y="101"/>
                                      </a:moveTo>
                                      <a:lnTo>
                                        <a:pt x="475" y="116"/>
                                      </a:lnTo>
                                      <a:lnTo>
                                        <a:pt x="473" y="127"/>
                                      </a:lnTo>
                                      <a:lnTo>
                                        <a:pt x="411" y="112"/>
                                      </a:lnTo>
                                      <a:lnTo>
                                        <a:pt x="413" y="101"/>
                                      </a:lnTo>
                                      <a:close/>
                                      <a:moveTo>
                                        <a:pt x="516" y="126"/>
                                      </a:moveTo>
                                      <a:lnTo>
                                        <a:pt x="578" y="141"/>
                                      </a:lnTo>
                                      <a:lnTo>
                                        <a:pt x="575" y="152"/>
                                      </a:lnTo>
                                      <a:lnTo>
                                        <a:pt x="514" y="137"/>
                                      </a:lnTo>
                                      <a:lnTo>
                                        <a:pt x="516" y="126"/>
                                      </a:lnTo>
                                      <a:close/>
                                      <a:moveTo>
                                        <a:pt x="619" y="152"/>
                                      </a:moveTo>
                                      <a:lnTo>
                                        <a:pt x="681" y="167"/>
                                      </a:lnTo>
                                      <a:lnTo>
                                        <a:pt x="678" y="177"/>
                                      </a:lnTo>
                                      <a:lnTo>
                                        <a:pt x="617" y="162"/>
                                      </a:lnTo>
                                      <a:lnTo>
                                        <a:pt x="619" y="152"/>
                                      </a:lnTo>
                                      <a:close/>
                                      <a:moveTo>
                                        <a:pt x="722" y="177"/>
                                      </a:moveTo>
                                      <a:lnTo>
                                        <a:pt x="783" y="192"/>
                                      </a:lnTo>
                                      <a:lnTo>
                                        <a:pt x="781" y="203"/>
                                      </a:lnTo>
                                      <a:lnTo>
                                        <a:pt x="719" y="187"/>
                                      </a:lnTo>
                                      <a:lnTo>
                                        <a:pt x="722" y="177"/>
                                      </a:lnTo>
                                      <a:close/>
                                      <a:moveTo>
                                        <a:pt x="825" y="202"/>
                                      </a:moveTo>
                                      <a:lnTo>
                                        <a:pt x="886" y="217"/>
                                      </a:lnTo>
                                      <a:lnTo>
                                        <a:pt x="884" y="228"/>
                                      </a:lnTo>
                                      <a:lnTo>
                                        <a:pt x="822" y="213"/>
                                      </a:lnTo>
                                      <a:lnTo>
                                        <a:pt x="825" y="202"/>
                                      </a:lnTo>
                                      <a:close/>
                                      <a:moveTo>
                                        <a:pt x="927" y="227"/>
                                      </a:moveTo>
                                      <a:lnTo>
                                        <a:pt x="989" y="243"/>
                                      </a:lnTo>
                                      <a:lnTo>
                                        <a:pt x="987" y="253"/>
                                      </a:lnTo>
                                      <a:lnTo>
                                        <a:pt x="925" y="238"/>
                                      </a:lnTo>
                                      <a:lnTo>
                                        <a:pt x="927" y="227"/>
                                      </a:lnTo>
                                      <a:close/>
                                      <a:moveTo>
                                        <a:pt x="1030" y="253"/>
                                      </a:moveTo>
                                      <a:lnTo>
                                        <a:pt x="1092" y="268"/>
                                      </a:lnTo>
                                      <a:lnTo>
                                        <a:pt x="1089" y="279"/>
                                      </a:lnTo>
                                      <a:lnTo>
                                        <a:pt x="1028" y="263"/>
                                      </a:lnTo>
                                      <a:lnTo>
                                        <a:pt x="1030" y="253"/>
                                      </a:lnTo>
                                      <a:close/>
                                      <a:moveTo>
                                        <a:pt x="1133" y="278"/>
                                      </a:moveTo>
                                      <a:lnTo>
                                        <a:pt x="1195" y="293"/>
                                      </a:lnTo>
                                      <a:lnTo>
                                        <a:pt x="1192" y="304"/>
                                      </a:lnTo>
                                      <a:lnTo>
                                        <a:pt x="1130" y="289"/>
                                      </a:lnTo>
                                      <a:lnTo>
                                        <a:pt x="1133" y="278"/>
                                      </a:lnTo>
                                      <a:close/>
                                      <a:moveTo>
                                        <a:pt x="1236" y="303"/>
                                      </a:moveTo>
                                      <a:lnTo>
                                        <a:pt x="1297" y="318"/>
                                      </a:lnTo>
                                      <a:lnTo>
                                        <a:pt x="1295" y="329"/>
                                      </a:lnTo>
                                      <a:lnTo>
                                        <a:pt x="1233" y="314"/>
                                      </a:lnTo>
                                      <a:lnTo>
                                        <a:pt x="1236" y="303"/>
                                      </a:lnTo>
                                      <a:close/>
                                      <a:moveTo>
                                        <a:pt x="1339" y="329"/>
                                      </a:moveTo>
                                      <a:lnTo>
                                        <a:pt x="1400" y="344"/>
                                      </a:lnTo>
                                      <a:lnTo>
                                        <a:pt x="1398" y="354"/>
                                      </a:lnTo>
                                      <a:lnTo>
                                        <a:pt x="1336" y="339"/>
                                      </a:lnTo>
                                      <a:lnTo>
                                        <a:pt x="1339" y="329"/>
                                      </a:lnTo>
                                      <a:close/>
                                      <a:moveTo>
                                        <a:pt x="1441" y="354"/>
                                      </a:moveTo>
                                      <a:lnTo>
                                        <a:pt x="1503" y="369"/>
                                      </a:lnTo>
                                      <a:lnTo>
                                        <a:pt x="1501" y="380"/>
                                      </a:lnTo>
                                      <a:lnTo>
                                        <a:pt x="1439" y="365"/>
                                      </a:lnTo>
                                      <a:lnTo>
                                        <a:pt x="1441" y="354"/>
                                      </a:lnTo>
                                      <a:close/>
                                      <a:moveTo>
                                        <a:pt x="1544" y="379"/>
                                      </a:moveTo>
                                      <a:lnTo>
                                        <a:pt x="1606" y="394"/>
                                      </a:lnTo>
                                      <a:lnTo>
                                        <a:pt x="1603" y="405"/>
                                      </a:lnTo>
                                      <a:lnTo>
                                        <a:pt x="1542" y="390"/>
                                      </a:lnTo>
                                      <a:lnTo>
                                        <a:pt x="1544" y="379"/>
                                      </a:lnTo>
                                      <a:close/>
                                      <a:moveTo>
                                        <a:pt x="1647" y="405"/>
                                      </a:moveTo>
                                      <a:lnTo>
                                        <a:pt x="1709" y="420"/>
                                      </a:lnTo>
                                      <a:lnTo>
                                        <a:pt x="1706" y="430"/>
                                      </a:lnTo>
                                      <a:lnTo>
                                        <a:pt x="1644" y="415"/>
                                      </a:lnTo>
                                      <a:lnTo>
                                        <a:pt x="1647" y="405"/>
                                      </a:lnTo>
                                      <a:close/>
                                      <a:moveTo>
                                        <a:pt x="1750" y="430"/>
                                      </a:moveTo>
                                      <a:lnTo>
                                        <a:pt x="1811" y="445"/>
                                      </a:lnTo>
                                      <a:lnTo>
                                        <a:pt x="1809" y="456"/>
                                      </a:lnTo>
                                      <a:lnTo>
                                        <a:pt x="1747" y="441"/>
                                      </a:lnTo>
                                      <a:lnTo>
                                        <a:pt x="1750" y="430"/>
                                      </a:lnTo>
                                      <a:close/>
                                      <a:moveTo>
                                        <a:pt x="1852" y="455"/>
                                      </a:moveTo>
                                      <a:lnTo>
                                        <a:pt x="1914" y="470"/>
                                      </a:lnTo>
                                      <a:lnTo>
                                        <a:pt x="1912" y="481"/>
                                      </a:lnTo>
                                      <a:lnTo>
                                        <a:pt x="1850" y="466"/>
                                      </a:lnTo>
                                      <a:lnTo>
                                        <a:pt x="1852" y="455"/>
                                      </a:lnTo>
                                      <a:close/>
                                      <a:moveTo>
                                        <a:pt x="1955" y="480"/>
                                      </a:moveTo>
                                      <a:lnTo>
                                        <a:pt x="1962" y="482"/>
                                      </a:lnTo>
                                      <a:lnTo>
                                        <a:pt x="1959" y="493"/>
                                      </a:lnTo>
                                      <a:lnTo>
                                        <a:pt x="1953" y="491"/>
                                      </a:lnTo>
                                      <a:lnTo>
                                        <a:pt x="1955" y="48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6" name="Freeform 1790"/>
                              <wps:cNvSpPr>
                                <a:spLocks noEditPoints="1"/>
                              </wps:cNvSpPr>
                              <wps:spPr bwMode="auto">
                                <a:xfrm>
                                  <a:off x="153670" y="1082675"/>
                                  <a:ext cx="1423035" cy="236855"/>
                                </a:xfrm>
                                <a:custGeom>
                                  <a:avLst/>
                                  <a:gdLst>
                                    <a:gd name="T0" fmla="*/ 63 w 2241"/>
                                    <a:gd name="T1" fmla="*/ 352 h 373"/>
                                    <a:gd name="T2" fmla="*/ 2 w 2241"/>
                                    <a:gd name="T3" fmla="*/ 373 h 373"/>
                                    <a:gd name="T4" fmla="*/ 105 w 2241"/>
                                    <a:gd name="T5" fmla="*/ 345 h 373"/>
                                    <a:gd name="T6" fmla="*/ 169 w 2241"/>
                                    <a:gd name="T7" fmla="*/ 346 h 373"/>
                                    <a:gd name="T8" fmla="*/ 105 w 2241"/>
                                    <a:gd name="T9" fmla="*/ 345 h 373"/>
                                    <a:gd name="T10" fmla="*/ 272 w 2241"/>
                                    <a:gd name="T11" fmla="*/ 318 h 373"/>
                                    <a:gd name="T12" fmla="*/ 211 w 2241"/>
                                    <a:gd name="T13" fmla="*/ 339 h 373"/>
                                    <a:gd name="T14" fmla="*/ 313 w 2241"/>
                                    <a:gd name="T15" fmla="*/ 311 h 373"/>
                                    <a:gd name="T16" fmla="*/ 378 w 2241"/>
                                    <a:gd name="T17" fmla="*/ 312 h 373"/>
                                    <a:gd name="T18" fmla="*/ 313 w 2241"/>
                                    <a:gd name="T19" fmla="*/ 311 h 373"/>
                                    <a:gd name="T20" fmla="*/ 480 w 2241"/>
                                    <a:gd name="T21" fmla="*/ 284 h 373"/>
                                    <a:gd name="T22" fmla="*/ 419 w 2241"/>
                                    <a:gd name="T23" fmla="*/ 305 h 373"/>
                                    <a:gd name="T24" fmla="*/ 522 w 2241"/>
                                    <a:gd name="T25" fmla="*/ 277 h 373"/>
                                    <a:gd name="T26" fmla="*/ 586 w 2241"/>
                                    <a:gd name="T27" fmla="*/ 278 h 373"/>
                                    <a:gd name="T28" fmla="*/ 522 w 2241"/>
                                    <a:gd name="T29" fmla="*/ 277 h 373"/>
                                    <a:gd name="T30" fmla="*/ 689 w 2241"/>
                                    <a:gd name="T31" fmla="*/ 250 h 373"/>
                                    <a:gd name="T32" fmla="*/ 628 w 2241"/>
                                    <a:gd name="T33" fmla="*/ 271 h 373"/>
                                    <a:gd name="T34" fmla="*/ 731 w 2241"/>
                                    <a:gd name="T35" fmla="*/ 244 h 373"/>
                                    <a:gd name="T36" fmla="*/ 795 w 2241"/>
                                    <a:gd name="T37" fmla="*/ 244 h 373"/>
                                    <a:gd name="T38" fmla="*/ 731 w 2241"/>
                                    <a:gd name="T39" fmla="*/ 244 h 373"/>
                                    <a:gd name="T40" fmla="*/ 898 w 2241"/>
                                    <a:gd name="T41" fmla="*/ 217 h 373"/>
                                    <a:gd name="T42" fmla="*/ 837 w 2241"/>
                                    <a:gd name="T43" fmla="*/ 238 h 373"/>
                                    <a:gd name="T44" fmla="*/ 940 w 2241"/>
                                    <a:gd name="T45" fmla="*/ 210 h 373"/>
                                    <a:gd name="T46" fmla="*/ 1004 w 2241"/>
                                    <a:gd name="T47" fmla="*/ 211 h 373"/>
                                    <a:gd name="T48" fmla="*/ 940 w 2241"/>
                                    <a:gd name="T49" fmla="*/ 210 h 373"/>
                                    <a:gd name="T50" fmla="*/ 1107 w 2241"/>
                                    <a:gd name="T51" fmla="*/ 183 h 373"/>
                                    <a:gd name="T52" fmla="*/ 1046 w 2241"/>
                                    <a:gd name="T53" fmla="*/ 204 h 373"/>
                                    <a:gd name="T54" fmla="*/ 1148 w 2241"/>
                                    <a:gd name="T55" fmla="*/ 176 h 373"/>
                                    <a:gd name="T56" fmla="*/ 1213 w 2241"/>
                                    <a:gd name="T57" fmla="*/ 177 h 373"/>
                                    <a:gd name="T58" fmla="*/ 1148 w 2241"/>
                                    <a:gd name="T59" fmla="*/ 176 h 373"/>
                                    <a:gd name="T60" fmla="*/ 1316 w 2241"/>
                                    <a:gd name="T61" fmla="*/ 149 h 373"/>
                                    <a:gd name="T62" fmla="*/ 1254 w 2241"/>
                                    <a:gd name="T63" fmla="*/ 170 h 373"/>
                                    <a:gd name="T64" fmla="*/ 1357 w 2241"/>
                                    <a:gd name="T65" fmla="*/ 143 h 373"/>
                                    <a:gd name="T66" fmla="*/ 1421 w 2241"/>
                                    <a:gd name="T67" fmla="*/ 143 h 373"/>
                                    <a:gd name="T68" fmla="*/ 1357 w 2241"/>
                                    <a:gd name="T69" fmla="*/ 143 h 373"/>
                                    <a:gd name="T70" fmla="*/ 1524 w 2241"/>
                                    <a:gd name="T71" fmla="*/ 116 h 373"/>
                                    <a:gd name="T72" fmla="*/ 1463 w 2241"/>
                                    <a:gd name="T73" fmla="*/ 137 h 373"/>
                                    <a:gd name="T74" fmla="*/ 1566 w 2241"/>
                                    <a:gd name="T75" fmla="*/ 109 h 373"/>
                                    <a:gd name="T76" fmla="*/ 1630 w 2241"/>
                                    <a:gd name="T77" fmla="*/ 109 h 373"/>
                                    <a:gd name="T78" fmla="*/ 1566 w 2241"/>
                                    <a:gd name="T79" fmla="*/ 109 h 373"/>
                                    <a:gd name="T80" fmla="*/ 1733 w 2241"/>
                                    <a:gd name="T81" fmla="*/ 82 h 373"/>
                                    <a:gd name="T82" fmla="*/ 1672 w 2241"/>
                                    <a:gd name="T83" fmla="*/ 103 h 373"/>
                                    <a:gd name="T84" fmla="*/ 1775 w 2241"/>
                                    <a:gd name="T85" fmla="*/ 75 h 373"/>
                                    <a:gd name="T86" fmla="*/ 1839 w 2241"/>
                                    <a:gd name="T87" fmla="*/ 76 h 373"/>
                                    <a:gd name="T88" fmla="*/ 1775 w 2241"/>
                                    <a:gd name="T89" fmla="*/ 75 h 373"/>
                                    <a:gd name="T90" fmla="*/ 1942 w 2241"/>
                                    <a:gd name="T91" fmla="*/ 48 h 373"/>
                                    <a:gd name="T92" fmla="*/ 1881 w 2241"/>
                                    <a:gd name="T93" fmla="*/ 69 h 373"/>
                                    <a:gd name="T94" fmla="*/ 1984 w 2241"/>
                                    <a:gd name="T95" fmla="*/ 41 h 373"/>
                                    <a:gd name="T96" fmla="*/ 2048 w 2241"/>
                                    <a:gd name="T97" fmla="*/ 42 h 373"/>
                                    <a:gd name="T98" fmla="*/ 1984 w 2241"/>
                                    <a:gd name="T99" fmla="*/ 41 h 373"/>
                                    <a:gd name="T100" fmla="*/ 2151 w 2241"/>
                                    <a:gd name="T101" fmla="*/ 14 h 373"/>
                                    <a:gd name="T102" fmla="*/ 2090 w 2241"/>
                                    <a:gd name="T103" fmla="*/ 35 h 373"/>
                                    <a:gd name="T104" fmla="*/ 2192 w 2241"/>
                                    <a:gd name="T105" fmla="*/ 8 h 373"/>
                                    <a:gd name="T106" fmla="*/ 2241 w 2241"/>
                                    <a:gd name="T107" fmla="*/ 11 h 373"/>
                                    <a:gd name="T108" fmla="*/ 2192 w 2241"/>
                                    <a:gd name="T109" fmla="*/ 8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41" h="373">
                                      <a:moveTo>
                                        <a:pt x="0" y="362"/>
                                      </a:moveTo>
                                      <a:lnTo>
                                        <a:pt x="63" y="352"/>
                                      </a:lnTo>
                                      <a:lnTo>
                                        <a:pt x="64" y="363"/>
                                      </a:lnTo>
                                      <a:lnTo>
                                        <a:pt x="2" y="373"/>
                                      </a:lnTo>
                                      <a:lnTo>
                                        <a:pt x="0" y="362"/>
                                      </a:lnTo>
                                      <a:close/>
                                      <a:moveTo>
                                        <a:pt x="105" y="345"/>
                                      </a:moveTo>
                                      <a:lnTo>
                                        <a:pt x="167" y="335"/>
                                      </a:lnTo>
                                      <a:lnTo>
                                        <a:pt x="169" y="346"/>
                                      </a:lnTo>
                                      <a:lnTo>
                                        <a:pt x="106" y="356"/>
                                      </a:lnTo>
                                      <a:lnTo>
                                        <a:pt x="105" y="345"/>
                                      </a:lnTo>
                                      <a:close/>
                                      <a:moveTo>
                                        <a:pt x="209" y="328"/>
                                      </a:moveTo>
                                      <a:lnTo>
                                        <a:pt x="272" y="318"/>
                                      </a:lnTo>
                                      <a:lnTo>
                                        <a:pt x="273" y="329"/>
                                      </a:lnTo>
                                      <a:lnTo>
                                        <a:pt x="211" y="339"/>
                                      </a:lnTo>
                                      <a:lnTo>
                                        <a:pt x="209" y="328"/>
                                      </a:lnTo>
                                      <a:close/>
                                      <a:moveTo>
                                        <a:pt x="313" y="311"/>
                                      </a:moveTo>
                                      <a:lnTo>
                                        <a:pt x="376" y="301"/>
                                      </a:lnTo>
                                      <a:lnTo>
                                        <a:pt x="378" y="312"/>
                                      </a:lnTo>
                                      <a:lnTo>
                                        <a:pt x="315" y="322"/>
                                      </a:lnTo>
                                      <a:lnTo>
                                        <a:pt x="313" y="311"/>
                                      </a:lnTo>
                                      <a:close/>
                                      <a:moveTo>
                                        <a:pt x="418" y="294"/>
                                      </a:moveTo>
                                      <a:lnTo>
                                        <a:pt x="480" y="284"/>
                                      </a:lnTo>
                                      <a:lnTo>
                                        <a:pt x="482" y="295"/>
                                      </a:lnTo>
                                      <a:lnTo>
                                        <a:pt x="419" y="305"/>
                                      </a:lnTo>
                                      <a:lnTo>
                                        <a:pt x="418" y="294"/>
                                      </a:lnTo>
                                      <a:close/>
                                      <a:moveTo>
                                        <a:pt x="522" y="277"/>
                                      </a:moveTo>
                                      <a:lnTo>
                                        <a:pt x="585" y="267"/>
                                      </a:lnTo>
                                      <a:lnTo>
                                        <a:pt x="586" y="278"/>
                                      </a:lnTo>
                                      <a:lnTo>
                                        <a:pt x="524" y="288"/>
                                      </a:lnTo>
                                      <a:lnTo>
                                        <a:pt x="522" y="277"/>
                                      </a:lnTo>
                                      <a:close/>
                                      <a:moveTo>
                                        <a:pt x="627" y="261"/>
                                      </a:moveTo>
                                      <a:lnTo>
                                        <a:pt x="689" y="250"/>
                                      </a:lnTo>
                                      <a:lnTo>
                                        <a:pt x="691" y="261"/>
                                      </a:lnTo>
                                      <a:lnTo>
                                        <a:pt x="628" y="271"/>
                                      </a:lnTo>
                                      <a:lnTo>
                                        <a:pt x="627" y="261"/>
                                      </a:lnTo>
                                      <a:close/>
                                      <a:moveTo>
                                        <a:pt x="731" y="244"/>
                                      </a:moveTo>
                                      <a:lnTo>
                                        <a:pt x="794" y="234"/>
                                      </a:lnTo>
                                      <a:lnTo>
                                        <a:pt x="795" y="244"/>
                                      </a:lnTo>
                                      <a:lnTo>
                                        <a:pt x="733" y="255"/>
                                      </a:lnTo>
                                      <a:lnTo>
                                        <a:pt x="731" y="244"/>
                                      </a:lnTo>
                                      <a:close/>
                                      <a:moveTo>
                                        <a:pt x="835" y="227"/>
                                      </a:moveTo>
                                      <a:lnTo>
                                        <a:pt x="898" y="217"/>
                                      </a:lnTo>
                                      <a:lnTo>
                                        <a:pt x="900" y="228"/>
                                      </a:lnTo>
                                      <a:lnTo>
                                        <a:pt x="837" y="238"/>
                                      </a:lnTo>
                                      <a:lnTo>
                                        <a:pt x="835" y="227"/>
                                      </a:lnTo>
                                      <a:close/>
                                      <a:moveTo>
                                        <a:pt x="940" y="210"/>
                                      </a:moveTo>
                                      <a:lnTo>
                                        <a:pt x="1002" y="200"/>
                                      </a:lnTo>
                                      <a:lnTo>
                                        <a:pt x="1004" y="211"/>
                                      </a:lnTo>
                                      <a:lnTo>
                                        <a:pt x="941" y="221"/>
                                      </a:lnTo>
                                      <a:lnTo>
                                        <a:pt x="940" y="210"/>
                                      </a:lnTo>
                                      <a:close/>
                                      <a:moveTo>
                                        <a:pt x="1044" y="193"/>
                                      </a:moveTo>
                                      <a:lnTo>
                                        <a:pt x="1107" y="183"/>
                                      </a:lnTo>
                                      <a:lnTo>
                                        <a:pt x="1108" y="194"/>
                                      </a:lnTo>
                                      <a:lnTo>
                                        <a:pt x="1046" y="204"/>
                                      </a:lnTo>
                                      <a:lnTo>
                                        <a:pt x="1044" y="193"/>
                                      </a:lnTo>
                                      <a:close/>
                                      <a:moveTo>
                                        <a:pt x="1148" y="176"/>
                                      </a:moveTo>
                                      <a:lnTo>
                                        <a:pt x="1211" y="166"/>
                                      </a:lnTo>
                                      <a:lnTo>
                                        <a:pt x="1213" y="177"/>
                                      </a:lnTo>
                                      <a:lnTo>
                                        <a:pt x="1150" y="187"/>
                                      </a:lnTo>
                                      <a:lnTo>
                                        <a:pt x="1148" y="176"/>
                                      </a:lnTo>
                                      <a:close/>
                                      <a:moveTo>
                                        <a:pt x="1253" y="159"/>
                                      </a:moveTo>
                                      <a:lnTo>
                                        <a:pt x="1316" y="149"/>
                                      </a:lnTo>
                                      <a:lnTo>
                                        <a:pt x="1317" y="160"/>
                                      </a:lnTo>
                                      <a:lnTo>
                                        <a:pt x="1254" y="170"/>
                                      </a:lnTo>
                                      <a:lnTo>
                                        <a:pt x="1253" y="159"/>
                                      </a:lnTo>
                                      <a:close/>
                                      <a:moveTo>
                                        <a:pt x="1357" y="143"/>
                                      </a:moveTo>
                                      <a:lnTo>
                                        <a:pt x="1420" y="132"/>
                                      </a:lnTo>
                                      <a:lnTo>
                                        <a:pt x="1421" y="143"/>
                                      </a:lnTo>
                                      <a:lnTo>
                                        <a:pt x="1359" y="153"/>
                                      </a:lnTo>
                                      <a:lnTo>
                                        <a:pt x="1357" y="143"/>
                                      </a:lnTo>
                                      <a:close/>
                                      <a:moveTo>
                                        <a:pt x="1462" y="126"/>
                                      </a:moveTo>
                                      <a:lnTo>
                                        <a:pt x="1524" y="116"/>
                                      </a:lnTo>
                                      <a:lnTo>
                                        <a:pt x="1526" y="126"/>
                                      </a:lnTo>
                                      <a:lnTo>
                                        <a:pt x="1463" y="137"/>
                                      </a:lnTo>
                                      <a:lnTo>
                                        <a:pt x="1462" y="126"/>
                                      </a:lnTo>
                                      <a:close/>
                                      <a:moveTo>
                                        <a:pt x="1566" y="109"/>
                                      </a:moveTo>
                                      <a:lnTo>
                                        <a:pt x="1629" y="99"/>
                                      </a:lnTo>
                                      <a:lnTo>
                                        <a:pt x="1630" y="109"/>
                                      </a:lnTo>
                                      <a:lnTo>
                                        <a:pt x="1568" y="120"/>
                                      </a:lnTo>
                                      <a:lnTo>
                                        <a:pt x="1566" y="109"/>
                                      </a:lnTo>
                                      <a:close/>
                                      <a:moveTo>
                                        <a:pt x="1670" y="92"/>
                                      </a:moveTo>
                                      <a:lnTo>
                                        <a:pt x="1733" y="82"/>
                                      </a:lnTo>
                                      <a:lnTo>
                                        <a:pt x="1735" y="93"/>
                                      </a:lnTo>
                                      <a:lnTo>
                                        <a:pt x="1672" y="103"/>
                                      </a:lnTo>
                                      <a:lnTo>
                                        <a:pt x="1670" y="92"/>
                                      </a:lnTo>
                                      <a:close/>
                                      <a:moveTo>
                                        <a:pt x="1775" y="75"/>
                                      </a:moveTo>
                                      <a:lnTo>
                                        <a:pt x="1837" y="65"/>
                                      </a:lnTo>
                                      <a:lnTo>
                                        <a:pt x="1839" y="76"/>
                                      </a:lnTo>
                                      <a:lnTo>
                                        <a:pt x="1776" y="86"/>
                                      </a:lnTo>
                                      <a:lnTo>
                                        <a:pt x="1775" y="75"/>
                                      </a:lnTo>
                                      <a:close/>
                                      <a:moveTo>
                                        <a:pt x="1879" y="58"/>
                                      </a:moveTo>
                                      <a:lnTo>
                                        <a:pt x="1942" y="48"/>
                                      </a:lnTo>
                                      <a:lnTo>
                                        <a:pt x="1943" y="59"/>
                                      </a:lnTo>
                                      <a:lnTo>
                                        <a:pt x="1881" y="69"/>
                                      </a:lnTo>
                                      <a:lnTo>
                                        <a:pt x="1879" y="58"/>
                                      </a:lnTo>
                                      <a:close/>
                                      <a:moveTo>
                                        <a:pt x="1984" y="41"/>
                                      </a:moveTo>
                                      <a:lnTo>
                                        <a:pt x="2046" y="31"/>
                                      </a:lnTo>
                                      <a:lnTo>
                                        <a:pt x="2048" y="42"/>
                                      </a:lnTo>
                                      <a:lnTo>
                                        <a:pt x="1985" y="52"/>
                                      </a:lnTo>
                                      <a:lnTo>
                                        <a:pt x="1984" y="41"/>
                                      </a:lnTo>
                                      <a:close/>
                                      <a:moveTo>
                                        <a:pt x="2088" y="25"/>
                                      </a:moveTo>
                                      <a:lnTo>
                                        <a:pt x="2151" y="14"/>
                                      </a:lnTo>
                                      <a:lnTo>
                                        <a:pt x="2152" y="25"/>
                                      </a:lnTo>
                                      <a:lnTo>
                                        <a:pt x="2090" y="35"/>
                                      </a:lnTo>
                                      <a:lnTo>
                                        <a:pt x="2088" y="25"/>
                                      </a:lnTo>
                                      <a:close/>
                                      <a:moveTo>
                                        <a:pt x="2192" y="8"/>
                                      </a:moveTo>
                                      <a:lnTo>
                                        <a:pt x="2240" y="0"/>
                                      </a:lnTo>
                                      <a:lnTo>
                                        <a:pt x="2241" y="11"/>
                                      </a:lnTo>
                                      <a:lnTo>
                                        <a:pt x="2194" y="18"/>
                                      </a:lnTo>
                                      <a:lnTo>
                                        <a:pt x="2192" y="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7" name="Rectangle 1791"/>
                              <wps:cNvSpPr>
                                <a:spLocks noChangeArrowheads="1"/>
                              </wps:cNvSpPr>
                              <wps:spPr bwMode="auto">
                                <a:xfrm>
                                  <a:off x="489585" y="844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808" name="Rectangle 1792"/>
                              <wps:cNvSpPr>
                                <a:spLocks noChangeArrowheads="1"/>
                              </wps:cNvSpPr>
                              <wps:spPr bwMode="auto">
                                <a:xfrm>
                                  <a:off x="1616710" y="9544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09" name="Rectangle 1793"/>
                              <wps:cNvSpPr>
                                <a:spLocks noChangeArrowheads="1"/>
                              </wps:cNvSpPr>
                              <wps:spPr bwMode="auto">
                                <a:xfrm>
                                  <a:off x="94615" y="13442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10" name="Rectangle 1794"/>
                              <wps:cNvSpPr>
                                <a:spLocks noChangeArrowheads="1"/>
                              </wps:cNvSpPr>
                              <wps:spPr bwMode="auto">
                                <a:xfrm>
                                  <a:off x="1066800" y="13303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11" name="Rectangle 1795"/>
                              <wps:cNvSpPr>
                                <a:spLocks noChangeArrowheads="1"/>
                              </wps:cNvSpPr>
                              <wps:spPr bwMode="auto">
                                <a:xfrm>
                                  <a:off x="623570" y="10941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12" name="Rectangle 1796"/>
                              <wps:cNvSpPr>
                                <a:spLocks noChangeArrowheads="1"/>
                              </wps:cNvSpPr>
                              <wps:spPr bwMode="auto">
                                <a:xfrm>
                                  <a:off x="175260" y="6483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13" name="Rectangle 1797"/>
                              <wps:cNvSpPr>
                                <a:spLocks noChangeArrowheads="1"/>
                              </wps:cNvSpPr>
                              <wps:spPr bwMode="auto">
                                <a:xfrm>
                                  <a:off x="443230" y="5505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14" name="Oval 1798"/>
                              <wps:cNvSpPr>
                                <a:spLocks noChangeArrowheads="1"/>
                              </wps:cNvSpPr>
                              <wps:spPr bwMode="auto">
                                <a:xfrm>
                                  <a:off x="556895" y="6546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5" name="Oval 1799"/>
                              <wps:cNvSpPr>
                                <a:spLocks noChangeArrowheads="1"/>
                              </wps:cNvSpPr>
                              <wps:spPr bwMode="auto">
                                <a:xfrm>
                                  <a:off x="321945" y="7696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6" name="Oval 1800"/>
                              <wps:cNvSpPr>
                                <a:spLocks noChangeArrowheads="1"/>
                              </wps:cNvSpPr>
                              <wps:spPr bwMode="auto">
                                <a:xfrm>
                                  <a:off x="10966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7" name="Oval 1801"/>
                              <wps:cNvSpPr>
                                <a:spLocks noChangeArrowheads="1"/>
                              </wps:cNvSpPr>
                              <wps:spPr bwMode="auto">
                                <a:xfrm>
                                  <a:off x="499745" y="23304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8" name="Oval 1802"/>
                              <wps:cNvSpPr>
                                <a:spLocks noChangeArrowheads="1"/>
                              </wps:cNvSpPr>
                              <wps:spPr bwMode="auto">
                                <a:xfrm>
                                  <a:off x="1566545" y="107569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9" name="Oval 1803"/>
                              <wps:cNvSpPr>
                                <a:spLocks noChangeArrowheads="1"/>
                              </wps:cNvSpPr>
                              <wps:spPr bwMode="auto">
                                <a:xfrm>
                                  <a:off x="1441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20" name="Oval 1804"/>
                              <wps:cNvSpPr>
                                <a:spLocks noChangeArrowheads="1"/>
                              </wps:cNvSpPr>
                              <wps:spPr bwMode="auto">
                                <a:xfrm>
                                  <a:off x="614045" y="1075690"/>
                                  <a:ext cx="1968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76" o:spid="_x0000_s1623" editas="canvas" style="width:142.1pt;height:123.35pt;mso-position-horizontal-relative:char;mso-position-vertical-relative:line" coordsize="18046,156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f6u1isAAAYvAQAOAAAAZHJzL2Uyb0RvYy54bWzsfWuPI8lu5fcF9j8I+migp5RPSYVbY4z7 sWtgbA/21vq7ukrdJbhKKkvqx7Xh/+5DRjAUVAYjcqbddQ23DPhm94jNPCQjIyPIE8w//e3Xp8fJ 5/X+sNltb6bVT7PpZL29291vth9vpv//9t2rxXRyOK6296vH3XZ9M/3L+jD925//9//605fn63W9 e9g93q/3EyjZHq6/PN9MH47H5+urq8Pdw/ppdfhp97ze4scPu/3T6oi/7j9e3e9XX6D96fGqns36 qy+7/f3zfne3PhzwX9+4H6c/s/4PH9Z3x3/68OGwPk4eb6bAduT/3fP/vqf/vfr5T6vrj/vV88Pm zsNY/QEUT6vNFjcNqt6sjqvJp/1moOppc7ffHXYfjj/d7Z6udh8+bO7WbAOsqWZn1rxebT+vDmzM HbwjAPGn/0K97z8S7u3u3ebxEd64gvZr+m90/YL4rOnnx60Wcv+FZb3Ml2cE8PAcQnn4Noh/flg9 r9nyw/XdP37+bT/Z3GN8zZfNdLJdPWEkvduv1zQuJtV8vqA4EgKI/vn5tz2BPTz/urv7l8Nku3t7 vzn+tttsj8BUkSRwR6L0lwP+0eT9l3/Y3UPz6tNxx8H8+mH/RKoQpsnXm2lfN90cg+gvUDNb1P28 c8Nn/fU4ucPvy66pmm46uYNAv1zwr1era9Fy9+lw/D/rHWtcff71cHRj7x5/opt8vPeG3eIWH54e MQz/5mrSt5Mvk6qbMe5YqIqEZpOHSTWQqJVEWgu8GW5VVUk1bSwy6w04MDsoSsPpI4lqPjP0zGOp NCDMKOFWlQloGUmlAVWxn+t5ZyCCY0/3MzTFrq6r2tI0wttV7O6mmluqyv6uYoc3i8rSNMLjVezy DKiyz+vY5+3CGk112ed17PO2bgzz6hE+r2Ofd/XSUlX2eR37vFtaA6Ee4fM69nkGVNnnTexzzEuG eU3Z503s876xpqZmhM+b2Ofz1poOaDoND3v64Wtiny9m1kBoRvi8iX2eAVX2eRv7fDmzhlRb9nkb +3zRWk9MO8LnbezzZWfNCG3Z523s82pWWXNnO8Lpbez0DKqy07vY6VVVW4OqK3u9i71ezTprHu5G uL2L3V5VvTVCu7LfO+X3urZGQzfC713s9xyssuN75fimsea9vuz4Xjm+7q3Zqh/h+F45vplb81Vf dnyvHN821njoRzi+V47PwCo7nlajYXqkVaIxt8/Ljp8rx7cL6+GZG47HQvejLGVXD7K6vfu69ctb /Gmyok3hjJfWz7sDLalprYvV8q1blq+uIUVrYUMYEEm44TV8SRjBJ2FZhec1I7wkPB+lGfEj4eUo YVplkrRbn8NLeSCVt7EaZyQtF1n7ODNpTcji4wyldR+LjzOVFnckjtUbbbJKptIKjsXHmUqrNBYf ZyotxVh8nKm03GLxcabSmorEsWgaYyotnFh8nKm0OGLxcabSCojFx5lKqxwWH2cqLWVIHGuVMabS eoXFx5lKaxIWH2cqLTxYfJyptLZg8XGm0gKCxLFAGGMqLRJYfJyptA5g8XGm0ruexceZSq9zFh9n Kr2ySRyv5DGm0muZxceZSm9eFh9nKr1dWXycqfQCZfFxpvqUzS1egmNMpRchaceLLhJ3s5l/l+2R VjxPKO6nEyQU39O/WV0/r470CpQ/Tr4gY0Q5nMkD/lDxC/Bp93l9u2OJI70JXTw4IYl7nX593MZS 3rEiJj/K9ZlVeaHwxpFf5eqk3A1HCZ3f7u5xd1izoSecTinyMew9+Ren3/XNkQBScvKrXL02ybZJ 5ORnueqbFmw5xyZKbGuQylEoLWuQPFJyolmuDqZIFWDKTUeKiaflXrY1SNwolJY1yBUpOdEsV2eN SBVgyk1Hio23BikfhdKyBkkmJSdWyNVZI1IFmHLTkWLjrUGCR6G0rEFOScmJFXJ11ohUAabcdKTY eGuQGlIoLWuQjFJyYoVcnTUiVYApNx0pNt4aJIIUSssa5J6UnFghV2eNSBVgyk1Hio23BikkhdKy BkkrJSdWyNVZI1IFmHLTkWLjrUG+SKG0rKEclRIUM+TqzAliBaBy25Fi4+2hVJPCaRqE9JYSFEPk 6g0SsQLScN+xcr/DJGS8FFLTJOSzlKCYIldvkoiVoMp9x8r9DpOQl1JITZOQC1OCYopcvUkiVoIq 9x0r9ztMQh5KITVNQvJLCYopcvUmiVgJqtx3rNzvMAlJLIXUNImX5ljzn+s+M0nESlDlvmPlzm8r SzjsA2gjwamUsKOgjUhUSD7sHjf3VLqnncRh//H968f95POK2A78f34Po8Qet7whqWl1fbcC6eLD 4+rImxIlNlLb8/5wfLM6PLi7sga3CXq//rwmRsHq+mG9un+7vec/H1ebR/dnWEK0Ai7GU/3dVfDf 7+7/glr8fueoGqCW4A8Pu/2/TSdfQNO4mR7+9dNqv55OHv9+i3r+smrp9Xzkv7TdnGbFffzL+/iX 1fYOqm6mxylykfTH10fHBfn0vN98fMCd3OZsu/sFHIAPGyrRMz6Hyv8FNAeH9SX4Dngqh3wH3vgq EsP34DtUfVUv3SOU5Du0fVuB5cB8h7qpW6Q6yV/fyHiYN5TFxv+6UXSiRcQ57IpqgQ3yBjymTjKY bUM+vJ9TpSWhKM5gN4u0Irj9pKin+l1CEWwPQrWhCK+0IDPngk1CUVw1MCzDC+ekx3JRXDGwXKRo D31DpbsEIsxdp/uh/JX0Nm2PA6huTrWalKrY34vOUBU7vLMiR4u4cEMwNtKoYpf3lqtoMxxUtZaB sddtX8Vut3xFE1O4X8cF74SvFPGhmrVpCzX3YUHltpSu2O8VinJJbynyQ2vFsI4dX9WWrtjznTW0 FPthaZkYe952V+x5012KANG2VAZMuEvxHypUx5PuUhSIZkF1wJQu5fr50tAVj/nGCqOiQFSYitK4 YtfjlWjgigd91Vo2xr63/aV8b/mLXs5h2DetMZEqHkS1NJ5GRYWol8ZrQjEh6tqYJBQXorbiqKgQ ddWnfa/YEI01vjQXAndMxlGxIWx/Kd9b/lJ8iLoz3oaKDVEDfRKXJkQsiXiQGPeKDlHPjWlCEyKs OCo6RN1buuJxX1vjS/EhahCX0jbG4972V+x701+aEsH8kYS/FCGCRnQSl+ZEzIxnWzEimsqYJxQn wgqjIkQ0YC+lYcWur6zhpRgRNWiIaV2x6yvTXcr1lrtoWxOmHIyb5EhVjIjGWgUqUoSxUlKECCxJ 0wbS7jqAMiJIVYQg03SWptjtlqfm8UTfWGtT8KZPNzQ9FTtdeQor/QvlI8FpuVA+TAKPy4bdonbj dop5MsyF8mE58kL5sDxzoXxYnrlQPizPpCkfzF9LcRZ9pvzWnf+hhGyWtTjHC5sJJePYLfRSZnHF bnF3+Qb+Ca0+iX5CSTPKyZ6S4S5hz7/jviGJdxLQaXCk1RggaGRuDpef5er09T3WDdAHYl1ODCkx FpPUoSiRqwFOfpZU+dAeZGtYMZb+7v6WPchbsWA4ryW65eogICfFYiHo8rNcvdnkZpiN3V7O7AE6 0WIbhCQIa0aao2BRu3CvWeR8siCQ7XEakU/KgUUmh+WWcmMBK1fvoQFA+d02CtkFByFQ7qwwIdfi JOfyXIh2uToUyKM4OYy/nFFcNqDxHniNokeuTt8QofxuW4V9u8OwlFFgWYU9H0siT5FFiwyFkwOD N2cVsg/uzpDPy50jLFuFHbHDgHs43ZZV1dI91MgAZFFUYj12uDm02Ne7O4NXkpUbICxbhc2m0w0s Batm7gHE3jqLwhuPfXNWDDtmd2PQrXJGDQGWjfJ0TezWCja5B9sXUvCOEdVydc+AtxuM1BxQ70js NrNiA2xyL3meAONS9vzRy54YmK7s+etmu8YRb5TyMfZ8yfP19re9/9uog9tV1zYzN9SrBs8TajH4 56vr08HtuqOHmw9u42XnRrmc26YCN53bntAfbqaPAMQrKDnDTePVi5DScJKeniYqtPNRcPrlj1TX nzZH9Ed43DzdTBehoF+oqLNhfqlIJnIfgn8HVevt4u2ifdXW/dtX7ezNm1e/vHvdvurfVfPuTfPm 9es31X+QYVV7/bC5v19viVYgPRGqdtx5ft+dwXUzCF0Rgk+utHauFgOiXBl0khBAIaHov2jtHW8x PQh5pv49g3Dy4XHz/M9CK/B9BCowkRcyHmeLboFEvRqPbb9cynis6+UCGc3LkLwMSWp/gcWKHpK8 cvo9Q5JmIj8QuxnGmZsX67ZZYP2uhiGGKcapnxcXLTUouYzDy9SI2WxOxG09Djmj+33GYbfsw3RY zebVwi0G8N69vKJ/9Fc0NoZuHEbtgBa8S/Rj8fu1A+pmSIW5rRFmzxoTqZ4961lPFXhaVC7w+2DQ xjROWUtGFbUTqQ1KQlkQdV108gErj+91konpWj1xHpD84X1Y3DMopmvx+e6hHuxJT/cy1MSlTPAr knjwVjnp4QpyChAWWEHKtXAZIsIbL8hgpWpgwnwUpCxMGCtBpjIxKX5cy/0HhqAUPa4GdSftcEWQ c41lErpin9dcuE/5SnUG6riXQUJX7PcGdEMDV+x4rtynhlTs+QbNbAxdsetNXLHvbVyKJMdctAQu xZFrl8ROSPlLkeQ6I46qPVDbWP5SJLmF4XvFkcOO08IV+55JXykbY9/3TOVM2hj73sQV+97GpVhy eM2mn2vFkpujP1Xa+YomtzCcr/oE9RiGhq54vqkqbp8yHPmKJjfvuVdQYgpU3YIqtDxLzl6qWdCi Nq2M3W8ji/1vI1NMucp1GBmaqZhyS2YypQaGospVro1YQlk882CXaQRAceWqlru7JJTFU89ybvlM keWIgpgMgCbLzZiVlrRTRcCEFkfAhqb4chWYPEloii9XOaJoCppmzIFhnNYWhwAse8ttmjMHZl1a WxyDqmJybRJbPAf5ZnzDiCrWXFX3xN1KalNBMLHFQchg08y5pbFOUcw5gLL8prlzcyOmijtXNcy7 FkuxzbiwnC4sJ6ziL41tBu2b/PHGW7zKXYYyT4W4NLaxKCiXxjaWZ/4ajW0w52MgfwPbhpb03OyF lqCUcT2Vyl1J1XNEJaF6+lmqoV4ML03MPCBku8dLfpWrk8L7l4TyJX+XqSjUmp2QoJK7SGV2aAbt eXBr7KY9QMsQ/+RX4E7lLPFNPbDPz4r5tmcopGTFBujKBnkOS43jYQ6nZZDnGWLvn4Xgm23VLieF cSUQ5Ooi6Nt/YPef1TZAJ1rsCPmuU9hzFwzyp/SbwIMQ3XJ1SD1rAfmAPFLHQ8HCLCs2QCc3sw3y vLI2cEGsCHl2EzIEWQh0QAFDmA5350amn4aQI8iKDdCVDcLQYAA4uJQfcr73Sz/LEyw8AQpZgyxS z2frAptHkMrVzy3n6ORnO0K+q0tf5HQhy8CmI4+QhUpVL4QImf+s2MLPgxiiuUgO4JUtwt7eIcDm JB8jnI1kyUWB0IXUg5fLm175pjLzAkVqiHCEVXg3kV8XgSpnPUpIR7AkEg5Z12KT6OUK87dvRXWq bAtaubrBVw0Qyu/26EOCwmHAGZhCrGgrz28v/JPciCGOoBcs2O/Xw8sCSXGIcYRdnl+FJIFMQWa4 fEM9yk7kDfNNBiFY8oAbAJShKGgMgoJyhGmegE1ZgVLMfHOyqu7y07p0mKO8RR4xpRJoFBBrMTsK hihHmCa01QYPcmE40pqRgJRemii/imB+Qqw89ZwyGnnThijPTcPS5cLK+7FZecwF0VV/nuZ/T9Wf CVH/F4Ocd0VCiDrx81I8lKbreqGhXOr/F4re6XNAC+qpOqz/8zz+3ev/TTNb+JMROOyydAu+E6m0 rmdLakBF9X+szmaor7n5X0grf6j+T+nwBntPqIor+3DDqbSNpvlI1GP7cyYUl//54HBCkSpHoI1E UlFckONjwwlFqhLRGYriMgRVVRN6sJw4WYaScBJQXIAwPKSqD5aHVO1/SdSGBCJV+69qrooMna1K /+50fEpX7O8lV0ATqmJ/u8PxKVXK4/gOStJT6qtAFfcSSOlSXkcLnbSu2O2mt5TjLW+pwj+OhaQ9 ryr/+JxDEpWq+9dM4EhYqAv/XD0aOl6V/V1DiJSq2PF8aj/17MVDvbKcpVrjoJ6fNjB2u+2r2O+W r1TNv+bPMSUMVDV/7iWQMFBV/F0TlJSqeLwbkwKlCsMjDx3psaDq/Y4gMQygqva7jjEpUPFo51YQ Kftir9uuir0eu+pSRUx//8PnwS+fxxiU1nwi6dIrYeAZX0u4DSd1CkVHl5O6RQ7LLcAK4njQsWS7 bSS/wOLfXBGieYcrQpilUgUhv/dHY1kH0srtSBbIkfXNgoI/ZYevDnh9sp+Xq0uwueSun+5MZefY RIedhFv6uhDe2Hlz5BQkvuvpBEW3XH0iUMwOWRT5Xa5ejvaJnEORG8vvcnVyA3zys22SHFYNFSwr QlhzMIbCEXA5Tls4VYm1AmsrFJAG6MoG4SXGmh1PGMG3DJJDxfmhxAOcXJ8XkxPP4WiqAJWrC9AA nPwsAQLeSz7qR89HYUc73P3zNP/dd/9dj8YR7tHs+6p3R/ROu390kkcx12//23qOHJaf4L5p++8/ HujS5FYCgHseUpsOzKixTLz/Z1pdN9QTr895VZ3QE6/PqxlTEROa4l0Rd5pMaFKbIk5JVAlN8fIc DL6HSUJTvDq3McWrcwuTygGgyoDtRwqUzgLgM8RJWDoLwP32kspitzPTPmGiOgCAU6EWsNjxFU5V pIHFrm/cEYCE61WXXEo9pJXF3s8gi91vIlOpgLbj8yUJZCoXgCNhaWQqGUBnGNLBVNkAcFQMZfHA b0GuNZTFAaiZS5qIJlVKwy6348aVqZGhMgJ1Q4cdUsriAGSQxQEwkamkAIr4hpk6K8Dk8QQylRbo 3EmARDTVUYCakygpZXEAcCbQQqYCgKxG0mcqNzBvrXGmjgI0nL9KIYsDkEGmAmAhUycBFo45nvCZ OgrQdHQ+J4FMnQSYuzMiKWXxDNTg9EFaWRyAhf989/AlotrmNpxsTSGLn4ClOwmQQhZP/y3nNVPK 4gBkkMUBMJHpgwAzHOVJP+nqKEDbGFOtOgiAkoClLI5Ay8fAEnbqcwAzd34o4TXVPbfl/HtKWxwC FCncZ22HAVUnAVpOTKa0xTGgLwZYlsZBMLHpcwA09aWDoE4CdPgUdXLk6nMAKIxb2uIogBNmaIuf g6p2J9USUVCNdDtuwZ7wG7E1wqugajCODEvjJ6HjTrMpbSoKGWxxFExsqplu1XJP99R7SvXT7bgj dQIbMSgiS91RkYTfiJsW5LqF8WCpnrpV67/vPBy9qq9ujwNkyRFCXIlwT/BhrPGmWuv2SE+ntako ZLDFUTCxUR0xwmYuPYgcE+R6bBaS2IggGKSqzn9je+i3RRyFnk8V+5hi8305E3M5E0Np0pDhy2dV L9ls63zDXyObbbY29QTzy8eeB0UHWsXReA/k4vx498T225D2KYjj5cPax9Uo/hpnYswx8z/vY8+m qX+Nzr8mGFoU0JgJ/SPzQ8wfC7jFW91VWlgcb3Jcv+WkEy3fqLBFS4NUYQu/AqUUBawagz99UmDN g/NLykLhT4oCcnW1A18CklvKj3J1QhqW/CbVhbgY4uSRVOR7h3axliX4ahoLFs5sSVtPLDtzhS9/ WKHE4z4HV7an9pWycH7JsoeI1uR0+nx2DmlNW06SKxzmkOawhQNEA3wjTPLOQmrRI7VsaqScWKjR ITHqbIJ81nZ6Bsj2cA5W0MrVV7UGCOV3e+A1vp9shXnWYbCsQrLUocBBmBzaVs49AE1Ojs54sVWh 5Clo5eqsGiKU322rkKRk3chCFqzqfAzQCDGLFjlUpzEU7gWFXP2D72n2NT4ml7N+iFD02FbJh7dr ZMDysaLDUeRb+ghnDkVPnTBILrSPEhRydVYhterkCuXkIULRY1uFfKbHIDOANQLnPgYNqiM5q5Bu ZY3Ip2bleilRF45mDBGWrZp7j51OW1hWIQXr0BYOyaDLl5MrnNVCFtbJBUaKoJWri+kQofxuxwqp T49Bnm3LqqXEoEC9QGaWNSL1mo3Vwi8wGkfDw8JC0MrVWTVEKL/bVi29x9riOWN0x3dBQDo2CxcH 69x8QQ3ec2OVSdx4ApGSLci5qJ4wlu2iJKlzbuDpWOGq5BAacklZHJTGdTpLlJEZIkVzSxtONQpi ubqIJVCKgB2yqvLr0zYcKDZNQ3KXgSB7mzet9nz7rrBOxBrEPQalU70JlCNMQ1LV4UV1Kz/NY0Hg goEjLHnTkPZ1Ot1Hbc3HB9lmN8660qHFIcoRpjXiOEcfAAwzakgGO8ThKweiX65++LT+mxg9jvvm njQMXPc0IONbEvThDSjllpkBSQ8ODXdkWUtR63ww+gJLidLETqc7kmFHraVEOt0cnPKsD4YoR5iG luZOO9IOhQHJ2zUCgh1XFkjn3/qnlK8AkasPLxLI7ublHc85StEkUYP/LqSuH53UhXlQHzLklczv OWRIaQh/tLDBEtO3uJ6je7ZbRZ9oWvM5Hkw8mXRIC5+5WQZWrbC0pLP/pfn/8fh8fXV1uHtYP60O Pz1t7va7w+7D8ae73dMVnL25W1/9D2r+v8C+NMEt5CXgd+cWNg2qme59MZ/3/bCzcNtR5wQetQ2O FoYks4zaP3S0sHd9Td3mJeYNxkVFrq+3bssQy2BmDyVFZjgsh3rwYAcZ5hYm9MDrkYxrLjzUhIVH kGK2Y0ITVghBBrkTqqknMGF1FqT4G9YJTXi9BRlMJoYmLASClIVJcwvxLe80KMUt5LprApWiFqL7 tKUr9jq3cEzpit2OzbulK/Y7MzFTumLHN+CFGTbGngdbFqXqlLLY9xlgsfMtYJpYiE7SaWCaWMjf /E4AU8TC1vSYJhZWxNFKKYvd3+GWBrLY/ehrYSiL/d/ZZir/M3sshSz2fwZZ7H8TmSYW4lPQaTMV sRDM6rSZiljY+w63w5mCFvLhsaz4K+IJM9WRw3ntuqsmlKkAcIvblLI4AHPbzDgANfPaUsriAGSQ qQBYyDSx0NH3EnOiIhaiE1o6AIpYuDB9RumYEICayTcJM1WL4WXtmuUOA6CIhTXEko+TajGMr+cY 44yyeidk3H46hSwOQAZZHAAT2Rmx0PGRExFQxMKaCZQJaIpYiPqUa7M99Bol0E+GMisopS2ehJBE cn22E9rih4DoZckYUGOhcE+01rEeKcUsdI13U9jiIOSwqShY2M6YhSCrpScixSxsKsNSeCiytDb9 pnoMY4GX9hsV009+axzrMTFCFLOwAVktGYUzZqE7M5DSFj8KDZr4p7WpKGSwxVEwsdEC9mRphwkw HQXFLGywZkpi08zC1vSbYhY21tqKMkURNrQfN7DFz0Izt7CpZ6G3LY2j0GJFl7ZURQHt+yxsKgoW NkrSniyd46sYaUsVsxCfgkpjo2z2SVtvYlPMwtbaU1DS/6RtDhKzgS2OAr70Z2BTUVjYlqoo8FGE xIxExaNR2OIomNgo1XbStsTkkLaUvpca5LBFTFtKZdsgVeHrcpa2+L3QMp84YSkVak/alu5ATmIO oXOqQa4FzT05eqmYHaRwttUab9TyMcgBlaFNRSGDTUUhxoaM44XJemGyIv13YbIOOI+0xyLPhFJq nmF2YbJaHN9Ld3fLMxcmq+UZnwC+xfrX1enyD5+vAN6GimhBHG91erRDo/WCOF7bLC4V3II43sss LpSJvLhnCnwbk9XmyXpTcVp/jCM9geY2NLotYPemLsaZ6ouqt4EUkdfuGXi3gaNTEPemYi02xlTP LLwNBfyCdm9qaKjO4lhB4fotDGJaTBKDmBafKQaxewsJT87iI3gaeoFC4sm5oRu+VKDl6mraWI5j +JY6mbCQwBIFUsqOiRNCo8EKGWoDd8WyBDlPFgzFSNEtV6/PW1zkBmOZj9sWGtdLlTSgk5vZBtVo RE+ai9yl2nfFLxAEam93gRJNX9qk2yKUOQLDAF3ZIKItkuYAwIqQEFXCUyy65eoihOoH60N5IwsV jURZDlNPzqIBPLmbHaLWN64/IbBMaumUJGyv0CEyB6KlDArJFb7sgJqI1yccKUErV+ejIUL53bYK hQiPQbBaVqFHi5MMtH3RLleHAnUSJ1egeHby5ZECdXOIUO5nW9WDYMieDRgsq3ppgl745Esv1odW +IJCrs56lE/cnV2212QxDRGKHtsq1Cyc7oDBsmpOWSEaWYWTASipsBxqJtmROhd/hje5oJWrs36I UH63raLPOxDWGgcv3NNiWSV019MXZUS7XB2Khae41qEdl/wuVy/n/YlSStb6IULRY1uF8oazKjzb llVLLHfY/vDREtEuV4cW1RcnF47Nye9y9XLizwLhbohQ9NhWgenrpmHquJYPFr5j5EYrai5Z74IS 6x1Q+tIDyjLOAyW+3RDlCNPowAnHAU96wTRpJFeHtaTol6sLBRVrWGfxowFgnribh7WvaJKraByg FIFM1Gpq0IJHbMSHE2r/gRjUaPJRq30zPRQlCoIeMeo0JcFzlCNMQ+nEmRZgWM9Z1fpjWtSDL/da rhp/tAjVm4Kg+LVwTgZD6xzlCNNaf1rgBMM0DSUf54Xw+RnRL1c/fIjEzSPBsffM1xPaU3jEhYVm NUQpt8wMSPpSEsMIj7xpWo+zciyK5Hk2aigGsSCqPXlBYns7jecbDkEuzhqgFIGMaXLK6ATDNA0l IocYdJqsaXPvAxQ98oIoEzmNha0bSFyyLzp3VsY0lI2c9gDDNG3hl6xtOL0lrpOr9zGKR05nidQP dqkTLCw/8b27c5Ryy4xpCyIAYIakc3+FyR8lJSeKHUk2akuilZHOcKpYgMhVfCCIS+cVhihFU8Y0 lHI8DMFrRo2zB4xYlmKiX64eMYpNTmfpBbj0Jw5PJ1dEk1yDxnOUIiCmYa66ENp/dEI73gWDLqXI A+I5/O5MYrRXptak9ETTKa7epXtP/Hd8iAzrK4xiIsBjxbUIU8m3UYmJzFHXbtaLacJ4kYeqrmtZ 17iEdSyEGSgIEW8opQivzSADFSgPJxRhzgtCjribUgXrg1SDPoBJVYhhEKqYuJtShdk+SDUtETQT qLAfCEI2KsxVQcpEpfnE3E4rBUvxiR2RKYFLE4qZ0ppUplzPHSlTymLfg6NuhBGv/MhM3DPpMfXR EpwvtZQp9zPZNoUs9n8GmQqAhUxzirm3X8pnilOMb8GmzTzjFBM1IqlMBYBpQgkz1bdLOqZnJpXF AaiZOJpSFg//jomjSWVxABw1MKUsDkAGWRwAExltQcNz0i8snylOcc3tEBPINKeY+ZQpM2lvGO5Z z41BqznF+IZOOpo0+Z6UgTGVfAJ0s1L+fEwSmQqAqSwOwNxGpgJgKdOcYmYYppDRtvBkJnOKEwHQ nGJuR5lUpgLAX2xJKYunIJzsMgKgOcV8LiWlLH4C8N0kYmgloakIWNMGfSEgeCMDTUXAgkYL8aAM n8QmOmsKmiIVV9xUMWHoGakYLzFDm4oBdzlOaYtjgCPs1tRNy/2TDXyCI6VNBYHI5Aa2OAiVNakR 9eB0zwy2OArUOTT5hGpSccOHOFJRUKTiCn2f09riNRC+dWoNN0UqxidPDW0qCmh+Y/hNkYqRTTG0 qSi0aImcjgJV807+NbWpKGSwqShY2mite7pnV1t+U6RilLzSlp6Rirn5fiqmilRMXXSTMT0jFYNv mfYblaJONoCnmtamotCD9WpoU1EwtakoUG9ZQ5uKgqXtjFTMlPiU3xSpGO2Ck4aecYrNRa7iFCPn b2hTj8Kcj0clocVBgFQamorBgknnSWVxDKwJ5IxRbCOLQ2AhOyMUt9Y2ShOK6YRDYtqlesBpQC74 RFPKTORVTnJM1E8pUwFAYxdjpGk6sbHGUmxitJKyXi+aTWwMNEqgn8zMIIsDwF+RSJiJJUKkDb2m rFmSKvPRbY31H3efC+DwZVHrcefvxQdBtGtORhRdcqKb4kMl1vhgVkhQZ4wP6gx3MoFGhhFTrE0i QWtxhERFJJUFF0ciAoes24XUfSF1I6V1IXVfSN3T20BSyPMbfR3qNpR/CuKY9WiIocbjSioFccxq LC6l57y4L6/cBnZfQdyVbS7tiQfj3bMkb0NNOO9IOjJJYQrUqoK4j2qoYefFfS7+QuoehMk3wjtr T3whdU9vfafU25ckdZt+53UtPR8nRml+xEvfZPwDYV+V/gHWpu4OUtYu/QP/yNLycsxMzAtMdwc1 F2PZiDt9A5OdN0XEZKcNQYrJjj0B7tsEmqVV1Ka0DgkGJqjUleXqCtB+amsK1DL3avCbFJM9c45N biWlbJvQjvKU97tljzDaG2S7s/QDTxRH7SwvJ/yaEgHDU8VPCMtWYXPlnB+ImJZVtT9zU6Kd4euP XqMMN0EhVxfO2vNPiHiV89IQoeixY4VCl8OAezjdllXSAbIpkdY9ubhB3TCHtqEaHw1mlLfycucI y1a1IPyR7jrwrCyrcCDZSRaaorb+PURMwRxa6gbLVhWIW0OEZatQE3NYi5Tpzn+BlE5O5NCiZOc1 5gmSSJh6L5XkzhGWreqFXBzObVixQhnPocAaOGdVT9krin7QKCjk6qdJoeCGo3Tyu1xFDumJpD77 uUL5zP0bbB4cVsuquX+P1ygM5qyae45qHTQKSrk6tHMh1QbKhvwuV5E7Ryi/21YtfGtXNLIpWLXw tNMSvX3peaxFervvl1sXiOBDhGWrqLsjxzcc7LJihVWOH+CAnQsWVQK9TplXBYdcXRSki3Zd6Hg+ xCh67Gghm+dAVIHZZhrGKTiMcdT/8obJIqkKU6sAkaszDDf3c0vo5C8Ccg2C5yhFIGMaynLsX2ro nH++8L1lN9CrEiORjk7QOEBlsOADvwmvCidIqLB5hnKEafIBeHxOr2QayolOP/rrZ4djE07yFMYt SooecVHQOyugHGHa6fsaMsrMAYleMg5I6KUt+uXqhw8Kjd4HolME5OoF0cbVCYbjHiIg1yDo5ntU Os+8mhmQLR1WpcETjpCapsnbtHSkDl2kfXiDTkEqV/GB3xhQi/fsOBiiFE0Z01D2c6aVu+z3vu91 OAos6uXqAaMueaZSBOTqBaWJdFWilQ9BiqaMZcKBDCfLzJjJWxXLwKyD8UF3NizMuIJCruIAv0c4 7X5FQK5B0HkqQJTfM2ahfMkgHKsTOzvTrIV/rYYkmGiXq0eBGqbTKLOt/C5XL4e2tCxXOLGKGfYM oejJWLXA+Qp6wsDPKMz4S38ootR8fUlNCEljYfZEaZPlQjJP0MpVvHSOUH7PWBU+YSHrBCtWKGM6 32JlmRuCVO5ktHBCTq5a+k1CIZkAOfdKGJxVsK3CGWu/AZPdkmkVKqCMtnCgCpVSv/ISjeJbuboY UAmU9RUyCkOEoidjlZyAKw1A5HsciPw71KWF6J1RiCittfjdIjcWrHL1tp/jk5/FJMwEl1MHP/qp A6xt3KmD/7e+O6IY/LieVHPXsMA8dvD6AYLrX/b73ZeH9er+gCHLc4v6B/SXw/Nv+8n7L/+wu1/f TFefjjtOd8qZAd97v10sJUGxwJkqfqBPRw/Ql44eYTp4gGeezjm6WUyUnHXe38MKvsnqMzK0TlRE KNW63b3bPD7iv9N3h9R/4Iwn/Zf116NP7uJPk0/7zc3035ez5dvF20X7qq37t6/a2Zs3r35597p9 1b/Dmaw3zZvXr99U/0H3rdrrh839/XpLt5l8fXrcHq7xH2+mD3+4Mf5h97i5J3UE7rD/+P71437y efV4M33H/+cdEoldaRg//wm2wRZvnJhUwZt/Vy9fvesX81ftu7Z7tZzPFq9m1fLvlv0M3zV7806b 9Otmu/52kyZfbqZL+jIPm2PaNuP/G9qG1cvmuN5PHjdPN9NFEFpd00h8u73n0B5Xm0f358gVBP/k CucSDvSVDFV30ub49f3Xyeaexhsv+OnX97v7v2Ao73dH+kbl5PNg1tjutuvp5PHvt3gYIHCUP+zl D+/lD6vt3cNufzM9Tifuj6+P+Bv+zafn/ebjA25QOdc8/4IH5t2GB/EJAyygv3w5PDu0+IOPCf7z uGH2Zbe/v6pn1eyK/vS8392tD4fN9uOfH1bPa9yb9N/942fYy15YENEmMUfwesLL/hkPOsfz+dfd 3b8cJtvdf+0cga9l9nM6xoJpYIkTti6dGs0SOIyHJeRllrjMEn6ifMFZghO19CD82LMEtmOJWSJM oZhRvvcssWx7X0Wq0AjB12ZOk8SyntE+8zJJXCaJl58keFn7w08S9ApPTBJhBn2BSQI05B7rRreD bnCs2bWyu0wTV0+rzbawKr/sOL7zjoMTqpdpAknAxDQR5tAXmCZ6fEQ2tERAWfZ8x7Fczugs32Ux cVlMvPxigst6l1kCJYDELBGm0BeYJZD9q2kaQFqibxeet3haSqBMOaMdyWWWuMwSLz9LcHnoMkug qJuYJcIU+gKzRNs26J/Es0TXzTrHg45mCbRWIgbyZZa4zBIvP0sw2eEyS6Ck7maJf0JpjUqgYfZ8 gQmiA6/J83n7rkV7Nap7nSYItLAG34nnBxAaApHXKIGuHx83zwcq5KyujSpoVCs8KynaZbfHLVXu ZoUEgf3v97tPvjpnVeq4IntWjCum1A//+mm1X0vpDQ0siWvhym9tNye3uRKc/8WV4fwvY0tx2x2V 4j78NyjF0WJSD9Pw+L7AMG1wyp76IGG1O+/RUJNr8cYwpRHryu+XYfp8M/3BhimoafEwpXwrBgO9 ZV5gmKI9e9/7cYrm45hccwP1Mp9OwUf4t+nky3714w3UQH9yr/2FO832QgO1XS7nfpzig8Cz833B 5bVv821+sPk0MHBkmL4o+QZketq0MucUJfTedSU2XvyX+fRHnk8DCUQG6kvyP+iDDTJOL+99LLaI f+uWXZd9lKI00r5QL1BfkoLQ43stMk5T82m1pBTAZb+fItr+N3nxI01xd43/Z0LxR6ycHzZ3b1bH Vfx3puper+vdw+7xfr3/+T8FAAAA//8DAFBLAwQUAAYACAAAACEAwVwBytwAAAAFAQAADwAAAGRy cy9kb3ducmV2LnhtbEyPQU/DMAyF70j8h8hI3FhK1Y2pazohxIRAXLZx4ZY1XlvROFWTtoFfj+EC F+tZz3rvc7GNthMTDr51pOB2kYBAqpxpqVbwdtzdrEH4oMnozhEq+EQP2/LyotC5cTPtcTqEWnAI +VwraELocyl91aDVfuF6JPbObrA68DrU0gx65nDbyTRJVtLqlrih0T0+NFh9HEarYE5eHuPXcfc6 vVOkbHp6HsNyqdT1VbzfgAgYw98x/OAzOpTMdHIjGS86BfxI+J3spessBXFika3uQJaF/E9ffgMA AP//AwBQSwECLQAUAAYACAAAACEAtoM4kv4AAADhAQAAEwAAAAAAAAAAAAAAAAAAAAAAW0NvbnRl bnRfVHlwZXNdLnhtbFBLAQItABQABgAIAAAAIQA4/SH/1gAAAJQBAAALAAAAAAAAAAAAAAAAAC8B AABfcmVscy8ucmVsc1BLAQItABQABgAIAAAAIQB4/f6u1isAAAYvAQAOAAAAAAAAAAAAAAAAAC4C AABkcnMvZTJvRG9jLnhtbFBLAQItABQABgAIAAAAIQDBXAHK3AAAAAUBAAAPAAAAAAAAAAAAAAAA ADAuAABkcnMvZG93bnJldi54bWxQSwUGAAAAAAQABADzAAAAOS8AAAAA ">
                      <v:shape id="_x0000_s1624" type="#_x0000_t75" style="position:absolute;width:18046;height:15665;visibility:visible;mso-wrap-style:square">
                        <v:fill o:detectmouseclick="t"/>
                        <v:path o:connecttype="none"/>
                      </v:shape>
                      <v:shape id="Freeform 1778" o:spid="_x0000_s1625" style="position:absolute;left:6235;top:10826;width:9532;height:70;visibility:visible;mso-wrap-style:square;v-text-anchor:top" coordsize="1501,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cl+sMA AADdAAAADwAAAGRycy9kb3ducmV2LnhtbERP3WrCMBS+H/gO4QjezXQ6dOuMUhRhuBt/9gCH5qzp 1pyUJLX17c1gsLvz8f2e1WawjbiSD7VjBU/TDARx6XTNlYLPy/7xBUSIyBobx6TgRgE269HDCnPt ej7R9RwrkUI45KjAxNjmUobSkMUwdS1x4r6ctxgT9JXUHvsUbhs5y7KFtFhzajDY0tZQ+XPurIKP zmv9XH7PTHEIx35RnHa6M0pNxkPxBiLSEP/Ff+53neYvX+fw+006Qa7vAAAA//8DAFBLAQItABQA BgAIAAAAIQDw94q7/QAAAOIBAAATAAAAAAAAAAAAAAAAAAAAAABbQ29udGVudF9UeXBlc10ueG1s UEsBAi0AFAAGAAgAAAAhADHdX2HSAAAAjwEAAAsAAAAAAAAAAAAAAAAALgEAAF9yZWxzLy5yZWxz UEsBAi0AFAAGAAgAAAAhADMvBZ5BAAAAOQAAABAAAAAAAAAAAAAAAAAAKQIAAGRycy9zaGFwZXht bC54bWxQSwECLQAUAAYACAAAACEAvpcl+sMAAADdAAAADwAAAAAAAAAAAAAAAACYAgAAZHJzL2Rv d25yZXYueG1sUEsFBgAAAAAEAAQA9QAAAIgDAAAAAA== " path="m,l64,r,11l,11,,xm106,r64,l170,11r-64,l106,xm212,r63,l275,11r-63,l212,xm317,r64,l381,11r-64,l317,xm423,r63,l486,11r-63,l423,xm529,r63,l592,11r-63,l529,xm634,r64,l698,11r-64,l634,xm740,r63,l803,11r-63,l740,xm846,r63,l909,11r-63,l846,xm951,r64,l1015,11r-64,l951,xm1057,r63,l1120,11r-63,l1057,xm1163,r63,l1226,11r-63,l1163,xm1268,r64,l1332,11r-64,l1268,xm1374,r63,l1437,11r-63,l1374,xm1480,r21,l1501,11r-21,l1480,xe" fillcolor="black" strokeweight=".1pt">
                        <v:stroke joinstyle="bevel"/>
                        <v:path arrowok="t" o:connecttype="custom" o:connectlocs="40640,0;0,6985;67310,0;107950,6985;67310,0;174625,0;134620,6985;201295,0;241935,6985;201295,0;308610,0;268605,6985;335915,0;375920,6985;335915,0;443230,0;402590,6985;469900,0;509905,6985;469900,0;577215,0;537210,6985;603885,0;644525,6985;603885,0;711200,0;671195,6985;738505,0;778510,6985;738505,0;845820,0;805180,6985;872490,0;912495,6985;872490,0;953135,0;939800,6985" o:connectangles="0,0,0,0,0,0,0,0,0,0,0,0,0,0,0,0,0,0,0,0,0,0,0,0,0,0,0,0,0,0,0,0,0,0,0,0,0"/>
                        <o:lock v:ext="edit" verticies="t"/>
                      </v:shape>
                      <v:shape id="Freeform 1779" o:spid="_x0000_s1626" style="position:absolute;left:1612;top:10826;width:4642;height:2324;visibility:visible;mso-wrap-style:square;v-text-anchor:top" coordsize="731,36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ZXtcUA AADdAAAADwAAAGRycy9kb3ducmV2LnhtbERPyWrDMBC9F/oPYgq9NXIbk8W1EkIWUuihxEnugzW1 ja2RsVTHyddXgUJv83jrpMvBNKKnzlWWFbyOIhDEudUVFwpOx93LDITzyBoby6TgSg6Wi8eHFBNt L3ygPvOFCCHsElRQet8mUrq8JINuZFviwH3bzqAPsCuk7vASwk0j36JoIg1WHBpKbGldUl5nP0ZB vDrvCxNvt5vPWTXOovprGN96pZ6fhtU7CE+D/xf/uT90mD+dx3D/JpwgF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Ble1xQAAAN0AAAAPAAAAAAAAAAAAAAAAAJgCAABkcnMv ZG93bnJldi54bWxQSwUGAAAAAAQABAD1AAAAigMAAAAA " path="m731,10l673,38,669,28,726,r5,10xm635,57l578,85,573,75,631,47r4,10xm540,104r-58,28l478,122,535,94r5,10xm444,151r-57,28l382,169r58,-28l444,151xm349,197r-58,28l287,216r57,-29l349,197xm253,244r-57,28l191,262r58,-28l253,244xm157,291r-57,28l96,309r57,-28l157,291xm62,338l5,366,,356,57,328r5,10xe" fillcolor="black" strokeweight=".1pt">
                        <v:stroke joinstyle="bevel"/>
                        <v:path arrowok="t" o:connecttype="custom" o:connectlocs="464185,6350;427355,24130;424815,17780;461010,0;464185,6350;403225,36195;367030,53975;363855,47625;400685,29845;403225,36195;342900,66040;306070,83820;303530,77470;339725,59690;342900,66040;281940,95885;245745,113665;242570,107315;279400,89535;281940,95885;221615,125095;184785,142875;182245,137160;218440,118745;221615,125095;160655,154940;124460,172720;121285,166370;158115,148590;160655,154940;99695,184785;63500,202565;60960,196215;97155,178435;99695,184785;39370,214630;3175,232410;0,226060;36195,208280;39370,214630" o:connectangles="0,0,0,0,0,0,0,0,0,0,0,0,0,0,0,0,0,0,0,0,0,0,0,0,0,0,0,0,0,0,0,0,0,0,0,0,0,0,0,0"/>
                        <o:lock v:ext="edit" verticies="t"/>
                      </v:shape>
                      <v:line id="Line 1780" o:spid="_x0000_s1627" style="position:absolute;visibility:visible;mso-wrap-style:square" from="1543,13157" to="11068,13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3ZwcQAAADdAAAADwAAAGRycy9kb3ducmV2LnhtbERPS2vCQBC+F/wPywheim601Ed0ldJS sAdBo+B1zI7ZYHY2ZNeY/vtuodDbfHzPWW06W4mWGl86VjAeJSCIc6dLLhScjp/DOQgfkDVWjknB N3nYrHtPK0y1e/CB2iwUIoawT1GBCaFOpfS5IYt+5GriyF1dYzFE2BRSN/iI4baSkySZSoslxwaD Nb0bym/Z3SrInrdldt/vZmfzpS8vH0lrDvKq1KDfvS1BBOrCv/jPvdVx/mzxCr/fxBP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XdnBxAAAAN0AAAAPAAAAAAAAAAAA AAAAAKECAABkcnMvZG93bnJldi54bWxQSwUGAAAAAAQABAD5AAAAkgMAAAAA " strokeweight=".55pt">
                        <v:stroke joinstyle="miter"/>
                      </v:line>
                      <v:line id="Line 1781" o:spid="_x0000_s1628" style="position:absolute;flip:y;visibility:visible;mso-wrap-style:square" from="11068,10858" to="15767,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9CHcsQAAADdAAAADwAAAGRycy9kb3ducmV2LnhtbERPS2sCMRC+C/6HMEJvNWsPW90aRQqt LVTw0YPHYTPdrN1MliSu6783hYK3+fieM1/2thEd+VA7VjAZZyCIS6drrhR8H94epyBCRNbYOCYF VwqwXAwHcyy0u/COun2sRArhUKACE2NbSBlKQxbD2LXEiftx3mJM0FdSe7ykcNvIpyzLpcWaU4PB ll4Nlb/7s1Ww+ezej+vyZFZ+cs7yr2p93J5YqYdRv3oBEamPd/G/+0On+c+zHP6+S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0IdyxAAAAN0AAAAPAAAAAAAAAAAA AAAAAKECAABkcnMvZG93bnJldi54bWxQSwUGAAAAAAQABAD5AAAAkgMAAAAA " strokeweight=".55pt">
                        <v:stroke joinstyle="miter"/>
                      </v:line>
                      <v:line id="Line 1782" o:spid="_x0000_s1629" style="position:absolute;visibility:visible;mso-wrap-style:square" from="5099,2438" to="15767,10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PiLcQAAADdAAAADwAAAGRycy9kb3ducmV2LnhtbERPTWvCQBC9F/wPywheSt1UwdjoKlIR 7KFQY6HXMTtmg9nZkF1j/PfdgtDbPN7nLNe9rUVHra8cK3gdJyCIC6crLhV8H3cvcxA+IGusHZOC O3lYrwZPS8y0u/GBujyUIoawz1CBCaHJpPSFIYt+7BriyJ1dazFE2JZSt3iL4baWkySZSYsVxwaD Db0bKi751SrIn/dVfv36TH/Mhz5Nt0lnDvKs1GjYbxYgAvXhX/xw73Wcn76l8PdNPEG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w+ItxAAAAN0AAAAPAAAAAAAAAAAA AAAAAKECAABkcnMvZG93bnJldi54bWxQSwUGAAAAAAQABAD5AAAAkgMAAAAA " strokeweight=".55pt">
                        <v:stroke joinstyle="miter"/>
                      </v:line>
                      <v:line id="Line 1783" o:spid="_x0000_s1630" style="position:absolute;visibility:visible;mso-wrap-style:square" from="5099,2438" to="11068,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x2X8cAAADdAAAADwAAAGRycy9kb3ducmV2LnhtbESPQWvCQBCF74L/YRmhF9FNW6iaukpp KdhDoaaC1zE7ZkOzsyG7xvTfdw4FbzO8N+99s94OvlE9dbEObOB+noEiLoOtuTJw+H6fLUHFhGyx CUwGfinCdjMerTG34cp76otUKQnhmKMBl1Kbax1LRx7jPLTEop1D5zHJ2lXadniVcN/ohyx70h5r lgaHLb06Kn+KizdQTHd1cfn6XBzdhz09vmW92+uzMXeT4eUZVKIh3cz/1zsr+IuV4Mo3MoLe/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XHZfxwAAAN0AAAAPAAAAAAAA AAAAAAAAAKECAABkcnMvZG93bnJldi54bWxQSwUGAAAAAAQABAD5AAAAlQMAAAAA " strokeweight=".55pt">
                        <v:stroke joinstyle="miter"/>
                      </v:line>
                      <v:shape id="Freeform 1784" o:spid="_x0000_s1631" style="position:absolute;left:5067;top:2432;width:1206;height:8432;visibility:visible;mso-wrap-style:square;v-text-anchor:top" coordsize="190,13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h6L8IA AADdAAAADwAAAGRycy9kb3ducmV2LnhtbERPS2vCQBC+C/0PyxS8NZsqtJpmlVJQvFTxAb0O2TGJ zcyG7Krx37uFgrf5+J6Tz3tu1IU6Xzsx8JqkoEgKZ2spDRz2i5cJKB9QLDZOyMCNPMxnT4McM+uu sqXLLpQqhojP0EAVQptp7YuKGH3iWpLIHV3HGCLsSm07vMZwbvQoTd80Yy2xocKWvioqfndnNkDf /sQkG7v42YzTNZ/tgZfBmOFz//kBKlAfHuJ/98rG+e/TKfx9E0/QszsAAAD//wMAUEsBAi0AFAAG AAgAAAAhAPD3irv9AAAA4gEAABMAAAAAAAAAAAAAAAAAAAAAAFtDb250ZW50X1R5cGVzXS54bWxQ SwECLQAUAAYACAAAACEAMd1fYdIAAACPAQAACwAAAAAAAAAAAAAAAAAuAQAAX3JlbHMvLnJlbHNQ SwECLQAUAAYACAAAACEAMy8FnkEAAAA5AAAAEAAAAAAAAAAAAAAAAAApAgAAZHJzL3NoYXBleG1s LnhtbFBLAQItABQABgAIAAAAIQBLuHovwgAAAN0AAAAPAAAAAAAAAAAAAAAAAJgCAABkcnMvZG93 bnJldi54bWxQSwUGAAAAAAQABAD1AAAAhwMAAAAA " path="m10,r9,65l8,67,,1,10,xm25,109r9,65l23,175,14,110r11,-1xm40,217r8,65l38,284,29,219r11,-2xm54,326r9,65l53,392,44,327r10,-1xm69,434r9,65l67,501,58,436r11,-2xm84,543r8,65l82,610,73,544r11,-1xm98,651r9,66l97,718,88,653r10,-2xm113,760r9,65l111,827r-8,-65l113,760xm128,869r9,65l126,935r-9,-65l128,869xm142,977r9,65l141,1044r-9,-65l142,977xm157,1086r9,65l156,1152r-9,-65l157,1086xm172,1194r9,65l170,1261r-9,-65l172,1194xm187,1303r3,24l179,1328r-3,-24l187,1303xe" fillcolor="black" strokeweight=".1pt">
                        <v:stroke joinstyle="bevel"/>
                        <v:path arrowok="t" o:connecttype="custom" o:connectlocs="12065,41275;0,635;15875,69215;14605,111125;15875,69215;30480,179070;18415,139065;34290,207010;33655,248920;34290,207010;49530,316865;36830,276860;53340,344805;52070,387350;53340,344805;67945,455295;55880,414655;71755,482600;70485,525145;71755,482600;86995,593090;74295,552450;90170,620395;89535,662940;90170,620395;105410,730885;93345,690245;109220,758190;107950,800735;109220,758190;120650,842645;111760,828040" o:connectangles="0,0,0,0,0,0,0,0,0,0,0,0,0,0,0,0,0,0,0,0,0,0,0,0,0,0,0,0,0,0,0,0"/>
                        <o:lock v:ext="edit" verticies="t"/>
                      </v:shape>
                      <v:line id="Line 1785" o:spid="_x0000_s1632" style="position:absolute;flip:x;visibility:visible;mso-wrap-style:square" from="1543,2438" to="5099,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u7TMYAAADdAAAADwAAAGRycy9kb3ducmV2LnhtbESPQUsDMRCF70L/Q5iCN5vUQylr01KE tgoKWj30OGzGzdbNZEnS7frvnYPgbYb35r1vVpsxdGqglNvIFuYzA4q4jq7lxsLnx+5uCSoXZIdd ZLLwQxk268nNCisXr/xOw7E0SkI4V2jBl9JXWufaU8A8iz2xaF8xBSyypka7hFcJD52+N2ahA7Ys DR57evRUfx8vwcLr87A/Heqz36b5xSxemsPp7czW3k7H7QOoQmP5N/9dPznBXxrhl29kBL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3Lu0zGAAAA3QAAAA8AAAAAAAAA AAAAAAAAoQIAAGRycy9kb3ducmV2LnhtbFBLBQYAAAAABAAEAPkAAACUAwAAAAA= " strokeweight=".55pt">
                        <v:stroke joinstyle="miter"/>
                      </v:line>
                      <v:shape id="Freeform 1786" o:spid="_x0000_s1633" style="position:absolute;left:3308;top:6699;width:2210;height:1130;visibility:visible;mso-wrap-style:square;v-text-anchor:top" coordsize="348,17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zbRsIA AADdAAAADwAAAGRycy9kb3ducmV2LnhtbERPTWvCQBC9F/wPywjemo0FJaRZRQNBb8Voex6y0ySY nQ3ZbZL++25B8DaP9znZfjadGGlwrWUF6ygGQVxZ3XKt4HYtXhMQziNr7CyTgl9ysN8tXjJMtZ34 QmPpaxFC2KWooPG+T6V0VUMGXWR74sB928GgD3CopR5wCuGmk29xvJUGWw4NDfaUN1Tdyx+j4LO9 T6djPic2+dri5uNYHmyRK7Vazod3EJ5m/xQ/3Gcd5ifxGv6/CSfI3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bzNtGwgAAAN0AAAAPAAAAAAAAAAAAAAAAAJgCAABkcnMvZG93 bnJldi54bWxQSwUGAAAAAAQABAD1AAAAhwMAAAAA " path="m,168l57,140r5,10l4,178,,168xm95,121l153,93r4,10l100,131,95,121xm191,74l248,47r5,9l195,84,191,74xm286,28l344,r4,10l291,38,286,28xe" fillcolor="black" strokeweight=".1pt">
                        <v:stroke joinstyle="bevel"/>
                        <v:path arrowok="t" o:connecttype="custom" o:connectlocs="0,106680;36195,88900;39370,95250;2540,113030;0,106680;60325,76835;97155,59055;99695,65405;63500,83185;60325,76835;121285,46990;157480,29845;160655,35560;123825,53340;121285,46990;181610,17780;218440,0;220980,6350;184785,24130;181610,17780" o:connectangles="0,0,0,0,0,0,0,0,0,0,0,0,0,0,0,0,0,0,0,0"/>
                        <o:lock v:ext="edit" verticies="t"/>
                      </v:shape>
                      <v:shape id="Freeform 1787" o:spid="_x0000_s1634" style="position:absolute;left:5657;top:6616;width:10122;height:4274;visibility:visible;mso-wrap-style:square;v-text-anchor:top" coordsize="1594,6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dSqcMA AADdAAAADwAAAGRycy9kb3ducmV2LnhtbERPS4vCMBC+C/6HMII3TauwajWKD1yWPfk6eByasS02 k9LE2t1fv1kQvM3H95zFqjWlaKh2hWUF8TACQZxaXXCm4HLeD6YgnEfWWFomBT/kYLXsdhaYaPvk IzUnn4kQwi5BBbn3VSKlS3My6Ia2Ig7czdYGfYB1JnWNzxBuSjmKog9psODQkGNF25zS++lhFHwf 9Hgz2293n2d7bSbjdcyz31ipfq9dz0F4av1b/HJ/6TB/Go3g/5twglz+AQAA//8DAFBLAQItABQA BgAIAAAAIQDw94q7/QAAAOIBAAATAAAAAAAAAAAAAAAAAAAAAABbQ29udGVudF9UeXBlc10ueG1s UEsBAi0AFAAGAAgAAAAhADHdX2HSAAAAjwEAAAsAAAAAAAAAAAAAAAAALgEAAF9yZWxzLy5yZWxz UEsBAi0AFAAGAAgAAAAhADMvBZ5BAAAAOQAAABAAAAAAAAAAAAAAAAAAKQIAAGRycy9zaGFwZXht bC54bWxQSwECLQAUAAYACAAAACEAlfdSqcMAAADdAAAADwAAAAAAAAAAAAAAAACYAgAAZHJzL2Rv d25yZXYueG1sUEsFBgAAAAAEAAQA9QAAAIgDAAAAAA== " path="m4,l63,25,59,35,,10,4,xm102,41r59,24l157,76,98,51r4,-10xm200,82r59,24l255,117,196,92r4,-10xm298,123r59,24l353,157,294,133r4,-10xm396,164r59,24l451,198,392,174r4,-10xm494,204r59,25l549,239,490,215r4,-11xm592,245r59,25l647,280,588,256r4,-11xm690,286r59,25l745,321,686,296r4,-10xm788,327r59,25l843,362,784,337r4,-10xm886,368r59,25l941,403,882,378r4,-10xm984,409r59,24l1039,444,980,419r4,-10xm1082,450r59,24l1137,484r-59,-24l1082,450xm1180,491r59,24l1235,525r-59,-24l1180,491xm1278,532r59,24l1333,566r-59,-24l1278,532xm1376,573r59,24l1431,607r-59,-24l1376,573xm1474,613r59,25l1529,648r-59,-24l1474,613xm1572,654r22,9l1590,673r-22,-8l1572,654xe" fillcolor="black" strokeweight=".1pt">
                        <v:stroke joinstyle="bevel"/>
                        <v:path arrowok="t" o:connecttype="custom" o:connectlocs="40005,15875;0,6350;64770,26035;99695,48260;64770,26035;164465,67310;124460,58420;189230,78105;224155,99695;189230,78105;288925,119380;248920,110490;313690,129540;348615,151765;313690,129540;413385,171450;373380,162560;438150,181610;473075,203835;438150,181610;537845,223520;497840,213995;562610,233680;597535,255905;562610,233680;662305,274955;622300,266065;687070,285750;721995,307340;687070,285750;786765,327025;746760,318135;811530,337820;846455,359410;811530,337820;911225,379095;871220,370205;935990,389255;970915,411480;935990,389255;1012190,421005;995680,422275" o:connectangles="0,0,0,0,0,0,0,0,0,0,0,0,0,0,0,0,0,0,0,0,0,0,0,0,0,0,0,0,0,0,0,0,0,0,0,0,0,0,0,0,0,0"/>
                        <o:lock v:ext="edit" verticies="t"/>
                      </v:shape>
                      <v:line id="Line 1788" o:spid="_x0000_s1635" style="position:absolute;visibility:visible;mso-wrap-style:square" from="3321,7797" to="11068,131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bl/8MAAADdAAAADwAAAGRycy9kb3ducmV2LnhtbERPTWsCMRC9F/wPYQq9FE2sUGVrFLEU 9FCoq+B1uhk3SzeTZRPX9d83guBtHu9z5sve1aKjNlSeNYxHCgRx4U3FpYbD/ms4AxEissHaM2m4 UoDlYvA0x8z4C++oy2MpUgiHDDXYGJtMylBYchhGviFO3Mm3DmOCbSlNi5cU7mr5ptS7dFhxarDY 0NpS8ZefnYb8dVPl55/v6dFuze/kU3V2J09avzz3qw8Qkfr4EN/dG5Pmz9QEbt+kE+Ti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hG5f/DAAAA3QAAAA8AAAAAAAAAAAAA AAAAoQIAAGRycy9kb3ducmV2LnhtbFBLBQYAAAAABAAEAPkAAACRAwAAAAA= " strokeweight=".55pt">
                        <v:stroke joinstyle="miter"/>
                      </v:line>
                      <v:shape id="Freeform 1789" o:spid="_x0000_s1636" style="position:absolute;left:3314;top:7766;width:12459;height:3130;visibility:visible;mso-wrap-style:square;v-text-anchor:top" coordsize="1962,4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m/q8MA AADdAAAADwAAAGRycy9kb3ducmV2LnhtbERPTWsCMRC9F/wPYYReRJO2IrI1ilRaehBxte152Iyb xc1k2aTu9t8bQehtHu9zFqve1eJCbag8a3iaKBDEhTcVlxq+ju/jOYgQkQ3WnknDHwVYLQcPC8yM 7zinyyGWIoVwyFCDjbHJpAyFJYdh4hvixJ186zAm2JbStNilcFfLZ6Vm0mHFqcFiQ2+WivPh12lA ebLf3UseP0bbqfpR3Wa3lxutH4f9+hVEpD7+i+/uT5Pmz9UUbt+kE+TyCgAA//8DAFBLAQItABQA BgAIAAAAIQDw94q7/QAAAOIBAAATAAAAAAAAAAAAAAAAAAAAAABbQ29udGVudF9UeXBlc10ueG1s UEsBAi0AFAAGAAgAAAAhADHdX2HSAAAAjwEAAAsAAAAAAAAAAAAAAAAALgEAAF9yZWxzLy5yZWxz UEsBAi0AFAAGAAgAAAAhADMvBZ5BAAAAOQAAABAAAAAAAAAAAAAAAAAAKQIAAGRycy9zaGFwZXht bC54bWxQSwECLQAUAAYACAAAACEAiUm/q8MAAADdAAAADwAAAAAAAAAAAAAAAACYAgAAZHJzL2Rv d25yZXYueG1sUEsFBgAAAAAEAAQA9QAAAIgDAAAAAA== " path="m2,l64,15,61,26,,10,2,xm105,25r62,15l164,51,103,36r2,-11xm208,50r61,15l267,76,205,61r3,-11xm311,76r61,15l370,101,308,86r3,-10xm413,101r62,15l473,127,411,112r2,-11xm516,126r62,15l575,152,514,137r2,-11xm619,152r62,15l678,177,617,162r2,-10xm722,177r61,15l781,203,719,187r3,-10xm825,202r61,15l884,228,822,213r3,-11xm927,227r62,16l987,253,925,238r2,-11xm1030,253r62,15l1089,279r-61,-16l1030,253xm1133,278r62,15l1192,304r-62,-15l1133,278xm1236,303r61,15l1295,329r-62,-15l1236,303xm1339,329r61,15l1398,354r-62,-15l1339,329xm1441,354r62,15l1501,380r-62,-15l1441,354xm1544,379r62,15l1603,405r-61,-15l1544,379xm1647,405r62,15l1706,430r-62,-15l1647,405xm1750,430r61,15l1809,456r-62,-15l1750,430xm1852,455r62,15l1912,481r-62,-15l1852,455xm1955,480r7,2l1959,493r-6,-2l1955,480xe" fillcolor="black" strokeweight=".1pt">
                        <v:stroke joinstyle="bevel"/>
                        <v:path arrowok="t" o:connecttype="custom" o:connectlocs="40640,9525;0,6350;66675,15875;104140,32385;66675,15875;170815,41275;130175,38735;197485,48260;234950,64135;197485,48260;301625,73660;260985,71120;327660,80010;365125,96520;327660,80010;432435,106045;391795,102870;458470,112395;495935,128905;458470,112395;562610,137795;521970,135255;588645,144145;626745,160655;588645,144145;693420,170180;652780,167005;719455,176530;756920,193040;719455,176530;823595,201930;782955,199390;850265,208915;887730,224790;850265,208915;954405,234315;913765,231775;980440,240665;1017905,257175;980440,240665;1085215,266700;1043940,263525;1111250,273050;1148715,289560;1111250,273050;1215390,298450;1174750,295910;1241425,304800;1243965,313055;1241425,304800" o:connectangles="0,0,0,0,0,0,0,0,0,0,0,0,0,0,0,0,0,0,0,0,0,0,0,0,0,0,0,0,0,0,0,0,0,0,0,0,0,0,0,0,0,0,0,0,0,0,0,0,0,0"/>
                        <o:lock v:ext="edit" verticies="t"/>
                      </v:shape>
                      <v:shape id="Freeform 1790" o:spid="_x0000_s1637" style="position:absolute;left:1536;top:10826;width:14231;height:2369;visibility:visible;mso-wrap-style:square;v-text-anchor:top" coordsize="2241,3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XG6cEA AADdAAAADwAAAGRycy9kb3ducmV2LnhtbERPTYvCMBC9C/6HMII3m+pBpGuUsiJ68WCt4HFoZtuy zaQ0Uau/3giCt3m8z1mue9OIG3WutqxgGsUgiAuray4V5KftZAHCeWSNjWVS8CAH69VwsMRE2zsf 6Zb5UoQQdgkqqLxvEyldUZFBF9mWOHB/tjPoA+xKqTu8h3DTyFkcz6XBmkNDhS39VlT8Z1ejYPe8 Njwt0xrPuzTPNsdHfrhkSo1HffoDwlPvv+KPe6/D/EU8h/c34QS5egEAAP//AwBQSwECLQAUAAYA CAAAACEA8PeKu/0AAADiAQAAEwAAAAAAAAAAAAAAAAAAAAAAW0NvbnRlbnRfVHlwZXNdLnhtbFBL AQItABQABgAIAAAAIQAx3V9h0gAAAI8BAAALAAAAAAAAAAAAAAAAAC4BAABfcmVscy8ucmVsc1BL AQItABQABgAIAAAAIQAzLwWeQQAAADkAAAAQAAAAAAAAAAAAAAAAACkCAABkcnMvc2hhcGV4bWwu eG1sUEsBAi0AFAAGAAgAAAAhAJklxunBAAAA3QAAAA8AAAAAAAAAAAAAAAAAmAIAAGRycy9kb3du cmV2LnhtbFBLBQYAAAAABAAEAPUAAACGAwAAAAA= " path="m,362l63,352r1,11l2,373,,362xm105,345r62,-10l169,346r-63,10l105,345xm209,328r63,-10l273,329r-62,10l209,328xm313,311r63,-10l378,312r-63,10l313,311xm418,294r62,-10l482,295r-63,10l418,294xm522,277r63,-10l586,278r-62,10l522,277xm627,261r62,-11l691,261r-63,10l627,261xm731,244r63,-10l795,244r-62,11l731,244xm835,227r63,-10l900,228r-63,10l835,227xm940,210r62,-10l1004,211r-63,10l940,210xm1044,193r63,-10l1108,194r-62,10l1044,193xm1148,176r63,-10l1213,177r-63,10l1148,176xm1253,159r63,-10l1317,160r-63,10l1253,159xm1357,143r63,-11l1421,143r-62,10l1357,143xm1462,126r62,-10l1526,126r-63,11l1462,126xm1566,109r63,-10l1630,109r-62,11l1566,109xm1670,92r63,-10l1735,93r-63,10l1670,92xm1775,75r62,-10l1839,76r-63,10l1775,75xm1879,58r63,-10l1943,59r-62,10l1879,58xm1984,41r62,-10l2048,42r-63,10l1984,41xm2088,25r63,-11l2152,25r-62,10l2088,25xm2192,8l2240,r1,11l2194,18,2192,8xe" fillcolor="black" strokeweight=".1pt">
                        <v:stroke joinstyle="bevel"/>
                        <v:path arrowok="t" o:connecttype="custom" o:connectlocs="40005,223520;1270,236855;66675,219075;107315,219710;66675,219075;172720,201930;133985,215265;198755,197485;240030,198120;198755,197485;304800,180340;266065,193675;331470,175895;372110,176530;331470,175895;437515,158750;398780,172085;464185,154940;504825,154940;464185,154940;570230,137795;531495,151130;596900,133350;637540,133985;596900,133350;702945,116205;664210,129540;728980,111760;770255,112395;728980,111760;835660,94615;796290,107950;861695,90805;902335,90805;861695,90805;967740,73660;929005,86995;994410,69215;1035050,69215;994410,69215;1100455,52070;1061720,65405;1127125,47625;1167765,48260;1127125,47625;1233170,30480;1194435,43815;1259840,26035;1300480,26670;1259840,26035;1365885,8890;1327150,22225;1391920,5080;1423035,6985;1391920,5080" o:connectangles="0,0,0,0,0,0,0,0,0,0,0,0,0,0,0,0,0,0,0,0,0,0,0,0,0,0,0,0,0,0,0,0,0,0,0,0,0,0,0,0,0,0,0,0,0,0,0,0,0,0,0,0,0,0,0"/>
                        <o:lock v:ext="edit" verticies="t"/>
                      </v:shape>
                      <v:rect id="Rectangle 1791" o:spid="_x0000_s1638" style="position:absolute;left:4895;top:844;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l9hsAA AADdAAAADwAAAGRycy9kb3ducmV2LnhtbERPzWoCMRC+F/oOYQq91UQPdVmNIoJgSy+uPsCwmf3B ZLIkqbu+vSkUvM3H9zvr7eSsuFGIvWcN85kCQVx703Or4XI+fBQgYkI2aD2ThjtF2G5eX9ZYGj/y iW5VakUO4Viihi6loZQy1h05jDM/EGeu8cFhyjC00gQcc7izcqHUp3TYc27ocKB9R/W1+nUa5Lk6 jEVlg/Lfi+bHfh1PDXmt39+m3QpEoik9xf/uo8nzC7WEv2/yCXLzAAAA//8DAFBLAQItABQABgAI AAAAIQDw94q7/QAAAOIBAAATAAAAAAAAAAAAAAAAAAAAAABbQ29udGVudF9UeXBlc10ueG1sUEsB Ai0AFAAGAAgAAAAhADHdX2HSAAAAjwEAAAsAAAAAAAAAAAAAAAAALgEAAF9yZWxzLy5yZWxzUEsB Ai0AFAAGAAgAAAAhADMvBZ5BAAAAOQAAABAAAAAAAAAAAAAAAAAAKQIAAGRycy9zaGFwZXhtbC54 bWxQSwECLQAUAAYACAAAACEAezl9hsAAAADdAAAADwAAAAAAAAAAAAAAAACYAgAAZHJzL2Rvd25y ZXYueG1sUEsFBgAAAAAEAAQA9QAAAIU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v:textbox>
                      </v:rect>
                      <v:rect id="Rectangle 1792" o:spid="_x0000_s1639" style="position:absolute;left:16167;top:9544;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bp9MMA AADdAAAADwAAAGRycy9kb3ducmV2LnhtbESPzWoDMQyE74W8g1Ght8ZuDmXZxgmlEEhDL9n0AcRa +0NtebGd7Pbto0OhN4kZzXza7pfg1Y1SHiNbeFkbUMRtdCP3Fr4vh+cKVC7IDn1ksvBLGfa71cMW axdnPtOtKb2SEM41WhhKmWqtcztQwLyOE7FoXUwBi6yp1y7hLOHB640xrzrgyNIw4EQfA7U/zTVY 0JfmMFeNTyaeNt2X/zyeO4rWPj0u72+gCi3l3/x3fXSCXxnBlW9kBL27AwAA//8DAFBLAQItABQA BgAIAAAAIQDw94q7/QAAAOIBAAATAAAAAAAAAAAAAAAAAAAAAABbQ29udGVudF9UeXBlc10ueG1s UEsBAi0AFAAGAAgAAAAhADHdX2HSAAAAjwEAAAsAAAAAAAAAAAAAAAAALgEAAF9yZWxzLy5yZWxz UEsBAi0AFAAGAAgAAAAhADMvBZ5BAAAAOQAAABAAAAAAAAAAAAAAAAAAKQIAAGRycy9zaGFwZXht bC54bWxQSwECLQAUAAYACAAAACEACqbp9MMAAADdAAAADwAAAAAAAAAAAAAAAACYAgAAZHJzL2Rv d25yZXYueG1sUEsFBgAAAAAEAAQA9QAAAIg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v:textbox>
                      </v:rect>
                      <v:rect id="Rectangle 1793" o:spid="_x0000_s1640" style="position:absolute;left:946;top:1344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epMb8AA AADdAAAADwAAAGRycy9kb3ducmV2LnhtbERPzWoCMRC+F/oOYQq91UQPZV2NIoJgSy+uPsCwmf3B ZLIkqbu+vSkUvM3H9zvr7eSsuFGIvWcN85kCQVx703Or4XI+fBQgYkI2aD2ThjtF2G5eX9ZYGj/y iW5VakUO4Viihi6loZQy1h05jDM/EGeu8cFhyjC00gQcc7izcqHUp3TYc27ocKB9R/W1+nUa5Lk6 jEVlg/Lfi+bHfh1PDXmt39+m3QpEoik9xf/uo8nzC7WEv2/yCXLzAAAA//8DAFBLAQItABQABgAI AAAAIQDw94q7/QAAAOIBAAATAAAAAAAAAAAAAAAAAAAAAABbQ29udGVudF9UeXBlc10ueG1sUEsB Ai0AFAAGAAgAAAAhADHdX2HSAAAAjwEAAAsAAAAAAAAAAAAAAAAALgEAAF9yZWxzLy5yZWxzUEsB Ai0AFAAGAAgAAAAhADMvBZ5BAAAAOQAAABAAAAAAAAAAAAAAAAAAKQIAAGRycy9zaGFwZXhtbC54 bWxQSwECLQAUAAYACAAAACEAZepMb8AAAADdAAAADwAAAAAAAAAAAAAAAACYAgAAZHJzL2Rvd25y ZXYueG1sUEsFBgAAAAAEAAQA9QAAAIU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v:textbox>
                      </v:rect>
                      <v:rect id="Rectangle 1794" o:spid="_x0000_s1641" style="position:absolute;left:10668;top:13303;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lzL8MA AADdAAAADwAAAGRycy9kb3ducmV2LnhtbESPzWoDMQyE74W8g1Eht8abHMqyiRNKIZCGXrLpA4i1 9ofa8mI72e3bR4dAbxIzmvm0O8zeqTvFNAQ2sF4VoIibYAfuDPxcj28lqJSRLbrAZOCPEhz2i5cd VjZMfKF7nTslIZwqNNDnPFZap6Ynj2kVRmLR2hA9Zlljp23EScK905uieNceB5aGHkf67Kn5rW/e gL7Wx6msXSzCedN+u6/TpaVgzPJ1/tiCyjTnf/Pz+mQFv1wLv3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cQlzL8MAAADdAAAADwAAAAAAAAAAAAAAAACYAgAAZHJzL2Rv d25yZXYueG1sUEsFBgAAAAAEAAQA9QAAAIg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v:textbox>
                      </v:rect>
                      <v:rect id="Rectangle 1795" o:spid="_x0000_s1642" style="position:absolute;left:6235;top:10941;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XWtMAA AADdAAAADwAAAGRycy9kb3ducmV2LnhtbERPzYrCMBC+C75DGGFvmtbDUrpGEUHQxYt1H2Bopj9s MilJtN23N4Kwt/n4fmezm6wRD/Khd6wgX2UgiGune24V/NyOywJEiMgajWNS8EcBdtv5bIOldiNf 6VHFVqQQDiUq6GIcSilD3ZHFsHIDceIa5y3GBH0rtccxhVsj11n2KS32nBo6HOjQUf1b3a0CeauO Y1EZn7nvdXMx59O1IafUx2Laf4GINMV/8dt90ml+kefw+iadILdPAAAA//8DAFBLAQItABQABgAI AAAAIQDw94q7/QAAAOIBAAATAAAAAAAAAAAAAAAAAAAAAABbQ29udGVudF9UeXBlc10ueG1sUEsB Ai0AFAAGAAgAAAAhADHdX2HSAAAAjwEAAAsAAAAAAAAAAAAAAAAALgEAAF9yZWxzLy5yZWxzUEsB Ai0AFAAGAAgAAAAhADMvBZ5BAAAAOQAAABAAAAAAAAAAAAAAAAAAKQIAAGRycy9zaGFwZXhtbC54 bWxQSwECLQAUAAYACAAAACEAHkXWtMAAAADdAAAADwAAAAAAAAAAAAAAAACYAgAAZHJzL2Rvd25y ZXYueG1sUEsFBgAAAAAEAAQA9QAAAIU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v:textbox>
                      </v:rect>
                      <v:rect id="Rectangle 1796" o:spid="_x0000_s1643" style="position:absolute;left:1752;top:6483;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dIw8AA AADdAAAADwAAAGRycy9kb3ducmV2LnhtbERPzYrCMBC+C/sOYRa8aWoPUrpGWRYEFS/WfYChmf6w yaQk0da3N4Kwt/n4fmezm6wRd/Khd6xgtcxAENdO99wq+L3uFwWIEJE1Gsek4EEBdtuP2QZL7Ua+ 0L2KrUghHEpU0MU4lFKGuiOLYekG4sQ1zluMCfpWao9jCrdG5lm2lhZ7Tg0dDvTTUf1X3awCea32 Y1EZn7lT3pzN8XBpyCk1/5y+v0BEmuK/+O0+6DS/WOXw+iadILdPAAAA//8DAFBLAQItABQABgAI AAAAIQDw94q7/QAAAOIBAAATAAAAAAAAAAAAAAAAAAAAAABbQ29udGVudF9UeXBlc10ueG1sUEsB Ai0AFAAGAAgAAAAhADHdX2HSAAAAjwEAAAsAAAAAAAAAAAAAAAAALgEAAF9yZWxzLy5yZWxzUEsB Ai0AFAAGAAgAAAAhADMvBZ5BAAAAOQAAABAAAAAAAAAAAAAAAAAAKQIAAGRycy9zaGFwZXhtbC54 bWxQSwECLQAUAAYACAAAACEA7pdIw8AAAADdAAAADwAAAAAAAAAAAAAAAACYAgAAZHJzL2Rvd25y ZXYueG1sUEsFBgAAAAAEAAQA9QAAAIU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v:textbox>
                      </v:rect>
                      <v:rect id="Rectangle 1797" o:spid="_x0000_s1644" style="position:absolute;left:4432;top:550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vtWMAA AADdAAAADwAAAGRycy9kb3ducmV2LnhtbERP24rCMBB9X/Afwgi+rakKS6lGEUFwZV+sfsDQTC+Y TEqStfXvjbCwb3M419nsRmvEg3zoHCtYzDMQxJXTHTcKbtfjZw4iRGSNxjEpeFKA3XbyscFCu4Ev 9ChjI1IIhwIVtDH2hZShaslimLueOHG18xZjgr6R2uOQwq2Ryyz7khY7Tg0t9nRoqbqXv1aBvJbH IS+Nz9x5Wf+Y79OlJqfUbDru1yAijfFf/Oc+6TQ/X6zg/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gdvtWMAAAADdAAAADwAAAAAAAAAAAAAAAACYAgAAZHJzL2Rvd25y ZXYueG1sUEsFBgAAAAAEAAQA9QAAAIUDAAAAAA== "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v:textbox>
                      </v:rect>
                      <v:oval id="Oval 1798" o:spid="_x0000_s1645" style="position:absolute;left:5568;top:6546;width:204;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Qs4MIA AADdAAAADwAAAGRycy9kb3ducmV2LnhtbERPTWsCMRC9C/0PYQreNGspIlujSKGw9KRW8Dok083q ZrIm6br665tCwds83ucs14NrRU8hNp4VzKYFCGLtTcO1gsPXx2QBIiZkg61nUnCjCOvV02iJpfFX 3lG/T7XIIRxLVGBT6kopo7bkME59R5y5bx8cpgxDLU3Aaw53rXwpirl02HBusNjRuyV93v84BZ+u 3+qqswH1Zr49nuylusuLUuPnYfMGItGQHuJ/d2Xy/MXsFf6+ySf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6BCzgwgAAAN0AAAAPAAAAAAAAAAAAAAAAAJgCAABkcnMvZG93 bnJldi54bWxQSwUGAAAAAAQABAD1AAAAhwMAAAAA " fillcolor="black" strokeweight="0"/>
                      <v:oval id="Oval 1799" o:spid="_x0000_s1646" style="position:absolute;left:3219;top:7696;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iJe8IA AADdAAAADwAAAGRycy9kb3ducmV2LnhtbERPTWsCMRC9C/0PYQreNGuhIlujSKGw9KRW8Dok083q ZrIm6br665tCwds83ucs14NrRU8hNp4VzKYFCGLtTcO1gsPXx2QBIiZkg61nUnCjCOvV02iJpfFX 3lG/T7XIIRxLVGBT6kopo7bkME59R5y5bx8cpgxDLU3Aaw53rXwpirl02HBusNjRuyV93v84BZ+u 3+qqswH1Zr49nuylusuLUuPnYfMGItGQHuJ/d2Xy/MXsFf6+ySf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SIl7wgAAAN0AAAAPAAAAAAAAAAAAAAAAAJgCAABkcnMvZG93 bnJldi54bWxQSwUGAAAAAAQABAD1AAAAhwMAAAAA " fillcolor="black" strokeweight="0"/>
                      <v:oval id="Oval 1800" o:spid="_x0000_s1647" style="position:absolute;left:10966;top:13055;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oXDMIA AADdAAAADwAAAGRycy9kb3ducmV2LnhtbERPTWsCMRC9F/ofwhS81aweFtkaRQqFpSe1gtchmW5W N5M1Sde1v74pCN7m8T5nuR5dJwYKsfWsYDYtQBBrb1puFBy+Pl4XIGJCNth5JgU3irBePT8tsTL+ yjsa9qkROYRjhQpsSn0lZdSWHMap74kz9+2Dw5RhaKQJeM3hrpPzoiilw5Zzg8We3i3p8/7HKfh0 w1bXvQ2oN+X2eLKX+ldelJq8jJs3EInG9BDf3bXJ8xezEv6/ySfI1R8AAAD//wMAUEsBAi0AFAAG AAgAAAAhAPD3irv9AAAA4gEAABMAAAAAAAAAAAAAAAAAAAAAAFtDb250ZW50X1R5cGVzXS54bWxQ SwECLQAUAAYACAAAACEAMd1fYdIAAACPAQAACwAAAAAAAAAAAAAAAAAuAQAAX3JlbHMvLnJlbHNQ SwECLQAUAAYACAAAACEAMy8FnkEAAAA5AAAAEAAAAAAAAAAAAAAAAAApAgAAZHJzL3NoYXBleG1s LnhtbFBLAQItABQABgAIAAAAIQClmhcMwgAAAN0AAAAPAAAAAAAAAAAAAAAAAJgCAABkcnMvZG93 bnJldi54bWxQSwUGAAAAAAQABAD1AAAAhwMAAAAA " fillcolor="black" strokeweight="0"/>
                      <v:oval id="Oval 1801" o:spid="_x0000_s1648" style="position:absolute;left:4997;top:2330;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ayl8IA AADdAAAADwAAAGRycy9kb3ducmV2LnhtbERPTWsCMRC9F/ofwhS81aweVLZGkUJh8WS14HVIpptt N5M1ievqr28Eobd5vM9ZrgfXip5CbDwrmIwLEMTam4ZrBV+Hj9cFiJiQDbaeScGVIqxXz09LLI2/ 8Cf1+1SLHMKxRAU2pa6UMmpLDuPYd8SZ+/bBYcow1NIEvORw18ppUcykw4Zzg8WO3i3p3/3ZKdi6 fqerzgbUm9nu+GNP1U2elBq9DJs3EImG9C9+uCuT5y8mc7h/k0+Qq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K1rKXwgAAAN0AAAAPAAAAAAAAAAAAAAAAAJgCAABkcnMvZG93 bnJldi54bWxQSwUGAAAAAAQABAD1AAAAhwMAAAAA " fillcolor="black" strokeweight="0"/>
                      <v:oval id="Oval 1802" o:spid="_x0000_s1649" style="position:absolute;left:15665;top:10756;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km5cUA AADdAAAADwAAAGRycy9kb3ducmV2LnhtbESPQWvDMAyF74P+B6PBbqvTHUpJ65YyGISdum6wq7DV OF0sp7abZvv102Gwm8R7eu/TZjeFXo2UchfZwGJegSK20XXcGvh4f3lcgcoF2WEfmQx8U4bddna3 wdrFG7/ReCytkhDONRrwpQy11tl6CpjncSAW7RRTwCJrarVLeJPw0OunqlrqgB1Lg8eBnj3Zr+M1 GHgN48E2g09o98vD59lfmh99MebhftqvQRWayr/577pxgr9aCK58IyPo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7SSblxQAAAN0AAAAPAAAAAAAAAAAAAAAAAJgCAABkcnMv ZG93bnJldi54bWxQSwUGAAAAAAQABAD1AAAAigMAAAAA " fillcolor="black" strokeweight="0"/>
                      <v:oval id="Oval 1803" o:spid="_x0000_s1650" style="position:absolute;left:1441;top:13055;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WDfsIA AADdAAAADwAAAGRycy9kb3ducmV2LnhtbERPS2sCMRC+F/ofwhS81aw9iN0aRQqFxZOPgtchmW62 3UzWJF1Xf70RBG/z8T1nvhxcK3oKsfGsYDIuQBBrbxquFXzvv15nIGJCNth6JgVnirBcPD/NsTT+ xFvqd6kWOYRjiQpsSl0pZdSWHMax74gz9+ODw5RhqKUJeMrhrpVvRTGVDhvODRY7+rSk/3b/TsHa 9RtddTagXk03h197rC7yqNToZVh9gEg0pIf47q5Mnj+bvMPtm3yCXFwBAAD//wMAUEsBAi0AFAAG AAgAAAAhAPD3irv9AAAA4gEAABMAAAAAAAAAAAAAAAAAAAAAAFtDb250ZW50X1R5cGVzXS54bWxQ SwECLQAUAAYACAAAACEAMd1fYdIAAACPAQAACwAAAAAAAAAAAAAAAAAuAQAAX3JlbHMvLnJlbHNQ SwECLQAUAAYACAAAACEAMy8FnkEAAAA5AAAAEAAAAAAAAAAAAAAAAAApAgAAZHJzL3NoYXBleG1s LnhtbFBLAQItABQABgAIAAAAIQDUBYN+wgAAAN0AAAAPAAAAAAAAAAAAAAAAAJgCAABkcnMvZG93 bnJldi54bWxQSwUGAAAAAAQABAD1AAAAhwMAAAAA " fillcolor="black" strokeweight="0"/>
                      <v:oval id="Oval 1804" o:spid="_x0000_s1651" style="position:absolute;left:6140;top:10756;width:197;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PgXsUA AADdAAAADwAAAGRycy9kb3ducmV2LnhtbESPQWvDMAyF74P9B6PBbqvTHkpJ65YyKISd2m6wq7C1 OFssp7aXpvv102Gwm8R7eu/TZjeFXo2UchfZwHxWgSK20XXcGnh7PTytQOWC7LCPTAZulGG3vb/b YO3ilU80nkurJIRzjQZ8KUOtdbaeAuZZHIhF+4gpYJE1tdolvEp46PWiqpY6YMfS4HGgZ0/26/wd DLyE8WibwSe0++Xx/dNfmh99MebxYdqvQRWayr/577pxgr9aCL98IyPo7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U+BexQAAAN0AAAAPAAAAAAAAAAAAAAAAAJgCAABkcnMv ZG93bnJldi54bWxQSwUGAAAAAAQABAD1AAAAig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Tam giác vuông </w:t>
      </w:r>
      <w:r w:rsidR="00B20E54" w:rsidRPr="00B20E54">
        <w:rPr>
          <w:position w:val="-6"/>
          <w:sz w:val="26"/>
          <w:szCs w:val="26"/>
        </w:rPr>
        <w:object w:dxaOrig="540" w:dyaOrig="279">
          <v:shape id="_x0000_i1563" type="#_x0000_t75" style="width:27pt;height:14.25pt" o:ole="">
            <v:imagedata r:id="rId1084" o:title=""/>
          </v:shape>
          <o:OLEObject Type="Embed" ProgID="Equation.DSMT4" ShapeID="_x0000_i1563" DrawAspect="Content" ObjectID="_1624864706" r:id="rId1085"/>
        </w:object>
      </w:r>
      <w:r w:rsidRPr="00B20E54">
        <w:rPr>
          <w:sz w:val="26"/>
          <w:szCs w:val="26"/>
          <w:lang w:val="fr-FR"/>
        </w:rPr>
        <w:t xml:space="preserve">, có </w:t>
      </w:r>
      <w:r w:rsidR="00B20E54" w:rsidRPr="00B20E54">
        <w:rPr>
          <w:position w:val="-8"/>
          <w:sz w:val="26"/>
          <w:szCs w:val="26"/>
          <w:lang w:val="fr-FR"/>
        </w:rPr>
        <w:object w:dxaOrig="2540" w:dyaOrig="420">
          <v:shape id="_x0000_i1564" type="#_x0000_t75" style="width:126.75pt;height:21pt" o:ole="">
            <v:imagedata r:id="rId1086" o:title=""/>
          </v:shape>
          <o:OLEObject Type="Embed" ProgID="Equation.DSMT4" ShapeID="_x0000_i1564" DrawAspect="Content" ObjectID="_1624864707" r:id="rId108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Gọi </w:t>
      </w:r>
      <w:r w:rsidR="00B20E54" w:rsidRPr="00B20E54">
        <w:rPr>
          <w:position w:val="-4"/>
          <w:sz w:val="26"/>
          <w:szCs w:val="26"/>
        </w:rPr>
        <w:object w:dxaOrig="340" w:dyaOrig="260">
          <v:shape id="_x0000_i1565" type="#_x0000_t75" style="width:17.25pt;height:12.75pt" o:ole="">
            <v:imagedata r:id="rId1088" o:title=""/>
          </v:shape>
          <o:OLEObject Type="Embed" ProgID="Equation.DSMT4" ShapeID="_x0000_i1565" DrawAspect="Content" ObjectID="_1624864708" r:id="rId1089"/>
        </w:object>
      </w:r>
      <w:r w:rsidRPr="00B20E54">
        <w:rPr>
          <w:sz w:val="26"/>
          <w:szCs w:val="26"/>
        </w:rPr>
        <w:t xml:space="preserve"> là trung điểm </w:t>
      </w:r>
      <w:r w:rsidR="00B20E54" w:rsidRPr="00B20E54">
        <w:rPr>
          <w:position w:val="-6"/>
          <w:sz w:val="26"/>
          <w:szCs w:val="26"/>
        </w:rPr>
        <w:object w:dxaOrig="1880" w:dyaOrig="340">
          <v:shape id="_x0000_i1566" type="#_x0000_t75" style="width:93.75pt;height:17.25pt" o:ole="">
            <v:imagedata r:id="rId1090" o:title=""/>
          </v:shape>
          <o:OLEObject Type="Embed" ProgID="Equation.DSMT4" ShapeID="_x0000_i1566" DrawAspect="Content" ObjectID="_1624864709" r:id="rId1091"/>
        </w:object>
      </w:r>
      <w:r w:rsidRPr="00B20E54">
        <w:rPr>
          <w:sz w:val="26"/>
          <w:szCs w:val="26"/>
        </w:rPr>
        <w:t xml:space="preserve"> là hình vuông nên </w:t>
      </w:r>
      <w:r w:rsidR="00B20E54" w:rsidRPr="00B20E54">
        <w:rPr>
          <w:position w:val="-26"/>
          <w:sz w:val="26"/>
          <w:szCs w:val="26"/>
        </w:rPr>
        <w:object w:dxaOrig="2180" w:dyaOrig="680">
          <v:shape id="_x0000_i1567" type="#_x0000_t75" style="width:108.75pt;height:33.75pt" o:ole="">
            <v:imagedata r:id="rId1092" o:title=""/>
          </v:shape>
          <o:OLEObject Type="Embed" ProgID="Equation.DSMT4" ShapeID="_x0000_i1567" DrawAspect="Content" ObjectID="_1624864710" r:id="rId1093"/>
        </w:object>
      </w:r>
    </w:p>
    <w:p w:rsidR="0021743B" w:rsidRPr="00B20E54" w:rsidRDefault="00B20E54" w:rsidP="0021743B">
      <w:pPr>
        <w:tabs>
          <w:tab w:val="left" w:pos="360"/>
          <w:tab w:val="left" w:pos="1980"/>
          <w:tab w:val="left" w:pos="3960"/>
          <w:tab w:val="left" w:pos="5940"/>
        </w:tabs>
        <w:jc w:val="both"/>
        <w:rPr>
          <w:sz w:val="26"/>
          <w:szCs w:val="26"/>
          <w:lang w:val="fr-FR"/>
        </w:rPr>
      </w:pPr>
      <w:r w:rsidRPr="00B20E54">
        <w:rPr>
          <w:position w:val="-6"/>
          <w:sz w:val="26"/>
          <w:szCs w:val="26"/>
        </w:rPr>
        <w:object w:dxaOrig="680" w:dyaOrig="340">
          <v:shape id="_x0000_i1568" type="#_x0000_t75" style="width:33.75pt;height:17.25pt" o:ole="">
            <v:imagedata r:id="rId1094" o:title=""/>
          </v:shape>
          <o:OLEObject Type="Embed" ProgID="Equation.DSMT4" ShapeID="_x0000_i1568" DrawAspect="Content" ObjectID="_1624864711" r:id="rId1095"/>
        </w:object>
      </w:r>
      <w:r w:rsidR="0021743B" w:rsidRPr="00B20E54">
        <w:rPr>
          <w:sz w:val="26"/>
          <w:szCs w:val="26"/>
        </w:rPr>
        <w:t xml:space="preserve"> tam giác </w:t>
      </w:r>
      <w:r w:rsidRPr="00B20E54">
        <w:rPr>
          <w:position w:val="-6"/>
          <w:sz w:val="26"/>
          <w:szCs w:val="26"/>
        </w:rPr>
        <w:object w:dxaOrig="620" w:dyaOrig="279">
          <v:shape id="_x0000_i1569" type="#_x0000_t75" style="width:30.75pt;height:14.25pt" o:ole="">
            <v:imagedata r:id="rId1096" o:title=""/>
          </v:shape>
          <o:OLEObject Type="Embed" ProgID="Equation.DSMT4" ShapeID="_x0000_i1569" DrawAspect="Content" ObjectID="_1624864712" r:id="rId1097"/>
        </w:object>
      </w:r>
      <w:r w:rsidR="0021743B" w:rsidRPr="00B20E54">
        <w:rPr>
          <w:sz w:val="26"/>
          <w:szCs w:val="26"/>
        </w:rPr>
        <w:t xml:space="preserve"> vuông tại </w:t>
      </w:r>
      <w:r w:rsidRPr="00B20E54">
        <w:rPr>
          <w:position w:val="-6"/>
          <w:sz w:val="26"/>
          <w:szCs w:val="26"/>
        </w:rPr>
        <w:object w:dxaOrig="260" w:dyaOrig="279">
          <v:shape id="_x0000_i1570" type="#_x0000_t75" style="width:12.75pt;height:14.25pt" o:ole="">
            <v:imagedata r:id="rId1098" o:title=""/>
          </v:shape>
          <o:OLEObject Type="Embed" ProgID="Equation.DSMT4" ShapeID="_x0000_i1570" DrawAspect="Content" ObjectID="_1624864713" r:id="rId1099"/>
        </w:object>
      </w:r>
      <w:r w:rsidR="0021743B" w:rsidRPr="00B20E54">
        <w:rPr>
          <w:sz w:val="26"/>
          <w:szCs w:val="26"/>
        </w:rPr>
        <w:t xml:space="preserve">.  </w:t>
      </w:r>
    </w:p>
    <w:tbl>
      <w:tblPr>
        <w:tblW w:w="0" w:type="auto"/>
        <w:tblInd w:w="108" w:type="dxa"/>
        <w:tblLayout w:type="fixed"/>
        <w:tblLook w:val="01E0" w:firstRow="1" w:lastRow="1" w:firstColumn="1" w:lastColumn="1" w:noHBand="0" w:noVBand="0"/>
      </w:tblPr>
      <w:tblGrid>
        <w:gridCol w:w="4140"/>
        <w:gridCol w:w="720"/>
        <w:gridCol w:w="3060"/>
      </w:tblGrid>
      <w:tr w:rsidR="0021743B" w:rsidRPr="00B20E54" w:rsidTr="008638EC">
        <w:tc>
          <w:tcPr>
            <w:tcW w:w="4860"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480" w:dyaOrig="360">
                <v:shape id="_x0000_i1571" type="#_x0000_t75" style="width:123.75pt;height:18pt" o:ole="">
                  <v:imagedata r:id="rId1100" o:title=""/>
                </v:shape>
                <o:OLEObject Type="Embed" ProgID="Equation.DSMT4" ShapeID="_x0000_i1571" DrawAspect="Content" ObjectID="_1624864714" r:id="rId110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0"/>
                <w:sz w:val="26"/>
                <w:szCs w:val="26"/>
              </w:rPr>
              <w:object w:dxaOrig="4640" w:dyaOrig="760">
                <v:shape id="_x0000_i1572" type="#_x0000_t75" style="width:231.75pt;height:38.25pt" o:ole="">
                  <v:imagedata r:id="rId1102" o:title=""/>
                </v:shape>
                <o:OLEObject Type="Embed" ProgID="Equation.DSMT4" ShapeID="_x0000_i1572" DrawAspect="Content" ObjectID="_1624864715" r:id="rId1103"/>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2"/>
                <w:sz w:val="26"/>
                <w:szCs w:val="26"/>
              </w:rPr>
              <w:object w:dxaOrig="5280" w:dyaOrig="780">
                <v:shape id="_x0000_i1573" type="#_x0000_t75" style="width:264pt;height:39pt" o:ole="">
                  <v:imagedata r:id="rId1104" o:title=""/>
                </v:shape>
                <o:OLEObject Type="Embed" ProgID="Equation.DSMT4" ShapeID="_x0000_i1573" DrawAspect="Content" ObjectID="_1624864716" r:id="rId1105"/>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2860" w:dyaOrig="720">
                <v:shape id="_x0000_i1574" type="#_x0000_t75" style="width:143.25pt;height:36pt" o:ole="">
                  <v:imagedata r:id="rId1106" o:title=""/>
                </v:shape>
                <o:OLEObject Type="Embed" ProgID="Equation.DSMT4" ShapeID="_x0000_i1574" DrawAspect="Content" ObjectID="_1624864717" r:id="rId1107"/>
              </w:object>
            </w:r>
            <w:r w:rsidRPr="00B20E54">
              <w:rPr>
                <w:sz w:val="26"/>
                <w:szCs w:val="26"/>
              </w:rPr>
              <w:t xml:space="preserve"> </w:t>
            </w:r>
            <w:r w:rsidRPr="00B20E54">
              <w:rPr>
                <w:b/>
                <w:sz w:val="26"/>
                <w:szCs w:val="26"/>
              </w:rPr>
              <w:t>Chọn B.</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868805" cy="1367790"/>
                      <wp:effectExtent l="3810" t="0" r="3810" b="0"/>
                      <wp:docPr id="2213" name="Canvas 22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39" name="Freeform 2215"/>
                              <wps:cNvSpPr>
                                <a:spLocks noEditPoints="1"/>
                              </wps:cNvSpPr>
                              <wps:spPr bwMode="auto">
                                <a:xfrm>
                                  <a:off x="516255" y="902335"/>
                                  <a:ext cx="1101725" cy="6350"/>
                                </a:xfrm>
                                <a:custGeom>
                                  <a:avLst/>
                                  <a:gdLst>
                                    <a:gd name="T0" fmla="*/ 72 w 1735"/>
                                    <a:gd name="T1" fmla="*/ 0 h 10"/>
                                    <a:gd name="T2" fmla="*/ 0 w 1735"/>
                                    <a:gd name="T3" fmla="*/ 10 h 10"/>
                                    <a:gd name="T4" fmla="*/ 120 w 1735"/>
                                    <a:gd name="T5" fmla="*/ 0 h 10"/>
                                    <a:gd name="T6" fmla="*/ 192 w 1735"/>
                                    <a:gd name="T7" fmla="*/ 10 h 10"/>
                                    <a:gd name="T8" fmla="*/ 120 w 1735"/>
                                    <a:gd name="T9" fmla="*/ 0 h 10"/>
                                    <a:gd name="T10" fmla="*/ 312 w 1735"/>
                                    <a:gd name="T11" fmla="*/ 0 h 10"/>
                                    <a:gd name="T12" fmla="*/ 240 w 1735"/>
                                    <a:gd name="T13" fmla="*/ 10 h 10"/>
                                    <a:gd name="T14" fmla="*/ 359 w 1735"/>
                                    <a:gd name="T15" fmla="*/ 0 h 10"/>
                                    <a:gd name="T16" fmla="*/ 431 w 1735"/>
                                    <a:gd name="T17" fmla="*/ 10 h 10"/>
                                    <a:gd name="T18" fmla="*/ 359 w 1735"/>
                                    <a:gd name="T19" fmla="*/ 0 h 10"/>
                                    <a:gd name="T20" fmla="*/ 551 w 1735"/>
                                    <a:gd name="T21" fmla="*/ 0 h 10"/>
                                    <a:gd name="T22" fmla="*/ 479 w 1735"/>
                                    <a:gd name="T23" fmla="*/ 10 h 10"/>
                                    <a:gd name="T24" fmla="*/ 599 w 1735"/>
                                    <a:gd name="T25" fmla="*/ 0 h 10"/>
                                    <a:gd name="T26" fmla="*/ 670 w 1735"/>
                                    <a:gd name="T27" fmla="*/ 10 h 10"/>
                                    <a:gd name="T28" fmla="*/ 599 w 1735"/>
                                    <a:gd name="T29" fmla="*/ 0 h 10"/>
                                    <a:gd name="T30" fmla="*/ 790 w 1735"/>
                                    <a:gd name="T31" fmla="*/ 0 h 10"/>
                                    <a:gd name="T32" fmla="*/ 718 w 1735"/>
                                    <a:gd name="T33" fmla="*/ 10 h 10"/>
                                    <a:gd name="T34" fmla="*/ 838 w 1735"/>
                                    <a:gd name="T35" fmla="*/ 0 h 10"/>
                                    <a:gd name="T36" fmla="*/ 910 w 1735"/>
                                    <a:gd name="T37" fmla="*/ 10 h 10"/>
                                    <a:gd name="T38" fmla="*/ 838 w 1735"/>
                                    <a:gd name="T39" fmla="*/ 0 h 10"/>
                                    <a:gd name="T40" fmla="*/ 1029 w 1735"/>
                                    <a:gd name="T41" fmla="*/ 0 h 10"/>
                                    <a:gd name="T42" fmla="*/ 958 w 1735"/>
                                    <a:gd name="T43" fmla="*/ 10 h 10"/>
                                    <a:gd name="T44" fmla="*/ 1077 w 1735"/>
                                    <a:gd name="T45" fmla="*/ 0 h 10"/>
                                    <a:gd name="T46" fmla="*/ 1149 w 1735"/>
                                    <a:gd name="T47" fmla="*/ 10 h 10"/>
                                    <a:gd name="T48" fmla="*/ 1077 w 1735"/>
                                    <a:gd name="T49" fmla="*/ 0 h 10"/>
                                    <a:gd name="T50" fmla="*/ 1269 w 1735"/>
                                    <a:gd name="T51" fmla="*/ 0 h 10"/>
                                    <a:gd name="T52" fmla="*/ 1197 w 1735"/>
                                    <a:gd name="T53" fmla="*/ 10 h 10"/>
                                    <a:gd name="T54" fmla="*/ 1316 w 1735"/>
                                    <a:gd name="T55" fmla="*/ 0 h 10"/>
                                    <a:gd name="T56" fmla="*/ 1388 w 1735"/>
                                    <a:gd name="T57" fmla="*/ 10 h 10"/>
                                    <a:gd name="T58" fmla="*/ 1316 w 1735"/>
                                    <a:gd name="T59" fmla="*/ 0 h 10"/>
                                    <a:gd name="T60" fmla="*/ 1508 w 1735"/>
                                    <a:gd name="T61" fmla="*/ 0 h 10"/>
                                    <a:gd name="T62" fmla="*/ 1436 w 1735"/>
                                    <a:gd name="T63" fmla="*/ 10 h 10"/>
                                    <a:gd name="T64" fmla="*/ 1556 w 1735"/>
                                    <a:gd name="T65" fmla="*/ 0 h 10"/>
                                    <a:gd name="T66" fmla="*/ 1627 w 1735"/>
                                    <a:gd name="T67" fmla="*/ 10 h 10"/>
                                    <a:gd name="T68" fmla="*/ 1556 w 1735"/>
                                    <a:gd name="T69" fmla="*/ 0 h 10"/>
                                    <a:gd name="T70" fmla="*/ 1735 w 1735"/>
                                    <a:gd name="T71" fmla="*/ 0 h 10"/>
                                    <a:gd name="T72" fmla="*/ 1675 w 1735"/>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35" h="10">
                                      <a:moveTo>
                                        <a:pt x="0" y="0"/>
                                      </a:moveTo>
                                      <a:lnTo>
                                        <a:pt x="72" y="0"/>
                                      </a:lnTo>
                                      <a:lnTo>
                                        <a:pt x="72" y="10"/>
                                      </a:lnTo>
                                      <a:lnTo>
                                        <a:pt x="0" y="10"/>
                                      </a:lnTo>
                                      <a:lnTo>
                                        <a:pt x="0" y="0"/>
                                      </a:lnTo>
                                      <a:close/>
                                      <a:moveTo>
                                        <a:pt x="120" y="0"/>
                                      </a:moveTo>
                                      <a:lnTo>
                                        <a:pt x="192" y="0"/>
                                      </a:lnTo>
                                      <a:lnTo>
                                        <a:pt x="192" y="10"/>
                                      </a:lnTo>
                                      <a:lnTo>
                                        <a:pt x="120" y="10"/>
                                      </a:lnTo>
                                      <a:lnTo>
                                        <a:pt x="120" y="0"/>
                                      </a:lnTo>
                                      <a:close/>
                                      <a:moveTo>
                                        <a:pt x="240" y="0"/>
                                      </a:moveTo>
                                      <a:lnTo>
                                        <a:pt x="312" y="0"/>
                                      </a:lnTo>
                                      <a:lnTo>
                                        <a:pt x="312" y="10"/>
                                      </a:lnTo>
                                      <a:lnTo>
                                        <a:pt x="240" y="10"/>
                                      </a:lnTo>
                                      <a:lnTo>
                                        <a:pt x="240" y="0"/>
                                      </a:lnTo>
                                      <a:close/>
                                      <a:moveTo>
                                        <a:pt x="359" y="0"/>
                                      </a:moveTo>
                                      <a:lnTo>
                                        <a:pt x="431" y="0"/>
                                      </a:lnTo>
                                      <a:lnTo>
                                        <a:pt x="431" y="10"/>
                                      </a:lnTo>
                                      <a:lnTo>
                                        <a:pt x="359" y="10"/>
                                      </a:lnTo>
                                      <a:lnTo>
                                        <a:pt x="359" y="0"/>
                                      </a:lnTo>
                                      <a:close/>
                                      <a:moveTo>
                                        <a:pt x="479" y="0"/>
                                      </a:moveTo>
                                      <a:lnTo>
                                        <a:pt x="551" y="0"/>
                                      </a:lnTo>
                                      <a:lnTo>
                                        <a:pt x="551" y="10"/>
                                      </a:lnTo>
                                      <a:lnTo>
                                        <a:pt x="479" y="10"/>
                                      </a:lnTo>
                                      <a:lnTo>
                                        <a:pt x="479" y="0"/>
                                      </a:lnTo>
                                      <a:close/>
                                      <a:moveTo>
                                        <a:pt x="599" y="0"/>
                                      </a:moveTo>
                                      <a:lnTo>
                                        <a:pt x="670" y="0"/>
                                      </a:lnTo>
                                      <a:lnTo>
                                        <a:pt x="670" y="10"/>
                                      </a:lnTo>
                                      <a:lnTo>
                                        <a:pt x="599" y="10"/>
                                      </a:lnTo>
                                      <a:lnTo>
                                        <a:pt x="599" y="0"/>
                                      </a:lnTo>
                                      <a:close/>
                                      <a:moveTo>
                                        <a:pt x="718" y="0"/>
                                      </a:moveTo>
                                      <a:lnTo>
                                        <a:pt x="790" y="0"/>
                                      </a:lnTo>
                                      <a:lnTo>
                                        <a:pt x="790" y="10"/>
                                      </a:lnTo>
                                      <a:lnTo>
                                        <a:pt x="718" y="10"/>
                                      </a:lnTo>
                                      <a:lnTo>
                                        <a:pt x="718" y="0"/>
                                      </a:lnTo>
                                      <a:close/>
                                      <a:moveTo>
                                        <a:pt x="838" y="0"/>
                                      </a:moveTo>
                                      <a:lnTo>
                                        <a:pt x="910" y="0"/>
                                      </a:lnTo>
                                      <a:lnTo>
                                        <a:pt x="910" y="10"/>
                                      </a:lnTo>
                                      <a:lnTo>
                                        <a:pt x="838" y="10"/>
                                      </a:lnTo>
                                      <a:lnTo>
                                        <a:pt x="838" y="0"/>
                                      </a:lnTo>
                                      <a:close/>
                                      <a:moveTo>
                                        <a:pt x="958" y="0"/>
                                      </a:moveTo>
                                      <a:lnTo>
                                        <a:pt x="1029" y="0"/>
                                      </a:lnTo>
                                      <a:lnTo>
                                        <a:pt x="1029" y="10"/>
                                      </a:lnTo>
                                      <a:lnTo>
                                        <a:pt x="958" y="10"/>
                                      </a:lnTo>
                                      <a:lnTo>
                                        <a:pt x="958" y="0"/>
                                      </a:lnTo>
                                      <a:close/>
                                      <a:moveTo>
                                        <a:pt x="1077" y="0"/>
                                      </a:moveTo>
                                      <a:lnTo>
                                        <a:pt x="1149" y="0"/>
                                      </a:lnTo>
                                      <a:lnTo>
                                        <a:pt x="1149" y="10"/>
                                      </a:lnTo>
                                      <a:lnTo>
                                        <a:pt x="1077" y="10"/>
                                      </a:lnTo>
                                      <a:lnTo>
                                        <a:pt x="1077" y="0"/>
                                      </a:lnTo>
                                      <a:close/>
                                      <a:moveTo>
                                        <a:pt x="1197" y="0"/>
                                      </a:moveTo>
                                      <a:lnTo>
                                        <a:pt x="1269" y="0"/>
                                      </a:lnTo>
                                      <a:lnTo>
                                        <a:pt x="1269" y="10"/>
                                      </a:lnTo>
                                      <a:lnTo>
                                        <a:pt x="1197" y="10"/>
                                      </a:lnTo>
                                      <a:lnTo>
                                        <a:pt x="1197" y="0"/>
                                      </a:lnTo>
                                      <a:close/>
                                      <a:moveTo>
                                        <a:pt x="1316" y="0"/>
                                      </a:moveTo>
                                      <a:lnTo>
                                        <a:pt x="1388" y="0"/>
                                      </a:lnTo>
                                      <a:lnTo>
                                        <a:pt x="1388" y="10"/>
                                      </a:lnTo>
                                      <a:lnTo>
                                        <a:pt x="1316" y="10"/>
                                      </a:lnTo>
                                      <a:lnTo>
                                        <a:pt x="1316" y="0"/>
                                      </a:lnTo>
                                      <a:close/>
                                      <a:moveTo>
                                        <a:pt x="1436" y="0"/>
                                      </a:moveTo>
                                      <a:lnTo>
                                        <a:pt x="1508" y="0"/>
                                      </a:lnTo>
                                      <a:lnTo>
                                        <a:pt x="1508" y="10"/>
                                      </a:lnTo>
                                      <a:lnTo>
                                        <a:pt x="1436" y="10"/>
                                      </a:lnTo>
                                      <a:lnTo>
                                        <a:pt x="1436" y="0"/>
                                      </a:lnTo>
                                      <a:close/>
                                      <a:moveTo>
                                        <a:pt x="1556" y="0"/>
                                      </a:moveTo>
                                      <a:lnTo>
                                        <a:pt x="1627" y="0"/>
                                      </a:lnTo>
                                      <a:lnTo>
                                        <a:pt x="1627" y="10"/>
                                      </a:lnTo>
                                      <a:lnTo>
                                        <a:pt x="1556" y="10"/>
                                      </a:lnTo>
                                      <a:lnTo>
                                        <a:pt x="1556" y="0"/>
                                      </a:lnTo>
                                      <a:close/>
                                      <a:moveTo>
                                        <a:pt x="1675" y="0"/>
                                      </a:moveTo>
                                      <a:lnTo>
                                        <a:pt x="1735" y="0"/>
                                      </a:lnTo>
                                      <a:lnTo>
                                        <a:pt x="1735" y="10"/>
                                      </a:lnTo>
                                      <a:lnTo>
                                        <a:pt x="1675" y="10"/>
                                      </a:lnTo>
                                      <a:lnTo>
                                        <a:pt x="167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0" name="Freeform 2216"/>
                              <wps:cNvSpPr>
                                <a:spLocks noEditPoints="1"/>
                              </wps:cNvSpPr>
                              <wps:spPr bwMode="auto">
                                <a:xfrm>
                                  <a:off x="186055" y="902970"/>
                                  <a:ext cx="332740" cy="227965"/>
                                </a:xfrm>
                                <a:custGeom>
                                  <a:avLst/>
                                  <a:gdLst>
                                    <a:gd name="T0" fmla="*/ 524 w 524"/>
                                    <a:gd name="T1" fmla="*/ 8 h 359"/>
                                    <a:gd name="T2" fmla="*/ 469 w 524"/>
                                    <a:gd name="T3" fmla="*/ 46 h 359"/>
                                    <a:gd name="T4" fmla="*/ 461 w 524"/>
                                    <a:gd name="T5" fmla="*/ 38 h 359"/>
                                    <a:gd name="T6" fmla="*/ 517 w 524"/>
                                    <a:gd name="T7" fmla="*/ 0 h 359"/>
                                    <a:gd name="T8" fmla="*/ 524 w 524"/>
                                    <a:gd name="T9" fmla="*/ 8 h 359"/>
                                    <a:gd name="T10" fmla="*/ 432 w 524"/>
                                    <a:gd name="T11" fmla="*/ 71 h 359"/>
                                    <a:gd name="T12" fmla="*/ 377 w 524"/>
                                    <a:gd name="T13" fmla="*/ 108 h 359"/>
                                    <a:gd name="T14" fmla="*/ 369 w 524"/>
                                    <a:gd name="T15" fmla="*/ 101 h 359"/>
                                    <a:gd name="T16" fmla="*/ 425 w 524"/>
                                    <a:gd name="T17" fmla="*/ 63 h 359"/>
                                    <a:gd name="T18" fmla="*/ 432 w 524"/>
                                    <a:gd name="T19" fmla="*/ 71 h 359"/>
                                    <a:gd name="T20" fmla="*/ 340 w 524"/>
                                    <a:gd name="T21" fmla="*/ 133 h 359"/>
                                    <a:gd name="T22" fmla="*/ 285 w 524"/>
                                    <a:gd name="T23" fmla="*/ 171 h 359"/>
                                    <a:gd name="T24" fmla="*/ 277 w 524"/>
                                    <a:gd name="T25" fmla="*/ 163 h 359"/>
                                    <a:gd name="T26" fmla="*/ 332 w 524"/>
                                    <a:gd name="T27" fmla="*/ 126 h 359"/>
                                    <a:gd name="T28" fmla="*/ 340 w 524"/>
                                    <a:gd name="T29" fmla="*/ 133 h 359"/>
                                    <a:gd name="T30" fmla="*/ 248 w 524"/>
                                    <a:gd name="T31" fmla="*/ 196 h 359"/>
                                    <a:gd name="T32" fmla="*/ 192 w 524"/>
                                    <a:gd name="T33" fmla="*/ 234 h 359"/>
                                    <a:gd name="T34" fmla="*/ 185 w 524"/>
                                    <a:gd name="T35" fmla="*/ 226 h 359"/>
                                    <a:gd name="T36" fmla="*/ 240 w 524"/>
                                    <a:gd name="T37" fmla="*/ 188 h 359"/>
                                    <a:gd name="T38" fmla="*/ 248 w 524"/>
                                    <a:gd name="T39" fmla="*/ 196 h 359"/>
                                    <a:gd name="T40" fmla="*/ 155 w 524"/>
                                    <a:gd name="T41" fmla="*/ 259 h 359"/>
                                    <a:gd name="T42" fmla="*/ 100 w 524"/>
                                    <a:gd name="T43" fmla="*/ 296 h 359"/>
                                    <a:gd name="T44" fmla="*/ 92 w 524"/>
                                    <a:gd name="T45" fmla="*/ 289 h 359"/>
                                    <a:gd name="T46" fmla="*/ 148 w 524"/>
                                    <a:gd name="T47" fmla="*/ 251 h 359"/>
                                    <a:gd name="T48" fmla="*/ 155 w 524"/>
                                    <a:gd name="T49" fmla="*/ 259 h 359"/>
                                    <a:gd name="T50" fmla="*/ 63 w 524"/>
                                    <a:gd name="T51" fmla="*/ 321 h 359"/>
                                    <a:gd name="T52" fmla="*/ 8 w 524"/>
                                    <a:gd name="T53" fmla="*/ 359 h 359"/>
                                    <a:gd name="T54" fmla="*/ 0 w 524"/>
                                    <a:gd name="T55" fmla="*/ 351 h 359"/>
                                    <a:gd name="T56" fmla="*/ 56 w 524"/>
                                    <a:gd name="T57" fmla="*/ 314 h 359"/>
                                    <a:gd name="T58" fmla="*/ 63 w 524"/>
                                    <a:gd name="T59" fmla="*/ 321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524" y="8"/>
                                      </a:moveTo>
                                      <a:lnTo>
                                        <a:pt x="469" y="46"/>
                                      </a:lnTo>
                                      <a:lnTo>
                                        <a:pt x="461" y="38"/>
                                      </a:lnTo>
                                      <a:lnTo>
                                        <a:pt x="517" y="0"/>
                                      </a:lnTo>
                                      <a:lnTo>
                                        <a:pt x="524" y="8"/>
                                      </a:lnTo>
                                      <a:close/>
                                      <a:moveTo>
                                        <a:pt x="432" y="71"/>
                                      </a:moveTo>
                                      <a:lnTo>
                                        <a:pt x="377" y="108"/>
                                      </a:lnTo>
                                      <a:lnTo>
                                        <a:pt x="369" y="101"/>
                                      </a:lnTo>
                                      <a:lnTo>
                                        <a:pt x="425" y="63"/>
                                      </a:lnTo>
                                      <a:lnTo>
                                        <a:pt x="432" y="71"/>
                                      </a:lnTo>
                                      <a:close/>
                                      <a:moveTo>
                                        <a:pt x="340" y="133"/>
                                      </a:moveTo>
                                      <a:lnTo>
                                        <a:pt x="285" y="171"/>
                                      </a:lnTo>
                                      <a:lnTo>
                                        <a:pt x="277" y="163"/>
                                      </a:lnTo>
                                      <a:lnTo>
                                        <a:pt x="332" y="126"/>
                                      </a:lnTo>
                                      <a:lnTo>
                                        <a:pt x="340" y="133"/>
                                      </a:lnTo>
                                      <a:close/>
                                      <a:moveTo>
                                        <a:pt x="248" y="196"/>
                                      </a:moveTo>
                                      <a:lnTo>
                                        <a:pt x="192" y="234"/>
                                      </a:lnTo>
                                      <a:lnTo>
                                        <a:pt x="185" y="226"/>
                                      </a:lnTo>
                                      <a:lnTo>
                                        <a:pt x="240" y="188"/>
                                      </a:lnTo>
                                      <a:lnTo>
                                        <a:pt x="248" y="196"/>
                                      </a:lnTo>
                                      <a:close/>
                                      <a:moveTo>
                                        <a:pt x="155" y="259"/>
                                      </a:moveTo>
                                      <a:lnTo>
                                        <a:pt x="100" y="296"/>
                                      </a:lnTo>
                                      <a:lnTo>
                                        <a:pt x="92" y="289"/>
                                      </a:lnTo>
                                      <a:lnTo>
                                        <a:pt x="148" y="251"/>
                                      </a:lnTo>
                                      <a:lnTo>
                                        <a:pt x="155" y="259"/>
                                      </a:lnTo>
                                      <a:close/>
                                      <a:moveTo>
                                        <a:pt x="63" y="321"/>
                                      </a:moveTo>
                                      <a:lnTo>
                                        <a:pt x="8" y="359"/>
                                      </a:lnTo>
                                      <a:lnTo>
                                        <a:pt x="0" y="351"/>
                                      </a:lnTo>
                                      <a:lnTo>
                                        <a:pt x="56" y="314"/>
                                      </a:lnTo>
                                      <a:lnTo>
                                        <a:pt x="63"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1" name="Line 2217"/>
                              <wps:cNvCnPr/>
                              <wps:spPr bwMode="auto">
                                <a:xfrm>
                                  <a:off x="516255" y="225425"/>
                                  <a:ext cx="1101725" cy="6800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2" name="Line 2218"/>
                              <wps:cNvCnPr/>
                              <wps:spPr bwMode="auto">
                                <a:xfrm>
                                  <a:off x="516255" y="225425"/>
                                  <a:ext cx="20193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3" name="Line 2219"/>
                              <wps:cNvCnPr/>
                              <wps:spPr bwMode="auto">
                                <a:xfrm flipH="1">
                                  <a:off x="167005" y="225425"/>
                                  <a:ext cx="34925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4" name="Line 2220"/>
                              <wps:cNvCnPr/>
                              <wps:spPr bwMode="auto">
                                <a:xfrm flipV="1">
                                  <a:off x="718185" y="905510"/>
                                  <a:ext cx="89979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5" name="Freeform 2221"/>
                              <wps:cNvSpPr>
                                <a:spLocks noEditPoints="1"/>
                              </wps:cNvSpPr>
                              <wps:spPr bwMode="auto">
                                <a:xfrm>
                                  <a:off x="513080" y="225425"/>
                                  <a:ext cx="6985" cy="662305"/>
                                </a:xfrm>
                                <a:custGeom>
                                  <a:avLst/>
                                  <a:gdLst>
                                    <a:gd name="T0" fmla="*/ 11 w 11"/>
                                    <a:gd name="T1" fmla="*/ 0 h 1043"/>
                                    <a:gd name="T2" fmla="*/ 11 w 11"/>
                                    <a:gd name="T3" fmla="*/ 59 h 1043"/>
                                    <a:gd name="T4" fmla="*/ 0 w 11"/>
                                    <a:gd name="T5" fmla="*/ 59 h 1043"/>
                                    <a:gd name="T6" fmla="*/ 0 w 11"/>
                                    <a:gd name="T7" fmla="*/ 0 h 1043"/>
                                    <a:gd name="T8" fmla="*/ 11 w 11"/>
                                    <a:gd name="T9" fmla="*/ 0 h 1043"/>
                                    <a:gd name="T10" fmla="*/ 11 w 11"/>
                                    <a:gd name="T11" fmla="*/ 99 h 1043"/>
                                    <a:gd name="T12" fmla="*/ 11 w 11"/>
                                    <a:gd name="T13" fmla="*/ 158 h 1043"/>
                                    <a:gd name="T14" fmla="*/ 0 w 11"/>
                                    <a:gd name="T15" fmla="*/ 158 h 1043"/>
                                    <a:gd name="T16" fmla="*/ 0 w 11"/>
                                    <a:gd name="T17" fmla="*/ 99 h 1043"/>
                                    <a:gd name="T18" fmla="*/ 11 w 11"/>
                                    <a:gd name="T19" fmla="*/ 99 h 1043"/>
                                    <a:gd name="T20" fmla="*/ 11 w 11"/>
                                    <a:gd name="T21" fmla="*/ 197 h 1043"/>
                                    <a:gd name="T22" fmla="*/ 11 w 11"/>
                                    <a:gd name="T23" fmla="*/ 256 h 1043"/>
                                    <a:gd name="T24" fmla="*/ 0 w 11"/>
                                    <a:gd name="T25" fmla="*/ 256 h 1043"/>
                                    <a:gd name="T26" fmla="*/ 0 w 11"/>
                                    <a:gd name="T27" fmla="*/ 197 h 1043"/>
                                    <a:gd name="T28" fmla="*/ 11 w 11"/>
                                    <a:gd name="T29" fmla="*/ 197 h 1043"/>
                                    <a:gd name="T30" fmla="*/ 11 w 11"/>
                                    <a:gd name="T31" fmla="*/ 295 h 1043"/>
                                    <a:gd name="T32" fmla="*/ 11 w 11"/>
                                    <a:gd name="T33" fmla="*/ 354 h 1043"/>
                                    <a:gd name="T34" fmla="*/ 0 w 11"/>
                                    <a:gd name="T35" fmla="*/ 354 h 1043"/>
                                    <a:gd name="T36" fmla="*/ 0 w 11"/>
                                    <a:gd name="T37" fmla="*/ 295 h 1043"/>
                                    <a:gd name="T38" fmla="*/ 11 w 11"/>
                                    <a:gd name="T39" fmla="*/ 295 h 1043"/>
                                    <a:gd name="T40" fmla="*/ 11 w 11"/>
                                    <a:gd name="T41" fmla="*/ 394 h 1043"/>
                                    <a:gd name="T42" fmla="*/ 11 w 11"/>
                                    <a:gd name="T43" fmla="*/ 453 h 1043"/>
                                    <a:gd name="T44" fmla="*/ 0 w 11"/>
                                    <a:gd name="T45" fmla="*/ 453 h 1043"/>
                                    <a:gd name="T46" fmla="*/ 0 w 11"/>
                                    <a:gd name="T47" fmla="*/ 394 h 1043"/>
                                    <a:gd name="T48" fmla="*/ 11 w 11"/>
                                    <a:gd name="T49" fmla="*/ 394 h 1043"/>
                                    <a:gd name="T50" fmla="*/ 11 w 11"/>
                                    <a:gd name="T51" fmla="*/ 492 h 1043"/>
                                    <a:gd name="T52" fmla="*/ 11 w 11"/>
                                    <a:gd name="T53" fmla="*/ 551 h 1043"/>
                                    <a:gd name="T54" fmla="*/ 0 w 11"/>
                                    <a:gd name="T55" fmla="*/ 551 h 1043"/>
                                    <a:gd name="T56" fmla="*/ 0 w 11"/>
                                    <a:gd name="T57" fmla="*/ 492 h 1043"/>
                                    <a:gd name="T58" fmla="*/ 11 w 11"/>
                                    <a:gd name="T59" fmla="*/ 492 h 1043"/>
                                    <a:gd name="T60" fmla="*/ 11 w 11"/>
                                    <a:gd name="T61" fmla="*/ 590 h 1043"/>
                                    <a:gd name="T62" fmla="*/ 11 w 11"/>
                                    <a:gd name="T63" fmla="*/ 649 h 1043"/>
                                    <a:gd name="T64" fmla="*/ 0 w 11"/>
                                    <a:gd name="T65" fmla="*/ 649 h 1043"/>
                                    <a:gd name="T66" fmla="*/ 0 w 11"/>
                                    <a:gd name="T67" fmla="*/ 590 h 1043"/>
                                    <a:gd name="T68" fmla="*/ 11 w 11"/>
                                    <a:gd name="T69" fmla="*/ 590 h 1043"/>
                                    <a:gd name="T70" fmla="*/ 11 w 11"/>
                                    <a:gd name="T71" fmla="*/ 689 h 1043"/>
                                    <a:gd name="T72" fmla="*/ 11 w 11"/>
                                    <a:gd name="T73" fmla="*/ 748 h 1043"/>
                                    <a:gd name="T74" fmla="*/ 0 w 11"/>
                                    <a:gd name="T75" fmla="*/ 748 h 1043"/>
                                    <a:gd name="T76" fmla="*/ 0 w 11"/>
                                    <a:gd name="T77" fmla="*/ 689 h 1043"/>
                                    <a:gd name="T78" fmla="*/ 11 w 11"/>
                                    <a:gd name="T79" fmla="*/ 689 h 1043"/>
                                    <a:gd name="T80" fmla="*/ 11 w 11"/>
                                    <a:gd name="T81" fmla="*/ 787 h 1043"/>
                                    <a:gd name="T82" fmla="*/ 11 w 11"/>
                                    <a:gd name="T83" fmla="*/ 846 h 1043"/>
                                    <a:gd name="T84" fmla="*/ 0 w 11"/>
                                    <a:gd name="T85" fmla="*/ 846 h 1043"/>
                                    <a:gd name="T86" fmla="*/ 0 w 11"/>
                                    <a:gd name="T87" fmla="*/ 787 h 1043"/>
                                    <a:gd name="T88" fmla="*/ 11 w 11"/>
                                    <a:gd name="T89" fmla="*/ 787 h 1043"/>
                                    <a:gd name="T90" fmla="*/ 11 w 11"/>
                                    <a:gd name="T91" fmla="*/ 885 h 1043"/>
                                    <a:gd name="T92" fmla="*/ 11 w 11"/>
                                    <a:gd name="T93" fmla="*/ 944 h 1043"/>
                                    <a:gd name="T94" fmla="*/ 0 w 11"/>
                                    <a:gd name="T95" fmla="*/ 944 h 1043"/>
                                    <a:gd name="T96" fmla="*/ 0 w 11"/>
                                    <a:gd name="T97" fmla="*/ 885 h 1043"/>
                                    <a:gd name="T98" fmla="*/ 11 w 11"/>
                                    <a:gd name="T99" fmla="*/ 885 h 1043"/>
                                    <a:gd name="T100" fmla="*/ 11 w 11"/>
                                    <a:gd name="T101" fmla="*/ 984 h 1043"/>
                                    <a:gd name="T102" fmla="*/ 11 w 11"/>
                                    <a:gd name="T103" fmla="*/ 1043 h 1043"/>
                                    <a:gd name="T104" fmla="*/ 0 w 11"/>
                                    <a:gd name="T105" fmla="*/ 1043 h 1043"/>
                                    <a:gd name="T106" fmla="*/ 0 w 11"/>
                                    <a:gd name="T107" fmla="*/ 984 h 1043"/>
                                    <a:gd name="T108" fmla="*/ 11 w 11"/>
                                    <a:gd name="T109" fmla="*/ 984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043">
                                      <a:moveTo>
                                        <a:pt x="11" y="0"/>
                                      </a:moveTo>
                                      <a:lnTo>
                                        <a:pt x="11" y="59"/>
                                      </a:lnTo>
                                      <a:lnTo>
                                        <a:pt x="0" y="59"/>
                                      </a:lnTo>
                                      <a:lnTo>
                                        <a:pt x="0" y="0"/>
                                      </a:lnTo>
                                      <a:lnTo>
                                        <a:pt x="11" y="0"/>
                                      </a:lnTo>
                                      <a:close/>
                                      <a:moveTo>
                                        <a:pt x="11" y="99"/>
                                      </a:moveTo>
                                      <a:lnTo>
                                        <a:pt x="11" y="158"/>
                                      </a:lnTo>
                                      <a:lnTo>
                                        <a:pt x="0" y="158"/>
                                      </a:lnTo>
                                      <a:lnTo>
                                        <a:pt x="0" y="99"/>
                                      </a:lnTo>
                                      <a:lnTo>
                                        <a:pt x="11" y="99"/>
                                      </a:lnTo>
                                      <a:close/>
                                      <a:moveTo>
                                        <a:pt x="11" y="197"/>
                                      </a:moveTo>
                                      <a:lnTo>
                                        <a:pt x="11" y="256"/>
                                      </a:lnTo>
                                      <a:lnTo>
                                        <a:pt x="0" y="256"/>
                                      </a:lnTo>
                                      <a:lnTo>
                                        <a:pt x="0" y="197"/>
                                      </a:lnTo>
                                      <a:lnTo>
                                        <a:pt x="11" y="197"/>
                                      </a:lnTo>
                                      <a:close/>
                                      <a:moveTo>
                                        <a:pt x="11" y="295"/>
                                      </a:moveTo>
                                      <a:lnTo>
                                        <a:pt x="11" y="354"/>
                                      </a:lnTo>
                                      <a:lnTo>
                                        <a:pt x="0" y="354"/>
                                      </a:lnTo>
                                      <a:lnTo>
                                        <a:pt x="0" y="295"/>
                                      </a:lnTo>
                                      <a:lnTo>
                                        <a:pt x="11" y="295"/>
                                      </a:lnTo>
                                      <a:close/>
                                      <a:moveTo>
                                        <a:pt x="11" y="394"/>
                                      </a:moveTo>
                                      <a:lnTo>
                                        <a:pt x="11" y="453"/>
                                      </a:lnTo>
                                      <a:lnTo>
                                        <a:pt x="0" y="453"/>
                                      </a:lnTo>
                                      <a:lnTo>
                                        <a:pt x="0" y="394"/>
                                      </a:lnTo>
                                      <a:lnTo>
                                        <a:pt x="11" y="394"/>
                                      </a:lnTo>
                                      <a:close/>
                                      <a:moveTo>
                                        <a:pt x="11" y="492"/>
                                      </a:moveTo>
                                      <a:lnTo>
                                        <a:pt x="11" y="551"/>
                                      </a:lnTo>
                                      <a:lnTo>
                                        <a:pt x="0" y="551"/>
                                      </a:lnTo>
                                      <a:lnTo>
                                        <a:pt x="0" y="492"/>
                                      </a:lnTo>
                                      <a:lnTo>
                                        <a:pt x="11" y="492"/>
                                      </a:lnTo>
                                      <a:close/>
                                      <a:moveTo>
                                        <a:pt x="11" y="590"/>
                                      </a:moveTo>
                                      <a:lnTo>
                                        <a:pt x="11" y="649"/>
                                      </a:lnTo>
                                      <a:lnTo>
                                        <a:pt x="0" y="649"/>
                                      </a:lnTo>
                                      <a:lnTo>
                                        <a:pt x="0" y="590"/>
                                      </a:lnTo>
                                      <a:lnTo>
                                        <a:pt x="11" y="590"/>
                                      </a:lnTo>
                                      <a:close/>
                                      <a:moveTo>
                                        <a:pt x="11" y="689"/>
                                      </a:moveTo>
                                      <a:lnTo>
                                        <a:pt x="11" y="748"/>
                                      </a:lnTo>
                                      <a:lnTo>
                                        <a:pt x="0" y="748"/>
                                      </a:lnTo>
                                      <a:lnTo>
                                        <a:pt x="0" y="689"/>
                                      </a:lnTo>
                                      <a:lnTo>
                                        <a:pt x="11" y="689"/>
                                      </a:lnTo>
                                      <a:close/>
                                      <a:moveTo>
                                        <a:pt x="11" y="787"/>
                                      </a:moveTo>
                                      <a:lnTo>
                                        <a:pt x="11" y="846"/>
                                      </a:lnTo>
                                      <a:lnTo>
                                        <a:pt x="0" y="846"/>
                                      </a:lnTo>
                                      <a:lnTo>
                                        <a:pt x="0" y="787"/>
                                      </a:lnTo>
                                      <a:lnTo>
                                        <a:pt x="11" y="787"/>
                                      </a:lnTo>
                                      <a:close/>
                                      <a:moveTo>
                                        <a:pt x="11" y="885"/>
                                      </a:moveTo>
                                      <a:lnTo>
                                        <a:pt x="11" y="944"/>
                                      </a:lnTo>
                                      <a:lnTo>
                                        <a:pt x="0" y="944"/>
                                      </a:lnTo>
                                      <a:lnTo>
                                        <a:pt x="0" y="885"/>
                                      </a:lnTo>
                                      <a:lnTo>
                                        <a:pt x="11" y="885"/>
                                      </a:lnTo>
                                      <a:close/>
                                      <a:moveTo>
                                        <a:pt x="11" y="984"/>
                                      </a:moveTo>
                                      <a:lnTo>
                                        <a:pt x="11" y="1043"/>
                                      </a:lnTo>
                                      <a:lnTo>
                                        <a:pt x="0" y="1043"/>
                                      </a:lnTo>
                                      <a:lnTo>
                                        <a:pt x="0" y="984"/>
                                      </a:lnTo>
                                      <a:lnTo>
                                        <a:pt x="11" y="9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6" name="Line 2222"/>
                              <wps:cNvCnPr/>
                              <wps:spPr bwMode="auto">
                                <a:xfrm>
                                  <a:off x="167005" y="1143000"/>
                                  <a:ext cx="5511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7" name="Freeform 2223"/>
                              <wps:cNvSpPr>
                                <a:spLocks noEditPoints="1"/>
                              </wps:cNvSpPr>
                              <wps:spPr bwMode="auto">
                                <a:xfrm>
                                  <a:off x="513715" y="903605"/>
                                  <a:ext cx="205740" cy="239395"/>
                                </a:xfrm>
                                <a:custGeom>
                                  <a:avLst/>
                                  <a:gdLst>
                                    <a:gd name="T0" fmla="*/ 9 w 324"/>
                                    <a:gd name="T1" fmla="*/ 0 h 377"/>
                                    <a:gd name="T2" fmla="*/ 51 w 324"/>
                                    <a:gd name="T3" fmla="*/ 49 h 377"/>
                                    <a:gd name="T4" fmla="*/ 41 w 324"/>
                                    <a:gd name="T5" fmla="*/ 54 h 377"/>
                                    <a:gd name="T6" fmla="*/ 0 w 324"/>
                                    <a:gd name="T7" fmla="*/ 6 h 377"/>
                                    <a:gd name="T8" fmla="*/ 9 w 324"/>
                                    <a:gd name="T9" fmla="*/ 0 h 377"/>
                                    <a:gd name="T10" fmla="*/ 78 w 324"/>
                                    <a:gd name="T11" fmla="*/ 81 h 377"/>
                                    <a:gd name="T12" fmla="*/ 119 w 324"/>
                                    <a:gd name="T13" fmla="*/ 129 h 377"/>
                                    <a:gd name="T14" fmla="*/ 109 w 324"/>
                                    <a:gd name="T15" fmla="*/ 135 h 377"/>
                                    <a:gd name="T16" fmla="*/ 68 w 324"/>
                                    <a:gd name="T17" fmla="*/ 87 h 377"/>
                                    <a:gd name="T18" fmla="*/ 78 w 324"/>
                                    <a:gd name="T19" fmla="*/ 81 h 377"/>
                                    <a:gd name="T20" fmla="*/ 146 w 324"/>
                                    <a:gd name="T21" fmla="*/ 162 h 377"/>
                                    <a:gd name="T22" fmla="*/ 187 w 324"/>
                                    <a:gd name="T23" fmla="*/ 210 h 377"/>
                                    <a:gd name="T24" fmla="*/ 178 w 324"/>
                                    <a:gd name="T25" fmla="*/ 216 h 377"/>
                                    <a:gd name="T26" fmla="*/ 136 w 324"/>
                                    <a:gd name="T27" fmla="*/ 167 h 377"/>
                                    <a:gd name="T28" fmla="*/ 146 w 324"/>
                                    <a:gd name="T29" fmla="*/ 162 h 377"/>
                                    <a:gd name="T30" fmla="*/ 215 w 324"/>
                                    <a:gd name="T31" fmla="*/ 242 h 377"/>
                                    <a:gd name="T32" fmla="*/ 256 w 324"/>
                                    <a:gd name="T33" fmla="*/ 291 h 377"/>
                                    <a:gd name="T34" fmla="*/ 246 w 324"/>
                                    <a:gd name="T35" fmla="*/ 296 h 377"/>
                                    <a:gd name="T36" fmla="*/ 205 w 324"/>
                                    <a:gd name="T37" fmla="*/ 248 h 377"/>
                                    <a:gd name="T38" fmla="*/ 215 w 324"/>
                                    <a:gd name="T39" fmla="*/ 242 h 377"/>
                                    <a:gd name="T40" fmla="*/ 283 w 324"/>
                                    <a:gd name="T41" fmla="*/ 323 h 377"/>
                                    <a:gd name="T42" fmla="*/ 324 w 324"/>
                                    <a:gd name="T43" fmla="*/ 372 h 377"/>
                                    <a:gd name="T44" fmla="*/ 314 w 324"/>
                                    <a:gd name="T45" fmla="*/ 377 h 377"/>
                                    <a:gd name="T46" fmla="*/ 273 w 324"/>
                                    <a:gd name="T47" fmla="*/ 329 h 377"/>
                                    <a:gd name="T48" fmla="*/ 283 w 324"/>
                                    <a:gd name="T49" fmla="*/ 32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4" h="377">
                                      <a:moveTo>
                                        <a:pt x="9" y="0"/>
                                      </a:moveTo>
                                      <a:lnTo>
                                        <a:pt x="51" y="49"/>
                                      </a:lnTo>
                                      <a:lnTo>
                                        <a:pt x="41" y="54"/>
                                      </a:lnTo>
                                      <a:lnTo>
                                        <a:pt x="0" y="6"/>
                                      </a:lnTo>
                                      <a:lnTo>
                                        <a:pt x="9" y="0"/>
                                      </a:lnTo>
                                      <a:close/>
                                      <a:moveTo>
                                        <a:pt x="78" y="81"/>
                                      </a:moveTo>
                                      <a:lnTo>
                                        <a:pt x="119" y="129"/>
                                      </a:lnTo>
                                      <a:lnTo>
                                        <a:pt x="109" y="135"/>
                                      </a:lnTo>
                                      <a:lnTo>
                                        <a:pt x="68" y="87"/>
                                      </a:lnTo>
                                      <a:lnTo>
                                        <a:pt x="78" y="81"/>
                                      </a:lnTo>
                                      <a:close/>
                                      <a:moveTo>
                                        <a:pt x="146" y="162"/>
                                      </a:moveTo>
                                      <a:lnTo>
                                        <a:pt x="187" y="210"/>
                                      </a:lnTo>
                                      <a:lnTo>
                                        <a:pt x="178" y="216"/>
                                      </a:lnTo>
                                      <a:lnTo>
                                        <a:pt x="136" y="167"/>
                                      </a:lnTo>
                                      <a:lnTo>
                                        <a:pt x="146" y="162"/>
                                      </a:lnTo>
                                      <a:close/>
                                      <a:moveTo>
                                        <a:pt x="215" y="242"/>
                                      </a:moveTo>
                                      <a:lnTo>
                                        <a:pt x="256" y="291"/>
                                      </a:lnTo>
                                      <a:lnTo>
                                        <a:pt x="246" y="296"/>
                                      </a:lnTo>
                                      <a:lnTo>
                                        <a:pt x="205" y="248"/>
                                      </a:lnTo>
                                      <a:lnTo>
                                        <a:pt x="215" y="242"/>
                                      </a:lnTo>
                                      <a:close/>
                                      <a:moveTo>
                                        <a:pt x="283" y="323"/>
                                      </a:moveTo>
                                      <a:lnTo>
                                        <a:pt x="324" y="372"/>
                                      </a:lnTo>
                                      <a:lnTo>
                                        <a:pt x="314" y="377"/>
                                      </a:lnTo>
                                      <a:lnTo>
                                        <a:pt x="273" y="329"/>
                                      </a:lnTo>
                                      <a:lnTo>
                                        <a:pt x="283" y="3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8" name="Line 2224"/>
                              <wps:cNvCnPr/>
                              <wps:spPr bwMode="auto">
                                <a:xfrm>
                                  <a:off x="516255" y="840740"/>
                                  <a:ext cx="812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0" name="Line 2225"/>
                              <wps:cNvCnPr/>
                              <wps:spPr bwMode="auto">
                                <a:xfrm>
                                  <a:off x="597535" y="840740"/>
                                  <a:ext cx="635" cy="647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1" name="Freeform 2226"/>
                              <wps:cNvSpPr>
                                <a:spLocks noEditPoints="1"/>
                              </wps:cNvSpPr>
                              <wps:spPr bwMode="auto">
                                <a:xfrm>
                                  <a:off x="289560" y="814705"/>
                                  <a:ext cx="228600" cy="93980"/>
                                </a:xfrm>
                                <a:custGeom>
                                  <a:avLst/>
                                  <a:gdLst>
                                    <a:gd name="T0" fmla="*/ 355 w 360"/>
                                    <a:gd name="T1" fmla="*/ 148 h 148"/>
                                    <a:gd name="T2" fmla="*/ 290 w 360"/>
                                    <a:gd name="T3" fmla="*/ 122 h 148"/>
                                    <a:gd name="T4" fmla="*/ 295 w 360"/>
                                    <a:gd name="T5" fmla="*/ 113 h 148"/>
                                    <a:gd name="T6" fmla="*/ 360 w 360"/>
                                    <a:gd name="T7" fmla="*/ 139 h 148"/>
                                    <a:gd name="T8" fmla="*/ 355 w 360"/>
                                    <a:gd name="T9" fmla="*/ 148 h 148"/>
                                    <a:gd name="T10" fmla="*/ 247 w 360"/>
                                    <a:gd name="T11" fmla="*/ 105 h 148"/>
                                    <a:gd name="T12" fmla="*/ 182 w 360"/>
                                    <a:gd name="T13" fmla="*/ 80 h 148"/>
                                    <a:gd name="T14" fmla="*/ 187 w 360"/>
                                    <a:gd name="T15" fmla="*/ 71 h 148"/>
                                    <a:gd name="T16" fmla="*/ 252 w 360"/>
                                    <a:gd name="T17" fmla="*/ 97 h 148"/>
                                    <a:gd name="T18" fmla="*/ 247 w 360"/>
                                    <a:gd name="T19" fmla="*/ 105 h 148"/>
                                    <a:gd name="T20" fmla="*/ 139 w 360"/>
                                    <a:gd name="T21" fmla="*/ 63 h 148"/>
                                    <a:gd name="T22" fmla="*/ 74 w 360"/>
                                    <a:gd name="T23" fmla="*/ 38 h 148"/>
                                    <a:gd name="T24" fmla="*/ 79 w 360"/>
                                    <a:gd name="T25" fmla="*/ 29 h 148"/>
                                    <a:gd name="T26" fmla="*/ 144 w 360"/>
                                    <a:gd name="T27" fmla="*/ 54 h 148"/>
                                    <a:gd name="T28" fmla="*/ 139 w 360"/>
                                    <a:gd name="T29" fmla="*/ 63 h 148"/>
                                    <a:gd name="T30" fmla="*/ 31 w 360"/>
                                    <a:gd name="T31" fmla="*/ 21 h 148"/>
                                    <a:gd name="T32" fmla="*/ 0 w 360"/>
                                    <a:gd name="T33" fmla="*/ 9 h 148"/>
                                    <a:gd name="T34" fmla="*/ 5 w 360"/>
                                    <a:gd name="T35" fmla="*/ 0 h 148"/>
                                    <a:gd name="T36" fmla="*/ 36 w 360"/>
                                    <a:gd name="T37" fmla="*/ 12 h 148"/>
                                    <a:gd name="T38" fmla="*/ 31 w 360"/>
                                    <a:gd name="T39" fmla="*/ 2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0" h="148">
                                      <a:moveTo>
                                        <a:pt x="355" y="148"/>
                                      </a:moveTo>
                                      <a:lnTo>
                                        <a:pt x="290" y="122"/>
                                      </a:lnTo>
                                      <a:lnTo>
                                        <a:pt x="295" y="113"/>
                                      </a:lnTo>
                                      <a:lnTo>
                                        <a:pt x="360" y="139"/>
                                      </a:lnTo>
                                      <a:lnTo>
                                        <a:pt x="355" y="148"/>
                                      </a:lnTo>
                                      <a:close/>
                                      <a:moveTo>
                                        <a:pt x="247" y="105"/>
                                      </a:moveTo>
                                      <a:lnTo>
                                        <a:pt x="182" y="80"/>
                                      </a:lnTo>
                                      <a:lnTo>
                                        <a:pt x="187" y="71"/>
                                      </a:lnTo>
                                      <a:lnTo>
                                        <a:pt x="252" y="97"/>
                                      </a:lnTo>
                                      <a:lnTo>
                                        <a:pt x="247" y="105"/>
                                      </a:lnTo>
                                      <a:close/>
                                      <a:moveTo>
                                        <a:pt x="139" y="63"/>
                                      </a:moveTo>
                                      <a:lnTo>
                                        <a:pt x="74" y="38"/>
                                      </a:lnTo>
                                      <a:lnTo>
                                        <a:pt x="79" y="29"/>
                                      </a:lnTo>
                                      <a:lnTo>
                                        <a:pt x="144" y="54"/>
                                      </a:lnTo>
                                      <a:lnTo>
                                        <a:pt x="139" y="63"/>
                                      </a:lnTo>
                                      <a:close/>
                                      <a:moveTo>
                                        <a:pt x="31" y="21"/>
                                      </a:moveTo>
                                      <a:lnTo>
                                        <a:pt x="0" y="9"/>
                                      </a:lnTo>
                                      <a:lnTo>
                                        <a:pt x="5" y="0"/>
                                      </a:lnTo>
                                      <a:lnTo>
                                        <a:pt x="36" y="12"/>
                                      </a:lnTo>
                                      <a:lnTo>
                                        <a:pt x="31" y="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2" name="Line 2227"/>
                              <wps:cNvCnPr/>
                              <wps:spPr bwMode="auto">
                                <a:xfrm>
                                  <a:off x="291465" y="817245"/>
                                  <a:ext cx="426720" cy="3257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3" name="Line 2228"/>
                              <wps:cNvCnPr/>
                              <wps:spPr bwMode="auto">
                                <a:xfrm>
                                  <a:off x="302260" y="788035"/>
                                  <a:ext cx="4699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4" name="Line 2229"/>
                              <wps:cNvCnPr/>
                              <wps:spPr bwMode="auto">
                                <a:xfrm flipH="1">
                                  <a:off x="338455" y="806450"/>
                                  <a:ext cx="10795" cy="292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5" name="Freeform 2230"/>
                              <wps:cNvSpPr>
                                <a:spLocks noEditPoints="1"/>
                              </wps:cNvSpPr>
                              <wps:spPr bwMode="auto">
                                <a:xfrm>
                                  <a:off x="715645" y="917575"/>
                                  <a:ext cx="332740" cy="227965"/>
                                </a:xfrm>
                                <a:custGeom>
                                  <a:avLst/>
                                  <a:gdLst>
                                    <a:gd name="T0" fmla="*/ 0 w 524"/>
                                    <a:gd name="T1" fmla="*/ 351 h 359"/>
                                    <a:gd name="T2" fmla="*/ 55 w 524"/>
                                    <a:gd name="T3" fmla="*/ 314 h 359"/>
                                    <a:gd name="T4" fmla="*/ 63 w 524"/>
                                    <a:gd name="T5" fmla="*/ 321 h 359"/>
                                    <a:gd name="T6" fmla="*/ 7 w 524"/>
                                    <a:gd name="T7" fmla="*/ 359 h 359"/>
                                    <a:gd name="T8" fmla="*/ 0 w 524"/>
                                    <a:gd name="T9" fmla="*/ 351 h 359"/>
                                    <a:gd name="T10" fmla="*/ 92 w 524"/>
                                    <a:gd name="T11" fmla="*/ 289 h 359"/>
                                    <a:gd name="T12" fmla="*/ 147 w 524"/>
                                    <a:gd name="T13" fmla="*/ 251 h 359"/>
                                    <a:gd name="T14" fmla="*/ 155 w 524"/>
                                    <a:gd name="T15" fmla="*/ 259 h 359"/>
                                    <a:gd name="T16" fmla="*/ 100 w 524"/>
                                    <a:gd name="T17" fmla="*/ 296 h 359"/>
                                    <a:gd name="T18" fmla="*/ 92 w 524"/>
                                    <a:gd name="T19" fmla="*/ 289 h 359"/>
                                    <a:gd name="T20" fmla="*/ 184 w 524"/>
                                    <a:gd name="T21" fmla="*/ 226 h 359"/>
                                    <a:gd name="T22" fmla="*/ 240 w 524"/>
                                    <a:gd name="T23" fmla="*/ 188 h 359"/>
                                    <a:gd name="T24" fmla="*/ 247 w 524"/>
                                    <a:gd name="T25" fmla="*/ 196 h 359"/>
                                    <a:gd name="T26" fmla="*/ 192 w 524"/>
                                    <a:gd name="T27" fmla="*/ 233 h 359"/>
                                    <a:gd name="T28" fmla="*/ 184 w 524"/>
                                    <a:gd name="T29" fmla="*/ 226 h 359"/>
                                    <a:gd name="T30" fmla="*/ 276 w 524"/>
                                    <a:gd name="T31" fmla="*/ 163 h 359"/>
                                    <a:gd name="T32" fmla="*/ 332 w 524"/>
                                    <a:gd name="T33" fmla="*/ 126 h 359"/>
                                    <a:gd name="T34" fmla="*/ 339 w 524"/>
                                    <a:gd name="T35" fmla="*/ 133 h 359"/>
                                    <a:gd name="T36" fmla="*/ 284 w 524"/>
                                    <a:gd name="T37" fmla="*/ 171 h 359"/>
                                    <a:gd name="T38" fmla="*/ 276 w 524"/>
                                    <a:gd name="T39" fmla="*/ 163 h 359"/>
                                    <a:gd name="T40" fmla="*/ 369 w 524"/>
                                    <a:gd name="T41" fmla="*/ 101 h 359"/>
                                    <a:gd name="T42" fmla="*/ 424 w 524"/>
                                    <a:gd name="T43" fmla="*/ 63 h 359"/>
                                    <a:gd name="T44" fmla="*/ 432 w 524"/>
                                    <a:gd name="T45" fmla="*/ 71 h 359"/>
                                    <a:gd name="T46" fmla="*/ 376 w 524"/>
                                    <a:gd name="T47" fmla="*/ 108 h 359"/>
                                    <a:gd name="T48" fmla="*/ 369 w 524"/>
                                    <a:gd name="T49" fmla="*/ 101 h 359"/>
                                    <a:gd name="T50" fmla="*/ 461 w 524"/>
                                    <a:gd name="T51" fmla="*/ 38 h 359"/>
                                    <a:gd name="T52" fmla="*/ 516 w 524"/>
                                    <a:gd name="T53" fmla="*/ 0 h 359"/>
                                    <a:gd name="T54" fmla="*/ 524 w 524"/>
                                    <a:gd name="T55" fmla="*/ 8 h 359"/>
                                    <a:gd name="T56" fmla="*/ 469 w 524"/>
                                    <a:gd name="T57" fmla="*/ 46 h 359"/>
                                    <a:gd name="T58" fmla="*/ 461 w 524"/>
                                    <a:gd name="T59" fmla="*/ 38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0" y="351"/>
                                      </a:moveTo>
                                      <a:lnTo>
                                        <a:pt x="55" y="314"/>
                                      </a:lnTo>
                                      <a:lnTo>
                                        <a:pt x="63" y="321"/>
                                      </a:lnTo>
                                      <a:lnTo>
                                        <a:pt x="7" y="359"/>
                                      </a:lnTo>
                                      <a:lnTo>
                                        <a:pt x="0" y="351"/>
                                      </a:lnTo>
                                      <a:close/>
                                      <a:moveTo>
                                        <a:pt x="92" y="289"/>
                                      </a:moveTo>
                                      <a:lnTo>
                                        <a:pt x="147" y="251"/>
                                      </a:lnTo>
                                      <a:lnTo>
                                        <a:pt x="155" y="259"/>
                                      </a:lnTo>
                                      <a:lnTo>
                                        <a:pt x="100" y="296"/>
                                      </a:lnTo>
                                      <a:lnTo>
                                        <a:pt x="92" y="289"/>
                                      </a:lnTo>
                                      <a:close/>
                                      <a:moveTo>
                                        <a:pt x="184" y="226"/>
                                      </a:moveTo>
                                      <a:lnTo>
                                        <a:pt x="240" y="188"/>
                                      </a:lnTo>
                                      <a:lnTo>
                                        <a:pt x="247" y="196"/>
                                      </a:lnTo>
                                      <a:lnTo>
                                        <a:pt x="192" y="233"/>
                                      </a:lnTo>
                                      <a:lnTo>
                                        <a:pt x="184" y="226"/>
                                      </a:lnTo>
                                      <a:close/>
                                      <a:moveTo>
                                        <a:pt x="276" y="163"/>
                                      </a:moveTo>
                                      <a:lnTo>
                                        <a:pt x="332" y="126"/>
                                      </a:lnTo>
                                      <a:lnTo>
                                        <a:pt x="339" y="133"/>
                                      </a:lnTo>
                                      <a:lnTo>
                                        <a:pt x="284" y="171"/>
                                      </a:lnTo>
                                      <a:lnTo>
                                        <a:pt x="276" y="163"/>
                                      </a:lnTo>
                                      <a:close/>
                                      <a:moveTo>
                                        <a:pt x="369" y="101"/>
                                      </a:moveTo>
                                      <a:lnTo>
                                        <a:pt x="424" y="63"/>
                                      </a:lnTo>
                                      <a:lnTo>
                                        <a:pt x="432" y="71"/>
                                      </a:lnTo>
                                      <a:lnTo>
                                        <a:pt x="376" y="108"/>
                                      </a:lnTo>
                                      <a:lnTo>
                                        <a:pt x="369" y="101"/>
                                      </a:lnTo>
                                      <a:close/>
                                      <a:moveTo>
                                        <a:pt x="461" y="38"/>
                                      </a:moveTo>
                                      <a:lnTo>
                                        <a:pt x="516" y="0"/>
                                      </a:lnTo>
                                      <a:lnTo>
                                        <a:pt x="524" y="8"/>
                                      </a:lnTo>
                                      <a:lnTo>
                                        <a:pt x="469" y="46"/>
                                      </a:lnTo>
                                      <a:lnTo>
                                        <a:pt x="461"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6" name="Rectangle 2231"/>
                              <wps:cNvSpPr>
                                <a:spLocks noChangeArrowheads="1"/>
                              </wps:cNvSpPr>
                              <wps:spPr bwMode="auto">
                                <a:xfrm>
                                  <a:off x="1025525" y="7397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57" name="Rectangle 2232"/>
                              <wps:cNvSpPr>
                                <a:spLocks noChangeArrowheads="1"/>
                              </wps:cNvSpPr>
                              <wps:spPr bwMode="auto">
                                <a:xfrm>
                                  <a:off x="1664335" y="776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58" name="Rectangle 2233"/>
                              <wps:cNvSpPr>
                                <a:spLocks noChangeArrowheads="1"/>
                              </wps:cNvSpPr>
                              <wps:spPr bwMode="auto">
                                <a:xfrm>
                                  <a:off x="667385" y="11518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59" name="Rectangle 2234"/>
                              <wps:cNvSpPr>
                                <a:spLocks noChangeArrowheads="1"/>
                              </wps:cNvSpPr>
                              <wps:spPr bwMode="auto">
                                <a:xfrm>
                                  <a:off x="106680" y="1170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60" name="Rectangle 2235"/>
                              <wps:cNvSpPr>
                                <a:spLocks noChangeArrowheads="1"/>
                              </wps:cNvSpPr>
                              <wps:spPr bwMode="auto">
                                <a:xfrm>
                                  <a:off x="402590" y="7023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61" name="Rectangle 2236"/>
                              <wps:cNvSpPr>
                                <a:spLocks noChangeArrowheads="1"/>
                              </wps:cNvSpPr>
                              <wps:spPr bwMode="auto">
                                <a:xfrm>
                                  <a:off x="486410" y="762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62" name="Rectangle 2237"/>
                              <wps:cNvSpPr>
                                <a:spLocks noChangeArrowheads="1"/>
                              </wps:cNvSpPr>
                              <wps:spPr bwMode="auto">
                                <a:xfrm>
                                  <a:off x="137160" y="71247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563" name="Oval 2238"/>
                              <wps:cNvSpPr>
                                <a:spLocks noChangeArrowheads="1"/>
                              </wps:cNvSpPr>
                              <wps:spPr bwMode="auto">
                                <a:xfrm>
                                  <a:off x="706755" y="113347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4" name="Oval 2239"/>
                              <wps:cNvSpPr>
                                <a:spLocks noChangeArrowheads="1"/>
                              </wps:cNvSpPr>
                              <wps:spPr bwMode="auto">
                                <a:xfrm>
                                  <a:off x="1056005"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5" name="Oval 2240"/>
                              <wps:cNvSpPr>
                                <a:spLocks noChangeArrowheads="1"/>
                              </wps:cNvSpPr>
                              <wps:spPr bwMode="auto">
                                <a:xfrm>
                                  <a:off x="1606550"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6" name="Oval 2241"/>
                              <wps:cNvSpPr>
                                <a:spLocks noChangeArrowheads="1"/>
                              </wps:cNvSpPr>
                              <wps:spPr bwMode="auto">
                                <a:xfrm>
                                  <a:off x="155575" y="113347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7" name="Oval 2242"/>
                              <wps:cNvSpPr>
                                <a:spLocks noChangeArrowheads="1"/>
                              </wps:cNvSpPr>
                              <wps:spPr bwMode="auto">
                                <a:xfrm>
                                  <a:off x="505460" y="216535"/>
                                  <a:ext cx="2222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2" name="Oval 2243"/>
                              <wps:cNvSpPr>
                                <a:spLocks noChangeArrowheads="1"/>
                              </wps:cNvSpPr>
                              <wps:spPr bwMode="auto">
                                <a:xfrm>
                                  <a:off x="280035" y="808355"/>
                                  <a:ext cx="2286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13" o:spid="_x0000_s1652" editas="canvas" style="width:147.15pt;height:107.7pt;mso-position-horizontal-relative:char;mso-position-vertical-relative:line" coordsize="18688,136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YCeJGBwAAO7fAAAOAAAAZHJzL2Uyb0RvYy54bWzsXW1v20iS/n7A/QdBHw/ImO8UjfEsZvNy t8Ds7uA2d99pWY6FlUWvpMSZXdx/v6e6WWSX2EV2nHFubs0AE9qjSnU9D1vd1VXV3d//7vP9bvFp czhum/3VMv4uWi42+3Vzs91/uFr+1/t3r1bLxfFU72/qXbPfXC1/2RyXv/vhX//l+8eHy03S3DW7 m81hASX74+Xjw9Xy7nR6uLy4OK7vNvf18bvmYbPHh7fN4b4+4dfDh4ubQ/0I7fe7iySKiovH5nDz cGjWm+MR//eN/XD5g9F/e7tZn/58e3vcnBa7qyVsO5m/D+bva/r74ofv68sPh/rhbrtuzaifYMV9 vd2j0U7Vm/pULz4etgNV99v1oTk2t6fv1s39RXN7u11vDAagiaMzNK/r/af6aMCswQ4biJ9+Rb3X H8juffNuu9uBjQtov6T/R89HvJ8NfbzbSyH7f4xsK/P4gBd4fOhe5fHrTPzLXf2wMciPl+s/ffr5 sNjeoH/labVc7Ot79KR3h82G+sUiSeKc3iNZANG/PPx8IGOPDz81678eF/vm7c329HOz3Z9gU0yS sNsRpV+O+EeL68c/NjfQXH88NeZlfr493JMqvKbF56tlHhdJni8Xv1wtqyhJU9Nqfbn5fFqs8XEc R3GZ4PM1BIo0N53ror5kLeuPx9O/bxqjsf700/Fk+94NfqJGPty0wN6jn97e79AN/+1iUSaLx0Vc clu9UOwIRYu7Rcx9uVOTCAm/ltSRif1qMlckiRRzALuz2a+ncCTiSoNVulJ+RRhRuqZi1SD0k07K rweM9SJprFkUTzMdu1QnmcZRHMB27NKd5pVCN3p8b7sCzyU8S2NNUwDjsUv5iFHTnCcu53muGZVM c564nGelRlQSwHnicp5XqqppzhOX86LUOkISwHnicj5i1DTnqct5WWlGpdOcpy7nZbxSulQawHnq cr5KVVXTnKcu5xUGMWWkC+A8dTkfMWqa88zlPI4SrU9l06RnLulVrjGVBZCeuaTHUVkqXGXTrGcu 63GcqQADaM9c2sfMmuYdk24/LsZJoZmVT/Oeu7zHcaWRlQcQnwvi07hQiCfvYmLWygXx6UrrD3kA 8bkgfsSsaeILQXweaWYV08QXgvgs1cgqAogvBPF5ruqaJr4QxBeJ1h+KAOILQfyIWdPEl4J4OIpK 1yqniS8F8UWpqlKIh6/7gb3Z+o4d3PXnfevh4qdFTevCyHjXD82RvGpyd+Ewv7eeeX0JKXKHFWGY SMKpceOnhPHySdj46TBuXDNeLwmXQZrx/ki4ChImR5Ok4UnS4mPKEPImjXgYSPIYjXgYzLjFGYcB JdfPaA+DSv4dicOBC4FKTpwRD4NKjpoRD4NK3pgRD4NKHpcRD4NKbhWJw28KgUq+kxEPg0r+kREP g0pOkBEPg0qOjhEPg0reDInDWwmBSh6LEQ+DSl6JEQ+DSp6HEQ+DSs6FEQ+DSg4EicNBCIFKToIR D4NKfoARD4NKc70RD4NK07kRD4NKUzaJY0oOgUrTshEPg0ozrxEPg0qzqxEPg0oTqBEPg0qTJIlj EgyBShOhERdQ7cDdzmUHRBbPY4qH5QIxxWtqor58qE80BfKPi0cEiCiMs7jDD3YCvG8+bd43RuJE M6E1ksNG/ae7vSvVGsdi/CE/H4yqVsgGhWA4f8pPK2UbDBI6b269a44bA7S30ypFSMawx/+i/1w2 jhiQkONP+dlqa6UmjORGA8XYNm5LR4NojrBSQ4P4kZBjzfy0aFhqwkxuNFAsHA1iN8JKDQ3CRUKO UfDTomGpCTO50UCxcDSI+ggrNTSIMwk5RsFPi4alJszkRgPFwtEgxiOs1NAgrCTkGAU/LRqWmjCT Gw0UC0eD6JCwUkODeJSQYxT8tGhYasJMbjRQLBwNYkHCSg0Nwk9CjlHw06JhqQkzudFAsXA0CCIJ KzU0FLcSggyDnxZOJzZhKDcbKBaOh0JGwk4VEOJUQpCB8LMFxGITlnbthsp9ASTEm4SlKiTEuIQg Q+FnC4nFpkzldkPlvgAS4kvCUhUSglpCkKHws4XEYlOmcruhcl8ACcEpYakKCQExIchQ+NlCYrEp U7ndULkvgIRglLBUhYQImBBkKPxsIbHYlKncbqjcF0BCJEtYqkIy/jkc/3PdZ5BYbMpUbjdU7rxZ 9krhv9NqwoSOumUFrUachPKx2W1vKIVPy4nj4cP1691h8ammqgfzp133CLHd3qxKEnIo1jWKL253 9cmE5oRYoLaHw/H0pj7e2VaNBrsSut582lBlQX15t6lv3u5vzM+neruzP5vlSZuUpzy8zeRfNze/ ICd/aGzJBkpM8MNdc/j7cvGIco2r5fFvH+vDZrnY/WGPvH4VZ+Spn8wvWV7SIuTgfnLtflLv11B1 tTwtEZCkH1+fbE3Ix4fD9sMdWooND/vmR9QC3G4pVW+KBqxV7S8od7C2foO6BwI3rHsoiGFRzPAc dQ/xqoj6uocK3cW8Qa57SNOkJPOo7CFJyqrgFf9XFT7kSYZINv62jfkLH1YofKDlhbGnF8FSrMui ZCYH5NHjBrGzwq8IMQxHEWWrPYrc1AESmV6LMKZ2ivKYUgceRW7igHL6HmSYRXo9GkNwCDohxR4M Sb1MllLtg8cgUfpQxn6TRPFDanKKPlUu3THSQ154svpBe3Oi+AFFN4oul/MsoWSGzy6X9CJVVLm0 62y5vGts0bjUvZzUlIp4rBL1D3GqmCVKIJKVglBWQKh2uV090d4iVTd11scaXaIKAqODn3lZBJEo 30BRBqHz5VKv8iUKIZKMUpQe7kUdRFwpdolSCFvO5NPl9vokzfzdS9RCxNp7pNhhx32i8SWqIWwp ks8ut9fHyCF7v42iHELnS3Cv8UUTRGd9nCt9VZRDJKh+8tolKiLiiCo+PBhFQUSi2uX2e1OV5lMl qF9pZrkDTqx1r8ylPkEFlB+iO+LodLnUq3SJmgh8Z71siYKINFHMEjURyvdH1ENgCvMDFBURyhsU 1RCpRpUoiDAJfs8bFNUQaax8EUU9hMqUS7pgCo7snP/2JPjJ2aB0ypz/Pi99mPPfWp3HnP/WmJnz 3xoz/vw3BUq6EqSnpG1pOqGsLS3HKIrRh49siMt8jvFtRctQtNZ/LuNGWImacRAv0Aryx/y06jIq kYM6eF9jYlhFiqAWK+Gn3zb+lENLrrVt822hSpcq1+BgqWcMwGJu1NC0hY2F2qgclmhGH8r6xnBj +WXEOvumIWHZYC1FYfL4K8IiykoOtHMrliQskKzchLFY/Fg5LInGQA0t5Pb0FwWH3OquWLf2pjjT jgXIqBVYehiNWFyMynXpacTpx1ANLZxGBV/X2mCjOiNfJzj+VrLDz9r5ad9VW0CQrLhUhD/mpxWD w942PN5NhwayHv1VUaUqfaO7qjjtTVkT2rgPsLNqflpTLW44xKPst3F8OLujYgPbuC2GAzPm6PNL jz5jSrLR55+2+w3tuDNlWm3k+fX+5wPGgafso0uSnMZ9/GttH90qijAs2WGGA8qUaqCddAv64Wq5 g01mZuZdddRlWxFS3O1tpC8UpTzKAmE4+uQpeY777Qk7Vnfbe8z4XWplIrdhwLXVYBQ2NztD/1FF 1dvV21X2KkuKt6+y6M2bVz++e529Kt7FZf4mffP69Zv4f8jOOLu8297cbPaU4OFdqnEWtsOy3S9r 95d2+1Q7Ti6kduPBwER+GqNN6uM8NUOvhF75N82CYDqV/dDMQM/TD7Eht6KQIeU1KrwRZBHnbjh3 Q2xCptCi7IbGt/iSbri43W0f/oPzjO0G4xhVWxH7YMOBMc2qhIJ5c4ecx0W5K55K6EWHxPyGseqL O+R/n3VIFNTxoqBCCtgWMvQz9aqqygr91WR+0zJDLd88Qs4jJI2Q6BW2QzrHNNjlT9spn/OYhjRa tWtDj3tZVLTMpS5bFEmK4VZ2Wbeohv1JJ67fFxmghT6hZTaym/WYe5ADvOZOxG7Sx8yB5lwZt1Yh 9qtxk4gmnxJHQz1uHsvsgR5YA9SdNaoaN4flV+PmrzRQInvlB+VmUTQ1okpBIUfUKGDvPp2EMWRH FClomlyeY2y0VlRNMy0LFHRN02RTkK97aTq6AL5jl3BVkyhPUHiSxQnYF+3nSVQnaKpcyhMk7xRV 05SLyoQRTdOUy7oEHV4A51Q+3b092kHuhyfqEhSmRFVCUuWaqpDhxCU9zSkX6vvKiKoE/1AgShJG NE2Tnrr9fAReAOl0QlBHuq5KFiT4xyhRjpBWGlOyHkFR5ZKe5VTR4yNdnNDgJ10czjCiaZp0UYow Ai+AdKqr70jXVYlSBKWni0oErHgUpkQpgqbKJZ1Om/GTPqhFsIlqd5YWpQgjmqZJF5UII/ACSKfN XB3puip5NIO/e4pjGXKcEeNnSh7NoKhySS9wMIiianpMRyFpj29E0zTp4kyGEXgBpFM2qyNdV0U1 1Z2Y0j2RZOplClNW5BsT5LEMftJLl/QStUd+0stp0qlWvjN8RNM06ZQj6zSNwAsgnTb6Bagir78T U0hfuaSXK21OXgVMpCuX9JWpIfa9v9U06bQi6Qwf0TRN+solfQReAOlImPVG6apoA19nu0J65ZK+ QoWjv3tSqm5SlUt6lWlzcjVNOkUuutZGNE2TTnu1Ok0j8AJIp02gAapM8rOTU1injHuvrFppXGED nyOnKnOJp36uvER85Gjz+zAxRTl788eUTbOPbXiOsjGYAfzHkfsCpDKkleb6vrm+D5Gj+XybwSlO baXL+67GZvy0pbm+T6tim+v7NGb89X2mvM93rth8vo1GpP98G5VIWjXQoNclwMe/2iWmbCMedpRP iVnZiHN91rj2NrL/Hn68DdxPiMO1Ie3w1YPEW6hdycmE9hYqvO4g7S3UrhRtXHt7NMZ7eM8h2ttC t/dVGFTykIkZuMFB2luo8HWDxFuo8GdDxLmY731fJTrOjfFZyfw4CoNr3FL7D8IAx1GLmPzLMAwt ZvIhnX8AtxFYvubcKLjx5tQo5DUoedRXD7ali/gcyDj52n/MpXxCrCus5E/56RYXBglxg6yAn6K5 cyEuK1RhdD1mAgcyNC3L3C4/XSBhUl2brIKfAspAahILnaZhe8IEGGQsAsCESfWNMgp+CjRDsUk4 iKaHwUEuIABOmFTfKMPgp4AzFJuEgzh1GBxE2QPghEn1jTIMfgo4Q7FJOIgAh8Ghk65sr+Sm+WlN QEAHw0mYVN8o6+CngDMUm4SD2GoYHESGA+CESfWNMgx+CjhDsUk4CICGwUHMNQBOmFTfKMPgp4Az FJuEg3hgGBxEMwPghEn1jTIMfgo4Q7FJOAjahcFBnDAATphU3yjD4KeAMxSbhIO4VRgcjlfDR+G2 +WltsGNBoFjfLCvhpwA0FGNAVLg9n3Tzwk+6gdstaxnNtPYltYzkJA9LanFLQYqCffpi9CWMmOVi WlKaejB7yw464bzR4KVvNEBKYVi/aLzAb1G/WFIFGXywKkpx9JLssUmU98ctpVXa+eTcaZ9UwUgX ZaTjhy1RUQBt+jTfn74O0s0dmQt9PGrc1JGpCPDocbNGGWW5PXrcrJEpXPLowfDRZZYo++RR4+aL zPkuQ1RYyndaFG7cRJHCjShgLOnADI81ooJxZU7eGNpzVsComCRvmMKtM943Jk5ZQrBCMcslO8a9 En5dLt2FhtAl3KTcPe9NXDKlcuWSrnElixiRl/fSLssYC6oz8lglqxhhu1+X28ETc5GaT5fbxWMN oqxkxFUxfrtc3mNzR4qna8laxoKKHXx2uZ09VvlyqcdNeH5dopYRF/P5+ZLVjJmmyx1aqKbTy724 bSqplO+PqGZMNIyioLE9M2j4XZRnLEUaRrfT0+lJXu7lGUsqXy73icaXKGlMVnTSj6dPyKLGxJwt NsQoahqhRdHl9vsUdxV6MYqiRjp8x2+XO96glyq63H6flBpGl/tUGwdpx3c3yOt8udynLl9wFOd6 gLkegJIK3c7+8azFfN6PlpKc6wE0Zn6VegAMVV+Xg6KJxByCg6nCl4PCIBmQgqLabohNBGxphoJU UA5hPLgoreJgFEebhimoNhfd5Zb1rI3VHGOHx1gk3VSTAQrc51G59jqbLqbKlvLThs/OreNPdTxw 5gyVcNfa9lVEVDgKS+G8jloKt7WVG2ceLmnbMseJ2Vp+tiHBgYX8uY6K7ns2tsJJsexrqChhZiS7 FDpr56e1Ag5hKzeOCmvvtuXxGP3QQm5vBBWVE+MNwMWYQGW+iySJOo6x3kdHvxiN1r3DGMBW8LNF T9XjpuXx3gwX6cxC1sOo0MQcv33pZ8VggJDxW5OLeGL81rlzfZVFFPgy4Sc+e3wVJ3P0dj4mBsfQ rP/0CdcFbG8w2ea0zUx2QTP9PrULVmVOgQGMkL4uWNBnJn2QlfZofIyCHIvlY4jmk4pOp4fLi4vj +m5zXx+/u9+uD82xuT19t27uL5Cr2a43F/9MJxWRpztMIBjv4tkTCDjqLm+LX1dxVg4SCAnuc2hT XkgfYPy0TgT32SflD1JzpDeyFXZ87tMD4KGLsdCh2Nj5Ywsc3O2VItBnbqj3aHJjTXFCsSaPJjfE Spt/EWoa2oQvbG9TbDayDG2CR9gJQYdfkxtnilOz13GoyQ0zqTy5USaVJ5FPSDITjR7CEwkFbLXx MyUzCis6pd9DlcgorMy+0CFAmVCwQXKPWS7t5h4Cz/ujO6I62pNcs8rl3e6r91jl8q6TJYjXyJIp BbxoL1kipWBuR/AgFBmF0gRDh1yJSxvMpSI+TW5nLzWbXNZNJNSnyWUdN+ko8FzW7bkBQ9bFhQ30 lfAz5bKuMSVyCalJCQ6ZkqkEs8V7aBRtTul6lfJVFnkE5ZsssgjK4CJyCMoXRmQQbPLGg8ylO1bG O5E/UDly2TZn+7d9AJ7KHMGeI9jwbOcI9v/HHW34/n5lWBfDjtlbgDHTF9aFu2IWPv14oYba2t0q 8MxGg1JUp01LqRiexWjwiiwjOZznMio3sPA8KDUM88IZsLqtawwWNVQxnQNACz92klk5P9soZhs9 nTo2vL0uvtsVwFr4ydHIc/P4c46zuQa3FtCxNzC0O5BcQ9Ru5po4Xb69WXkqvE2ZXTQ6EamnVyhs m4ZDszoUd2k1DY3tI+M9xPa38RfI0erxvntu1TkOdKQ5/PnCw5/0FZexJ5MAeWLsCfUsGR2DQ0NQ XCY4+0mEP3FwtLnpksJPaYITijnNxGv5Of50vMQB1y/vpGy6hUt2w685KTuNcCeEHWvL1Sqy2cy+ iBo3m9DsT70wXmXIzsmA0twJX2onhHsgO6GZqb9kLPSek52mq6x1+1ZRkSHcL0ZFbNglJ5O6Y1L1 Ce15THzhRf3UZQYxeQSZ0HmePSaPin50VDOR93cJ9CPo89yhTJEuz2WIbkhevVbRjZhp13W6EXn1 UkU3SKneqeiE58SVim6SwI1RBtygrF496YaFFYbceJnKkAjGa1eHilg8EjNU1Wo317vQZCzexPV9 783lW706VAbjtVcnjihWrw4V0Xj1plVxSLF606qo71fpcplX6ZLReJxr5u3mIhqvXpgrwvHqhbki Hq9emEs1cl2Y2WYcPK9RFPirFwyLS5TVC4ZFgX+iXhTtdnl4aApfgnv1gmE4ej3GkoryPRhFVF69 KFqE5dWLokVgPlbtcrlPTd7BZxeG4M56/aJod6hJNL7EmcWxdrG2CNAnKl8u9ypfosAf9+r5uRcF /ur16KLAP0uUPoETR3q+TJ7GM3qJ+n71enRxbrHGFtXhde8n1dgSBxerl8kjpOnoUtkSzGuXyYuD i3FDo595cXSxydp52BIHF6O8SVHlEm92lw1nDXFuMTq7osnt8mYXikeTSztWc4omNyFljjv1wXNZ 15lyWXeZmjNSn/e+w8zI2cB6Zr5DeZCmmfdUaDsH5j0VGjNtufd7TCQ2VDW+bYdmEvrydfsWxsVp siDx7pidCXGbYnrfHTI0IQ5Hx2jnMNuEOIZ2Ix4G1X/G4lfnGckVG7tD2TLWX2mq5XvaqM+TLzXl jI1Nmtk0WzuJASN/yk8rdW4bf6on4wZXzmpwUJ1n3g4Wc21HZOX8tCbol86eyX3tnbg6JiwbrKnd 5cAaqPDrgds058QFvv31xeMZ46GFTI6OCg65QQWXu30BGqrgq5zbZCcWF6OvFMsK2/JUznhg4TSq 4ZXbGio4/saKDj4r56ftf+ql21IMDrvF9OQrwfU3NbgWXYMEl9oYMZ7wNQMSxsXxfTxfe2U7w5kT w8vFp5eeGEa3tNHn/9ysTyg629FFygiUjIWfX99BcPPj4dA83m3qmyMSbGZUEfFq+oVu511cP/6x udlcLeuPp8aU83DKgw9DipI8p/ATOn6ZVqU90LePQsdJFFFg0CTy8A2xhyWh87Kes0zeAUBMO3xR HvVz7eJlKi9ybh3GZNuew/SbuhdZvxH6nfnTjumOmHqBsuW1veo5Bpu/T6pX74pV+Sp7l+WvqjJa vcIVw7+viiirsjfv5FXP5qLtz/e7/VflDum264peOXHtGI1fDh+uX+8Oi0/1DkfHdhdZ4w0KsS+8 7bq7qZrM5zuk+em7S/r0+fqz3bVjC2CpL183N7+gNx+aEx1q6xk49g0u/F7s/rDH9wECJ/7hwD9c 8w/1fn3XHK6WpyUW1fTj6xN+w7/5+HDYfrhDA7Gl5uFHfGfebU+0HOht+D+44pruh/IME6YwSXzr 8aIefmrWfz0u9s2vPEwURZa2O57KshicQIVkPxUDzKPEbme+Vu43aR4luqGkvqQp6+3+Bt+p+vJU b3f2Z2fAfMIo0c2XL3uUQETCM0qYJcc3GiWKokzp3ir4EnGcxyt7XG/vTFRJRHeJzaPEPEqg7oSG gG/oS3TT5cseJZBl8YwS7n784TXcv7IvERUF7dA3o0QZtfdtz6PExX293U945bMv8cy+RDddvuhR gnx5zyhh0gvfyJfIEJho9w+VEWIiZwWd2M/OhyzEc1hCLt3nQeKZB4lutnzZg0R3noWIXo4faPHr uhLZqsjaMoiyQKSSQnG9I7HKo24PwjxGzGPEN11udHPlyx4juq1vYoxw9789+3IjLWPeqISQuz2P qR8kcKdbRHWIc1BiDkp8+6BEN1m+7FECla12ufFn5J4oBeruTHzuAaKMCtola+MRaZqdp0AT/OEB oorszjI9AbrZ7bYPx81YDlRk0wKTbrs95e2iifCA8Xu5ykE0c2g+tlF3LQJvsq8m0UWJY7v/abJX Hv/2sT5sOPGGnclUj26Tb1lu9iHbBFz7iU3CtZ+EJuL2DSXibn8DibgClTGyn7qbF5+7n+LYLhzS Zjsqlr+VvZ+sn8kSOsStncjmfor93c3h78vF46F+uFq+sH6KTiL6qT0j9RtFbuBtFea8Taqlmvup LcSZx1NMXW0H7A5lLbr6p3bexz6lb1j6lOc4HmNs3p/HU63c5oWNp10BDvfTLpmIM4afe97Pozxr F7BJXFDYW0S5XPd0+qSN2T39p3VPS9pjIKf9Lpv1DbopTl2nU2BoGbWKVnRK3Fk37UfTuZv+Jr1T LP7Wl/jPFGd+gN98t12/qU+1+7spf7zcJM1ds7vZHH74XwEAAAD//wMAUEsDBBQABgAIAAAAIQAB +Hd+3AAAAAUBAAAPAAAAZHJzL2Rvd25yZXYueG1sTI9PS8NAEMXvgt9hGcGLtJv+UTRmU6TQo9I2 Qq+b7JiEZmdDdtpGP72jF70Mb3jDe7/JVqPv1BmH2AYyMJsmoJCq4FqqDbwXm8kjqMiWnO0CoYFP jLDKr68ym7pwoR2e91wrCaGYWgMNc59qHasGvY3T0COJ9xEGb1nWodZusBcJ952eJ8mD9rYlaWhs j+sGq+P+5A3Ux696/Vqw3/BYbLek7w6L8s2Y25vx5RkU48h/x/CDL+iQC1MZTuSi6gzII/w7xZs/ LRegShGz+yXoPNP/6fNvAAAA//8DAFBLAQItABQABgAIAAAAIQC2gziS/gAAAOEBAAATAAAAAAAA AAAAAAAAAAAAAABbQ29udGVudF9UeXBlc10ueG1sUEsBAi0AFAAGAAgAAAAhADj9If/WAAAAlAEA AAsAAAAAAAAAAAAAAAAALwEAAF9yZWxzLy5yZWxzUEsBAi0AFAAGAAgAAAAhABxgJ4kYHAAA7t8A AA4AAAAAAAAAAAAAAAAALgIAAGRycy9lMm9Eb2MueG1sUEsBAi0AFAAGAAgAAAAhAAH4d37cAAAA BQEAAA8AAAAAAAAAAAAAAAAAch4AAGRycy9kb3ducmV2LnhtbFBLBQYAAAAABAAEAPMAAAB7HwAA AAA= ">
                      <v:shape id="_x0000_s1653" type="#_x0000_t75" style="position:absolute;width:18688;height:13677;visibility:visible;mso-wrap-style:square">
                        <v:fill o:detectmouseclick="t"/>
                        <v:path o:connecttype="none"/>
                      </v:shape>
                      <v:shape id="Freeform 2215" o:spid="_x0000_s1654" style="position:absolute;left:5162;top:9023;width:11017;height:63;visibility:visible;mso-wrap-style:square;v-text-anchor:top" coordsize="1735,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O2CMYA AADdAAAADwAAAGRycy9kb3ducmV2LnhtbERPTWvCQBC9F/wPywi91U0qlhpdpRRa2oO1RkGPY3ZM QrOzIbtNor/eLRS8zeN9znzZm0q01LjSsoJ4FIEgzqwuOVew2749PINwHlljZZkUnMnBcjG4m2Oi bccbalOfixDCLkEFhfd1IqXLCjLoRrYmDtzJNgZ9gE0udYNdCDeVfIyiJ2mw5NBQYE2vBWU/6a9R 8HV8v4zbQ+y7ON1vVmv8/K4PE6Xuh/3LDISn3t/E/+4PHeZPxlP4+yacIBdXAAAA//8DAFBLAQIt ABQABgAIAAAAIQDw94q7/QAAAOIBAAATAAAAAAAAAAAAAAAAAAAAAABbQ29udGVudF9UeXBlc10u eG1sUEsBAi0AFAAGAAgAAAAhADHdX2HSAAAAjwEAAAsAAAAAAAAAAAAAAAAALgEAAF9yZWxzLy5y ZWxzUEsBAi0AFAAGAAgAAAAhADMvBZ5BAAAAOQAAABAAAAAAAAAAAAAAAAAAKQIAAGRycy9zaGFw ZXhtbC54bWxQSwECLQAUAAYACAAAACEAAfO2CMYAAADdAAAADwAAAAAAAAAAAAAAAACYAgAAZHJz L2Rvd25yZXYueG1sUEsFBgAAAAAEAAQA9QAAAIsDAAAAAA== " path="m,l72,r,10l,10,,xm120,r72,l192,10r-72,l120,xm240,r72,l312,10r-72,l240,xm359,r72,l431,10r-72,l359,xm479,r72,l551,10r-72,l479,xm599,r71,l670,10r-71,l599,xm718,r72,l790,10r-72,l718,xm838,r72,l910,10r-72,l838,xm958,r71,l1029,10r-71,l958,xm1077,r72,l1149,10r-72,l1077,xm1197,r72,l1269,10r-72,l1197,xm1316,r72,l1388,10r-72,l1316,xm1436,r72,l1508,10r-72,l1436,xm1556,r71,l1627,10r-71,l1556,xm1675,r60,l1735,10r-60,l1675,xe" fillcolor="black" strokeweight=".1pt">
                        <v:stroke joinstyle="bevel"/>
                        <v:path arrowok="t" o:connecttype="custom" o:connectlocs="45720,0;0,6350;76200,0;121920,6350;76200,0;198120,0;152400,6350;227965,0;273685,6350;227965,0;349885,0;304165,6350;380365,0;425450,6350;380365,0;501650,0;455930,6350;532130,0;577850,6350;532130,0;653415,0;608330,6350;683895,0;729615,6350;683895,0;805815,0;760095,6350;835660,0;881380,6350;835660,0;957580,0;911860,6350;988060,0;1033145,6350;988060,0;1101725,0;1063625,6350" o:connectangles="0,0,0,0,0,0,0,0,0,0,0,0,0,0,0,0,0,0,0,0,0,0,0,0,0,0,0,0,0,0,0,0,0,0,0,0,0"/>
                        <o:lock v:ext="edit" verticies="t"/>
                      </v:shape>
                      <v:shape id="Freeform 2216" o:spid="_x0000_s1655" style="position:absolute;left:1860;top:9029;width:3327;height:2280;visibility:visible;mso-wrap-style:square;v-text-anchor:top" coordsize="524,3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nNMcUA AADdAAAADwAAAGRycy9kb3ducmV2LnhtbESPQWvCQBCF7wX/wzKCt7qx2KLRVaQg6KnUNgdvQ3bM BrOzMbtq7K/vHAq9zfDevPfNct37Rt2oi3VgA5NxBoq4DLbmysD31/Z5BiomZItNYDLwoAjr1eBp ibkNd/6k2yFVSkI45mjApdTmWsfSkcc4Di2xaKfQeUyydpW2Hd4l3Df6JcvetMeapcFhS++OyvPh 6g1cvH9UHwUee1vw3v2EgufzwpjRsN8sQCXq07/573pnBf91KvzyjYy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Nec0xxQAAAN0AAAAPAAAAAAAAAAAAAAAAAJgCAABkcnMv ZG93bnJldi54bWxQSwUGAAAAAAQABAD1AAAAigMAAAAA " path="m524,8l469,46r-8,-8l517,r7,8xm432,71r-55,37l369,101,425,63r7,8xm340,133r-55,38l277,163r55,-37l340,133xm248,196r-56,38l185,226r55,-38l248,196xm155,259r-55,37l92,289r56,-38l155,259xm63,321l8,359,,351,56,314r7,7xe" fillcolor="black" strokeweight=".1pt">
                        <v:stroke joinstyle="bevel"/>
                        <v:path arrowok="t" o:connecttype="custom" o:connectlocs="332740,5080;297815,29210;292735,24130;328295,0;332740,5080;274320,45085;239395,68580;234315,64135;269875,40005;274320,45085;215900,84455;180975,108585;175895,103505;210820,80010;215900,84455;157480,124460;121920,148590;117475,143510;152400,119380;157480,124460;98425,164465;63500,187960;58420,183515;93980,159385;98425,164465;40005,203835;5080,227965;0,222885;35560,199390;40005,203835" o:connectangles="0,0,0,0,0,0,0,0,0,0,0,0,0,0,0,0,0,0,0,0,0,0,0,0,0,0,0,0,0,0"/>
                        <o:lock v:ext="edit" verticies="t"/>
                      </v:shape>
                      <v:line id="Line 2217" o:spid="_x0000_s1656" style="position:absolute;visibility:visible;mso-wrap-style:square" from="5162,2254" to="16179,9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HSU8UAAADdAAAADwAAAGRycy9kb3ducmV2LnhtbERPS2vCQBC+C/0PyxS86cZibY1ZRQRt QTxUS+lxzE4emJ1Ns1sT++u7guBtPr7nJIvOVOJMjSstKxgNIxDEqdUl5wo+D+vBKwjnkTVWlknB hRws5g+9BGNtW/6g897nIoSwi1FB4X0dS+nSggy6oa2JA5fZxqAPsMmlbrAN4aaST1E0kQZLDg0F 1rQqKD3tf42Cv+PlZZNtv6j9tqufVMvpG++mSvUfu+UMhKfO38U397sO85/HI7h+E06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THSU8UAAADdAAAADwAAAAAAAAAA AAAAAAChAgAAZHJzL2Rvd25yZXYueG1sUEsFBgAAAAAEAAQA+QAAAJMDAAAAAA== " strokeweight=".6pt">
                        <v:stroke joinstyle="miter"/>
                      </v:line>
                      <v:line id="Line 2218" o:spid="_x0000_s1657" style="position:absolute;visibility:visible;mso-wrap-style:square" from="5162,2254" to="7181,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NMJMUAAADdAAAADwAAAGRycy9kb3ducmV2LnhtbERPS2vCQBC+C/6HZQq96aZSbU2zigit gnioLaXHaXbywOxszK4m+utdQehtPr7nJPPOVOJEjSstK3gaRiCIU6tLzhV8f70PXkE4j6yxskwK zuRgPuv3Eoy1bfmTTjufixDCLkYFhfd1LKVLCzLohrYmDlxmG4M+wCaXusE2hJtKjqJoIg2WHBoK rGlZULrfHY2Cy9/55SPb/FD7a5eHVMvpirdTpR4fusUbCE+d/xff3Wsd5o+fR3D7JpwgZ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NMJMUAAADdAAAADwAAAAAAAAAA AAAAAAChAgAAZHJzL2Rvd25yZXYueG1sUEsFBgAAAAAEAAQA+QAAAJMDAAAAAA== " strokeweight=".6pt">
                        <v:stroke joinstyle="miter"/>
                      </v:line>
                      <v:line id="Line 2219" o:spid="_x0000_s1658" style="position:absolute;flip:x;visibility:visible;mso-wrap-style:square" from="1670,2254" to="5162,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aGzMEAAADdAAAADwAAAGRycy9kb3ducmV2LnhtbERP24rCMBB9F/yHMAv7pmm9W42iC4L4 5uUDhmZsyjaTtona/fuNsLBvczjXWW87W4kntb50rCAdJiCIc6dLLhTcrofBAoQPyBorx6Tghzxs N/3eGjPtXnym5yUUIoawz1CBCaHOpPS5IYt+6GriyN1dazFE2BZSt/iK4baSoySZSYslxwaDNX0Z yr8vD6tgeb7uyJTF0sxOtyYdNWkz31dKfX50uxWIQF34F/+5jzrOn07G8P4mniA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hhobMwQAAAN0AAAAPAAAAAAAAAAAAAAAA AKECAABkcnMvZG93bnJldi54bWxQSwUGAAAAAAQABAD5AAAAjwMAAAAA " strokeweight=".6pt">
                        <v:stroke joinstyle="miter"/>
                      </v:line>
                      <v:line id="Line 2220" o:spid="_x0000_s1659" style="position:absolute;flip:y;visibility:visible;mso-wrap-style:square" from="7181,9055" to="16179,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8euMIAAADdAAAADwAAAGRycy9kb3ducmV2LnhtbERPzWrCQBC+F3yHZQre6iZi05q6hrQg lN6iPsCQnWZDs7NJdtX49q4g9DYf3+9sisl24kyjbx0rSBcJCOLa6ZYbBcfD7uUdhA/IGjvHpOBK Hort7GmDuXYXrui8D42IIexzVGBC6HMpfW3Iol+4njhyv260GCIcG6lHvMRw28llkmTSYsuxwWBP X4bqv/3JKlhXh5JM26xN9nMc0uWQDm+fnVLz56n8ABFoCv/ih/tbx/mvqxXcv4knyO0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m8euMIAAADdAAAADwAAAAAAAAAAAAAA AAChAgAAZHJzL2Rvd25yZXYueG1sUEsFBgAAAAAEAAQA+QAAAJADAAAAAA== " strokeweight=".6pt">
                        <v:stroke joinstyle="miter"/>
                      </v:line>
                      <v:shape id="Freeform 2221" o:spid="_x0000_s1660" style="position:absolute;left:5130;top:2254;width:70;height:6623;visibility:visible;mso-wrap-style:square;v-text-anchor:top" coordsize="11,10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dGasIA AADdAAAADwAAAGRycy9kb3ducmV2LnhtbERPzWoCMRC+F3yHMEJvNbtWi6xGKQXBipdqH2DYjJvF zWRNoqZ9+kYQepuP73cWq2Q7cSUfWscKylEBgrh2uuVGwfdh/TIDESKyxs4xKfihAKvl4GmBlXY3 /qLrPjYih3CoUIGJsa+kDLUhi2HkeuLMHZ23GDP0jdQebzncdnJcFG/SYsu5wWBPH4bq0/5iFdTb 5lC+ltvWu9/0ed713qSTV+p5mN7nICKl+C9+uDc6z59OpnD/Jp8gl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V0ZqwgAAAN0AAAAPAAAAAAAAAAAAAAAAAJgCAABkcnMvZG93 bnJldi54bWxQSwUGAAAAAAQABAD1AAAAhwMAAAAA " path="m11,r,59l,59,,,11,xm11,99r,59l,158,,99r11,xm11,197r,59l,256,,197r11,xm11,295r,59l,354,,295r11,xm11,394r,59l,453,,394r11,xm11,492r,59l,551,,492r11,xm11,590r,59l,649,,590r11,xm11,689r,59l,748,,689r11,xm11,787r,59l,846,,787r11,xm11,885r,59l,944,,885r11,xm11,984r,59l,1043,,984r11,xe" fillcolor="black" strokeweight=".1pt">
                        <v:stroke joinstyle="bevel"/>
                        <v:path arrowok="t" o:connecttype="custom" o:connectlocs="6985,0;6985,37465;0,37465;0,0;6985,0;6985,62865;6985,100330;0,100330;0,62865;6985,62865;6985,125095;6985,162560;0,162560;0,125095;6985,125095;6985,187325;6985,224790;0,224790;0,187325;6985,187325;6985,250190;6985,287655;0,287655;0,250190;6985,250190;6985,312420;6985,349885;0,349885;0,312420;6985,312420;6985,374650;6985,412115;0,412115;0,374650;6985,374650;6985,437515;6985,474980;0,474980;0,437515;6985,437515;6985,499745;6985,537210;0,537210;0,499745;6985,499745;6985,561975;6985,599440;0,599440;0,561975;6985,561975;6985,624840;6985,662305;0,662305;0,624840;6985,624840" o:connectangles="0,0,0,0,0,0,0,0,0,0,0,0,0,0,0,0,0,0,0,0,0,0,0,0,0,0,0,0,0,0,0,0,0,0,0,0,0,0,0,0,0,0,0,0,0,0,0,0,0,0,0,0,0,0,0"/>
                        <o:lock v:ext="edit" verticies="t"/>
                      </v:shape>
                      <v:line id="Line 2222" o:spid="_x0000_s1661" style="position:absolute;visibility:visible;mso-wrap-style:square" from="1670,11430" to="7181,11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hKJ8QAAADdAAAADwAAAGRycy9kb3ducmV2LnhtbERPTWvCQBC9C/6HZQRvulHU1tRVRKgK 4qG2lB6n2TEJZmfT7Gqiv94VhN7m8T5ntmhMIS5UudyygkE/AkGcWJ1zquDr8733CsJ5ZI2FZVJw JQeLebs1w1jbmj/ocvCpCCHsYlSQeV/GUrokI4Oub0viwB1tZdAHWKVSV1iHcFPIYRRNpMGcQ0OG Ja0ySk6Hs1Fw+72+rI+7b6p/7Oov0XK64f1UqW6nWb6B8NT4f/HTvdVh/ng0gcc34QQ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EonxAAAAN0AAAAPAAAAAAAAAAAA AAAAAKECAABkcnMvZG93bnJldi54bWxQSwUGAAAAAAQABAD5AAAAkgMAAAAA " strokeweight=".6pt">
                        <v:stroke joinstyle="miter"/>
                      </v:line>
                      <v:shape id="Freeform 2223" o:spid="_x0000_s1662" style="position:absolute;left:5137;top:9036;width:2057;height:2394;visibility:visible;mso-wrap-style:square;v-text-anchor:top" coordsize="324,3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SOWcQA AADdAAAADwAAAGRycy9kb3ducmV2LnhtbERPTWsCMRC9F/wPYQrearZit2U1ioqF9iCl6sHjuBl3 FzeTJYlr+u8bodDbPN7nzBbRtKIn5xvLCp5HGQji0uqGKwWH/fvTGwgfkDW2lknBD3lYzAcPMyy0 vfE39btQiRTCvkAFdQhdIaUvazLoR7YjTtzZOoMhQVdJ7fCWwk0rx1mWS4MNp4YaO1rXVF52V6Og P+WreMrj+uvIWb8dbw5797lRavgYl1MQgWL4F/+5P3Sa/zJ5hfs36QQ5/wUAAP//AwBQSwECLQAU AAYACAAAACEA8PeKu/0AAADiAQAAEwAAAAAAAAAAAAAAAAAAAAAAW0NvbnRlbnRfVHlwZXNdLnht bFBLAQItABQABgAIAAAAIQAx3V9h0gAAAI8BAAALAAAAAAAAAAAAAAAAAC4BAABfcmVscy8ucmVs c1BLAQItABQABgAIAAAAIQAzLwWeQQAAADkAAAAQAAAAAAAAAAAAAAAAACkCAABkcnMvc2hhcGV4 bWwueG1sUEsBAi0AFAAGAAgAAAAhAK7kjlnEAAAA3QAAAA8AAAAAAAAAAAAAAAAAmAIAAGRycy9k b3ducmV2LnhtbFBLBQYAAAAABAAEAPUAAACJAwAAAAA= " path="m9,l51,49,41,54,,6,9,xm78,81r41,48l109,135,68,87,78,81xm146,162r41,48l178,216,136,167r10,-5xm215,242r41,49l246,296,205,248r10,-6xm283,323r41,49l314,377,273,329r10,-6xe" fillcolor="black" strokeweight=".1pt">
                        <v:stroke joinstyle="bevel"/>
                        <v:path arrowok="t" o:connecttype="custom" o:connectlocs="5715,0;32385,31115;26035,34290;0,3810;5715,0;49530,51435;75565,81915;69215,85725;43180,55245;49530,51435;92710,102870;118745,133350;113030,137160;86360,106045;92710,102870;136525,153670;162560,184785;156210,187960;130175,157480;136525,153670;179705,205105;205740,236220;199390,239395;173355,208915;179705,205105" o:connectangles="0,0,0,0,0,0,0,0,0,0,0,0,0,0,0,0,0,0,0,0,0,0,0,0,0"/>
                        <o:lock v:ext="edit" verticies="t"/>
                      </v:shape>
                      <v:line id="Line 2224" o:spid="_x0000_s1663" style="position:absolute;visibility:visible;mso-wrap-style:square" from="5162,8407" to="5975,8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t7zscAAADdAAAADwAAAGRycy9kb3ducmV2LnhtbESPQWvCQBCF7wX/wzJCb3Wj1FajqxSh rVA8VEU8jtkxCc3OxuzWxP76zqHQ2wzvzXvfzJedq9SVmlB6NjAcJKCIM29Lzg3sd68PE1AhIlus PJOBGwVYLnp3c0ytb/mTrtuYKwnhkKKBIsY61TpkBTkMA18Ti3b2jcMoa5Nr22Ar4a7SoyR50g5L loYCa1oVlH1tv52Bn9Pt+e38caD26FeXzOrpO2+mxtz3u5cZqEhd/Df/Xa+t4I8fBVe+kRH04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C3vOxwAAAN0AAAAPAAAAAAAA AAAAAAAAAKECAABkcnMvZG93bnJldi54bWxQSwUGAAAAAAQABAD5AAAAlQMAAAAA " strokeweight=".6pt">
                        <v:stroke joinstyle="miter"/>
                      </v:line>
                      <v:line id="Line 2225" o:spid="_x0000_s1664" style="position:absolute;visibility:visible;mso-wrap-style:square" from="5975,8407" to="5981,9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ThFccAAADdAAAADwAAAGRycy9kb3ducmV2LnhtbESPT2vCQBDF7wW/wzJCb3VTwVpTVxHB Wig9+AfxOM2OSWh2NmZXE/vpOwehtxnem/d+M513rlJXakLp2cDzIAFFnHlbcm5gv1s9vYIKEdli 5ZkM3CjAfNZ7mGJqfcsbum5jriSEQ4oGihjrVOuQFeQwDHxNLNrJNw6jrE2ubYOthLtKD5PkRTss WRoKrGlZUPazvTgDv9+38fvp80Dt0S/PmdWTNX9NjHnsd4s3UJG6+G++X39YwR+NhF++kRH07A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pOEVxwAAAN0AAAAPAAAAAAAA AAAAAAAAAKECAABkcnMvZG93bnJldi54bWxQSwUGAAAAAAQABAD5AAAAlQMAAAAA " strokeweight=".6pt">
                        <v:stroke joinstyle="miter"/>
                      </v:line>
                      <v:shape id="Freeform 2226" o:spid="_x0000_s1665" style="position:absolute;left:2895;top:8147;width:2286;height:939;visibility:visible;mso-wrap-style:square;v-text-anchor:top" coordsize="360,1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r5v8QA AADdAAAADwAAAGRycy9kb3ducmV2LnhtbERPTWvCQBC9F/wPywi91U0CShtdRWwLrbdGL96G7JgN ZmfT7NYk/fVdQehtHu9zVpvBNuJKna8dK0hnCQji0umaKwXHw/vTMwgfkDU2jknBSB4268nDCnPt ev6iaxEqEUPY56jAhNDmUvrSkEU/cy1x5M6usxgi7CqpO+xjuG1kliQLabHm2GCwpZ2h8lL8WAW/ r2GBn4UZvt/G/b59OZwyqU9KPU6H7RJEoCH8i+/uDx3nz+cp3L6JJ8j1HwAAAP//AwBQSwECLQAU AAYACAAAACEA8PeKu/0AAADiAQAAEwAAAAAAAAAAAAAAAAAAAAAAW0NvbnRlbnRfVHlwZXNdLnht bFBLAQItABQABgAIAAAAIQAx3V9h0gAAAI8BAAALAAAAAAAAAAAAAAAAAC4BAABfcmVscy8ucmVs c1BLAQItABQABgAIAAAAIQAzLwWeQQAAADkAAAAQAAAAAAAAAAAAAAAAACkCAABkcnMvc2hhcGV4 bWwueG1sUEsBAi0AFAAGAAgAAAAhAMha+b/EAAAA3QAAAA8AAAAAAAAAAAAAAAAAmAIAAGRycy9k b3ducmV2LnhtbFBLBQYAAAAABAAEAPUAAACJAwAAAAA= " path="m355,148l290,122r5,-9l360,139r-5,9xm247,105l182,80r5,-9l252,97r-5,8xm139,63l74,38r5,-9l144,54r-5,9xm31,21l,9,5,,36,12r-5,9xe" fillcolor="black" strokeweight=".1pt">
                        <v:stroke joinstyle="bevel"/>
                        <v:path arrowok="t" o:connecttype="custom" o:connectlocs="225425,93980;184150,77470;187325,71755;228600,88265;225425,93980;156845,66675;115570,50800;118745,45085;160020,61595;156845,66675;88265,40005;46990,24130;50165,18415;91440,34290;88265,40005;19685,13335;0,5715;3175,0;22860,7620;19685,13335" o:connectangles="0,0,0,0,0,0,0,0,0,0,0,0,0,0,0,0,0,0,0,0"/>
                        <o:lock v:ext="edit" verticies="t"/>
                      </v:shape>
                      <v:line id="Line 2227" o:spid="_x0000_s1666" style="position:absolute;visibility:visible;mso-wrap-style:square" from="2914,8172" to="7181,11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ra+cQAAADdAAAADwAAAGRycy9kb3ducmV2LnhtbERPS2vCQBC+F/wPywje6kbBqtFVRPAB pQdtKT2O2TEJZmdjdjXRX+8WBG/z8T1nOm9MIa5Uudyygl43AkGcWJ1zquDne/U+AuE8ssbCMim4 kYP5rPU2xVjbmnd03ftUhBB2MSrIvC9jKV2SkUHXtSVx4I62MugDrFKpK6xDuClkP4o+pMGcQ0OG JS0zSk77i1FwP9yG6+PnL9V/dnlOtBxv+GusVKfdLCYgPDX+JX66tzrMHwz68P9NOEH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Otr5xAAAAN0AAAAPAAAAAAAAAAAA AAAAAKECAABkcnMvZG93bnJldi54bWxQSwUGAAAAAAQABAD5AAAAkgMAAAAA " strokeweight=".6pt">
                        <v:stroke joinstyle="miter"/>
                      </v:line>
                      <v:line id="Line 2228" o:spid="_x0000_s1667" style="position:absolute;visibility:visible;mso-wrap-style:square" from="3022,7880" to="3492,8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Z/YsQAAADdAAAADwAAAGRycy9kb3ducmV2LnhtbERPTWvCQBC9C/6HZQRvulHR1tRVRKgK 4qG2lB6n2TEJZmfT7Gqiv94VhN7m8T5ntmhMIS5UudyygkE/AkGcWJ1zquDr8733CsJ5ZI2FZVJw JQeLebs1w1jbmj/ocvCpCCHsYlSQeV/GUrokI4Oub0viwB1tZdAHWKVSV1iHcFPIYRRNpMGcQ0OG Ja0ySk6Hs1Fw+72+rI+7b6p/7Oov0XK64f1UqW6nWb6B8NT4f/HTvdVh/ng8gsc34QQ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dn9ixAAAAN0AAAAPAAAAAAAAAAAA AAAAAKECAABkcnMvZG93bnJldi54bWxQSwUGAAAAAAQABAD5AAAAkgMAAAAA " strokeweight=".6pt">
                        <v:stroke joinstyle="miter"/>
                      </v:line>
                      <v:line id="Line 2229" o:spid="_x0000_s1668" style="position:absolute;flip:x;visibility:visible;mso-wrap-style:square" from="3384,8064" to="3492,8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7aIZcEAAADdAAAADwAAAGRycy9kb3ducmV2LnhtbERP24rCMBB9X9h/CCPs25pW1lvXKCoI 4pvVDxia2abYTNomq/XvjSD4NodzncWqt7W4UucrxwrSYQKCuHC64lLB+bT7noHwAVlj7ZgU3MnD avn5scBMuxsf6ZqHUsQQ9hkqMCE0mZS+MGTRD11DHLk/11kMEXal1B3eYrit5ShJJtJixbHBYENb Q8Ul/7cK5sfTmkxVzs3kcG7TUZu2002t1NegX/+CCNSHt/jl3us4fzz+gec38QS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rtohlwQAAAN0AAAAPAAAAAAAAAAAAAAAA AKECAABkcnMvZG93bnJldi54bWxQSwUGAAAAAAQABAD5AAAAjwMAAAAA " strokeweight=".6pt">
                        <v:stroke joinstyle="miter"/>
                      </v:line>
                      <v:shape id="Freeform 2230" o:spid="_x0000_s1669" style="position:absolute;left:7156;top:9175;width:3327;height:2280;visibility:visible;mso-wrap-style:square;v-text-anchor:top" coordsize="524,3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f4dMEA AADdAAAADwAAAGRycy9kb3ducmV2LnhtbERPS4vCMBC+C/6HMII3TXehi1ajLMKCnsRHD96GZrYp 20xqE7X6682C4G0+vufMl52txZVaXzlW8DFOQBAXTldcKjgefkYTED4ga6wdk4I7eVgu+r05Ztrd eEfXfShFDGGfoQITQpNJ6QtDFv3YNcSR+3WtxRBhW0rd4i2G21p+JsmXtFhxbDDY0MpQ8be/WAVn a+/lNsdTp3PemIfLeTrNlRoOuu8ZiEBdeItf7rWO89M0hf9v4gly8QQAAP//AwBQSwECLQAUAAYA CAAAACEA8PeKu/0AAADiAQAAEwAAAAAAAAAAAAAAAAAAAAAAW0NvbnRlbnRfVHlwZXNdLnhtbFBL AQItABQABgAIAAAAIQAx3V9h0gAAAI8BAAALAAAAAAAAAAAAAAAAAC4BAABfcmVscy8ucmVsc1BL AQItABQABgAIAAAAIQAzLwWeQQAAADkAAAAQAAAAAAAAAAAAAAAAACkCAABkcnMvc2hhcGV4bWwu eG1sUEsBAi0AFAAGAAgAAAAhABjX+HTBAAAA3QAAAA8AAAAAAAAAAAAAAAAAmAIAAGRycy9kb3du cmV2LnhtbFBLBQYAAAAABAAEAPUAAACGAwAAAAA= " path="m,351l55,314r8,7l7,359,,351xm92,289r55,-38l155,259r-55,37l92,289xm184,226r56,-38l247,196r-55,37l184,226xm276,163r56,-37l339,133r-55,38l276,163xm369,101l424,63r8,8l376,108r-7,-7xm461,38l516,r8,8l469,46r-8,-8xe" fillcolor="black" strokeweight=".1pt">
                        <v:stroke joinstyle="bevel"/>
                        <v:path arrowok="t" o:connecttype="custom" o:connectlocs="0,222885;34925,199390;40005,203835;4445,227965;0,222885;58420,183515;93345,159385;98425,164465;63500,187960;58420,183515;116840,143510;152400,119380;156845,124460;121920,147955;116840,143510;175260,103505;210820,80010;215265,84455;180340,108585;175260,103505;234315,64135;269240,40005;274320,45085;238760,68580;234315,64135;292735,24130;327660,0;332740,5080;297815,29210;292735,24130" o:connectangles="0,0,0,0,0,0,0,0,0,0,0,0,0,0,0,0,0,0,0,0,0,0,0,0,0,0,0,0,0,0"/>
                        <o:lock v:ext="edit" verticies="t"/>
                      </v:shape>
                      <v:rect id="Rectangle 2231" o:spid="_x0000_s1670" style="position:absolute;left:10255;top:7397;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YNt78A AADdAAAADwAAAGRycy9kb3ducmV2LnhtbERP24rCMBB9X/Afwgi+ramCIl2jiCCo+GLdDxia6QWT SUmirX9vhIV9m8O5zno7WCOe5EPrWMFsmoEgLp1uuVbwezt8r0CEiKzROCYFLwqw3Yy+1phr1/OV nkWsRQrhkKOCJsYulzKUDVkMU9cRJ65y3mJM0NdSe+xTuDVynmVLabHl1NBgR/uGynvxsArkrTj0 q8L4zJ3n1cWcjteKnFKT8bD7ARFpiP/iP/dRp/mLxRI+36QT5OYNAAD//wMAUEsBAi0AFAAGAAgA AAAhAPD3irv9AAAA4gEAABMAAAAAAAAAAAAAAAAAAAAAAFtDb250ZW50X1R5cGVzXS54bWxQSwEC LQAUAAYACAAAACEAMd1fYdIAAACPAQAACwAAAAAAAAAAAAAAAAAuAQAAX3JlbHMvLnJlbHNQSwEC LQAUAAYACAAAACEAMy8FnkEAAAA5AAAAEAAAAAAAAAAAAAAAAAApAgAAZHJzL3NoYXBleG1sLnht bFBLAQItABQABgAIAAAAIQBctg23vwAAAN0AAAAPAAAAAAAAAAAAAAAAAJgCAABkcnMvZG93bnJl di54bWxQSwUGAAAAAAQABAD1AAAAhAM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v:textbox>
                      </v:rect>
                      <v:rect id="Rectangle 2232" o:spid="_x0000_s1671" style="position:absolute;left:16643;top:7766;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oLMAA AADdAAAADwAAAGRycy9kb3ducmV2LnhtbERP24rCMBB9F/yHMIJvmip4oWsUEQRdfLHuBwzN9ILJ pCRZ2/37zcKCb3M419kdBmvEi3xoHStYzDMQxKXTLdcKvh7n2RZEiMgajWNS8EMBDvvxaIe5dj3f 6VXEWqQQDjkqaGLscilD2ZDFMHcdceIq5y3GBH0ttcc+hVsjl1m2lhZbTg0NdnRqqHwW31aBfBTn flsYn7nPZXUz18u9IqfUdDIcP0BEGuJb/O++6DR/tdrA3zfpBLn/BQAA//8DAFBLAQItABQABgAI AAAAIQDw94q7/QAAAOIBAAATAAAAAAAAAAAAAAAAAAAAAABbQ29udGVudF9UeXBlc10ueG1sUEsB Ai0AFAAGAAgAAAAhADHdX2HSAAAAjwEAAAsAAAAAAAAAAAAAAAAALgEAAF9yZWxzLy5yZWxzUEsB Ai0AFAAGAAgAAAAhADMvBZ5BAAAAOQAAABAAAAAAAAAAAAAAAAAAKQIAAGRycy9zaGFwZXhtbC54 bWxQSwECLQAUAAYACAAAACEAM/qoLMAAAADdAAAADwAAAAAAAAAAAAAAAACYAgAAZHJzL2Rvd25y ZXYueG1sUEsFBgAAAAAEAAQA9QAAAIUDA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v:textbox>
                      </v:rect>
                      <v:rect id="Rectangle 2233" o:spid="_x0000_s1672" style="position:absolute;left:6673;top:1151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U8XsMA AADdAAAADwAAAGRycy9kb3ducmV2LnhtbESP3WoCMRCF74W+Q5hC7zRbQZHVKKUg2NIbVx9g2Mz+ 0GSyJKm7vr1zUfBuhnPmnG92h8k7daOY+sAG3hcFKOI62J5bA9fLcb4BlTKyRReYDNwpwWH/Mtth acPIZ7pVuVUSwqlEA13OQ6l1qjvymBZhIBatCdFjljW22kYcJdw7vSyKtfbYszR0ONBnR/Vv9ecN 6Et1HDeVi0X4XjY/7ut0bigY8/Y6fWxBZZry0/x/fbKCv1oJrnwjI+j9AwAA//8DAFBLAQItABQA BgAIAAAAIQDw94q7/QAAAOIBAAATAAAAAAAAAAAAAAAAAAAAAABbQ29udGVudF9UeXBlc10ueG1s UEsBAi0AFAAGAAgAAAAhADHdX2HSAAAAjwEAAAsAAAAAAAAAAAAAAAAALgEAAF9yZWxzLy5yZWxz UEsBAi0AFAAGAAgAAAAhADMvBZ5BAAAAOQAAABAAAAAAAAAAAAAAAAAAKQIAAGRycy9zaGFwZXht bC54bWxQSwECLQAUAAYACAAAACEAQmU8XsMAAADdAAAADwAAAAAAAAAAAAAAAACYAgAAZHJzL2Rv d25yZXYueG1sUEsFBgAAAAAEAAQA9QAAAIgDA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v:textbox>
                      </v:rect>
                      <v:rect id="Rectangle 2234" o:spid="_x0000_s1673" style="position:absolute;left:1066;top:11703;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mZxcAA AADdAAAADwAAAGRycy9kb3ducmV2LnhtbERP24rCMBB9X/Afwgi+ramCi1uNIoKgsi/W/YChmV4w mZQk2vr3RljYtzmc66y3gzXiQT60jhXMphkI4tLplmsFv9fD5xJEiMgajWNS8KQA283oY425dj1f 6FHEWqQQDjkqaGLscilD2ZDFMHUdceIq5y3GBH0ttcc+hVsj51n2JS22nBoa7GjfUHkr7laBvBaH flkYn7nzvPoxp+OlIqfUZDzsViAiDfFf/Oc+6jR/sfiG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LSmZxcAAAADdAAAADwAAAAAAAAAAAAAAAACYAgAAZHJzL2Rvd25y ZXYueG1sUEsFBgAAAAAEAAQA9QAAAIUDA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v:textbox>
                      </v:rect>
                      <v:rect id="Rectangle 2235" o:spid="_x0000_s1674" style="position:absolute;left:4025;top:7023;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65cMA AADdAAAADwAAAGRycy9kb3ducmV2LnhtbESP3WoCMRCF74W+Q5hC7zRboSKrUaQg2NIbVx9g2Mz+ YDJZktRd3965KPRuhnPmnG+2+8k7daeY+sAG3hcFKOI62J5bA9fLcb4GlTKyRReYDDwowX73Mtti acPIZ7pXuVUSwqlEA13OQ6l1qjvymBZhIBatCdFjljW22kYcJdw7vSyKlfbYszR0ONBnR/Wt+vUG 9KU6juvKxSJ8L5sf93U6NxSMeXudDhtQmab8b/67PlnB/1gJv3wjI+jdEwAA//8DAFBLAQItABQA BgAIAAAAIQDw94q7/QAAAOIBAAATAAAAAAAAAAAAAAAAAAAAAABbQ29udGVudF9UeXBlc10ueG1s UEsBAi0AFAAGAAgAAAAhADHdX2HSAAAAjwEAAAsAAAAAAAAAAAAAAAAALgEAAF9yZWxzLy5yZWxz UEsBAi0AFAAGAAgAAAAhADMvBZ5BAAAAOQAAABAAAAAAAAAAAAAAAAAAKQIAAGRycy9zaGFwZXht bC54bWxQSwECLQAUAAYACAAAACEAcn/65cMAAADdAAAADwAAAAAAAAAAAAAAAACYAgAAZHJzL2Rv d25yZXYueG1sUEsFBgAAAAAEAAQA9QAAAIgDA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v:textbox>
                      </v:rect>
                      <v:rect id="Rectangle 2236" o:spid="_x0000_s1675" style="position:absolute;left:4864;top:762;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Nffr8A AADdAAAADwAAAGRycy9kb3ducmV2LnhtbERP24rCMBB9X/Afwgi+ramCItUoIgiu7IvVDxia6QWT SUmi7f69WRB8m8O5zmY3WCOe5EPrWMFsmoEgLp1uuVZwux6/VyBCRNZoHJOCPwqw246+Nphr1/OF nkWsRQrhkKOCJsYulzKUDVkMU9cRJ65y3mJM0NdSe+xTuDVynmVLabHl1NBgR4eGynvxsArktTj2 q8L4zJ3n1a/5OV0qckpNxsN+DSLSED/it/uk0/zFcgb/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AdM19+vwAAAN0AAAAPAAAAAAAAAAAAAAAAAJgCAABkcnMvZG93bnJl di54bWxQSwUGAAAAAAQABAD1AAAAhAM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v:textbox>
                      </v:rect>
                      <v:rect id="Rectangle 2237" o:spid="_x0000_s1676" style="position:absolute;left:1371;top:7124;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eHBCcAA AADdAAAADwAAAGRycy9kb3ducmV2LnhtbERP24rCMBB9X/Afwiz4tqZbUKQaZVkQVPbF6gcMzfSC yaQk0da/NwuCb3M411lvR2vEnXzoHCv4nmUgiCunO24UXM67ryWIEJE1Gsek4EEBtpvJxxoL7QY+ 0b2MjUghHApU0MbYF1KGqiWLYeZ64sTVzluMCfpGao9DCrdG5lm2kBY7Tg0t9vTbUnUtb1aBPJe7 YVkan7ljXv+Zw/5Uk1Nq+jn+rEBEGuNb/HLvdZo/X+T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7eHBCcAAAADdAAAADwAAAAAAAAAAAAAAAACYAgAAZHJzL2Rvd25y ZXYueG1sUEsFBgAAAAAEAAQA9QAAAIUDAAAAAA== "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v:textbox>
                      </v:rect>
                      <v:oval id="Oval 2238" o:spid="_x0000_s1677" style="position:absolute;left:7067;top:11334;width:222;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s9XsIA AADdAAAADwAAAGRycy9kb3ducmV2LnhtbERP30vDMBB+H/g/hBN821IVi9RlpQhC8Wlugq9Hcms6 m0uXxK761xtB2Nt9fD9vXc9uEBOF2HtWcLsqQBBrb3ruFLzvX5aPIGJCNjh4JgXfFKHeXC3WWBl/ 5jeadqkTOYRjhQpsSmMlZdSWHMaVH4kzd/DBYcowdNIEPOdwN8i7oiilw55zg8WRni3pz92XU/Dq pq1uRxtQN+X242hP7Y88KXVzPTdPIBLN6SL+d7cmz38o7+Hvm3yC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2mz1ewgAAAN0AAAAPAAAAAAAAAAAAAAAAAJgCAABkcnMvZG93 bnJldi54bWxQSwUGAAAAAAQABAD1AAAAhwMAAAAA " fillcolor="black" strokeweight="0"/>
                      <v:oval id="Oval 2239" o:spid="_x0000_s1678" style="position:absolute;left:10560;top:8959;width:228;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XKlKsIA AADdAAAADwAAAGRycy9kb3ducmV2LnhtbERP30vDMBB+H/g/hBN821JFi9RlpQhC8Wlugq9Hcms6 m0uXxK761xtB2Nt9fD9vXc9uEBOF2HtWcLsqQBBrb3ruFLzvX5aPIGJCNjh4JgXfFKHeXC3WWBl/ 5jeadqkTOYRjhQpsSmMlZdSWHMaVH4kzd/DBYcowdNIEPOdwN8i7oiilw55zg8WRni3pz92XU/Dq pq1uRxtQN+X242hP7Y88KXVzPTdPIBLN6SL+d7cmz38o7+Hvm3yC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A5cqUqwgAAAN0AAAAPAAAAAAAAAAAAAAAAAJgCAABkcnMvZG93 bnJldi54bWxQSwUGAAAAAAQABAD1AAAAhwMAAAAA " fillcolor="black" strokeweight="0"/>
                      <v:oval id="Oval 2240" o:spid="_x0000_s1679" style="position:absolute;left:16065;top:8959;width:229;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4AscIA AADdAAAADwAAAGRycy9kb3ducmV2LnhtbERPTWsCMRC9F/ofwgi91awFl7I1igiFpSdrC70OybhZ 3UzWJF1Xf30jCL3N433OYjW6TgwUYutZwWxagCDW3rTcKPj+en9+BRETssHOMym4UITV8vFhgZXx Z/6kYZcakUM4VqjAptRXUkZtyWGc+p44c3sfHKYMQyNNwHMOd518KYpSOmw5N1jsaWNJH3e/TsGH G7a67m1AvS63Pwd7qq/ypNTTZFy/gUg0pn/x3V2bPH9ezuH2TT5BL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PgCxwgAAAN0AAAAPAAAAAAAAAAAAAAAAAJgCAABkcnMvZG93 bnJldi54bWxQSwUGAAAAAAQABAD1AAAAhwMAAAAA " fillcolor="black" strokeweight="0"/>
                      <v:oval id="Oval 2241" o:spid="_x0000_s1680" style="position:absolute;left:1555;top:11334;width:229;height: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yexsIA AADdAAAADwAAAGRycy9kb3ducmV2LnhtbERPTWsCMRC9F/wPYQRvNduCS1mNIoXC0pPVgtchGTer m8mapOu2v74pFLzN433OajO6TgwUYutZwdO8AEGsvWm5UfB5eHt8ARETssHOMyn4pgib9eRhhZXx N/6gYZ8akUM4VqjAptRXUkZtyWGc+544cycfHKYMQyNNwFsOd518LopSOmw5N1js6dWSvuy/nIJ3 N+x03duAelvujmd7rX/kVanZdNwuQSQa0138765Nnr8oS/j7Jp8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Cm7J7GwgAAAN0AAAAPAAAAAAAAAAAAAAAAAJgCAABkcnMvZG93 bnJldi54bWxQSwUGAAAAAAQABAD1AAAAhwMAAAAA " fillcolor="black" strokeweight="0"/>
                      <v:oval id="Oval 2242" o:spid="_x0000_s1681" style="position:absolute;left:5054;top:2165;width:222;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A7XcIA AADdAAAADwAAAGRycy9kb3ducmV2LnhtbERP30vDMBB+H/g/hBN821IFO6nLShGE4tPcBF+P5NZ0 NpcuiV31rzeC4Nt9fD9vU89uEBOF2HtWcLsqQBBrb3ruFLwdnpcPIGJCNjh4JgVfFKHeXi02WBl/ 4Vea9qkTOYRjhQpsSmMlZdSWHMaVH4kzd/TBYcowdNIEvORwN8i7oiilw55zg8WRnizpj/2nU/Di pp1uRxtQN+Xu/WTP7bc8K3VzPTePIBLN6V/8525Nnn9fru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JoDtdwgAAAN0AAAAPAAAAAAAAAAAAAAAAAJgCAABkcnMvZG93 bnJldi54bWxQSwUGAAAAAAQABAD1AAAAhwMAAAAA " fillcolor="black" strokeweight="0"/>
                      <v:oval id="Oval 2243" o:spid="_x0000_s1682" style="position:absolute;left:2800;top:8083;width:228;height: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aGA8IA AADdAAAADwAAAGRycy9kb3ducmV2LnhtbERPS2sCMRC+C/0PYQq9abYerN0aRQrC0pMv6HVIppvV zWRN4rrtrzeFQm/z8T1nsRpcK3oKsfGs4HlSgCDW3jRcKzgeNuM5iJiQDbaeScE3RVgtH0YLLI2/ 8Y76fapFDuFYogKbUldKGbUlh3HiO+LMffngMGUYamkC3nK4a+W0KGbSYcO5wWJH75b0eX91Cj5c v9VVZwPq9Wz7ebKX6kdelHp6HNZvIBIN6V/8565Mnv/yOoXfb/IJcnkHAAD//wMAUEsBAi0AFAAG AAgAAAAhAPD3irv9AAAA4gEAABMAAAAAAAAAAAAAAAAAAAAAAFtDb250ZW50X1R5cGVzXS54bWxQ SwECLQAUAAYACAAAACEAMd1fYdIAAACPAQAACwAAAAAAAAAAAAAAAAAuAQAAX3JlbHMvLnJlbHNQ SwECLQAUAAYACAAAACEAMy8FnkEAAAA5AAAAEAAAAAAAAAAAAAAAAAApAgAAZHJzL3NoYXBleG1s LnhtbFBLAQItABQABgAIAAAAIQBBxoYDwgAAAN0AAAAPAAAAAAAAAAAAAAAAAJgCAABkcnMvZG93 bnJldi54bWxQSwUGAAAAAAQABAD1AAAAhwMAAAAA " fillcolor="black" strokeweight="0"/>
                      <w10:anchorlock/>
                    </v:group>
                  </w:pict>
                </mc:Fallback>
              </mc:AlternateContent>
            </w:r>
          </w:p>
        </w:tc>
      </w:tr>
      <w:tr w:rsidR="0021743B" w:rsidRPr="00B20E54" w:rsidTr="008638EC">
        <w:tc>
          <w:tcPr>
            <w:tcW w:w="4140" w:type="dxa"/>
            <w:shd w:val="clear" w:color="auto" w:fill="auto"/>
          </w:tcPr>
          <w:p w:rsidR="0021743B" w:rsidRPr="00B20E54" w:rsidRDefault="0021743B" w:rsidP="00B20E54">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Gọi </w:t>
            </w:r>
            <w:r w:rsidR="00B20E54" w:rsidRPr="00B20E54">
              <w:rPr>
                <w:position w:val="-12"/>
                <w:sz w:val="26"/>
                <w:szCs w:val="26"/>
              </w:rPr>
              <w:object w:dxaOrig="499" w:dyaOrig="360">
                <v:shape id="_x0000_i1575" type="#_x0000_t75" style="width:24.75pt;height:18pt" o:ole="">
                  <v:imagedata r:id="rId1108" o:title=""/>
                </v:shape>
                <o:OLEObject Type="Embed" ProgID="Equation.DSMT4" ShapeID="_x0000_i1575" DrawAspect="Content" ObjectID="_1624864718" r:id="rId1109"/>
              </w:object>
            </w:r>
            <w:r w:rsidRPr="00B20E54">
              <w:rPr>
                <w:sz w:val="26"/>
                <w:szCs w:val="26"/>
              </w:rPr>
              <w:t xml:space="preserve"> lần lượt là chiều cao và diện tích đáy của khối chóp </w:t>
            </w:r>
            <w:r w:rsidR="00B20E54" w:rsidRPr="00B20E54">
              <w:rPr>
                <w:position w:val="-6"/>
                <w:sz w:val="26"/>
                <w:szCs w:val="26"/>
              </w:rPr>
              <w:object w:dxaOrig="980" w:dyaOrig="279">
                <v:shape id="_x0000_i1576" type="#_x0000_t75" style="width:48.75pt;height:14.25pt" o:ole="">
                  <v:imagedata r:id="rId1110" o:title=""/>
                </v:shape>
                <o:OLEObject Type="Embed" ProgID="Equation.DSMT4" ShapeID="_x0000_i1576" DrawAspect="Content" ObjectID="_1624864719" r:id="rId1111"/>
              </w:object>
            </w:r>
            <w:r w:rsidRPr="00B20E54">
              <w:rPr>
                <w:sz w:val="26"/>
                <w:szCs w:val="26"/>
              </w:rPr>
              <w:t xml:space="preserve">. Khi đó </w:t>
            </w:r>
            <w:r w:rsidR="00B20E54" w:rsidRPr="00B20E54">
              <w:rPr>
                <w:position w:val="-26"/>
                <w:sz w:val="26"/>
                <w:szCs w:val="26"/>
              </w:rPr>
              <w:object w:dxaOrig="1600" w:dyaOrig="680">
                <v:shape id="_x0000_i1577" type="#_x0000_t75" style="width:80.25pt;height:33.75pt" o:ole="">
                  <v:imagedata r:id="rId1112" o:title=""/>
                </v:shape>
                <o:OLEObject Type="Embed" ProgID="Equation.DSMT4" ShapeID="_x0000_i1577" DrawAspect="Content" ObjectID="_1624864720" r:id="rId1113"/>
              </w:object>
            </w:r>
            <w:r w:rsidRPr="00B20E54">
              <w:rPr>
                <w:sz w:val="26"/>
                <w:szCs w:val="26"/>
              </w:rPr>
              <w:t xml:space="preserve"> Nối </w:t>
            </w:r>
            <w:r w:rsidR="00B20E54" w:rsidRPr="00B20E54">
              <w:rPr>
                <w:position w:val="-6"/>
                <w:sz w:val="26"/>
                <w:szCs w:val="26"/>
              </w:rPr>
              <w:object w:dxaOrig="499" w:dyaOrig="279">
                <v:shape id="_x0000_i1578" type="#_x0000_t75" style="width:24.75pt;height:14.25pt" o:ole="">
                  <v:imagedata r:id="rId1114" o:title=""/>
                </v:shape>
                <o:OLEObject Type="Embed" ProgID="Equation.DSMT4" ShapeID="_x0000_i1578" DrawAspect="Content" ObjectID="_1624864721" r:id="rId1115"/>
              </w:object>
            </w:r>
            <w:r w:rsidRPr="00B20E54">
              <w:rPr>
                <w:sz w:val="26"/>
                <w:szCs w:val="26"/>
              </w:rPr>
              <w:t xml:space="preserve"> cắt </w:t>
            </w:r>
            <w:r w:rsidR="00B20E54" w:rsidRPr="00B20E54">
              <w:rPr>
                <w:position w:val="-6"/>
                <w:sz w:val="26"/>
                <w:szCs w:val="26"/>
              </w:rPr>
              <w:object w:dxaOrig="360" w:dyaOrig="279">
                <v:shape id="_x0000_i1579" type="#_x0000_t75" style="width:18pt;height:14.25pt" o:ole="">
                  <v:imagedata r:id="rId1116" o:title=""/>
                </v:shape>
                <o:OLEObject Type="Embed" ProgID="Equation.DSMT4" ShapeID="_x0000_i1579" DrawAspect="Content" ObjectID="_1624864722" r:id="rId1117"/>
              </w:object>
            </w:r>
            <w:r w:rsidRPr="00B20E54">
              <w:rPr>
                <w:sz w:val="26"/>
                <w:szCs w:val="26"/>
              </w:rPr>
              <w:t xml:space="preserve"> tại </w:t>
            </w:r>
            <w:r w:rsidR="00B20E54" w:rsidRPr="00B20E54">
              <w:rPr>
                <w:position w:val="-4"/>
                <w:sz w:val="26"/>
                <w:szCs w:val="26"/>
              </w:rPr>
              <w:object w:dxaOrig="260" w:dyaOrig="260">
                <v:shape id="_x0000_i1580" type="#_x0000_t75" style="width:12.75pt;height:12.75pt" o:ole="">
                  <v:imagedata r:id="rId1118" o:title=""/>
                </v:shape>
                <o:OLEObject Type="Embed" ProgID="Equation.DSMT4" ShapeID="_x0000_i1580" DrawAspect="Content" ObjectID="_1624864723" r:id="rId1119"/>
              </w:object>
            </w:r>
            <w:r w:rsidRPr="00B20E54">
              <w:rPr>
                <w:sz w:val="26"/>
                <w:szCs w:val="26"/>
              </w:rPr>
              <w:t xml:space="preserve">, </w:t>
            </w:r>
            <w:r w:rsidR="00B20E54" w:rsidRPr="00B20E54">
              <w:rPr>
                <w:position w:val="-6"/>
                <w:sz w:val="26"/>
                <w:szCs w:val="26"/>
              </w:rPr>
              <w:object w:dxaOrig="480" w:dyaOrig="279">
                <v:shape id="_x0000_i1581" type="#_x0000_t75" style="width:24pt;height:14.25pt" o:ole="">
                  <v:imagedata r:id="rId1120" o:title=""/>
                </v:shape>
                <o:OLEObject Type="Embed" ProgID="Equation.DSMT4" ShapeID="_x0000_i1581" DrawAspect="Content" ObjectID="_1624864724" r:id="rId1121"/>
              </w:object>
            </w:r>
            <w:r w:rsidRPr="00B20E54">
              <w:rPr>
                <w:sz w:val="26"/>
                <w:szCs w:val="26"/>
              </w:rPr>
              <w:t xml:space="preserve"> cắt </w:t>
            </w:r>
            <w:r w:rsidR="00B20E54" w:rsidRPr="00B20E54">
              <w:rPr>
                <w:position w:val="-4"/>
                <w:sz w:val="26"/>
                <w:szCs w:val="26"/>
              </w:rPr>
              <w:object w:dxaOrig="440" w:dyaOrig="260">
                <v:shape id="_x0000_i1582" type="#_x0000_t75" style="width:21.75pt;height:12.75pt" o:ole="">
                  <v:imagedata r:id="rId1122" o:title=""/>
                </v:shape>
                <o:OLEObject Type="Embed" ProgID="Equation.DSMT4" ShapeID="_x0000_i1582" DrawAspect="Content" ObjectID="_1624864725" r:id="rId1123"/>
              </w:object>
            </w:r>
            <w:r w:rsidRPr="00B20E54">
              <w:rPr>
                <w:sz w:val="26"/>
                <w:szCs w:val="26"/>
              </w:rPr>
              <w:t xml:space="preserve"> tại </w:t>
            </w:r>
            <w:r w:rsidR="00B20E54" w:rsidRPr="00B20E54">
              <w:rPr>
                <w:position w:val="-6"/>
                <w:sz w:val="26"/>
                <w:szCs w:val="26"/>
              </w:rPr>
              <w:object w:dxaOrig="300" w:dyaOrig="279">
                <v:shape id="_x0000_i1583" type="#_x0000_t75" style="width:15pt;height:14.25pt" o:ole="">
                  <v:imagedata r:id="rId1124" o:title=""/>
                </v:shape>
                <o:OLEObject Type="Embed" ProgID="Equation.DSMT4" ShapeID="_x0000_i1583" DrawAspect="Content" ObjectID="_1624864726" r:id="rId1125"/>
              </w:object>
            </w:r>
            <w:r w:rsidRPr="00B20E54">
              <w:rPr>
                <w:sz w:val="26"/>
                <w:szCs w:val="26"/>
              </w:rPr>
              <w:t xml:space="preserve"> Tam giác </w:t>
            </w:r>
            <w:r w:rsidR="00B20E54" w:rsidRPr="00B20E54">
              <w:rPr>
                <w:position w:val="-6"/>
                <w:sz w:val="26"/>
                <w:szCs w:val="26"/>
              </w:rPr>
              <w:object w:dxaOrig="620" w:dyaOrig="279">
                <v:shape id="_x0000_i1584" type="#_x0000_t75" style="width:30.75pt;height:14.25pt" o:ole="">
                  <v:imagedata r:id="rId1126" o:title=""/>
                </v:shape>
                <o:OLEObject Type="Embed" ProgID="Equation.DSMT4" ShapeID="_x0000_i1584" DrawAspect="Content" ObjectID="_1624864727" r:id="rId1127"/>
              </w:object>
            </w:r>
            <w:r w:rsidRPr="00B20E54">
              <w:rPr>
                <w:sz w:val="26"/>
                <w:szCs w:val="26"/>
              </w:rPr>
              <w:t xml:space="preserve"> có </w:t>
            </w:r>
            <w:r w:rsidR="00B20E54" w:rsidRPr="00B20E54">
              <w:rPr>
                <w:position w:val="-12"/>
                <w:sz w:val="26"/>
                <w:szCs w:val="26"/>
              </w:rPr>
              <w:object w:dxaOrig="600" w:dyaOrig="340">
                <v:shape id="_x0000_i1585" type="#_x0000_t75" style="width:30pt;height:17.25pt" o:ole="">
                  <v:imagedata r:id="rId1128" o:title=""/>
                </v:shape>
                <o:OLEObject Type="Embed" ProgID="Equation.DSMT4" ShapeID="_x0000_i1585" DrawAspect="Content" ObjectID="_1624864728" r:id="rId1129"/>
              </w:object>
            </w:r>
            <w:r w:rsidRPr="00B20E54">
              <w:rPr>
                <w:sz w:val="26"/>
                <w:szCs w:val="26"/>
              </w:rPr>
              <w:t xml:space="preserve"> lần lượt là trung điểm của </w:t>
            </w:r>
            <w:r w:rsidR="00B20E54" w:rsidRPr="00B20E54">
              <w:rPr>
                <w:position w:val="-4"/>
                <w:sz w:val="26"/>
                <w:szCs w:val="26"/>
              </w:rPr>
              <w:object w:dxaOrig="499" w:dyaOrig="260">
                <v:shape id="_x0000_i1586" type="#_x0000_t75" style="width:24.75pt;height:12.75pt" o:ole="">
                  <v:imagedata r:id="rId1130" o:title=""/>
                </v:shape>
                <o:OLEObject Type="Embed" ProgID="Equation.DSMT4" ShapeID="_x0000_i1586" DrawAspect="Content" ObjectID="_1624864729" r:id="rId1131"/>
              </w:object>
            </w:r>
            <w:r w:rsidRPr="00B20E54">
              <w:rPr>
                <w:sz w:val="26"/>
                <w:szCs w:val="26"/>
              </w:rPr>
              <w:t xml:space="preserve"> và </w:t>
            </w:r>
            <w:r w:rsidR="00B20E54" w:rsidRPr="00B20E54">
              <w:rPr>
                <w:position w:val="-6"/>
                <w:sz w:val="26"/>
                <w:szCs w:val="26"/>
              </w:rPr>
              <w:object w:dxaOrig="380" w:dyaOrig="279">
                <v:shape id="_x0000_i1587" type="#_x0000_t75" style="width:18.75pt;height:14.25pt" o:ole="">
                  <v:imagedata r:id="rId1132" o:title=""/>
                </v:shape>
                <o:OLEObject Type="Embed" ProgID="Equation.DSMT4" ShapeID="_x0000_i1587" DrawAspect="Content" ObjectID="_1624864730" r:id="rId1133"/>
              </w:object>
            </w:r>
            <w:r w:rsidRPr="00B20E54">
              <w:rPr>
                <w:sz w:val="26"/>
                <w:szCs w:val="26"/>
              </w:rPr>
              <w:t xml:space="preserve"> suy ra </w:t>
            </w:r>
            <w:r w:rsidR="00B20E54" w:rsidRPr="00B20E54">
              <w:rPr>
                <w:position w:val="-4"/>
                <w:sz w:val="26"/>
                <w:szCs w:val="26"/>
              </w:rPr>
              <w:object w:dxaOrig="260" w:dyaOrig="260">
                <v:shape id="_x0000_i1588" type="#_x0000_t75" style="width:12.75pt;height:12.75pt" o:ole="">
                  <v:imagedata r:id="rId1134" o:title=""/>
                </v:shape>
                <o:OLEObject Type="Embed" ProgID="Equation.DSMT4" ShapeID="_x0000_i1588" DrawAspect="Content" ObjectID="_1624864731" r:id="rId1135"/>
              </w:object>
            </w:r>
            <w:r w:rsidRPr="00B20E54">
              <w:rPr>
                <w:sz w:val="26"/>
                <w:szCs w:val="26"/>
              </w:rPr>
              <w:t xml:space="preserve"> là trọng tâm tam giác </w:t>
            </w:r>
            <w:r w:rsidR="00B20E54" w:rsidRPr="00B20E54">
              <w:rPr>
                <w:position w:val="-6"/>
                <w:sz w:val="26"/>
                <w:szCs w:val="26"/>
              </w:rPr>
              <w:object w:dxaOrig="660" w:dyaOrig="279">
                <v:shape id="_x0000_i1589" type="#_x0000_t75" style="width:33pt;height:14.25pt" o:ole="">
                  <v:imagedata r:id="rId1136" o:title=""/>
                </v:shape>
                <o:OLEObject Type="Embed" ProgID="Equation.DSMT4" ShapeID="_x0000_i1589" DrawAspect="Content" ObjectID="_1624864732" r:id="rId1137"/>
              </w:object>
            </w:r>
            <w:r w:rsidRPr="00B20E54">
              <w:rPr>
                <w:sz w:val="26"/>
                <w:szCs w:val="26"/>
              </w:rPr>
              <w:t xml:space="preserve"> Tứ giác </w:t>
            </w:r>
            <w:r w:rsidR="00B20E54" w:rsidRPr="00B20E54">
              <w:rPr>
                <w:position w:val="-6"/>
                <w:sz w:val="26"/>
                <w:szCs w:val="26"/>
              </w:rPr>
              <w:object w:dxaOrig="880" w:dyaOrig="279">
                <v:shape id="_x0000_i1590" type="#_x0000_t75" style="width:44.25pt;height:14.25pt" o:ole="">
                  <v:imagedata r:id="rId1138" o:title=""/>
                </v:shape>
                <o:OLEObject Type="Embed" ProgID="Equation.DSMT4" ShapeID="_x0000_i1590" DrawAspect="Content" ObjectID="_1624864733" r:id="rId1139"/>
              </w:object>
            </w:r>
            <w:r w:rsidRPr="00B20E54">
              <w:rPr>
                <w:sz w:val="26"/>
                <w:szCs w:val="26"/>
              </w:rPr>
              <w:t xml:space="preserve"> là hình bình hành nên </w:t>
            </w:r>
            <w:r w:rsidR="00B20E54" w:rsidRPr="00B20E54">
              <w:rPr>
                <w:position w:val="-4"/>
                <w:sz w:val="26"/>
                <w:szCs w:val="26"/>
              </w:rPr>
              <w:object w:dxaOrig="260" w:dyaOrig="260">
                <v:shape id="_x0000_i1591" type="#_x0000_t75" style="width:12.75pt;height:12.75pt" o:ole="">
                  <v:imagedata r:id="rId1140" o:title=""/>
                </v:shape>
                <o:OLEObject Type="Embed" ProgID="Equation.DSMT4" ShapeID="_x0000_i1591" DrawAspect="Content" ObjectID="_1624864734" r:id="rId1141"/>
              </w:object>
            </w:r>
            <w:r w:rsidRPr="00B20E54">
              <w:rPr>
                <w:sz w:val="26"/>
                <w:szCs w:val="26"/>
              </w:rPr>
              <w:t xml:space="preserve"> là trung điểm </w:t>
            </w:r>
            <w:r w:rsidR="00B20E54" w:rsidRPr="00B20E54">
              <w:rPr>
                <w:position w:val="-6"/>
                <w:sz w:val="26"/>
                <w:szCs w:val="26"/>
              </w:rPr>
              <w:object w:dxaOrig="520" w:dyaOrig="279">
                <v:shape id="_x0000_i1592" type="#_x0000_t75" style="width:26.25pt;height:14.25pt" o:ole="">
                  <v:imagedata r:id="rId1142" o:title=""/>
                </v:shape>
                <o:OLEObject Type="Embed" ProgID="Equation.DSMT4" ShapeID="_x0000_i1592" DrawAspect="Content" ObjectID="_1624864735" r:id="rId1143"/>
              </w:object>
            </w:r>
          </w:p>
        </w:tc>
        <w:tc>
          <w:tcPr>
            <w:tcW w:w="3780"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2259965" cy="1785620"/>
                      <wp:effectExtent l="0" t="1270" r="1905" b="3810"/>
                      <wp:docPr id="1805" name="Canvas 18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29" name="Freeform 1807"/>
                              <wps:cNvSpPr>
                                <a:spLocks noEditPoints="1"/>
                              </wps:cNvSpPr>
                              <wps:spPr bwMode="auto">
                                <a:xfrm>
                                  <a:off x="1116965" y="1107440"/>
                                  <a:ext cx="911860" cy="7620"/>
                                </a:xfrm>
                                <a:custGeom>
                                  <a:avLst/>
                                  <a:gdLst>
                                    <a:gd name="T0" fmla="*/ 61 w 1436"/>
                                    <a:gd name="T1" fmla="*/ 0 h 12"/>
                                    <a:gd name="T2" fmla="*/ 0 w 1436"/>
                                    <a:gd name="T3" fmla="*/ 12 h 12"/>
                                    <a:gd name="T4" fmla="*/ 101 w 1436"/>
                                    <a:gd name="T5" fmla="*/ 0 h 12"/>
                                    <a:gd name="T6" fmla="*/ 162 w 1436"/>
                                    <a:gd name="T7" fmla="*/ 12 h 12"/>
                                    <a:gd name="T8" fmla="*/ 101 w 1436"/>
                                    <a:gd name="T9" fmla="*/ 0 h 12"/>
                                    <a:gd name="T10" fmla="*/ 263 w 1436"/>
                                    <a:gd name="T11" fmla="*/ 0 h 12"/>
                                    <a:gd name="T12" fmla="*/ 202 w 1436"/>
                                    <a:gd name="T13" fmla="*/ 12 h 12"/>
                                    <a:gd name="T14" fmla="*/ 304 w 1436"/>
                                    <a:gd name="T15" fmla="*/ 0 h 12"/>
                                    <a:gd name="T16" fmla="*/ 364 w 1436"/>
                                    <a:gd name="T17" fmla="*/ 12 h 12"/>
                                    <a:gd name="T18" fmla="*/ 304 w 1436"/>
                                    <a:gd name="T19" fmla="*/ 0 h 12"/>
                                    <a:gd name="T20" fmla="*/ 465 w 1436"/>
                                    <a:gd name="T21" fmla="*/ 0 h 12"/>
                                    <a:gd name="T22" fmla="*/ 405 w 1436"/>
                                    <a:gd name="T23" fmla="*/ 12 h 12"/>
                                    <a:gd name="T24" fmla="*/ 506 w 1436"/>
                                    <a:gd name="T25" fmla="*/ 0 h 12"/>
                                    <a:gd name="T26" fmla="*/ 566 w 1436"/>
                                    <a:gd name="T27" fmla="*/ 12 h 12"/>
                                    <a:gd name="T28" fmla="*/ 506 w 1436"/>
                                    <a:gd name="T29" fmla="*/ 0 h 12"/>
                                    <a:gd name="T30" fmla="*/ 667 w 1436"/>
                                    <a:gd name="T31" fmla="*/ 0 h 12"/>
                                    <a:gd name="T32" fmla="*/ 607 w 1436"/>
                                    <a:gd name="T33" fmla="*/ 12 h 12"/>
                                    <a:gd name="T34" fmla="*/ 708 w 1436"/>
                                    <a:gd name="T35" fmla="*/ 0 h 12"/>
                                    <a:gd name="T36" fmla="*/ 769 w 1436"/>
                                    <a:gd name="T37" fmla="*/ 12 h 12"/>
                                    <a:gd name="T38" fmla="*/ 708 w 1436"/>
                                    <a:gd name="T39" fmla="*/ 0 h 12"/>
                                    <a:gd name="T40" fmla="*/ 870 w 1436"/>
                                    <a:gd name="T41" fmla="*/ 0 h 12"/>
                                    <a:gd name="T42" fmla="*/ 809 w 1436"/>
                                    <a:gd name="T43" fmla="*/ 12 h 12"/>
                                    <a:gd name="T44" fmla="*/ 910 w 1436"/>
                                    <a:gd name="T45" fmla="*/ 0 h 12"/>
                                    <a:gd name="T46" fmla="*/ 971 w 1436"/>
                                    <a:gd name="T47" fmla="*/ 12 h 12"/>
                                    <a:gd name="T48" fmla="*/ 910 w 1436"/>
                                    <a:gd name="T49" fmla="*/ 0 h 12"/>
                                    <a:gd name="T50" fmla="*/ 1072 w 1436"/>
                                    <a:gd name="T51" fmla="*/ 0 h 12"/>
                                    <a:gd name="T52" fmla="*/ 1011 w 1436"/>
                                    <a:gd name="T53" fmla="*/ 12 h 12"/>
                                    <a:gd name="T54" fmla="*/ 1112 w 1436"/>
                                    <a:gd name="T55" fmla="*/ 0 h 12"/>
                                    <a:gd name="T56" fmla="*/ 1173 w 1436"/>
                                    <a:gd name="T57" fmla="*/ 12 h 12"/>
                                    <a:gd name="T58" fmla="*/ 1112 w 1436"/>
                                    <a:gd name="T59" fmla="*/ 0 h 12"/>
                                    <a:gd name="T60" fmla="*/ 1274 w 1436"/>
                                    <a:gd name="T61" fmla="*/ 0 h 12"/>
                                    <a:gd name="T62" fmla="*/ 1213 w 1436"/>
                                    <a:gd name="T63" fmla="*/ 12 h 12"/>
                                    <a:gd name="T64" fmla="*/ 1315 w 1436"/>
                                    <a:gd name="T65" fmla="*/ 0 h 12"/>
                                    <a:gd name="T66" fmla="*/ 1375 w 1436"/>
                                    <a:gd name="T67" fmla="*/ 12 h 12"/>
                                    <a:gd name="T68" fmla="*/ 1315 w 1436"/>
                                    <a:gd name="T69" fmla="*/ 0 h 12"/>
                                    <a:gd name="T70" fmla="*/ 1436 w 1436"/>
                                    <a:gd name="T71" fmla="*/ 0 h 12"/>
                                    <a:gd name="T72" fmla="*/ 1416 w 1436"/>
                                    <a:gd name="T7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6"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67" y="0"/>
                                      </a:lnTo>
                                      <a:lnTo>
                                        <a:pt x="667" y="12"/>
                                      </a:lnTo>
                                      <a:lnTo>
                                        <a:pt x="607" y="12"/>
                                      </a:lnTo>
                                      <a:lnTo>
                                        <a:pt x="607" y="0"/>
                                      </a:lnTo>
                                      <a:close/>
                                      <a:moveTo>
                                        <a:pt x="708" y="0"/>
                                      </a:moveTo>
                                      <a:lnTo>
                                        <a:pt x="769" y="0"/>
                                      </a:lnTo>
                                      <a:lnTo>
                                        <a:pt x="769" y="12"/>
                                      </a:lnTo>
                                      <a:lnTo>
                                        <a:pt x="708" y="12"/>
                                      </a:lnTo>
                                      <a:lnTo>
                                        <a:pt x="708" y="0"/>
                                      </a:lnTo>
                                      <a:close/>
                                      <a:moveTo>
                                        <a:pt x="809" y="0"/>
                                      </a:moveTo>
                                      <a:lnTo>
                                        <a:pt x="870" y="0"/>
                                      </a:lnTo>
                                      <a:lnTo>
                                        <a:pt x="870" y="12"/>
                                      </a:lnTo>
                                      <a:lnTo>
                                        <a:pt x="809" y="12"/>
                                      </a:lnTo>
                                      <a:lnTo>
                                        <a:pt x="809" y="0"/>
                                      </a:lnTo>
                                      <a:close/>
                                      <a:moveTo>
                                        <a:pt x="910" y="0"/>
                                      </a:moveTo>
                                      <a:lnTo>
                                        <a:pt x="971" y="0"/>
                                      </a:lnTo>
                                      <a:lnTo>
                                        <a:pt x="971" y="12"/>
                                      </a:lnTo>
                                      <a:lnTo>
                                        <a:pt x="910" y="12"/>
                                      </a:lnTo>
                                      <a:lnTo>
                                        <a:pt x="910" y="0"/>
                                      </a:lnTo>
                                      <a:close/>
                                      <a:moveTo>
                                        <a:pt x="1011" y="0"/>
                                      </a:moveTo>
                                      <a:lnTo>
                                        <a:pt x="1072" y="0"/>
                                      </a:lnTo>
                                      <a:lnTo>
                                        <a:pt x="1072" y="12"/>
                                      </a:lnTo>
                                      <a:lnTo>
                                        <a:pt x="1011" y="12"/>
                                      </a:lnTo>
                                      <a:lnTo>
                                        <a:pt x="1011" y="0"/>
                                      </a:lnTo>
                                      <a:close/>
                                      <a:moveTo>
                                        <a:pt x="1112" y="0"/>
                                      </a:moveTo>
                                      <a:lnTo>
                                        <a:pt x="1173" y="0"/>
                                      </a:lnTo>
                                      <a:lnTo>
                                        <a:pt x="1173" y="12"/>
                                      </a:lnTo>
                                      <a:lnTo>
                                        <a:pt x="1112" y="12"/>
                                      </a:lnTo>
                                      <a:lnTo>
                                        <a:pt x="1112" y="0"/>
                                      </a:lnTo>
                                      <a:close/>
                                      <a:moveTo>
                                        <a:pt x="1213" y="0"/>
                                      </a:moveTo>
                                      <a:lnTo>
                                        <a:pt x="1274" y="0"/>
                                      </a:lnTo>
                                      <a:lnTo>
                                        <a:pt x="1274" y="12"/>
                                      </a:lnTo>
                                      <a:lnTo>
                                        <a:pt x="1213" y="12"/>
                                      </a:lnTo>
                                      <a:lnTo>
                                        <a:pt x="1213" y="0"/>
                                      </a:lnTo>
                                      <a:close/>
                                      <a:moveTo>
                                        <a:pt x="1315" y="0"/>
                                      </a:moveTo>
                                      <a:lnTo>
                                        <a:pt x="1375" y="0"/>
                                      </a:lnTo>
                                      <a:lnTo>
                                        <a:pt x="1375" y="12"/>
                                      </a:lnTo>
                                      <a:lnTo>
                                        <a:pt x="1315" y="12"/>
                                      </a:lnTo>
                                      <a:lnTo>
                                        <a:pt x="1315" y="0"/>
                                      </a:lnTo>
                                      <a:close/>
                                      <a:moveTo>
                                        <a:pt x="1416" y="0"/>
                                      </a:moveTo>
                                      <a:lnTo>
                                        <a:pt x="1436" y="0"/>
                                      </a:lnTo>
                                      <a:lnTo>
                                        <a:pt x="1436" y="12"/>
                                      </a:lnTo>
                                      <a:lnTo>
                                        <a:pt x="1416" y="12"/>
                                      </a:lnTo>
                                      <a:lnTo>
                                        <a:pt x="141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0" name="Freeform 1808"/>
                              <wps:cNvSpPr>
                                <a:spLocks noEditPoints="1"/>
                              </wps:cNvSpPr>
                              <wps:spPr bwMode="auto">
                                <a:xfrm>
                                  <a:off x="467360" y="1108075"/>
                                  <a:ext cx="651510" cy="405130"/>
                                </a:xfrm>
                                <a:custGeom>
                                  <a:avLst/>
                                  <a:gdLst>
                                    <a:gd name="T0" fmla="*/ 1026 w 1026"/>
                                    <a:gd name="T1" fmla="*/ 10 h 638"/>
                                    <a:gd name="T2" fmla="*/ 972 w 1026"/>
                                    <a:gd name="T3" fmla="*/ 44 h 638"/>
                                    <a:gd name="T4" fmla="*/ 967 w 1026"/>
                                    <a:gd name="T5" fmla="*/ 33 h 638"/>
                                    <a:gd name="T6" fmla="*/ 1021 w 1026"/>
                                    <a:gd name="T7" fmla="*/ 0 h 638"/>
                                    <a:gd name="T8" fmla="*/ 1026 w 1026"/>
                                    <a:gd name="T9" fmla="*/ 10 h 638"/>
                                    <a:gd name="T10" fmla="*/ 936 w 1026"/>
                                    <a:gd name="T11" fmla="*/ 66 h 638"/>
                                    <a:gd name="T12" fmla="*/ 882 w 1026"/>
                                    <a:gd name="T13" fmla="*/ 99 h 638"/>
                                    <a:gd name="T14" fmla="*/ 877 w 1026"/>
                                    <a:gd name="T15" fmla="*/ 88 h 638"/>
                                    <a:gd name="T16" fmla="*/ 931 w 1026"/>
                                    <a:gd name="T17" fmla="*/ 55 h 638"/>
                                    <a:gd name="T18" fmla="*/ 936 w 1026"/>
                                    <a:gd name="T19" fmla="*/ 66 h 638"/>
                                    <a:gd name="T20" fmla="*/ 846 w 1026"/>
                                    <a:gd name="T21" fmla="*/ 121 h 638"/>
                                    <a:gd name="T22" fmla="*/ 792 w 1026"/>
                                    <a:gd name="T23" fmla="*/ 154 h 638"/>
                                    <a:gd name="T24" fmla="*/ 787 w 1026"/>
                                    <a:gd name="T25" fmla="*/ 143 h 638"/>
                                    <a:gd name="T26" fmla="*/ 841 w 1026"/>
                                    <a:gd name="T27" fmla="*/ 110 h 638"/>
                                    <a:gd name="T28" fmla="*/ 846 w 1026"/>
                                    <a:gd name="T29" fmla="*/ 121 h 638"/>
                                    <a:gd name="T30" fmla="*/ 756 w 1026"/>
                                    <a:gd name="T31" fmla="*/ 176 h 638"/>
                                    <a:gd name="T32" fmla="*/ 702 w 1026"/>
                                    <a:gd name="T33" fmla="*/ 209 h 638"/>
                                    <a:gd name="T34" fmla="*/ 697 w 1026"/>
                                    <a:gd name="T35" fmla="*/ 199 h 638"/>
                                    <a:gd name="T36" fmla="*/ 751 w 1026"/>
                                    <a:gd name="T37" fmla="*/ 165 h 638"/>
                                    <a:gd name="T38" fmla="*/ 756 w 1026"/>
                                    <a:gd name="T39" fmla="*/ 176 h 638"/>
                                    <a:gd name="T40" fmla="*/ 666 w 1026"/>
                                    <a:gd name="T41" fmla="*/ 231 h 638"/>
                                    <a:gd name="T42" fmla="*/ 612 w 1026"/>
                                    <a:gd name="T43" fmla="*/ 265 h 638"/>
                                    <a:gd name="T44" fmla="*/ 607 w 1026"/>
                                    <a:gd name="T45" fmla="*/ 254 h 638"/>
                                    <a:gd name="T46" fmla="*/ 661 w 1026"/>
                                    <a:gd name="T47" fmla="*/ 221 h 638"/>
                                    <a:gd name="T48" fmla="*/ 666 w 1026"/>
                                    <a:gd name="T49" fmla="*/ 231 h 638"/>
                                    <a:gd name="T50" fmla="*/ 576 w 1026"/>
                                    <a:gd name="T51" fmla="*/ 287 h 638"/>
                                    <a:gd name="T52" fmla="*/ 522 w 1026"/>
                                    <a:gd name="T53" fmla="*/ 320 h 638"/>
                                    <a:gd name="T54" fmla="*/ 518 w 1026"/>
                                    <a:gd name="T55" fmla="*/ 309 h 638"/>
                                    <a:gd name="T56" fmla="*/ 571 w 1026"/>
                                    <a:gd name="T57" fmla="*/ 276 h 638"/>
                                    <a:gd name="T58" fmla="*/ 576 w 1026"/>
                                    <a:gd name="T59" fmla="*/ 287 h 638"/>
                                    <a:gd name="T60" fmla="*/ 486 w 1026"/>
                                    <a:gd name="T61" fmla="*/ 342 h 638"/>
                                    <a:gd name="T62" fmla="*/ 432 w 1026"/>
                                    <a:gd name="T63" fmla="*/ 375 h 638"/>
                                    <a:gd name="T64" fmla="*/ 428 w 1026"/>
                                    <a:gd name="T65" fmla="*/ 364 h 638"/>
                                    <a:gd name="T66" fmla="*/ 482 w 1026"/>
                                    <a:gd name="T67" fmla="*/ 331 h 638"/>
                                    <a:gd name="T68" fmla="*/ 486 w 1026"/>
                                    <a:gd name="T69" fmla="*/ 342 h 638"/>
                                    <a:gd name="T70" fmla="*/ 396 w 1026"/>
                                    <a:gd name="T71" fmla="*/ 397 h 638"/>
                                    <a:gd name="T72" fmla="*/ 342 w 1026"/>
                                    <a:gd name="T73" fmla="*/ 430 h 638"/>
                                    <a:gd name="T74" fmla="*/ 338 w 1026"/>
                                    <a:gd name="T75" fmla="*/ 420 h 638"/>
                                    <a:gd name="T76" fmla="*/ 392 w 1026"/>
                                    <a:gd name="T77" fmla="*/ 386 h 638"/>
                                    <a:gd name="T78" fmla="*/ 396 w 1026"/>
                                    <a:gd name="T79" fmla="*/ 397 h 638"/>
                                    <a:gd name="T80" fmla="*/ 306 w 1026"/>
                                    <a:gd name="T81" fmla="*/ 452 h 638"/>
                                    <a:gd name="T82" fmla="*/ 252 w 1026"/>
                                    <a:gd name="T83" fmla="*/ 486 h 638"/>
                                    <a:gd name="T84" fmla="*/ 248 w 1026"/>
                                    <a:gd name="T85" fmla="*/ 475 h 638"/>
                                    <a:gd name="T86" fmla="*/ 302 w 1026"/>
                                    <a:gd name="T87" fmla="*/ 442 h 638"/>
                                    <a:gd name="T88" fmla="*/ 306 w 1026"/>
                                    <a:gd name="T89" fmla="*/ 452 h 638"/>
                                    <a:gd name="T90" fmla="*/ 217 w 1026"/>
                                    <a:gd name="T91" fmla="*/ 508 h 638"/>
                                    <a:gd name="T92" fmla="*/ 163 w 1026"/>
                                    <a:gd name="T93" fmla="*/ 541 h 638"/>
                                    <a:gd name="T94" fmla="*/ 158 w 1026"/>
                                    <a:gd name="T95" fmla="*/ 530 h 638"/>
                                    <a:gd name="T96" fmla="*/ 212 w 1026"/>
                                    <a:gd name="T97" fmla="*/ 497 h 638"/>
                                    <a:gd name="T98" fmla="*/ 217 w 1026"/>
                                    <a:gd name="T99" fmla="*/ 508 h 638"/>
                                    <a:gd name="T100" fmla="*/ 127 w 1026"/>
                                    <a:gd name="T101" fmla="*/ 563 h 638"/>
                                    <a:gd name="T102" fmla="*/ 73 w 1026"/>
                                    <a:gd name="T103" fmla="*/ 596 h 638"/>
                                    <a:gd name="T104" fmla="*/ 68 w 1026"/>
                                    <a:gd name="T105" fmla="*/ 585 h 638"/>
                                    <a:gd name="T106" fmla="*/ 122 w 1026"/>
                                    <a:gd name="T107" fmla="*/ 552 h 638"/>
                                    <a:gd name="T108" fmla="*/ 127 w 1026"/>
                                    <a:gd name="T109" fmla="*/ 563 h 638"/>
                                    <a:gd name="T110" fmla="*/ 37 w 1026"/>
                                    <a:gd name="T111" fmla="*/ 618 h 638"/>
                                    <a:gd name="T112" fmla="*/ 4 w 1026"/>
                                    <a:gd name="T113" fmla="*/ 638 h 638"/>
                                    <a:gd name="T114" fmla="*/ 0 w 1026"/>
                                    <a:gd name="T115" fmla="*/ 627 h 638"/>
                                    <a:gd name="T116" fmla="*/ 32 w 1026"/>
                                    <a:gd name="T117" fmla="*/ 607 h 638"/>
                                    <a:gd name="T118" fmla="*/ 37 w 1026"/>
                                    <a:gd name="T119" fmla="*/ 61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26" h="638">
                                      <a:moveTo>
                                        <a:pt x="1026" y="10"/>
                                      </a:moveTo>
                                      <a:lnTo>
                                        <a:pt x="972" y="44"/>
                                      </a:lnTo>
                                      <a:lnTo>
                                        <a:pt x="967" y="33"/>
                                      </a:lnTo>
                                      <a:lnTo>
                                        <a:pt x="1021" y="0"/>
                                      </a:lnTo>
                                      <a:lnTo>
                                        <a:pt x="1026" y="10"/>
                                      </a:lnTo>
                                      <a:close/>
                                      <a:moveTo>
                                        <a:pt x="936" y="66"/>
                                      </a:moveTo>
                                      <a:lnTo>
                                        <a:pt x="882" y="99"/>
                                      </a:lnTo>
                                      <a:lnTo>
                                        <a:pt x="877" y="88"/>
                                      </a:lnTo>
                                      <a:lnTo>
                                        <a:pt x="931" y="55"/>
                                      </a:lnTo>
                                      <a:lnTo>
                                        <a:pt x="936" y="66"/>
                                      </a:lnTo>
                                      <a:close/>
                                      <a:moveTo>
                                        <a:pt x="846" y="121"/>
                                      </a:moveTo>
                                      <a:lnTo>
                                        <a:pt x="792" y="154"/>
                                      </a:lnTo>
                                      <a:lnTo>
                                        <a:pt x="787" y="143"/>
                                      </a:lnTo>
                                      <a:lnTo>
                                        <a:pt x="841" y="110"/>
                                      </a:lnTo>
                                      <a:lnTo>
                                        <a:pt x="846" y="121"/>
                                      </a:lnTo>
                                      <a:close/>
                                      <a:moveTo>
                                        <a:pt x="756" y="176"/>
                                      </a:moveTo>
                                      <a:lnTo>
                                        <a:pt x="702" y="209"/>
                                      </a:lnTo>
                                      <a:lnTo>
                                        <a:pt x="697" y="199"/>
                                      </a:lnTo>
                                      <a:lnTo>
                                        <a:pt x="751" y="165"/>
                                      </a:lnTo>
                                      <a:lnTo>
                                        <a:pt x="756" y="176"/>
                                      </a:lnTo>
                                      <a:close/>
                                      <a:moveTo>
                                        <a:pt x="666" y="231"/>
                                      </a:moveTo>
                                      <a:lnTo>
                                        <a:pt x="612" y="265"/>
                                      </a:lnTo>
                                      <a:lnTo>
                                        <a:pt x="607" y="254"/>
                                      </a:lnTo>
                                      <a:lnTo>
                                        <a:pt x="661" y="221"/>
                                      </a:lnTo>
                                      <a:lnTo>
                                        <a:pt x="666" y="231"/>
                                      </a:lnTo>
                                      <a:close/>
                                      <a:moveTo>
                                        <a:pt x="576" y="287"/>
                                      </a:moveTo>
                                      <a:lnTo>
                                        <a:pt x="522" y="320"/>
                                      </a:lnTo>
                                      <a:lnTo>
                                        <a:pt x="518" y="309"/>
                                      </a:lnTo>
                                      <a:lnTo>
                                        <a:pt x="571" y="276"/>
                                      </a:lnTo>
                                      <a:lnTo>
                                        <a:pt x="576" y="287"/>
                                      </a:lnTo>
                                      <a:close/>
                                      <a:moveTo>
                                        <a:pt x="486" y="342"/>
                                      </a:moveTo>
                                      <a:lnTo>
                                        <a:pt x="432" y="375"/>
                                      </a:lnTo>
                                      <a:lnTo>
                                        <a:pt x="428" y="364"/>
                                      </a:lnTo>
                                      <a:lnTo>
                                        <a:pt x="482" y="331"/>
                                      </a:lnTo>
                                      <a:lnTo>
                                        <a:pt x="486" y="342"/>
                                      </a:lnTo>
                                      <a:close/>
                                      <a:moveTo>
                                        <a:pt x="396" y="397"/>
                                      </a:moveTo>
                                      <a:lnTo>
                                        <a:pt x="342" y="430"/>
                                      </a:lnTo>
                                      <a:lnTo>
                                        <a:pt x="338" y="420"/>
                                      </a:lnTo>
                                      <a:lnTo>
                                        <a:pt x="392" y="386"/>
                                      </a:lnTo>
                                      <a:lnTo>
                                        <a:pt x="396" y="397"/>
                                      </a:lnTo>
                                      <a:close/>
                                      <a:moveTo>
                                        <a:pt x="306" y="452"/>
                                      </a:moveTo>
                                      <a:lnTo>
                                        <a:pt x="252" y="486"/>
                                      </a:lnTo>
                                      <a:lnTo>
                                        <a:pt x="248" y="475"/>
                                      </a:lnTo>
                                      <a:lnTo>
                                        <a:pt x="302" y="442"/>
                                      </a:lnTo>
                                      <a:lnTo>
                                        <a:pt x="306" y="452"/>
                                      </a:lnTo>
                                      <a:close/>
                                      <a:moveTo>
                                        <a:pt x="217" y="508"/>
                                      </a:moveTo>
                                      <a:lnTo>
                                        <a:pt x="163" y="541"/>
                                      </a:lnTo>
                                      <a:lnTo>
                                        <a:pt x="158" y="530"/>
                                      </a:lnTo>
                                      <a:lnTo>
                                        <a:pt x="212" y="497"/>
                                      </a:lnTo>
                                      <a:lnTo>
                                        <a:pt x="217" y="508"/>
                                      </a:lnTo>
                                      <a:close/>
                                      <a:moveTo>
                                        <a:pt x="127" y="563"/>
                                      </a:moveTo>
                                      <a:lnTo>
                                        <a:pt x="73" y="596"/>
                                      </a:lnTo>
                                      <a:lnTo>
                                        <a:pt x="68" y="585"/>
                                      </a:lnTo>
                                      <a:lnTo>
                                        <a:pt x="122" y="552"/>
                                      </a:lnTo>
                                      <a:lnTo>
                                        <a:pt x="127" y="563"/>
                                      </a:lnTo>
                                      <a:close/>
                                      <a:moveTo>
                                        <a:pt x="37" y="618"/>
                                      </a:moveTo>
                                      <a:lnTo>
                                        <a:pt x="4" y="638"/>
                                      </a:lnTo>
                                      <a:lnTo>
                                        <a:pt x="0" y="627"/>
                                      </a:lnTo>
                                      <a:lnTo>
                                        <a:pt x="32" y="607"/>
                                      </a:lnTo>
                                      <a:lnTo>
                                        <a:pt x="37" y="6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1" name="Line 1809"/>
                              <wps:cNvCnPr/>
                              <wps:spPr bwMode="auto">
                                <a:xfrm>
                                  <a:off x="468630" y="1510030"/>
                                  <a:ext cx="91186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2" name="Line 1810"/>
                              <wps:cNvCnPr/>
                              <wps:spPr bwMode="auto">
                                <a:xfrm flipV="1">
                                  <a:off x="1380490" y="1111250"/>
                                  <a:ext cx="64833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3" name="Freeform 1811"/>
                              <wps:cNvSpPr>
                                <a:spLocks noEditPoints="1"/>
                              </wps:cNvSpPr>
                              <wps:spPr bwMode="auto">
                                <a:xfrm>
                                  <a:off x="1114425" y="1108710"/>
                                  <a:ext cx="267335" cy="401955"/>
                                </a:xfrm>
                                <a:custGeom>
                                  <a:avLst/>
                                  <a:gdLst>
                                    <a:gd name="T0" fmla="*/ 8 w 421"/>
                                    <a:gd name="T1" fmla="*/ 0 h 633"/>
                                    <a:gd name="T2" fmla="*/ 46 w 421"/>
                                    <a:gd name="T3" fmla="*/ 57 h 633"/>
                                    <a:gd name="T4" fmla="*/ 38 w 421"/>
                                    <a:gd name="T5" fmla="*/ 65 h 633"/>
                                    <a:gd name="T6" fmla="*/ 0 w 421"/>
                                    <a:gd name="T7" fmla="*/ 8 h 633"/>
                                    <a:gd name="T8" fmla="*/ 8 w 421"/>
                                    <a:gd name="T9" fmla="*/ 0 h 633"/>
                                    <a:gd name="T10" fmla="*/ 71 w 421"/>
                                    <a:gd name="T11" fmla="*/ 95 h 633"/>
                                    <a:gd name="T12" fmla="*/ 108 w 421"/>
                                    <a:gd name="T13" fmla="*/ 152 h 633"/>
                                    <a:gd name="T14" fmla="*/ 100 w 421"/>
                                    <a:gd name="T15" fmla="*/ 159 h 633"/>
                                    <a:gd name="T16" fmla="*/ 63 w 421"/>
                                    <a:gd name="T17" fmla="*/ 103 h 633"/>
                                    <a:gd name="T18" fmla="*/ 71 w 421"/>
                                    <a:gd name="T19" fmla="*/ 95 h 633"/>
                                    <a:gd name="T20" fmla="*/ 133 w 421"/>
                                    <a:gd name="T21" fmla="*/ 190 h 633"/>
                                    <a:gd name="T22" fmla="*/ 171 w 421"/>
                                    <a:gd name="T23" fmla="*/ 247 h 633"/>
                                    <a:gd name="T24" fmla="*/ 163 w 421"/>
                                    <a:gd name="T25" fmla="*/ 254 h 633"/>
                                    <a:gd name="T26" fmla="*/ 126 w 421"/>
                                    <a:gd name="T27" fmla="*/ 197 h 633"/>
                                    <a:gd name="T28" fmla="*/ 133 w 421"/>
                                    <a:gd name="T29" fmla="*/ 190 h 633"/>
                                    <a:gd name="T30" fmla="*/ 196 w 421"/>
                                    <a:gd name="T31" fmla="*/ 285 h 633"/>
                                    <a:gd name="T32" fmla="*/ 234 w 421"/>
                                    <a:gd name="T33" fmla="*/ 341 h 633"/>
                                    <a:gd name="T34" fmla="*/ 226 w 421"/>
                                    <a:gd name="T35" fmla="*/ 349 h 633"/>
                                    <a:gd name="T36" fmla="*/ 188 w 421"/>
                                    <a:gd name="T37" fmla="*/ 292 h 633"/>
                                    <a:gd name="T38" fmla="*/ 196 w 421"/>
                                    <a:gd name="T39" fmla="*/ 285 h 633"/>
                                    <a:gd name="T40" fmla="*/ 259 w 421"/>
                                    <a:gd name="T41" fmla="*/ 379 h 633"/>
                                    <a:gd name="T42" fmla="*/ 296 w 421"/>
                                    <a:gd name="T43" fmla="*/ 436 h 633"/>
                                    <a:gd name="T44" fmla="*/ 288 w 421"/>
                                    <a:gd name="T45" fmla="*/ 444 h 633"/>
                                    <a:gd name="T46" fmla="*/ 251 w 421"/>
                                    <a:gd name="T47" fmla="*/ 387 h 633"/>
                                    <a:gd name="T48" fmla="*/ 259 w 421"/>
                                    <a:gd name="T49" fmla="*/ 379 h 633"/>
                                    <a:gd name="T50" fmla="*/ 321 w 421"/>
                                    <a:gd name="T51" fmla="*/ 474 h 633"/>
                                    <a:gd name="T52" fmla="*/ 359 w 421"/>
                                    <a:gd name="T53" fmla="*/ 531 h 633"/>
                                    <a:gd name="T54" fmla="*/ 351 w 421"/>
                                    <a:gd name="T55" fmla="*/ 538 h 633"/>
                                    <a:gd name="T56" fmla="*/ 313 w 421"/>
                                    <a:gd name="T57" fmla="*/ 482 h 633"/>
                                    <a:gd name="T58" fmla="*/ 321 w 421"/>
                                    <a:gd name="T59" fmla="*/ 474 h 633"/>
                                    <a:gd name="T60" fmla="*/ 384 w 421"/>
                                    <a:gd name="T61" fmla="*/ 569 h 633"/>
                                    <a:gd name="T62" fmla="*/ 421 w 421"/>
                                    <a:gd name="T63" fmla="*/ 626 h 633"/>
                                    <a:gd name="T64" fmla="*/ 413 w 421"/>
                                    <a:gd name="T65" fmla="*/ 633 h 633"/>
                                    <a:gd name="T66" fmla="*/ 376 w 421"/>
                                    <a:gd name="T67" fmla="*/ 576 h 633"/>
                                    <a:gd name="T68" fmla="*/ 384 w 421"/>
                                    <a:gd name="T69" fmla="*/ 569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1" h="633">
                                      <a:moveTo>
                                        <a:pt x="8" y="0"/>
                                      </a:moveTo>
                                      <a:lnTo>
                                        <a:pt x="46" y="57"/>
                                      </a:lnTo>
                                      <a:lnTo>
                                        <a:pt x="38" y="65"/>
                                      </a:lnTo>
                                      <a:lnTo>
                                        <a:pt x="0" y="8"/>
                                      </a:lnTo>
                                      <a:lnTo>
                                        <a:pt x="8" y="0"/>
                                      </a:lnTo>
                                      <a:close/>
                                      <a:moveTo>
                                        <a:pt x="71" y="95"/>
                                      </a:moveTo>
                                      <a:lnTo>
                                        <a:pt x="108" y="152"/>
                                      </a:lnTo>
                                      <a:lnTo>
                                        <a:pt x="100" y="159"/>
                                      </a:lnTo>
                                      <a:lnTo>
                                        <a:pt x="63" y="103"/>
                                      </a:lnTo>
                                      <a:lnTo>
                                        <a:pt x="71" y="95"/>
                                      </a:lnTo>
                                      <a:close/>
                                      <a:moveTo>
                                        <a:pt x="133" y="190"/>
                                      </a:moveTo>
                                      <a:lnTo>
                                        <a:pt x="171" y="247"/>
                                      </a:lnTo>
                                      <a:lnTo>
                                        <a:pt x="163" y="254"/>
                                      </a:lnTo>
                                      <a:lnTo>
                                        <a:pt x="126" y="197"/>
                                      </a:lnTo>
                                      <a:lnTo>
                                        <a:pt x="133" y="190"/>
                                      </a:lnTo>
                                      <a:close/>
                                      <a:moveTo>
                                        <a:pt x="196" y="285"/>
                                      </a:moveTo>
                                      <a:lnTo>
                                        <a:pt x="234" y="341"/>
                                      </a:lnTo>
                                      <a:lnTo>
                                        <a:pt x="226" y="349"/>
                                      </a:lnTo>
                                      <a:lnTo>
                                        <a:pt x="188" y="292"/>
                                      </a:lnTo>
                                      <a:lnTo>
                                        <a:pt x="196" y="285"/>
                                      </a:lnTo>
                                      <a:close/>
                                      <a:moveTo>
                                        <a:pt x="259" y="379"/>
                                      </a:moveTo>
                                      <a:lnTo>
                                        <a:pt x="296" y="436"/>
                                      </a:lnTo>
                                      <a:lnTo>
                                        <a:pt x="288" y="444"/>
                                      </a:lnTo>
                                      <a:lnTo>
                                        <a:pt x="251" y="387"/>
                                      </a:lnTo>
                                      <a:lnTo>
                                        <a:pt x="259" y="379"/>
                                      </a:lnTo>
                                      <a:close/>
                                      <a:moveTo>
                                        <a:pt x="321" y="474"/>
                                      </a:moveTo>
                                      <a:lnTo>
                                        <a:pt x="359" y="531"/>
                                      </a:lnTo>
                                      <a:lnTo>
                                        <a:pt x="351" y="538"/>
                                      </a:lnTo>
                                      <a:lnTo>
                                        <a:pt x="313" y="482"/>
                                      </a:lnTo>
                                      <a:lnTo>
                                        <a:pt x="321" y="474"/>
                                      </a:lnTo>
                                      <a:close/>
                                      <a:moveTo>
                                        <a:pt x="384" y="569"/>
                                      </a:moveTo>
                                      <a:lnTo>
                                        <a:pt x="421" y="626"/>
                                      </a:lnTo>
                                      <a:lnTo>
                                        <a:pt x="413" y="633"/>
                                      </a:lnTo>
                                      <a:lnTo>
                                        <a:pt x="376" y="576"/>
                                      </a:lnTo>
                                      <a:lnTo>
                                        <a:pt x="384" y="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4" name="Freeform 1812"/>
                              <wps:cNvSpPr>
                                <a:spLocks noEditPoints="1"/>
                              </wps:cNvSpPr>
                              <wps:spPr bwMode="auto">
                                <a:xfrm>
                                  <a:off x="467995" y="1111250"/>
                                  <a:ext cx="1545590" cy="401955"/>
                                </a:xfrm>
                                <a:custGeom>
                                  <a:avLst/>
                                  <a:gdLst>
                                    <a:gd name="T0" fmla="*/ 59 w 2434"/>
                                    <a:gd name="T1" fmla="*/ 607 h 633"/>
                                    <a:gd name="T2" fmla="*/ 2 w 2434"/>
                                    <a:gd name="T3" fmla="*/ 633 h 633"/>
                                    <a:gd name="T4" fmla="*/ 99 w 2434"/>
                                    <a:gd name="T5" fmla="*/ 596 h 633"/>
                                    <a:gd name="T6" fmla="*/ 160 w 2434"/>
                                    <a:gd name="T7" fmla="*/ 593 h 633"/>
                                    <a:gd name="T8" fmla="*/ 99 w 2434"/>
                                    <a:gd name="T9" fmla="*/ 596 h 633"/>
                                    <a:gd name="T10" fmla="*/ 257 w 2434"/>
                                    <a:gd name="T11" fmla="*/ 556 h 633"/>
                                    <a:gd name="T12" fmla="*/ 200 w 2434"/>
                                    <a:gd name="T13" fmla="*/ 583 h 633"/>
                                    <a:gd name="T14" fmla="*/ 297 w 2434"/>
                                    <a:gd name="T15" fmla="*/ 546 h 633"/>
                                    <a:gd name="T16" fmla="*/ 358 w 2434"/>
                                    <a:gd name="T17" fmla="*/ 543 h 633"/>
                                    <a:gd name="T18" fmla="*/ 297 w 2434"/>
                                    <a:gd name="T19" fmla="*/ 546 h 633"/>
                                    <a:gd name="T20" fmla="*/ 455 w 2434"/>
                                    <a:gd name="T21" fmla="*/ 506 h 633"/>
                                    <a:gd name="T22" fmla="*/ 398 w 2434"/>
                                    <a:gd name="T23" fmla="*/ 532 h 633"/>
                                    <a:gd name="T24" fmla="*/ 494 w 2434"/>
                                    <a:gd name="T25" fmla="*/ 495 h 633"/>
                                    <a:gd name="T26" fmla="*/ 556 w 2434"/>
                                    <a:gd name="T27" fmla="*/ 492 h 633"/>
                                    <a:gd name="T28" fmla="*/ 494 w 2434"/>
                                    <a:gd name="T29" fmla="*/ 495 h 633"/>
                                    <a:gd name="T30" fmla="*/ 653 w 2434"/>
                                    <a:gd name="T31" fmla="*/ 455 h 633"/>
                                    <a:gd name="T32" fmla="*/ 595 w 2434"/>
                                    <a:gd name="T33" fmla="*/ 482 h 633"/>
                                    <a:gd name="T34" fmla="*/ 692 w 2434"/>
                                    <a:gd name="T35" fmla="*/ 445 h 633"/>
                                    <a:gd name="T36" fmla="*/ 754 w 2434"/>
                                    <a:gd name="T37" fmla="*/ 442 h 633"/>
                                    <a:gd name="T38" fmla="*/ 692 w 2434"/>
                                    <a:gd name="T39" fmla="*/ 445 h 633"/>
                                    <a:gd name="T40" fmla="*/ 850 w 2434"/>
                                    <a:gd name="T41" fmla="*/ 404 h 633"/>
                                    <a:gd name="T42" fmla="*/ 793 w 2434"/>
                                    <a:gd name="T43" fmla="*/ 431 h 633"/>
                                    <a:gd name="T44" fmla="*/ 890 w 2434"/>
                                    <a:gd name="T45" fmla="*/ 394 h 633"/>
                                    <a:gd name="T46" fmla="*/ 951 w 2434"/>
                                    <a:gd name="T47" fmla="*/ 391 h 633"/>
                                    <a:gd name="T48" fmla="*/ 890 w 2434"/>
                                    <a:gd name="T49" fmla="*/ 394 h 633"/>
                                    <a:gd name="T50" fmla="*/ 1048 w 2434"/>
                                    <a:gd name="T51" fmla="*/ 354 h 633"/>
                                    <a:gd name="T52" fmla="*/ 991 w 2434"/>
                                    <a:gd name="T53" fmla="*/ 381 h 633"/>
                                    <a:gd name="T54" fmla="*/ 1088 w 2434"/>
                                    <a:gd name="T55" fmla="*/ 344 h 633"/>
                                    <a:gd name="T56" fmla="*/ 1149 w 2434"/>
                                    <a:gd name="T57" fmla="*/ 341 h 633"/>
                                    <a:gd name="T58" fmla="*/ 1088 w 2434"/>
                                    <a:gd name="T59" fmla="*/ 344 h 633"/>
                                    <a:gd name="T60" fmla="*/ 1246 w 2434"/>
                                    <a:gd name="T61" fmla="*/ 303 h 633"/>
                                    <a:gd name="T62" fmla="*/ 1189 w 2434"/>
                                    <a:gd name="T63" fmla="*/ 330 h 633"/>
                                    <a:gd name="T64" fmla="*/ 1285 w 2434"/>
                                    <a:gd name="T65" fmla="*/ 293 h 633"/>
                                    <a:gd name="T66" fmla="*/ 1347 w 2434"/>
                                    <a:gd name="T67" fmla="*/ 290 h 633"/>
                                    <a:gd name="T68" fmla="*/ 1285 w 2434"/>
                                    <a:gd name="T69" fmla="*/ 293 h 633"/>
                                    <a:gd name="T70" fmla="*/ 1444 w 2434"/>
                                    <a:gd name="T71" fmla="*/ 253 h 633"/>
                                    <a:gd name="T72" fmla="*/ 1386 w 2434"/>
                                    <a:gd name="T73" fmla="*/ 280 h 633"/>
                                    <a:gd name="T74" fmla="*/ 1483 w 2434"/>
                                    <a:gd name="T75" fmla="*/ 243 h 633"/>
                                    <a:gd name="T76" fmla="*/ 1545 w 2434"/>
                                    <a:gd name="T77" fmla="*/ 240 h 633"/>
                                    <a:gd name="T78" fmla="*/ 1483 w 2434"/>
                                    <a:gd name="T79" fmla="*/ 243 h 633"/>
                                    <a:gd name="T80" fmla="*/ 1641 w 2434"/>
                                    <a:gd name="T81" fmla="*/ 202 h 633"/>
                                    <a:gd name="T82" fmla="*/ 1584 w 2434"/>
                                    <a:gd name="T83" fmla="*/ 229 h 633"/>
                                    <a:gd name="T84" fmla="*/ 1681 w 2434"/>
                                    <a:gd name="T85" fmla="*/ 192 h 633"/>
                                    <a:gd name="T86" fmla="*/ 1742 w 2434"/>
                                    <a:gd name="T87" fmla="*/ 189 h 633"/>
                                    <a:gd name="T88" fmla="*/ 1681 w 2434"/>
                                    <a:gd name="T89" fmla="*/ 192 h 633"/>
                                    <a:gd name="T90" fmla="*/ 1839 w 2434"/>
                                    <a:gd name="T91" fmla="*/ 152 h 633"/>
                                    <a:gd name="T92" fmla="*/ 1782 w 2434"/>
                                    <a:gd name="T93" fmla="*/ 179 h 633"/>
                                    <a:gd name="T94" fmla="*/ 1878 w 2434"/>
                                    <a:gd name="T95" fmla="*/ 142 h 633"/>
                                    <a:gd name="T96" fmla="*/ 1940 w 2434"/>
                                    <a:gd name="T97" fmla="*/ 138 h 633"/>
                                    <a:gd name="T98" fmla="*/ 1878 w 2434"/>
                                    <a:gd name="T99" fmla="*/ 142 h 633"/>
                                    <a:gd name="T100" fmla="*/ 2037 w 2434"/>
                                    <a:gd name="T101" fmla="*/ 101 h 633"/>
                                    <a:gd name="T102" fmla="*/ 1979 w 2434"/>
                                    <a:gd name="T103" fmla="*/ 128 h 633"/>
                                    <a:gd name="T104" fmla="*/ 2076 w 2434"/>
                                    <a:gd name="T105" fmla="*/ 91 h 633"/>
                                    <a:gd name="T106" fmla="*/ 2138 w 2434"/>
                                    <a:gd name="T107" fmla="*/ 88 h 633"/>
                                    <a:gd name="T108" fmla="*/ 2076 w 2434"/>
                                    <a:gd name="T109" fmla="*/ 91 h 633"/>
                                    <a:gd name="T110" fmla="*/ 2234 w 2434"/>
                                    <a:gd name="T111" fmla="*/ 51 h 633"/>
                                    <a:gd name="T112" fmla="*/ 2177 w 2434"/>
                                    <a:gd name="T113" fmla="*/ 78 h 633"/>
                                    <a:gd name="T114" fmla="*/ 2274 w 2434"/>
                                    <a:gd name="T115" fmla="*/ 41 h 633"/>
                                    <a:gd name="T116" fmla="*/ 2335 w 2434"/>
                                    <a:gd name="T117" fmla="*/ 37 h 633"/>
                                    <a:gd name="T118" fmla="*/ 2274 w 2434"/>
                                    <a:gd name="T119" fmla="*/ 41 h 633"/>
                                    <a:gd name="T120" fmla="*/ 2432 w 2434"/>
                                    <a:gd name="T121" fmla="*/ 0 h 633"/>
                                    <a:gd name="T122" fmla="*/ 2375 w 2434"/>
                                    <a:gd name="T123" fmla="*/ 27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34" h="633">
                                      <a:moveTo>
                                        <a:pt x="0" y="622"/>
                                      </a:moveTo>
                                      <a:lnTo>
                                        <a:pt x="59" y="607"/>
                                      </a:lnTo>
                                      <a:lnTo>
                                        <a:pt x="62" y="618"/>
                                      </a:lnTo>
                                      <a:lnTo>
                                        <a:pt x="2" y="633"/>
                                      </a:lnTo>
                                      <a:lnTo>
                                        <a:pt x="0" y="622"/>
                                      </a:lnTo>
                                      <a:close/>
                                      <a:moveTo>
                                        <a:pt x="99" y="596"/>
                                      </a:moveTo>
                                      <a:lnTo>
                                        <a:pt x="158" y="581"/>
                                      </a:lnTo>
                                      <a:lnTo>
                                        <a:pt x="160" y="593"/>
                                      </a:lnTo>
                                      <a:lnTo>
                                        <a:pt x="101" y="608"/>
                                      </a:lnTo>
                                      <a:lnTo>
                                        <a:pt x="99" y="596"/>
                                      </a:lnTo>
                                      <a:close/>
                                      <a:moveTo>
                                        <a:pt x="198" y="571"/>
                                      </a:moveTo>
                                      <a:lnTo>
                                        <a:pt x="257" y="556"/>
                                      </a:lnTo>
                                      <a:lnTo>
                                        <a:pt x="259" y="568"/>
                                      </a:lnTo>
                                      <a:lnTo>
                                        <a:pt x="200" y="583"/>
                                      </a:lnTo>
                                      <a:lnTo>
                                        <a:pt x="198" y="571"/>
                                      </a:lnTo>
                                      <a:close/>
                                      <a:moveTo>
                                        <a:pt x="297" y="546"/>
                                      </a:moveTo>
                                      <a:lnTo>
                                        <a:pt x="356" y="531"/>
                                      </a:lnTo>
                                      <a:lnTo>
                                        <a:pt x="358" y="543"/>
                                      </a:lnTo>
                                      <a:lnTo>
                                        <a:pt x="299" y="558"/>
                                      </a:lnTo>
                                      <a:lnTo>
                                        <a:pt x="297" y="546"/>
                                      </a:lnTo>
                                      <a:close/>
                                      <a:moveTo>
                                        <a:pt x="395" y="521"/>
                                      </a:moveTo>
                                      <a:lnTo>
                                        <a:pt x="455" y="506"/>
                                      </a:lnTo>
                                      <a:lnTo>
                                        <a:pt x="457" y="517"/>
                                      </a:lnTo>
                                      <a:lnTo>
                                        <a:pt x="398" y="532"/>
                                      </a:lnTo>
                                      <a:lnTo>
                                        <a:pt x="395" y="521"/>
                                      </a:lnTo>
                                      <a:close/>
                                      <a:moveTo>
                                        <a:pt x="494" y="495"/>
                                      </a:moveTo>
                                      <a:lnTo>
                                        <a:pt x="554" y="480"/>
                                      </a:lnTo>
                                      <a:lnTo>
                                        <a:pt x="556" y="492"/>
                                      </a:lnTo>
                                      <a:lnTo>
                                        <a:pt x="496" y="507"/>
                                      </a:lnTo>
                                      <a:lnTo>
                                        <a:pt x="494" y="495"/>
                                      </a:lnTo>
                                      <a:close/>
                                      <a:moveTo>
                                        <a:pt x="593" y="470"/>
                                      </a:moveTo>
                                      <a:lnTo>
                                        <a:pt x="653" y="455"/>
                                      </a:lnTo>
                                      <a:lnTo>
                                        <a:pt x="655" y="467"/>
                                      </a:lnTo>
                                      <a:lnTo>
                                        <a:pt x="595" y="482"/>
                                      </a:lnTo>
                                      <a:lnTo>
                                        <a:pt x="593" y="470"/>
                                      </a:lnTo>
                                      <a:close/>
                                      <a:moveTo>
                                        <a:pt x="692" y="445"/>
                                      </a:moveTo>
                                      <a:lnTo>
                                        <a:pt x="751" y="430"/>
                                      </a:lnTo>
                                      <a:lnTo>
                                        <a:pt x="754" y="442"/>
                                      </a:lnTo>
                                      <a:lnTo>
                                        <a:pt x="694" y="457"/>
                                      </a:lnTo>
                                      <a:lnTo>
                                        <a:pt x="692" y="445"/>
                                      </a:lnTo>
                                      <a:close/>
                                      <a:moveTo>
                                        <a:pt x="791" y="420"/>
                                      </a:moveTo>
                                      <a:lnTo>
                                        <a:pt x="850" y="404"/>
                                      </a:lnTo>
                                      <a:lnTo>
                                        <a:pt x="852" y="416"/>
                                      </a:lnTo>
                                      <a:lnTo>
                                        <a:pt x="793" y="431"/>
                                      </a:lnTo>
                                      <a:lnTo>
                                        <a:pt x="791" y="420"/>
                                      </a:lnTo>
                                      <a:close/>
                                      <a:moveTo>
                                        <a:pt x="890" y="394"/>
                                      </a:moveTo>
                                      <a:lnTo>
                                        <a:pt x="949" y="379"/>
                                      </a:lnTo>
                                      <a:lnTo>
                                        <a:pt x="951" y="391"/>
                                      </a:lnTo>
                                      <a:lnTo>
                                        <a:pt x="892" y="406"/>
                                      </a:lnTo>
                                      <a:lnTo>
                                        <a:pt x="890" y="394"/>
                                      </a:lnTo>
                                      <a:close/>
                                      <a:moveTo>
                                        <a:pt x="989" y="369"/>
                                      </a:moveTo>
                                      <a:lnTo>
                                        <a:pt x="1048" y="354"/>
                                      </a:lnTo>
                                      <a:lnTo>
                                        <a:pt x="1050" y="366"/>
                                      </a:lnTo>
                                      <a:lnTo>
                                        <a:pt x="991" y="381"/>
                                      </a:lnTo>
                                      <a:lnTo>
                                        <a:pt x="989" y="369"/>
                                      </a:lnTo>
                                      <a:close/>
                                      <a:moveTo>
                                        <a:pt x="1088" y="344"/>
                                      </a:moveTo>
                                      <a:lnTo>
                                        <a:pt x="1147" y="329"/>
                                      </a:lnTo>
                                      <a:lnTo>
                                        <a:pt x="1149" y="341"/>
                                      </a:lnTo>
                                      <a:lnTo>
                                        <a:pt x="1090" y="356"/>
                                      </a:lnTo>
                                      <a:lnTo>
                                        <a:pt x="1088" y="344"/>
                                      </a:lnTo>
                                      <a:close/>
                                      <a:moveTo>
                                        <a:pt x="1186" y="319"/>
                                      </a:moveTo>
                                      <a:lnTo>
                                        <a:pt x="1246" y="303"/>
                                      </a:lnTo>
                                      <a:lnTo>
                                        <a:pt x="1248" y="315"/>
                                      </a:lnTo>
                                      <a:lnTo>
                                        <a:pt x="1189" y="330"/>
                                      </a:lnTo>
                                      <a:lnTo>
                                        <a:pt x="1186" y="319"/>
                                      </a:lnTo>
                                      <a:close/>
                                      <a:moveTo>
                                        <a:pt x="1285" y="293"/>
                                      </a:moveTo>
                                      <a:lnTo>
                                        <a:pt x="1345" y="278"/>
                                      </a:lnTo>
                                      <a:lnTo>
                                        <a:pt x="1347" y="290"/>
                                      </a:lnTo>
                                      <a:lnTo>
                                        <a:pt x="1287" y="305"/>
                                      </a:lnTo>
                                      <a:lnTo>
                                        <a:pt x="1285" y="293"/>
                                      </a:lnTo>
                                      <a:close/>
                                      <a:moveTo>
                                        <a:pt x="1384" y="268"/>
                                      </a:moveTo>
                                      <a:lnTo>
                                        <a:pt x="1444" y="253"/>
                                      </a:lnTo>
                                      <a:lnTo>
                                        <a:pt x="1446" y="265"/>
                                      </a:lnTo>
                                      <a:lnTo>
                                        <a:pt x="1386" y="280"/>
                                      </a:lnTo>
                                      <a:lnTo>
                                        <a:pt x="1384" y="268"/>
                                      </a:lnTo>
                                      <a:close/>
                                      <a:moveTo>
                                        <a:pt x="1483" y="243"/>
                                      </a:moveTo>
                                      <a:lnTo>
                                        <a:pt x="1542" y="228"/>
                                      </a:lnTo>
                                      <a:lnTo>
                                        <a:pt x="1545" y="240"/>
                                      </a:lnTo>
                                      <a:lnTo>
                                        <a:pt x="1485" y="255"/>
                                      </a:lnTo>
                                      <a:lnTo>
                                        <a:pt x="1483" y="243"/>
                                      </a:lnTo>
                                      <a:close/>
                                      <a:moveTo>
                                        <a:pt x="1582" y="218"/>
                                      </a:moveTo>
                                      <a:lnTo>
                                        <a:pt x="1641" y="202"/>
                                      </a:lnTo>
                                      <a:lnTo>
                                        <a:pt x="1643" y="214"/>
                                      </a:lnTo>
                                      <a:lnTo>
                                        <a:pt x="1584" y="229"/>
                                      </a:lnTo>
                                      <a:lnTo>
                                        <a:pt x="1582" y="218"/>
                                      </a:lnTo>
                                      <a:close/>
                                      <a:moveTo>
                                        <a:pt x="1681" y="192"/>
                                      </a:moveTo>
                                      <a:lnTo>
                                        <a:pt x="1740" y="177"/>
                                      </a:lnTo>
                                      <a:lnTo>
                                        <a:pt x="1742" y="189"/>
                                      </a:lnTo>
                                      <a:lnTo>
                                        <a:pt x="1683" y="204"/>
                                      </a:lnTo>
                                      <a:lnTo>
                                        <a:pt x="1681" y="192"/>
                                      </a:lnTo>
                                      <a:close/>
                                      <a:moveTo>
                                        <a:pt x="1780" y="167"/>
                                      </a:moveTo>
                                      <a:lnTo>
                                        <a:pt x="1839" y="152"/>
                                      </a:lnTo>
                                      <a:lnTo>
                                        <a:pt x="1841" y="164"/>
                                      </a:lnTo>
                                      <a:lnTo>
                                        <a:pt x="1782" y="179"/>
                                      </a:lnTo>
                                      <a:lnTo>
                                        <a:pt x="1780" y="167"/>
                                      </a:lnTo>
                                      <a:close/>
                                      <a:moveTo>
                                        <a:pt x="1878" y="142"/>
                                      </a:moveTo>
                                      <a:lnTo>
                                        <a:pt x="1938" y="127"/>
                                      </a:lnTo>
                                      <a:lnTo>
                                        <a:pt x="1940" y="138"/>
                                      </a:lnTo>
                                      <a:lnTo>
                                        <a:pt x="1881" y="154"/>
                                      </a:lnTo>
                                      <a:lnTo>
                                        <a:pt x="1878" y="142"/>
                                      </a:lnTo>
                                      <a:close/>
                                      <a:moveTo>
                                        <a:pt x="1977" y="117"/>
                                      </a:moveTo>
                                      <a:lnTo>
                                        <a:pt x="2037" y="101"/>
                                      </a:lnTo>
                                      <a:lnTo>
                                        <a:pt x="2039" y="113"/>
                                      </a:lnTo>
                                      <a:lnTo>
                                        <a:pt x="1979" y="128"/>
                                      </a:lnTo>
                                      <a:lnTo>
                                        <a:pt x="1977" y="117"/>
                                      </a:lnTo>
                                      <a:close/>
                                      <a:moveTo>
                                        <a:pt x="2076" y="91"/>
                                      </a:moveTo>
                                      <a:lnTo>
                                        <a:pt x="2136" y="76"/>
                                      </a:lnTo>
                                      <a:lnTo>
                                        <a:pt x="2138" y="88"/>
                                      </a:lnTo>
                                      <a:lnTo>
                                        <a:pt x="2078" y="103"/>
                                      </a:lnTo>
                                      <a:lnTo>
                                        <a:pt x="2076" y="91"/>
                                      </a:lnTo>
                                      <a:close/>
                                      <a:moveTo>
                                        <a:pt x="2175" y="66"/>
                                      </a:moveTo>
                                      <a:lnTo>
                                        <a:pt x="2234" y="51"/>
                                      </a:lnTo>
                                      <a:lnTo>
                                        <a:pt x="2237" y="63"/>
                                      </a:lnTo>
                                      <a:lnTo>
                                        <a:pt x="2177" y="78"/>
                                      </a:lnTo>
                                      <a:lnTo>
                                        <a:pt x="2175" y="66"/>
                                      </a:lnTo>
                                      <a:close/>
                                      <a:moveTo>
                                        <a:pt x="2274" y="41"/>
                                      </a:moveTo>
                                      <a:lnTo>
                                        <a:pt x="2333" y="26"/>
                                      </a:lnTo>
                                      <a:lnTo>
                                        <a:pt x="2335" y="37"/>
                                      </a:lnTo>
                                      <a:lnTo>
                                        <a:pt x="2276" y="53"/>
                                      </a:lnTo>
                                      <a:lnTo>
                                        <a:pt x="2274" y="41"/>
                                      </a:lnTo>
                                      <a:close/>
                                      <a:moveTo>
                                        <a:pt x="2373" y="16"/>
                                      </a:moveTo>
                                      <a:lnTo>
                                        <a:pt x="2432" y="0"/>
                                      </a:lnTo>
                                      <a:lnTo>
                                        <a:pt x="2434" y="12"/>
                                      </a:lnTo>
                                      <a:lnTo>
                                        <a:pt x="2375" y="27"/>
                                      </a:lnTo>
                                      <a:lnTo>
                                        <a:pt x="2373" y="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5" name="Line 1813"/>
                              <wps:cNvCnPr/>
                              <wps:spPr bwMode="auto">
                                <a:xfrm>
                                  <a:off x="1248410" y="251460"/>
                                  <a:ext cx="780415" cy="8597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6" name="Line 1814"/>
                              <wps:cNvCnPr/>
                              <wps:spPr bwMode="auto">
                                <a:xfrm>
                                  <a:off x="1248410" y="251460"/>
                                  <a:ext cx="1320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7" name="Freeform 1815"/>
                              <wps:cNvSpPr>
                                <a:spLocks noEditPoints="1"/>
                              </wps:cNvSpPr>
                              <wps:spPr bwMode="auto">
                                <a:xfrm>
                                  <a:off x="1113790" y="250825"/>
                                  <a:ext cx="138430" cy="861060"/>
                                </a:xfrm>
                                <a:custGeom>
                                  <a:avLst/>
                                  <a:gdLst>
                                    <a:gd name="T0" fmla="*/ 218 w 218"/>
                                    <a:gd name="T1" fmla="*/ 2 h 1356"/>
                                    <a:gd name="T2" fmla="*/ 207 w 218"/>
                                    <a:gd name="T3" fmla="*/ 74 h 1356"/>
                                    <a:gd name="T4" fmla="*/ 197 w 218"/>
                                    <a:gd name="T5" fmla="*/ 71 h 1356"/>
                                    <a:gd name="T6" fmla="*/ 208 w 218"/>
                                    <a:gd name="T7" fmla="*/ 0 h 1356"/>
                                    <a:gd name="T8" fmla="*/ 218 w 218"/>
                                    <a:gd name="T9" fmla="*/ 2 h 1356"/>
                                    <a:gd name="T10" fmla="*/ 199 w 218"/>
                                    <a:gd name="T11" fmla="*/ 121 h 1356"/>
                                    <a:gd name="T12" fmla="*/ 188 w 218"/>
                                    <a:gd name="T13" fmla="*/ 192 h 1356"/>
                                    <a:gd name="T14" fmla="*/ 179 w 218"/>
                                    <a:gd name="T15" fmla="*/ 190 h 1356"/>
                                    <a:gd name="T16" fmla="*/ 189 w 218"/>
                                    <a:gd name="T17" fmla="*/ 119 h 1356"/>
                                    <a:gd name="T18" fmla="*/ 199 w 218"/>
                                    <a:gd name="T19" fmla="*/ 121 h 1356"/>
                                    <a:gd name="T20" fmla="*/ 181 w 218"/>
                                    <a:gd name="T21" fmla="*/ 240 h 1356"/>
                                    <a:gd name="T22" fmla="*/ 170 w 218"/>
                                    <a:gd name="T23" fmla="*/ 311 h 1356"/>
                                    <a:gd name="T24" fmla="*/ 160 w 218"/>
                                    <a:gd name="T25" fmla="*/ 309 h 1356"/>
                                    <a:gd name="T26" fmla="*/ 171 w 218"/>
                                    <a:gd name="T27" fmla="*/ 238 h 1356"/>
                                    <a:gd name="T28" fmla="*/ 181 w 218"/>
                                    <a:gd name="T29" fmla="*/ 240 h 1356"/>
                                    <a:gd name="T30" fmla="*/ 163 w 218"/>
                                    <a:gd name="T31" fmla="*/ 359 h 1356"/>
                                    <a:gd name="T32" fmla="*/ 152 w 218"/>
                                    <a:gd name="T33" fmla="*/ 430 h 1356"/>
                                    <a:gd name="T34" fmla="*/ 142 w 218"/>
                                    <a:gd name="T35" fmla="*/ 428 h 1356"/>
                                    <a:gd name="T36" fmla="*/ 153 w 218"/>
                                    <a:gd name="T37" fmla="*/ 356 h 1356"/>
                                    <a:gd name="T38" fmla="*/ 163 w 218"/>
                                    <a:gd name="T39" fmla="*/ 359 h 1356"/>
                                    <a:gd name="T40" fmla="*/ 145 w 218"/>
                                    <a:gd name="T41" fmla="*/ 477 h 1356"/>
                                    <a:gd name="T42" fmla="*/ 134 w 218"/>
                                    <a:gd name="T43" fmla="*/ 549 h 1356"/>
                                    <a:gd name="T44" fmla="*/ 124 w 218"/>
                                    <a:gd name="T45" fmla="*/ 546 h 1356"/>
                                    <a:gd name="T46" fmla="*/ 135 w 218"/>
                                    <a:gd name="T47" fmla="*/ 475 h 1356"/>
                                    <a:gd name="T48" fmla="*/ 145 w 218"/>
                                    <a:gd name="T49" fmla="*/ 477 h 1356"/>
                                    <a:gd name="T50" fmla="*/ 127 w 218"/>
                                    <a:gd name="T51" fmla="*/ 596 h 1356"/>
                                    <a:gd name="T52" fmla="*/ 116 w 218"/>
                                    <a:gd name="T53" fmla="*/ 667 h 1356"/>
                                    <a:gd name="T54" fmla="*/ 106 w 218"/>
                                    <a:gd name="T55" fmla="*/ 665 h 1356"/>
                                    <a:gd name="T56" fmla="*/ 117 w 218"/>
                                    <a:gd name="T57" fmla="*/ 594 h 1356"/>
                                    <a:gd name="T58" fmla="*/ 127 w 218"/>
                                    <a:gd name="T59" fmla="*/ 596 h 1356"/>
                                    <a:gd name="T60" fmla="*/ 108 w 218"/>
                                    <a:gd name="T61" fmla="*/ 715 h 1356"/>
                                    <a:gd name="T62" fmla="*/ 98 w 218"/>
                                    <a:gd name="T63" fmla="*/ 786 h 1356"/>
                                    <a:gd name="T64" fmla="*/ 88 w 218"/>
                                    <a:gd name="T65" fmla="*/ 784 h 1356"/>
                                    <a:gd name="T66" fmla="*/ 99 w 218"/>
                                    <a:gd name="T67" fmla="*/ 713 h 1356"/>
                                    <a:gd name="T68" fmla="*/ 108 w 218"/>
                                    <a:gd name="T69" fmla="*/ 715 h 1356"/>
                                    <a:gd name="T70" fmla="*/ 90 w 218"/>
                                    <a:gd name="T71" fmla="*/ 833 h 1356"/>
                                    <a:gd name="T72" fmla="*/ 79 w 218"/>
                                    <a:gd name="T73" fmla="*/ 905 h 1356"/>
                                    <a:gd name="T74" fmla="*/ 69 w 218"/>
                                    <a:gd name="T75" fmla="*/ 902 h 1356"/>
                                    <a:gd name="T76" fmla="*/ 80 w 218"/>
                                    <a:gd name="T77" fmla="*/ 831 h 1356"/>
                                    <a:gd name="T78" fmla="*/ 90 w 218"/>
                                    <a:gd name="T79" fmla="*/ 833 h 1356"/>
                                    <a:gd name="T80" fmla="*/ 72 w 218"/>
                                    <a:gd name="T81" fmla="*/ 952 h 1356"/>
                                    <a:gd name="T82" fmla="*/ 61 w 218"/>
                                    <a:gd name="T83" fmla="*/ 1023 h 1356"/>
                                    <a:gd name="T84" fmla="*/ 51 w 218"/>
                                    <a:gd name="T85" fmla="*/ 1021 h 1356"/>
                                    <a:gd name="T86" fmla="*/ 62 w 218"/>
                                    <a:gd name="T87" fmla="*/ 950 h 1356"/>
                                    <a:gd name="T88" fmla="*/ 72 w 218"/>
                                    <a:gd name="T89" fmla="*/ 952 h 1356"/>
                                    <a:gd name="T90" fmla="*/ 54 w 218"/>
                                    <a:gd name="T91" fmla="*/ 1071 h 1356"/>
                                    <a:gd name="T92" fmla="*/ 43 w 218"/>
                                    <a:gd name="T93" fmla="*/ 1142 h 1356"/>
                                    <a:gd name="T94" fmla="*/ 33 w 218"/>
                                    <a:gd name="T95" fmla="*/ 1140 h 1356"/>
                                    <a:gd name="T96" fmla="*/ 44 w 218"/>
                                    <a:gd name="T97" fmla="*/ 1069 h 1356"/>
                                    <a:gd name="T98" fmla="*/ 54 w 218"/>
                                    <a:gd name="T99" fmla="*/ 1071 h 1356"/>
                                    <a:gd name="T100" fmla="*/ 36 w 218"/>
                                    <a:gd name="T101" fmla="*/ 1190 h 1356"/>
                                    <a:gd name="T102" fmla="*/ 25 w 218"/>
                                    <a:gd name="T103" fmla="*/ 1261 h 1356"/>
                                    <a:gd name="T104" fmla="*/ 15 w 218"/>
                                    <a:gd name="T105" fmla="*/ 1259 h 1356"/>
                                    <a:gd name="T106" fmla="*/ 26 w 218"/>
                                    <a:gd name="T107" fmla="*/ 1187 h 1356"/>
                                    <a:gd name="T108" fmla="*/ 36 w 218"/>
                                    <a:gd name="T109" fmla="*/ 1190 h 1356"/>
                                    <a:gd name="T110" fmla="*/ 18 w 218"/>
                                    <a:gd name="T111" fmla="*/ 1308 h 1356"/>
                                    <a:gd name="T112" fmla="*/ 10 w 218"/>
                                    <a:gd name="T113" fmla="*/ 1356 h 1356"/>
                                    <a:gd name="T114" fmla="*/ 0 w 218"/>
                                    <a:gd name="T115" fmla="*/ 1354 h 1356"/>
                                    <a:gd name="T116" fmla="*/ 8 w 218"/>
                                    <a:gd name="T117" fmla="*/ 1306 h 1356"/>
                                    <a:gd name="T118" fmla="*/ 18 w 218"/>
                                    <a:gd name="T119" fmla="*/ 1308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8" h="1356">
                                      <a:moveTo>
                                        <a:pt x="218" y="2"/>
                                      </a:moveTo>
                                      <a:lnTo>
                                        <a:pt x="207" y="74"/>
                                      </a:lnTo>
                                      <a:lnTo>
                                        <a:pt x="197" y="71"/>
                                      </a:lnTo>
                                      <a:lnTo>
                                        <a:pt x="208" y="0"/>
                                      </a:lnTo>
                                      <a:lnTo>
                                        <a:pt x="218" y="2"/>
                                      </a:lnTo>
                                      <a:close/>
                                      <a:moveTo>
                                        <a:pt x="199" y="121"/>
                                      </a:moveTo>
                                      <a:lnTo>
                                        <a:pt x="188" y="192"/>
                                      </a:lnTo>
                                      <a:lnTo>
                                        <a:pt x="179" y="190"/>
                                      </a:lnTo>
                                      <a:lnTo>
                                        <a:pt x="189" y="119"/>
                                      </a:lnTo>
                                      <a:lnTo>
                                        <a:pt x="199" y="121"/>
                                      </a:lnTo>
                                      <a:close/>
                                      <a:moveTo>
                                        <a:pt x="181" y="240"/>
                                      </a:moveTo>
                                      <a:lnTo>
                                        <a:pt x="170" y="311"/>
                                      </a:lnTo>
                                      <a:lnTo>
                                        <a:pt x="160" y="309"/>
                                      </a:lnTo>
                                      <a:lnTo>
                                        <a:pt x="171" y="238"/>
                                      </a:lnTo>
                                      <a:lnTo>
                                        <a:pt x="181" y="240"/>
                                      </a:lnTo>
                                      <a:close/>
                                      <a:moveTo>
                                        <a:pt x="163" y="359"/>
                                      </a:moveTo>
                                      <a:lnTo>
                                        <a:pt x="152" y="430"/>
                                      </a:lnTo>
                                      <a:lnTo>
                                        <a:pt x="142" y="428"/>
                                      </a:lnTo>
                                      <a:lnTo>
                                        <a:pt x="153" y="356"/>
                                      </a:lnTo>
                                      <a:lnTo>
                                        <a:pt x="163" y="359"/>
                                      </a:lnTo>
                                      <a:close/>
                                      <a:moveTo>
                                        <a:pt x="145" y="477"/>
                                      </a:moveTo>
                                      <a:lnTo>
                                        <a:pt x="134" y="549"/>
                                      </a:lnTo>
                                      <a:lnTo>
                                        <a:pt x="124" y="546"/>
                                      </a:lnTo>
                                      <a:lnTo>
                                        <a:pt x="135" y="475"/>
                                      </a:lnTo>
                                      <a:lnTo>
                                        <a:pt x="145" y="477"/>
                                      </a:lnTo>
                                      <a:close/>
                                      <a:moveTo>
                                        <a:pt x="127" y="596"/>
                                      </a:moveTo>
                                      <a:lnTo>
                                        <a:pt x="116" y="667"/>
                                      </a:lnTo>
                                      <a:lnTo>
                                        <a:pt x="106" y="665"/>
                                      </a:lnTo>
                                      <a:lnTo>
                                        <a:pt x="117" y="594"/>
                                      </a:lnTo>
                                      <a:lnTo>
                                        <a:pt x="127" y="596"/>
                                      </a:lnTo>
                                      <a:close/>
                                      <a:moveTo>
                                        <a:pt x="108" y="715"/>
                                      </a:moveTo>
                                      <a:lnTo>
                                        <a:pt x="98" y="786"/>
                                      </a:lnTo>
                                      <a:lnTo>
                                        <a:pt x="88" y="784"/>
                                      </a:lnTo>
                                      <a:lnTo>
                                        <a:pt x="99" y="713"/>
                                      </a:lnTo>
                                      <a:lnTo>
                                        <a:pt x="108" y="715"/>
                                      </a:lnTo>
                                      <a:close/>
                                      <a:moveTo>
                                        <a:pt x="90" y="833"/>
                                      </a:moveTo>
                                      <a:lnTo>
                                        <a:pt x="79" y="905"/>
                                      </a:lnTo>
                                      <a:lnTo>
                                        <a:pt x="69" y="902"/>
                                      </a:lnTo>
                                      <a:lnTo>
                                        <a:pt x="80" y="831"/>
                                      </a:lnTo>
                                      <a:lnTo>
                                        <a:pt x="90" y="833"/>
                                      </a:lnTo>
                                      <a:close/>
                                      <a:moveTo>
                                        <a:pt x="72" y="952"/>
                                      </a:moveTo>
                                      <a:lnTo>
                                        <a:pt x="61" y="1023"/>
                                      </a:lnTo>
                                      <a:lnTo>
                                        <a:pt x="51" y="1021"/>
                                      </a:lnTo>
                                      <a:lnTo>
                                        <a:pt x="62" y="950"/>
                                      </a:lnTo>
                                      <a:lnTo>
                                        <a:pt x="72" y="952"/>
                                      </a:lnTo>
                                      <a:close/>
                                      <a:moveTo>
                                        <a:pt x="54" y="1071"/>
                                      </a:moveTo>
                                      <a:lnTo>
                                        <a:pt x="43" y="1142"/>
                                      </a:lnTo>
                                      <a:lnTo>
                                        <a:pt x="33" y="1140"/>
                                      </a:lnTo>
                                      <a:lnTo>
                                        <a:pt x="44" y="1069"/>
                                      </a:lnTo>
                                      <a:lnTo>
                                        <a:pt x="54" y="1071"/>
                                      </a:lnTo>
                                      <a:close/>
                                      <a:moveTo>
                                        <a:pt x="36" y="1190"/>
                                      </a:moveTo>
                                      <a:lnTo>
                                        <a:pt x="25" y="1261"/>
                                      </a:lnTo>
                                      <a:lnTo>
                                        <a:pt x="15" y="1259"/>
                                      </a:lnTo>
                                      <a:lnTo>
                                        <a:pt x="26" y="1187"/>
                                      </a:lnTo>
                                      <a:lnTo>
                                        <a:pt x="36" y="1190"/>
                                      </a:lnTo>
                                      <a:close/>
                                      <a:moveTo>
                                        <a:pt x="18" y="1308"/>
                                      </a:moveTo>
                                      <a:lnTo>
                                        <a:pt x="10" y="1356"/>
                                      </a:lnTo>
                                      <a:lnTo>
                                        <a:pt x="0" y="1354"/>
                                      </a:lnTo>
                                      <a:lnTo>
                                        <a:pt x="8" y="1306"/>
                                      </a:lnTo>
                                      <a:lnTo>
                                        <a:pt x="18" y="130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9" name="Line 1816"/>
                              <wps:cNvCnPr/>
                              <wps:spPr bwMode="auto">
                                <a:xfrm flipH="1">
                                  <a:off x="468630" y="251460"/>
                                  <a:ext cx="7797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0" name="Freeform 1817"/>
                              <wps:cNvSpPr>
                                <a:spLocks noEditPoints="1"/>
                              </wps:cNvSpPr>
                              <wps:spPr bwMode="auto">
                                <a:xfrm>
                                  <a:off x="1245235" y="251460"/>
                                  <a:ext cx="6985" cy="1042670"/>
                                </a:xfrm>
                                <a:custGeom>
                                  <a:avLst/>
                                  <a:gdLst>
                                    <a:gd name="T0" fmla="*/ 11 w 11"/>
                                    <a:gd name="T1" fmla="*/ 73 h 1642"/>
                                    <a:gd name="T2" fmla="*/ 0 w 11"/>
                                    <a:gd name="T3" fmla="*/ 0 h 1642"/>
                                    <a:gd name="T4" fmla="*/ 11 w 11"/>
                                    <a:gd name="T5" fmla="*/ 121 h 1642"/>
                                    <a:gd name="T6" fmla="*/ 0 w 11"/>
                                    <a:gd name="T7" fmla="*/ 193 h 1642"/>
                                    <a:gd name="T8" fmla="*/ 11 w 11"/>
                                    <a:gd name="T9" fmla="*/ 121 h 1642"/>
                                    <a:gd name="T10" fmla="*/ 11 w 11"/>
                                    <a:gd name="T11" fmla="*/ 314 h 1642"/>
                                    <a:gd name="T12" fmla="*/ 0 w 11"/>
                                    <a:gd name="T13" fmla="*/ 242 h 1642"/>
                                    <a:gd name="T14" fmla="*/ 11 w 11"/>
                                    <a:gd name="T15" fmla="*/ 362 h 1642"/>
                                    <a:gd name="T16" fmla="*/ 0 w 11"/>
                                    <a:gd name="T17" fmla="*/ 435 h 1642"/>
                                    <a:gd name="T18" fmla="*/ 11 w 11"/>
                                    <a:gd name="T19" fmla="*/ 362 h 1642"/>
                                    <a:gd name="T20" fmla="*/ 11 w 11"/>
                                    <a:gd name="T21" fmla="*/ 555 h 1642"/>
                                    <a:gd name="T22" fmla="*/ 0 w 11"/>
                                    <a:gd name="T23" fmla="*/ 483 h 1642"/>
                                    <a:gd name="T24" fmla="*/ 11 w 11"/>
                                    <a:gd name="T25" fmla="*/ 604 h 1642"/>
                                    <a:gd name="T26" fmla="*/ 0 w 11"/>
                                    <a:gd name="T27" fmla="*/ 676 h 1642"/>
                                    <a:gd name="T28" fmla="*/ 11 w 11"/>
                                    <a:gd name="T29" fmla="*/ 604 h 1642"/>
                                    <a:gd name="T30" fmla="*/ 11 w 11"/>
                                    <a:gd name="T31" fmla="*/ 797 h 1642"/>
                                    <a:gd name="T32" fmla="*/ 0 w 11"/>
                                    <a:gd name="T33" fmla="*/ 724 h 1642"/>
                                    <a:gd name="T34" fmla="*/ 11 w 11"/>
                                    <a:gd name="T35" fmla="*/ 845 h 1642"/>
                                    <a:gd name="T36" fmla="*/ 0 w 11"/>
                                    <a:gd name="T37" fmla="*/ 918 h 1642"/>
                                    <a:gd name="T38" fmla="*/ 11 w 11"/>
                                    <a:gd name="T39" fmla="*/ 845 h 1642"/>
                                    <a:gd name="T40" fmla="*/ 11 w 11"/>
                                    <a:gd name="T41" fmla="*/ 1038 h 1642"/>
                                    <a:gd name="T42" fmla="*/ 0 w 11"/>
                                    <a:gd name="T43" fmla="*/ 966 h 1642"/>
                                    <a:gd name="T44" fmla="*/ 11 w 11"/>
                                    <a:gd name="T45" fmla="*/ 1087 h 1642"/>
                                    <a:gd name="T46" fmla="*/ 0 w 11"/>
                                    <a:gd name="T47" fmla="*/ 1159 h 1642"/>
                                    <a:gd name="T48" fmla="*/ 11 w 11"/>
                                    <a:gd name="T49" fmla="*/ 1087 h 1642"/>
                                    <a:gd name="T50" fmla="*/ 11 w 11"/>
                                    <a:gd name="T51" fmla="*/ 1280 h 1642"/>
                                    <a:gd name="T52" fmla="*/ 0 w 11"/>
                                    <a:gd name="T53" fmla="*/ 1207 h 1642"/>
                                    <a:gd name="T54" fmla="*/ 11 w 11"/>
                                    <a:gd name="T55" fmla="*/ 1328 h 1642"/>
                                    <a:gd name="T56" fmla="*/ 0 w 11"/>
                                    <a:gd name="T57" fmla="*/ 1400 h 1642"/>
                                    <a:gd name="T58" fmla="*/ 11 w 11"/>
                                    <a:gd name="T59" fmla="*/ 1328 h 1642"/>
                                    <a:gd name="T60" fmla="*/ 11 w 11"/>
                                    <a:gd name="T61" fmla="*/ 1521 h 1642"/>
                                    <a:gd name="T62" fmla="*/ 0 w 11"/>
                                    <a:gd name="T63" fmla="*/ 1449 h 1642"/>
                                    <a:gd name="T64" fmla="*/ 11 w 11"/>
                                    <a:gd name="T65" fmla="*/ 1569 h 1642"/>
                                    <a:gd name="T66" fmla="*/ 0 w 11"/>
                                    <a:gd name="T67" fmla="*/ 1642 h 1642"/>
                                    <a:gd name="T68" fmla="*/ 11 w 11"/>
                                    <a:gd name="T69" fmla="*/ 1569 h 1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642">
                                      <a:moveTo>
                                        <a:pt x="11" y="0"/>
                                      </a:moveTo>
                                      <a:lnTo>
                                        <a:pt x="11" y="73"/>
                                      </a:lnTo>
                                      <a:lnTo>
                                        <a:pt x="0" y="73"/>
                                      </a:lnTo>
                                      <a:lnTo>
                                        <a:pt x="0" y="0"/>
                                      </a:lnTo>
                                      <a:lnTo>
                                        <a:pt x="11" y="0"/>
                                      </a:lnTo>
                                      <a:close/>
                                      <a:moveTo>
                                        <a:pt x="11" y="121"/>
                                      </a:moveTo>
                                      <a:lnTo>
                                        <a:pt x="11" y="193"/>
                                      </a:lnTo>
                                      <a:lnTo>
                                        <a:pt x="0" y="193"/>
                                      </a:lnTo>
                                      <a:lnTo>
                                        <a:pt x="0" y="121"/>
                                      </a:lnTo>
                                      <a:lnTo>
                                        <a:pt x="11" y="121"/>
                                      </a:lnTo>
                                      <a:close/>
                                      <a:moveTo>
                                        <a:pt x="11" y="242"/>
                                      </a:moveTo>
                                      <a:lnTo>
                                        <a:pt x="11" y="314"/>
                                      </a:lnTo>
                                      <a:lnTo>
                                        <a:pt x="0" y="314"/>
                                      </a:lnTo>
                                      <a:lnTo>
                                        <a:pt x="0" y="242"/>
                                      </a:lnTo>
                                      <a:lnTo>
                                        <a:pt x="11" y="242"/>
                                      </a:lnTo>
                                      <a:close/>
                                      <a:moveTo>
                                        <a:pt x="11" y="362"/>
                                      </a:moveTo>
                                      <a:lnTo>
                                        <a:pt x="11" y="435"/>
                                      </a:lnTo>
                                      <a:lnTo>
                                        <a:pt x="0" y="435"/>
                                      </a:lnTo>
                                      <a:lnTo>
                                        <a:pt x="0" y="362"/>
                                      </a:lnTo>
                                      <a:lnTo>
                                        <a:pt x="11" y="362"/>
                                      </a:lnTo>
                                      <a:close/>
                                      <a:moveTo>
                                        <a:pt x="11" y="483"/>
                                      </a:moveTo>
                                      <a:lnTo>
                                        <a:pt x="11" y="555"/>
                                      </a:lnTo>
                                      <a:lnTo>
                                        <a:pt x="0" y="555"/>
                                      </a:lnTo>
                                      <a:lnTo>
                                        <a:pt x="0" y="483"/>
                                      </a:lnTo>
                                      <a:lnTo>
                                        <a:pt x="11" y="483"/>
                                      </a:lnTo>
                                      <a:close/>
                                      <a:moveTo>
                                        <a:pt x="11" y="604"/>
                                      </a:moveTo>
                                      <a:lnTo>
                                        <a:pt x="11" y="676"/>
                                      </a:lnTo>
                                      <a:lnTo>
                                        <a:pt x="0" y="676"/>
                                      </a:lnTo>
                                      <a:lnTo>
                                        <a:pt x="0" y="604"/>
                                      </a:lnTo>
                                      <a:lnTo>
                                        <a:pt x="11" y="604"/>
                                      </a:lnTo>
                                      <a:close/>
                                      <a:moveTo>
                                        <a:pt x="11" y="724"/>
                                      </a:moveTo>
                                      <a:lnTo>
                                        <a:pt x="11" y="797"/>
                                      </a:lnTo>
                                      <a:lnTo>
                                        <a:pt x="0" y="797"/>
                                      </a:lnTo>
                                      <a:lnTo>
                                        <a:pt x="0" y="724"/>
                                      </a:lnTo>
                                      <a:lnTo>
                                        <a:pt x="11" y="724"/>
                                      </a:lnTo>
                                      <a:close/>
                                      <a:moveTo>
                                        <a:pt x="11" y="845"/>
                                      </a:moveTo>
                                      <a:lnTo>
                                        <a:pt x="11" y="918"/>
                                      </a:lnTo>
                                      <a:lnTo>
                                        <a:pt x="0" y="918"/>
                                      </a:lnTo>
                                      <a:lnTo>
                                        <a:pt x="0" y="845"/>
                                      </a:lnTo>
                                      <a:lnTo>
                                        <a:pt x="11" y="845"/>
                                      </a:lnTo>
                                      <a:close/>
                                      <a:moveTo>
                                        <a:pt x="11" y="966"/>
                                      </a:moveTo>
                                      <a:lnTo>
                                        <a:pt x="11" y="1038"/>
                                      </a:lnTo>
                                      <a:lnTo>
                                        <a:pt x="0" y="1038"/>
                                      </a:lnTo>
                                      <a:lnTo>
                                        <a:pt x="0" y="966"/>
                                      </a:lnTo>
                                      <a:lnTo>
                                        <a:pt x="11" y="966"/>
                                      </a:lnTo>
                                      <a:close/>
                                      <a:moveTo>
                                        <a:pt x="11" y="1087"/>
                                      </a:moveTo>
                                      <a:lnTo>
                                        <a:pt x="11" y="1159"/>
                                      </a:lnTo>
                                      <a:lnTo>
                                        <a:pt x="0" y="1159"/>
                                      </a:lnTo>
                                      <a:lnTo>
                                        <a:pt x="0" y="1087"/>
                                      </a:lnTo>
                                      <a:lnTo>
                                        <a:pt x="11" y="1087"/>
                                      </a:lnTo>
                                      <a:close/>
                                      <a:moveTo>
                                        <a:pt x="11" y="1207"/>
                                      </a:moveTo>
                                      <a:lnTo>
                                        <a:pt x="11" y="1280"/>
                                      </a:lnTo>
                                      <a:lnTo>
                                        <a:pt x="0" y="1280"/>
                                      </a:lnTo>
                                      <a:lnTo>
                                        <a:pt x="0" y="1207"/>
                                      </a:lnTo>
                                      <a:lnTo>
                                        <a:pt x="11" y="1207"/>
                                      </a:lnTo>
                                      <a:close/>
                                      <a:moveTo>
                                        <a:pt x="11" y="1328"/>
                                      </a:moveTo>
                                      <a:lnTo>
                                        <a:pt x="11" y="1400"/>
                                      </a:lnTo>
                                      <a:lnTo>
                                        <a:pt x="0" y="1400"/>
                                      </a:lnTo>
                                      <a:lnTo>
                                        <a:pt x="0" y="1328"/>
                                      </a:lnTo>
                                      <a:lnTo>
                                        <a:pt x="11" y="1328"/>
                                      </a:lnTo>
                                      <a:close/>
                                      <a:moveTo>
                                        <a:pt x="11" y="1449"/>
                                      </a:moveTo>
                                      <a:lnTo>
                                        <a:pt x="11" y="1521"/>
                                      </a:lnTo>
                                      <a:lnTo>
                                        <a:pt x="0" y="1521"/>
                                      </a:lnTo>
                                      <a:lnTo>
                                        <a:pt x="0" y="1449"/>
                                      </a:lnTo>
                                      <a:lnTo>
                                        <a:pt x="11" y="1449"/>
                                      </a:lnTo>
                                      <a:close/>
                                      <a:moveTo>
                                        <a:pt x="11" y="1569"/>
                                      </a:moveTo>
                                      <a:lnTo>
                                        <a:pt x="11" y="1642"/>
                                      </a:lnTo>
                                      <a:lnTo>
                                        <a:pt x="0" y="1642"/>
                                      </a:lnTo>
                                      <a:lnTo>
                                        <a:pt x="0" y="1569"/>
                                      </a:lnTo>
                                      <a:lnTo>
                                        <a:pt x="11" y="1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1" name="Freeform 1818"/>
                              <wps:cNvSpPr>
                                <a:spLocks noEditPoints="1"/>
                              </wps:cNvSpPr>
                              <wps:spPr bwMode="auto">
                                <a:xfrm>
                                  <a:off x="790575" y="822325"/>
                                  <a:ext cx="372745" cy="490855"/>
                                </a:xfrm>
                                <a:custGeom>
                                  <a:avLst/>
                                  <a:gdLst>
                                    <a:gd name="T0" fmla="*/ 0 w 587"/>
                                    <a:gd name="T1" fmla="*/ 765 h 773"/>
                                    <a:gd name="T2" fmla="*/ 41 w 587"/>
                                    <a:gd name="T3" fmla="*/ 711 h 773"/>
                                    <a:gd name="T4" fmla="*/ 48 w 587"/>
                                    <a:gd name="T5" fmla="*/ 719 h 773"/>
                                    <a:gd name="T6" fmla="*/ 7 w 587"/>
                                    <a:gd name="T7" fmla="*/ 773 h 773"/>
                                    <a:gd name="T8" fmla="*/ 0 w 587"/>
                                    <a:gd name="T9" fmla="*/ 765 h 773"/>
                                    <a:gd name="T10" fmla="*/ 68 w 587"/>
                                    <a:gd name="T11" fmla="*/ 675 h 773"/>
                                    <a:gd name="T12" fmla="*/ 108 w 587"/>
                                    <a:gd name="T13" fmla="*/ 621 h 773"/>
                                    <a:gd name="T14" fmla="*/ 116 w 587"/>
                                    <a:gd name="T15" fmla="*/ 630 h 773"/>
                                    <a:gd name="T16" fmla="*/ 75 w 587"/>
                                    <a:gd name="T17" fmla="*/ 683 h 773"/>
                                    <a:gd name="T18" fmla="*/ 68 w 587"/>
                                    <a:gd name="T19" fmla="*/ 675 h 773"/>
                                    <a:gd name="T20" fmla="*/ 136 w 587"/>
                                    <a:gd name="T21" fmla="*/ 586 h 773"/>
                                    <a:gd name="T22" fmla="*/ 176 w 587"/>
                                    <a:gd name="T23" fmla="*/ 532 h 773"/>
                                    <a:gd name="T24" fmla="*/ 184 w 587"/>
                                    <a:gd name="T25" fmla="*/ 540 h 773"/>
                                    <a:gd name="T26" fmla="*/ 143 w 587"/>
                                    <a:gd name="T27" fmla="*/ 594 h 773"/>
                                    <a:gd name="T28" fmla="*/ 136 w 587"/>
                                    <a:gd name="T29" fmla="*/ 586 h 773"/>
                                    <a:gd name="T30" fmla="*/ 203 w 587"/>
                                    <a:gd name="T31" fmla="*/ 496 h 773"/>
                                    <a:gd name="T32" fmla="*/ 244 w 587"/>
                                    <a:gd name="T33" fmla="*/ 443 h 773"/>
                                    <a:gd name="T34" fmla="*/ 252 w 587"/>
                                    <a:gd name="T35" fmla="*/ 451 h 773"/>
                                    <a:gd name="T36" fmla="*/ 211 w 587"/>
                                    <a:gd name="T37" fmla="*/ 504 h 773"/>
                                    <a:gd name="T38" fmla="*/ 203 w 587"/>
                                    <a:gd name="T39" fmla="*/ 496 h 773"/>
                                    <a:gd name="T40" fmla="*/ 271 w 587"/>
                                    <a:gd name="T41" fmla="*/ 407 h 773"/>
                                    <a:gd name="T42" fmla="*/ 312 w 587"/>
                                    <a:gd name="T43" fmla="*/ 353 h 773"/>
                                    <a:gd name="T44" fmla="*/ 319 w 587"/>
                                    <a:gd name="T45" fmla="*/ 361 h 773"/>
                                    <a:gd name="T46" fmla="*/ 279 w 587"/>
                                    <a:gd name="T47" fmla="*/ 415 h 773"/>
                                    <a:gd name="T48" fmla="*/ 271 w 587"/>
                                    <a:gd name="T49" fmla="*/ 407 h 773"/>
                                    <a:gd name="T50" fmla="*/ 339 w 587"/>
                                    <a:gd name="T51" fmla="*/ 317 h 773"/>
                                    <a:gd name="T52" fmla="*/ 380 w 587"/>
                                    <a:gd name="T53" fmla="*/ 264 h 773"/>
                                    <a:gd name="T54" fmla="*/ 387 w 587"/>
                                    <a:gd name="T55" fmla="*/ 272 h 773"/>
                                    <a:gd name="T56" fmla="*/ 347 w 587"/>
                                    <a:gd name="T57" fmla="*/ 325 h 773"/>
                                    <a:gd name="T58" fmla="*/ 339 w 587"/>
                                    <a:gd name="T59" fmla="*/ 317 h 773"/>
                                    <a:gd name="T60" fmla="*/ 407 w 587"/>
                                    <a:gd name="T61" fmla="*/ 228 h 773"/>
                                    <a:gd name="T62" fmla="*/ 448 w 587"/>
                                    <a:gd name="T63" fmla="*/ 174 h 773"/>
                                    <a:gd name="T64" fmla="*/ 455 w 587"/>
                                    <a:gd name="T65" fmla="*/ 182 h 773"/>
                                    <a:gd name="T66" fmla="*/ 414 w 587"/>
                                    <a:gd name="T67" fmla="*/ 236 h 773"/>
                                    <a:gd name="T68" fmla="*/ 407 w 587"/>
                                    <a:gd name="T69" fmla="*/ 228 h 773"/>
                                    <a:gd name="T70" fmla="*/ 475 w 587"/>
                                    <a:gd name="T71" fmla="*/ 138 h 773"/>
                                    <a:gd name="T72" fmla="*/ 515 w 587"/>
                                    <a:gd name="T73" fmla="*/ 84 h 773"/>
                                    <a:gd name="T74" fmla="*/ 523 w 587"/>
                                    <a:gd name="T75" fmla="*/ 93 h 773"/>
                                    <a:gd name="T76" fmla="*/ 482 w 587"/>
                                    <a:gd name="T77" fmla="*/ 146 h 773"/>
                                    <a:gd name="T78" fmla="*/ 475 w 587"/>
                                    <a:gd name="T79" fmla="*/ 138 h 773"/>
                                    <a:gd name="T80" fmla="*/ 543 w 587"/>
                                    <a:gd name="T81" fmla="*/ 49 h 773"/>
                                    <a:gd name="T82" fmla="*/ 580 w 587"/>
                                    <a:gd name="T83" fmla="*/ 0 h 773"/>
                                    <a:gd name="T84" fmla="*/ 587 w 587"/>
                                    <a:gd name="T85" fmla="*/ 8 h 773"/>
                                    <a:gd name="T86" fmla="*/ 550 w 587"/>
                                    <a:gd name="T87" fmla="*/ 57 h 773"/>
                                    <a:gd name="T88" fmla="*/ 543 w 587"/>
                                    <a:gd name="T89" fmla="*/ 49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87" h="773">
                                      <a:moveTo>
                                        <a:pt x="0" y="765"/>
                                      </a:moveTo>
                                      <a:lnTo>
                                        <a:pt x="41" y="711"/>
                                      </a:lnTo>
                                      <a:lnTo>
                                        <a:pt x="48" y="719"/>
                                      </a:lnTo>
                                      <a:lnTo>
                                        <a:pt x="7" y="773"/>
                                      </a:lnTo>
                                      <a:lnTo>
                                        <a:pt x="0" y="765"/>
                                      </a:lnTo>
                                      <a:close/>
                                      <a:moveTo>
                                        <a:pt x="68" y="675"/>
                                      </a:moveTo>
                                      <a:lnTo>
                                        <a:pt x="108" y="621"/>
                                      </a:lnTo>
                                      <a:lnTo>
                                        <a:pt x="116" y="630"/>
                                      </a:lnTo>
                                      <a:lnTo>
                                        <a:pt x="75" y="683"/>
                                      </a:lnTo>
                                      <a:lnTo>
                                        <a:pt x="68" y="675"/>
                                      </a:lnTo>
                                      <a:close/>
                                      <a:moveTo>
                                        <a:pt x="136" y="586"/>
                                      </a:moveTo>
                                      <a:lnTo>
                                        <a:pt x="176" y="532"/>
                                      </a:lnTo>
                                      <a:lnTo>
                                        <a:pt x="184" y="540"/>
                                      </a:lnTo>
                                      <a:lnTo>
                                        <a:pt x="143" y="594"/>
                                      </a:lnTo>
                                      <a:lnTo>
                                        <a:pt x="136" y="586"/>
                                      </a:lnTo>
                                      <a:close/>
                                      <a:moveTo>
                                        <a:pt x="203" y="496"/>
                                      </a:moveTo>
                                      <a:lnTo>
                                        <a:pt x="244" y="443"/>
                                      </a:lnTo>
                                      <a:lnTo>
                                        <a:pt x="252" y="451"/>
                                      </a:lnTo>
                                      <a:lnTo>
                                        <a:pt x="211" y="504"/>
                                      </a:lnTo>
                                      <a:lnTo>
                                        <a:pt x="203" y="496"/>
                                      </a:lnTo>
                                      <a:close/>
                                      <a:moveTo>
                                        <a:pt x="271" y="407"/>
                                      </a:moveTo>
                                      <a:lnTo>
                                        <a:pt x="312" y="353"/>
                                      </a:lnTo>
                                      <a:lnTo>
                                        <a:pt x="319" y="361"/>
                                      </a:lnTo>
                                      <a:lnTo>
                                        <a:pt x="279" y="415"/>
                                      </a:lnTo>
                                      <a:lnTo>
                                        <a:pt x="271" y="407"/>
                                      </a:lnTo>
                                      <a:close/>
                                      <a:moveTo>
                                        <a:pt x="339" y="317"/>
                                      </a:moveTo>
                                      <a:lnTo>
                                        <a:pt x="380" y="264"/>
                                      </a:lnTo>
                                      <a:lnTo>
                                        <a:pt x="387" y="272"/>
                                      </a:lnTo>
                                      <a:lnTo>
                                        <a:pt x="347" y="325"/>
                                      </a:lnTo>
                                      <a:lnTo>
                                        <a:pt x="339" y="317"/>
                                      </a:lnTo>
                                      <a:close/>
                                      <a:moveTo>
                                        <a:pt x="407" y="228"/>
                                      </a:moveTo>
                                      <a:lnTo>
                                        <a:pt x="448" y="174"/>
                                      </a:lnTo>
                                      <a:lnTo>
                                        <a:pt x="455" y="182"/>
                                      </a:lnTo>
                                      <a:lnTo>
                                        <a:pt x="414" y="236"/>
                                      </a:lnTo>
                                      <a:lnTo>
                                        <a:pt x="407" y="228"/>
                                      </a:lnTo>
                                      <a:close/>
                                      <a:moveTo>
                                        <a:pt x="475" y="138"/>
                                      </a:moveTo>
                                      <a:lnTo>
                                        <a:pt x="515" y="84"/>
                                      </a:lnTo>
                                      <a:lnTo>
                                        <a:pt x="523" y="93"/>
                                      </a:lnTo>
                                      <a:lnTo>
                                        <a:pt x="482" y="146"/>
                                      </a:lnTo>
                                      <a:lnTo>
                                        <a:pt x="475" y="138"/>
                                      </a:lnTo>
                                      <a:close/>
                                      <a:moveTo>
                                        <a:pt x="543" y="49"/>
                                      </a:moveTo>
                                      <a:lnTo>
                                        <a:pt x="580" y="0"/>
                                      </a:lnTo>
                                      <a:lnTo>
                                        <a:pt x="587" y="8"/>
                                      </a:lnTo>
                                      <a:lnTo>
                                        <a:pt x="550" y="57"/>
                                      </a:lnTo>
                                      <a:lnTo>
                                        <a:pt x="543" y="4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2" name="Line 1819"/>
                              <wps:cNvCnPr/>
                              <wps:spPr bwMode="auto">
                                <a:xfrm flipH="1">
                                  <a:off x="1380490" y="681355"/>
                                  <a:ext cx="258445" cy="8286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3" name="Line 1820"/>
                              <wps:cNvCnPr/>
                              <wps:spPr bwMode="auto">
                                <a:xfrm flipV="1">
                                  <a:off x="205740" y="923290"/>
                                  <a:ext cx="626745" cy="187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4" name="Freeform 1821"/>
                              <wps:cNvSpPr>
                                <a:spLocks noEditPoints="1"/>
                              </wps:cNvSpPr>
                              <wps:spPr bwMode="auto">
                                <a:xfrm>
                                  <a:off x="831850" y="684530"/>
                                  <a:ext cx="786130" cy="242570"/>
                                </a:xfrm>
                                <a:custGeom>
                                  <a:avLst/>
                                  <a:gdLst>
                                    <a:gd name="T0" fmla="*/ 58 w 1238"/>
                                    <a:gd name="T1" fmla="*/ 352 h 382"/>
                                    <a:gd name="T2" fmla="*/ 2 w 1238"/>
                                    <a:gd name="T3" fmla="*/ 382 h 382"/>
                                    <a:gd name="T4" fmla="*/ 98 w 1238"/>
                                    <a:gd name="T5" fmla="*/ 341 h 382"/>
                                    <a:gd name="T6" fmla="*/ 159 w 1238"/>
                                    <a:gd name="T7" fmla="*/ 335 h 382"/>
                                    <a:gd name="T8" fmla="*/ 98 w 1238"/>
                                    <a:gd name="T9" fmla="*/ 341 h 382"/>
                                    <a:gd name="T10" fmla="*/ 254 w 1238"/>
                                    <a:gd name="T11" fmla="*/ 294 h 382"/>
                                    <a:gd name="T12" fmla="*/ 198 w 1238"/>
                                    <a:gd name="T13" fmla="*/ 323 h 382"/>
                                    <a:gd name="T14" fmla="*/ 294 w 1238"/>
                                    <a:gd name="T15" fmla="*/ 282 h 382"/>
                                    <a:gd name="T16" fmla="*/ 355 w 1238"/>
                                    <a:gd name="T17" fmla="*/ 276 h 382"/>
                                    <a:gd name="T18" fmla="*/ 294 w 1238"/>
                                    <a:gd name="T19" fmla="*/ 282 h 382"/>
                                    <a:gd name="T20" fmla="*/ 451 w 1238"/>
                                    <a:gd name="T21" fmla="*/ 235 h 382"/>
                                    <a:gd name="T22" fmla="*/ 394 w 1238"/>
                                    <a:gd name="T23" fmla="*/ 264 h 382"/>
                                    <a:gd name="T24" fmla="*/ 490 w 1238"/>
                                    <a:gd name="T25" fmla="*/ 223 h 382"/>
                                    <a:gd name="T26" fmla="*/ 551 w 1238"/>
                                    <a:gd name="T27" fmla="*/ 217 h 382"/>
                                    <a:gd name="T28" fmla="*/ 490 w 1238"/>
                                    <a:gd name="T29" fmla="*/ 223 h 382"/>
                                    <a:gd name="T30" fmla="*/ 647 w 1238"/>
                                    <a:gd name="T31" fmla="*/ 176 h 382"/>
                                    <a:gd name="T32" fmla="*/ 590 w 1238"/>
                                    <a:gd name="T33" fmla="*/ 205 h 382"/>
                                    <a:gd name="T34" fmla="*/ 686 w 1238"/>
                                    <a:gd name="T35" fmla="*/ 164 h 382"/>
                                    <a:gd name="T36" fmla="*/ 747 w 1238"/>
                                    <a:gd name="T37" fmla="*/ 158 h 382"/>
                                    <a:gd name="T38" fmla="*/ 686 w 1238"/>
                                    <a:gd name="T39" fmla="*/ 164 h 382"/>
                                    <a:gd name="T40" fmla="*/ 843 w 1238"/>
                                    <a:gd name="T41" fmla="*/ 117 h 382"/>
                                    <a:gd name="T42" fmla="*/ 786 w 1238"/>
                                    <a:gd name="T43" fmla="*/ 147 h 382"/>
                                    <a:gd name="T44" fmla="*/ 882 w 1238"/>
                                    <a:gd name="T45" fmla="*/ 105 h 382"/>
                                    <a:gd name="T46" fmla="*/ 943 w 1238"/>
                                    <a:gd name="T47" fmla="*/ 100 h 382"/>
                                    <a:gd name="T48" fmla="*/ 882 w 1238"/>
                                    <a:gd name="T49" fmla="*/ 105 h 382"/>
                                    <a:gd name="T50" fmla="*/ 1039 w 1238"/>
                                    <a:gd name="T51" fmla="*/ 59 h 382"/>
                                    <a:gd name="T52" fmla="*/ 983 w 1238"/>
                                    <a:gd name="T53" fmla="*/ 88 h 382"/>
                                    <a:gd name="T54" fmla="*/ 1078 w 1238"/>
                                    <a:gd name="T55" fmla="*/ 47 h 382"/>
                                    <a:gd name="T56" fmla="*/ 1139 w 1238"/>
                                    <a:gd name="T57" fmla="*/ 41 h 382"/>
                                    <a:gd name="T58" fmla="*/ 1078 w 1238"/>
                                    <a:gd name="T59" fmla="*/ 47 h 382"/>
                                    <a:gd name="T60" fmla="*/ 1235 w 1238"/>
                                    <a:gd name="T61" fmla="*/ 0 h 382"/>
                                    <a:gd name="T62" fmla="*/ 1179 w 1238"/>
                                    <a:gd name="T63" fmla="*/ 29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38" h="382">
                                      <a:moveTo>
                                        <a:pt x="0" y="370"/>
                                      </a:moveTo>
                                      <a:lnTo>
                                        <a:pt x="58" y="352"/>
                                      </a:lnTo>
                                      <a:lnTo>
                                        <a:pt x="61" y="364"/>
                                      </a:lnTo>
                                      <a:lnTo>
                                        <a:pt x="2" y="382"/>
                                      </a:lnTo>
                                      <a:lnTo>
                                        <a:pt x="0" y="370"/>
                                      </a:lnTo>
                                      <a:close/>
                                      <a:moveTo>
                                        <a:pt x="98" y="341"/>
                                      </a:moveTo>
                                      <a:lnTo>
                                        <a:pt x="156" y="323"/>
                                      </a:lnTo>
                                      <a:lnTo>
                                        <a:pt x="159" y="335"/>
                                      </a:lnTo>
                                      <a:lnTo>
                                        <a:pt x="100" y="352"/>
                                      </a:lnTo>
                                      <a:lnTo>
                                        <a:pt x="98" y="341"/>
                                      </a:lnTo>
                                      <a:close/>
                                      <a:moveTo>
                                        <a:pt x="196" y="311"/>
                                      </a:moveTo>
                                      <a:lnTo>
                                        <a:pt x="254" y="294"/>
                                      </a:lnTo>
                                      <a:lnTo>
                                        <a:pt x="257" y="305"/>
                                      </a:lnTo>
                                      <a:lnTo>
                                        <a:pt x="198" y="323"/>
                                      </a:lnTo>
                                      <a:lnTo>
                                        <a:pt x="196" y="311"/>
                                      </a:lnTo>
                                      <a:close/>
                                      <a:moveTo>
                                        <a:pt x="294" y="282"/>
                                      </a:moveTo>
                                      <a:lnTo>
                                        <a:pt x="353" y="264"/>
                                      </a:lnTo>
                                      <a:lnTo>
                                        <a:pt x="355" y="276"/>
                                      </a:lnTo>
                                      <a:lnTo>
                                        <a:pt x="296" y="294"/>
                                      </a:lnTo>
                                      <a:lnTo>
                                        <a:pt x="294" y="282"/>
                                      </a:lnTo>
                                      <a:close/>
                                      <a:moveTo>
                                        <a:pt x="392" y="253"/>
                                      </a:moveTo>
                                      <a:lnTo>
                                        <a:pt x="451" y="235"/>
                                      </a:lnTo>
                                      <a:lnTo>
                                        <a:pt x="453" y="247"/>
                                      </a:lnTo>
                                      <a:lnTo>
                                        <a:pt x="394" y="264"/>
                                      </a:lnTo>
                                      <a:lnTo>
                                        <a:pt x="392" y="253"/>
                                      </a:lnTo>
                                      <a:close/>
                                      <a:moveTo>
                                        <a:pt x="490" y="223"/>
                                      </a:moveTo>
                                      <a:lnTo>
                                        <a:pt x="549" y="205"/>
                                      </a:lnTo>
                                      <a:lnTo>
                                        <a:pt x="551" y="217"/>
                                      </a:lnTo>
                                      <a:lnTo>
                                        <a:pt x="492" y="235"/>
                                      </a:lnTo>
                                      <a:lnTo>
                                        <a:pt x="490" y="223"/>
                                      </a:lnTo>
                                      <a:close/>
                                      <a:moveTo>
                                        <a:pt x="588" y="194"/>
                                      </a:moveTo>
                                      <a:lnTo>
                                        <a:pt x="647" y="176"/>
                                      </a:lnTo>
                                      <a:lnTo>
                                        <a:pt x="649" y="188"/>
                                      </a:lnTo>
                                      <a:lnTo>
                                        <a:pt x="590" y="205"/>
                                      </a:lnTo>
                                      <a:lnTo>
                                        <a:pt x="588" y="194"/>
                                      </a:lnTo>
                                      <a:close/>
                                      <a:moveTo>
                                        <a:pt x="686" y="164"/>
                                      </a:moveTo>
                                      <a:lnTo>
                                        <a:pt x="745" y="147"/>
                                      </a:lnTo>
                                      <a:lnTo>
                                        <a:pt x="747" y="158"/>
                                      </a:lnTo>
                                      <a:lnTo>
                                        <a:pt x="688" y="176"/>
                                      </a:lnTo>
                                      <a:lnTo>
                                        <a:pt x="686" y="164"/>
                                      </a:lnTo>
                                      <a:close/>
                                      <a:moveTo>
                                        <a:pt x="784" y="135"/>
                                      </a:moveTo>
                                      <a:lnTo>
                                        <a:pt x="843" y="117"/>
                                      </a:lnTo>
                                      <a:lnTo>
                                        <a:pt x="845" y="129"/>
                                      </a:lnTo>
                                      <a:lnTo>
                                        <a:pt x="786" y="147"/>
                                      </a:lnTo>
                                      <a:lnTo>
                                        <a:pt x="784" y="135"/>
                                      </a:lnTo>
                                      <a:close/>
                                      <a:moveTo>
                                        <a:pt x="882" y="105"/>
                                      </a:moveTo>
                                      <a:lnTo>
                                        <a:pt x="941" y="88"/>
                                      </a:lnTo>
                                      <a:lnTo>
                                        <a:pt x="943" y="100"/>
                                      </a:lnTo>
                                      <a:lnTo>
                                        <a:pt x="884" y="117"/>
                                      </a:lnTo>
                                      <a:lnTo>
                                        <a:pt x="882" y="105"/>
                                      </a:lnTo>
                                      <a:close/>
                                      <a:moveTo>
                                        <a:pt x="980" y="76"/>
                                      </a:moveTo>
                                      <a:lnTo>
                                        <a:pt x="1039" y="59"/>
                                      </a:lnTo>
                                      <a:lnTo>
                                        <a:pt x="1041" y="70"/>
                                      </a:lnTo>
                                      <a:lnTo>
                                        <a:pt x="983" y="88"/>
                                      </a:lnTo>
                                      <a:lnTo>
                                        <a:pt x="980" y="76"/>
                                      </a:lnTo>
                                      <a:close/>
                                      <a:moveTo>
                                        <a:pt x="1078" y="47"/>
                                      </a:moveTo>
                                      <a:lnTo>
                                        <a:pt x="1137" y="29"/>
                                      </a:lnTo>
                                      <a:lnTo>
                                        <a:pt x="1139" y="41"/>
                                      </a:lnTo>
                                      <a:lnTo>
                                        <a:pt x="1081" y="58"/>
                                      </a:lnTo>
                                      <a:lnTo>
                                        <a:pt x="1078" y="47"/>
                                      </a:lnTo>
                                      <a:close/>
                                      <a:moveTo>
                                        <a:pt x="1176" y="17"/>
                                      </a:moveTo>
                                      <a:lnTo>
                                        <a:pt x="1235" y="0"/>
                                      </a:lnTo>
                                      <a:lnTo>
                                        <a:pt x="1238" y="11"/>
                                      </a:lnTo>
                                      <a:lnTo>
                                        <a:pt x="1179" y="29"/>
                                      </a:lnTo>
                                      <a:lnTo>
                                        <a:pt x="1176" y="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5" name="Line 1822"/>
                              <wps:cNvCnPr/>
                              <wps:spPr bwMode="auto">
                                <a:xfrm>
                                  <a:off x="205740" y="1111250"/>
                                  <a:ext cx="50990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6" name="Freeform 1823"/>
                              <wps:cNvSpPr>
                                <a:spLocks noEditPoints="1"/>
                              </wps:cNvSpPr>
                              <wps:spPr bwMode="auto">
                                <a:xfrm>
                                  <a:off x="715645" y="1107440"/>
                                  <a:ext cx="401320" cy="7620"/>
                                </a:xfrm>
                                <a:custGeom>
                                  <a:avLst/>
                                  <a:gdLst>
                                    <a:gd name="T0" fmla="*/ 0 w 632"/>
                                    <a:gd name="T1" fmla="*/ 0 h 12"/>
                                    <a:gd name="T2" fmla="*/ 61 w 632"/>
                                    <a:gd name="T3" fmla="*/ 0 h 12"/>
                                    <a:gd name="T4" fmla="*/ 61 w 632"/>
                                    <a:gd name="T5" fmla="*/ 12 h 12"/>
                                    <a:gd name="T6" fmla="*/ 0 w 632"/>
                                    <a:gd name="T7" fmla="*/ 12 h 12"/>
                                    <a:gd name="T8" fmla="*/ 0 w 632"/>
                                    <a:gd name="T9" fmla="*/ 0 h 12"/>
                                    <a:gd name="T10" fmla="*/ 101 w 632"/>
                                    <a:gd name="T11" fmla="*/ 0 h 12"/>
                                    <a:gd name="T12" fmla="*/ 162 w 632"/>
                                    <a:gd name="T13" fmla="*/ 0 h 12"/>
                                    <a:gd name="T14" fmla="*/ 162 w 632"/>
                                    <a:gd name="T15" fmla="*/ 12 h 12"/>
                                    <a:gd name="T16" fmla="*/ 101 w 632"/>
                                    <a:gd name="T17" fmla="*/ 12 h 12"/>
                                    <a:gd name="T18" fmla="*/ 101 w 632"/>
                                    <a:gd name="T19" fmla="*/ 0 h 12"/>
                                    <a:gd name="T20" fmla="*/ 202 w 632"/>
                                    <a:gd name="T21" fmla="*/ 0 h 12"/>
                                    <a:gd name="T22" fmla="*/ 263 w 632"/>
                                    <a:gd name="T23" fmla="*/ 0 h 12"/>
                                    <a:gd name="T24" fmla="*/ 263 w 632"/>
                                    <a:gd name="T25" fmla="*/ 12 h 12"/>
                                    <a:gd name="T26" fmla="*/ 202 w 632"/>
                                    <a:gd name="T27" fmla="*/ 12 h 12"/>
                                    <a:gd name="T28" fmla="*/ 202 w 632"/>
                                    <a:gd name="T29" fmla="*/ 0 h 12"/>
                                    <a:gd name="T30" fmla="*/ 304 w 632"/>
                                    <a:gd name="T31" fmla="*/ 0 h 12"/>
                                    <a:gd name="T32" fmla="*/ 364 w 632"/>
                                    <a:gd name="T33" fmla="*/ 0 h 12"/>
                                    <a:gd name="T34" fmla="*/ 364 w 632"/>
                                    <a:gd name="T35" fmla="*/ 12 h 12"/>
                                    <a:gd name="T36" fmla="*/ 304 w 632"/>
                                    <a:gd name="T37" fmla="*/ 12 h 12"/>
                                    <a:gd name="T38" fmla="*/ 304 w 632"/>
                                    <a:gd name="T39" fmla="*/ 0 h 12"/>
                                    <a:gd name="T40" fmla="*/ 405 w 632"/>
                                    <a:gd name="T41" fmla="*/ 0 h 12"/>
                                    <a:gd name="T42" fmla="*/ 465 w 632"/>
                                    <a:gd name="T43" fmla="*/ 0 h 12"/>
                                    <a:gd name="T44" fmla="*/ 465 w 632"/>
                                    <a:gd name="T45" fmla="*/ 12 h 12"/>
                                    <a:gd name="T46" fmla="*/ 405 w 632"/>
                                    <a:gd name="T47" fmla="*/ 12 h 12"/>
                                    <a:gd name="T48" fmla="*/ 405 w 632"/>
                                    <a:gd name="T49" fmla="*/ 0 h 12"/>
                                    <a:gd name="T50" fmla="*/ 506 w 632"/>
                                    <a:gd name="T51" fmla="*/ 0 h 12"/>
                                    <a:gd name="T52" fmla="*/ 566 w 632"/>
                                    <a:gd name="T53" fmla="*/ 0 h 12"/>
                                    <a:gd name="T54" fmla="*/ 566 w 632"/>
                                    <a:gd name="T55" fmla="*/ 12 h 12"/>
                                    <a:gd name="T56" fmla="*/ 506 w 632"/>
                                    <a:gd name="T57" fmla="*/ 12 h 12"/>
                                    <a:gd name="T58" fmla="*/ 506 w 632"/>
                                    <a:gd name="T59" fmla="*/ 0 h 12"/>
                                    <a:gd name="T60" fmla="*/ 607 w 632"/>
                                    <a:gd name="T61" fmla="*/ 0 h 12"/>
                                    <a:gd name="T62" fmla="*/ 632 w 632"/>
                                    <a:gd name="T63" fmla="*/ 0 h 12"/>
                                    <a:gd name="T64" fmla="*/ 632 w 632"/>
                                    <a:gd name="T65" fmla="*/ 12 h 12"/>
                                    <a:gd name="T66" fmla="*/ 607 w 632"/>
                                    <a:gd name="T67" fmla="*/ 12 h 12"/>
                                    <a:gd name="T68" fmla="*/ 607 w 632"/>
                                    <a:gd name="T6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2"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32" y="0"/>
                                      </a:lnTo>
                                      <a:lnTo>
                                        <a:pt x="632" y="12"/>
                                      </a:lnTo>
                                      <a:lnTo>
                                        <a:pt x="607" y="12"/>
                                      </a:lnTo>
                                      <a:lnTo>
                                        <a:pt x="60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7" name="Freeform 1824"/>
                              <wps:cNvSpPr>
                                <a:spLocks noEditPoints="1"/>
                              </wps:cNvSpPr>
                              <wps:spPr bwMode="auto">
                                <a:xfrm>
                                  <a:off x="204470" y="1107440"/>
                                  <a:ext cx="409575" cy="146050"/>
                                </a:xfrm>
                                <a:custGeom>
                                  <a:avLst/>
                                  <a:gdLst>
                                    <a:gd name="T0" fmla="*/ 3 w 645"/>
                                    <a:gd name="T1" fmla="*/ 0 h 230"/>
                                    <a:gd name="T2" fmla="*/ 61 w 645"/>
                                    <a:gd name="T3" fmla="*/ 20 h 230"/>
                                    <a:gd name="T4" fmla="*/ 59 w 645"/>
                                    <a:gd name="T5" fmla="*/ 32 h 230"/>
                                    <a:gd name="T6" fmla="*/ 0 w 645"/>
                                    <a:gd name="T7" fmla="*/ 12 h 230"/>
                                    <a:gd name="T8" fmla="*/ 3 w 645"/>
                                    <a:gd name="T9" fmla="*/ 0 h 230"/>
                                    <a:gd name="T10" fmla="*/ 100 w 645"/>
                                    <a:gd name="T11" fmla="*/ 33 h 230"/>
                                    <a:gd name="T12" fmla="*/ 159 w 645"/>
                                    <a:gd name="T13" fmla="*/ 53 h 230"/>
                                    <a:gd name="T14" fmla="*/ 156 w 645"/>
                                    <a:gd name="T15" fmla="*/ 65 h 230"/>
                                    <a:gd name="T16" fmla="*/ 97 w 645"/>
                                    <a:gd name="T17" fmla="*/ 45 h 230"/>
                                    <a:gd name="T18" fmla="*/ 100 w 645"/>
                                    <a:gd name="T19" fmla="*/ 33 h 230"/>
                                    <a:gd name="T20" fmla="*/ 197 w 645"/>
                                    <a:gd name="T21" fmla="*/ 66 h 230"/>
                                    <a:gd name="T22" fmla="*/ 256 w 645"/>
                                    <a:gd name="T23" fmla="*/ 86 h 230"/>
                                    <a:gd name="T24" fmla="*/ 253 w 645"/>
                                    <a:gd name="T25" fmla="*/ 98 h 230"/>
                                    <a:gd name="T26" fmla="*/ 195 w 645"/>
                                    <a:gd name="T27" fmla="*/ 78 h 230"/>
                                    <a:gd name="T28" fmla="*/ 197 w 645"/>
                                    <a:gd name="T29" fmla="*/ 66 h 230"/>
                                    <a:gd name="T30" fmla="*/ 295 w 645"/>
                                    <a:gd name="T31" fmla="*/ 99 h 230"/>
                                    <a:gd name="T32" fmla="*/ 353 w 645"/>
                                    <a:gd name="T33" fmla="*/ 119 h 230"/>
                                    <a:gd name="T34" fmla="*/ 350 w 645"/>
                                    <a:gd name="T35" fmla="*/ 131 h 230"/>
                                    <a:gd name="T36" fmla="*/ 292 w 645"/>
                                    <a:gd name="T37" fmla="*/ 111 h 230"/>
                                    <a:gd name="T38" fmla="*/ 295 w 645"/>
                                    <a:gd name="T39" fmla="*/ 99 h 230"/>
                                    <a:gd name="T40" fmla="*/ 392 w 645"/>
                                    <a:gd name="T41" fmla="*/ 132 h 230"/>
                                    <a:gd name="T42" fmla="*/ 450 w 645"/>
                                    <a:gd name="T43" fmla="*/ 152 h 230"/>
                                    <a:gd name="T44" fmla="*/ 448 w 645"/>
                                    <a:gd name="T45" fmla="*/ 164 h 230"/>
                                    <a:gd name="T46" fmla="*/ 389 w 645"/>
                                    <a:gd name="T47" fmla="*/ 144 h 230"/>
                                    <a:gd name="T48" fmla="*/ 392 w 645"/>
                                    <a:gd name="T49" fmla="*/ 132 h 230"/>
                                    <a:gd name="T50" fmla="*/ 489 w 645"/>
                                    <a:gd name="T51" fmla="*/ 165 h 230"/>
                                    <a:gd name="T52" fmla="*/ 548 w 645"/>
                                    <a:gd name="T53" fmla="*/ 185 h 230"/>
                                    <a:gd name="T54" fmla="*/ 545 w 645"/>
                                    <a:gd name="T55" fmla="*/ 197 h 230"/>
                                    <a:gd name="T56" fmla="*/ 486 w 645"/>
                                    <a:gd name="T57" fmla="*/ 177 h 230"/>
                                    <a:gd name="T58" fmla="*/ 489 w 645"/>
                                    <a:gd name="T59" fmla="*/ 165 h 230"/>
                                    <a:gd name="T60" fmla="*/ 587 w 645"/>
                                    <a:gd name="T61" fmla="*/ 198 h 230"/>
                                    <a:gd name="T62" fmla="*/ 645 w 645"/>
                                    <a:gd name="T63" fmla="*/ 218 h 230"/>
                                    <a:gd name="T64" fmla="*/ 642 w 645"/>
                                    <a:gd name="T65" fmla="*/ 230 h 230"/>
                                    <a:gd name="T66" fmla="*/ 584 w 645"/>
                                    <a:gd name="T67" fmla="*/ 210 h 230"/>
                                    <a:gd name="T68" fmla="*/ 587 w 645"/>
                                    <a:gd name="T69" fmla="*/ 198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5" h="230">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7" y="198"/>
                                      </a:moveTo>
                                      <a:lnTo>
                                        <a:pt x="645" y="218"/>
                                      </a:lnTo>
                                      <a:lnTo>
                                        <a:pt x="642" y="230"/>
                                      </a:lnTo>
                                      <a:lnTo>
                                        <a:pt x="584" y="210"/>
                                      </a:lnTo>
                                      <a:lnTo>
                                        <a:pt x="587" y="19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8" name="Freeform 1825"/>
                              <wps:cNvSpPr>
                                <a:spLocks noEditPoints="1"/>
                              </wps:cNvSpPr>
                              <wps:spPr bwMode="auto">
                                <a:xfrm>
                                  <a:off x="626110" y="1250315"/>
                                  <a:ext cx="755015" cy="262890"/>
                                </a:xfrm>
                                <a:custGeom>
                                  <a:avLst/>
                                  <a:gdLst>
                                    <a:gd name="T0" fmla="*/ 61 w 1189"/>
                                    <a:gd name="T1" fmla="*/ 20 h 414"/>
                                    <a:gd name="T2" fmla="*/ 0 w 1189"/>
                                    <a:gd name="T3" fmla="*/ 12 h 414"/>
                                    <a:gd name="T4" fmla="*/ 100 w 1189"/>
                                    <a:gd name="T5" fmla="*/ 33 h 414"/>
                                    <a:gd name="T6" fmla="*/ 156 w 1189"/>
                                    <a:gd name="T7" fmla="*/ 65 h 414"/>
                                    <a:gd name="T8" fmla="*/ 100 w 1189"/>
                                    <a:gd name="T9" fmla="*/ 33 h 414"/>
                                    <a:gd name="T10" fmla="*/ 256 w 1189"/>
                                    <a:gd name="T11" fmla="*/ 86 h 414"/>
                                    <a:gd name="T12" fmla="*/ 195 w 1189"/>
                                    <a:gd name="T13" fmla="*/ 78 h 414"/>
                                    <a:gd name="T14" fmla="*/ 295 w 1189"/>
                                    <a:gd name="T15" fmla="*/ 99 h 414"/>
                                    <a:gd name="T16" fmla="*/ 350 w 1189"/>
                                    <a:gd name="T17" fmla="*/ 131 h 414"/>
                                    <a:gd name="T18" fmla="*/ 295 w 1189"/>
                                    <a:gd name="T19" fmla="*/ 99 h 414"/>
                                    <a:gd name="T20" fmla="*/ 450 w 1189"/>
                                    <a:gd name="T21" fmla="*/ 152 h 414"/>
                                    <a:gd name="T22" fmla="*/ 389 w 1189"/>
                                    <a:gd name="T23" fmla="*/ 144 h 414"/>
                                    <a:gd name="T24" fmla="*/ 489 w 1189"/>
                                    <a:gd name="T25" fmla="*/ 165 h 414"/>
                                    <a:gd name="T26" fmla="*/ 545 w 1189"/>
                                    <a:gd name="T27" fmla="*/ 197 h 414"/>
                                    <a:gd name="T28" fmla="*/ 489 w 1189"/>
                                    <a:gd name="T29" fmla="*/ 165 h 414"/>
                                    <a:gd name="T30" fmla="*/ 645 w 1189"/>
                                    <a:gd name="T31" fmla="*/ 218 h 414"/>
                                    <a:gd name="T32" fmla="*/ 584 w 1189"/>
                                    <a:gd name="T33" fmla="*/ 210 h 414"/>
                                    <a:gd name="T34" fmla="*/ 684 w 1189"/>
                                    <a:gd name="T35" fmla="*/ 231 h 414"/>
                                    <a:gd name="T36" fmla="*/ 739 w 1189"/>
                                    <a:gd name="T37" fmla="*/ 263 h 414"/>
                                    <a:gd name="T38" fmla="*/ 684 w 1189"/>
                                    <a:gd name="T39" fmla="*/ 231 h 414"/>
                                    <a:gd name="T40" fmla="*/ 839 w 1189"/>
                                    <a:gd name="T41" fmla="*/ 284 h 414"/>
                                    <a:gd name="T42" fmla="*/ 778 w 1189"/>
                                    <a:gd name="T43" fmla="*/ 276 h 414"/>
                                    <a:gd name="T44" fmla="*/ 878 w 1189"/>
                                    <a:gd name="T45" fmla="*/ 297 h 414"/>
                                    <a:gd name="T46" fmla="*/ 934 w 1189"/>
                                    <a:gd name="T47" fmla="*/ 329 h 414"/>
                                    <a:gd name="T48" fmla="*/ 878 w 1189"/>
                                    <a:gd name="T49" fmla="*/ 297 h 414"/>
                                    <a:gd name="T50" fmla="*/ 1034 w 1189"/>
                                    <a:gd name="T51" fmla="*/ 350 h 414"/>
                                    <a:gd name="T52" fmla="*/ 973 w 1189"/>
                                    <a:gd name="T53" fmla="*/ 342 h 414"/>
                                    <a:gd name="T54" fmla="*/ 1073 w 1189"/>
                                    <a:gd name="T55" fmla="*/ 363 h 414"/>
                                    <a:gd name="T56" fmla="*/ 1128 w 1189"/>
                                    <a:gd name="T57" fmla="*/ 395 h 414"/>
                                    <a:gd name="T58" fmla="*/ 1073 w 1189"/>
                                    <a:gd name="T59" fmla="*/ 363 h 414"/>
                                    <a:gd name="T60" fmla="*/ 1189 w 1189"/>
                                    <a:gd name="T61" fmla="*/ 403 h 414"/>
                                    <a:gd name="T62" fmla="*/ 1167 w 1189"/>
                                    <a:gd name="T63" fmla="*/ 408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9" h="414">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6" y="198"/>
                                      </a:moveTo>
                                      <a:lnTo>
                                        <a:pt x="645" y="218"/>
                                      </a:lnTo>
                                      <a:lnTo>
                                        <a:pt x="642" y="230"/>
                                      </a:lnTo>
                                      <a:lnTo>
                                        <a:pt x="584" y="210"/>
                                      </a:lnTo>
                                      <a:lnTo>
                                        <a:pt x="586" y="198"/>
                                      </a:lnTo>
                                      <a:close/>
                                      <a:moveTo>
                                        <a:pt x="684" y="231"/>
                                      </a:moveTo>
                                      <a:lnTo>
                                        <a:pt x="742" y="251"/>
                                      </a:lnTo>
                                      <a:lnTo>
                                        <a:pt x="739" y="263"/>
                                      </a:lnTo>
                                      <a:lnTo>
                                        <a:pt x="681" y="243"/>
                                      </a:lnTo>
                                      <a:lnTo>
                                        <a:pt x="684" y="231"/>
                                      </a:lnTo>
                                      <a:close/>
                                      <a:moveTo>
                                        <a:pt x="781" y="264"/>
                                      </a:moveTo>
                                      <a:lnTo>
                                        <a:pt x="839" y="284"/>
                                      </a:lnTo>
                                      <a:lnTo>
                                        <a:pt x="837" y="296"/>
                                      </a:lnTo>
                                      <a:lnTo>
                                        <a:pt x="778" y="276"/>
                                      </a:lnTo>
                                      <a:lnTo>
                                        <a:pt x="781" y="264"/>
                                      </a:lnTo>
                                      <a:close/>
                                      <a:moveTo>
                                        <a:pt x="878" y="297"/>
                                      </a:moveTo>
                                      <a:lnTo>
                                        <a:pt x="937" y="317"/>
                                      </a:lnTo>
                                      <a:lnTo>
                                        <a:pt x="934" y="329"/>
                                      </a:lnTo>
                                      <a:lnTo>
                                        <a:pt x="876" y="309"/>
                                      </a:lnTo>
                                      <a:lnTo>
                                        <a:pt x="878" y="297"/>
                                      </a:lnTo>
                                      <a:close/>
                                      <a:moveTo>
                                        <a:pt x="976" y="330"/>
                                      </a:moveTo>
                                      <a:lnTo>
                                        <a:pt x="1034" y="350"/>
                                      </a:lnTo>
                                      <a:lnTo>
                                        <a:pt x="1031" y="362"/>
                                      </a:lnTo>
                                      <a:lnTo>
                                        <a:pt x="973" y="342"/>
                                      </a:lnTo>
                                      <a:lnTo>
                                        <a:pt x="976" y="330"/>
                                      </a:lnTo>
                                      <a:close/>
                                      <a:moveTo>
                                        <a:pt x="1073" y="363"/>
                                      </a:moveTo>
                                      <a:lnTo>
                                        <a:pt x="1131" y="383"/>
                                      </a:lnTo>
                                      <a:lnTo>
                                        <a:pt x="1128" y="395"/>
                                      </a:lnTo>
                                      <a:lnTo>
                                        <a:pt x="1070" y="375"/>
                                      </a:lnTo>
                                      <a:lnTo>
                                        <a:pt x="1073" y="363"/>
                                      </a:lnTo>
                                      <a:close/>
                                      <a:moveTo>
                                        <a:pt x="1170" y="396"/>
                                      </a:moveTo>
                                      <a:lnTo>
                                        <a:pt x="1189" y="403"/>
                                      </a:lnTo>
                                      <a:lnTo>
                                        <a:pt x="1186" y="414"/>
                                      </a:lnTo>
                                      <a:lnTo>
                                        <a:pt x="1167" y="408"/>
                                      </a:lnTo>
                                      <a:lnTo>
                                        <a:pt x="1170" y="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9" name="Freeform 1826"/>
                              <wps:cNvSpPr>
                                <a:spLocks noEditPoints="1"/>
                              </wps:cNvSpPr>
                              <wps:spPr bwMode="auto">
                                <a:xfrm>
                                  <a:off x="1164590" y="677545"/>
                                  <a:ext cx="474980" cy="149225"/>
                                </a:xfrm>
                                <a:custGeom>
                                  <a:avLst/>
                                  <a:gdLst>
                                    <a:gd name="T0" fmla="*/ 748 w 748"/>
                                    <a:gd name="T1" fmla="*/ 12 h 235"/>
                                    <a:gd name="T2" fmla="*/ 689 w 748"/>
                                    <a:gd name="T3" fmla="*/ 30 h 235"/>
                                    <a:gd name="T4" fmla="*/ 687 w 748"/>
                                    <a:gd name="T5" fmla="*/ 18 h 235"/>
                                    <a:gd name="T6" fmla="*/ 745 w 748"/>
                                    <a:gd name="T7" fmla="*/ 0 h 235"/>
                                    <a:gd name="T8" fmla="*/ 748 w 748"/>
                                    <a:gd name="T9" fmla="*/ 12 h 235"/>
                                    <a:gd name="T10" fmla="*/ 650 w 748"/>
                                    <a:gd name="T11" fmla="*/ 41 h 235"/>
                                    <a:gd name="T12" fmla="*/ 591 w 748"/>
                                    <a:gd name="T13" fmla="*/ 59 h 235"/>
                                    <a:gd name="T14" fmla="*/ 589 w 748"/>
                                    <a:gd name="T15" fmla="*/ 47 h 235"/>
                                    <a:gd name="T16" fmla="*/ 647 w 748"/>
                                    <a:gd name="T17" fmla="*/ 30 h 235"/>
                                    <a:gd name="T18" fmla="*/ 650 w 748"/>
                                    <a:gd name="T19" fmla="*/ 41 h 235"/>
                                    <a:gd name="T20" fmla="*/ 552 w 748"/>
                                    <a:gd name="T21" fmla="*/ 71 h 235"/>
                                    <a:gd name="T22" fmla="*/ 493 w 748"/>
                                    <a:gd name="T23" fmla="*/ 88 h 235"/>
                                    <a:gd name="T24" fmla="*/ 491 w 748"/>
                                    <a:gd name="T25" fmla="*/ 77 h 235"/>
                                    <a:gd name="T26" fmla="*/ 549 w 748"/>
                                    <a:gd name="T27" fmla="*/ 59 h 235"/>
                                    <a:gd name="T28" fmla="*/ 552 w 748"/>
                                    <a:gd name="T29" fmla="*/ 71 h 235"/>
                                    <a:gd name="T30" fmla="*/ 454 w 748"/>
                                    <a:gd name="T31" fmla="*/ 100 h 235"/>
                                    <a:gd name="T32" fmla="*/ 395 w 748"/>
                                    <a:gd name="T33" fmla="*/ 118 h 235"/>
                                    <a:gd name="T34" fmla="*/ 393 w 748"/>
                                    <a:gd name="T35" fmla="*/ 106 h 235"/>
                                    <a:gd name="T36" fmla="*/ 451 w 748"/>
                                    <a:gd name="T37" fmla="*/ 89 h 235"/>
                                    <a:gd name="T38" fmla="*/ 454 w 748"/>
                                    <a:gd name="T39" fmla="*/ 100 h 235"/>
                                    <a:gd name="T40" fmla="*/ 356 w 748"/>
                                    <a:gd name="T41" fmla="*/ 130 h 235"/>
                                    <a:gd name="T42" fmla="*/ 297 w 748"/>
                                    <a:gd name="T43" fmla="*/ 147 h 235"/>
                                    <a:gd name="T44" fmla="*/ 294 w 748"/>
                                    <a:gd name="T45" fmla="*/ 136 h 235"/>
                                    <a:gd name="T46" fmla="*/ 353 w 748"/>
                                    <a:gd name="T47" fmla="*/ 118 h 235"/>
                                    <a:gd name="T48" fmla="*/ 356 w 748"/>
                                    <a:gd name="T49" fmla="*/ 130 h 235"/>
                                    <a:gd name="T50" fmla="*/ 258 w 748"/>
                                    <a:gd name="T51" fmla="*/ 159 h 235"/>
                                    <a:gd name="T52" fmla="*/ 199 w 748"/>
                                    <a:gd name="T53" fmla="*/ 177 h 235"/>
                                    <a:gd name="T54" fmla="*/ 196 w 748"/>
                                    <a:gd name="T55" fmla="*/ 165 h 235"/>
                                    <a:gd name="T56" fmla="*/ 255 w 748"/>
                                    <a:gd name="T57" fmla="*/ 147 h 235"/>
                                    <a:gd name="T58" fmla="*/ 258 w 748"/>
                                    <a:gd name="T59" fmla="*/ 159 h 235"/>
                                    <a:gd name="T60" fmla="*/ 160 w 748"/>
                                    <a:gd name="T61" fmla="*/ 188 h 235"/>
                                    <a:gd name="T62" fmla="*/ 101 w 748"/>
                                    <a:gd name="T63" fmla="*/ 206 h 235"/>
                                    <a:gd name="T64" fmla="*/ 98 w 748"/>
                                    <a:gd name="T65" fmla="*/ 194 h 235"/>
                                    <a:gd name="T66" fmla="*/ 157 w 748"/>
                                    <a:gd name="T67" fmla="*/ 177 h 235"/>
                                    <a:gd name="T68" fmla="*/ 160 w 748"/>
                                    <a:gd name="T69" fmla="*/ 188 h 235"/>
                                    <a:gd name="T70" fmla="*/ 62 w 748"/>
                                    <a:gd name="T71" fmla="*/ 218 h 235"/>
                                    <a:gd name="T72" fmla="*/ 3 w 748"/>
                                    <a:gd name="T73" fmla="*/ 235 h 235"/>
                                    <a:gd name="T74" fmla="*/ 0 w 748"/>
                                    <a:gd name="T75" fmla="*/ 224 h 235"/>
                                    <a:gd name="T76" fmla="*/ 59 w 748"/>
                                    <a:gd name="T77" fmla="*/ 206 h 235"/>
                                    <a:gd name="T78" fmla="*/ 62 w 748"/>
                                    <a:gd name="T79" fmla="*/ 21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8" h="235">
                                      <a:moveTo>
                                        <a:pt x="748" y="12"/>
                                      </a:moveTo>
                                      <a:lnTo>
                                        <a:pt x="689" y="30"/>
                                      </a:lnTo>
                                      <a:lnTo>
                                        <a:pt x="687" y="18"/>
                                      </a:lnTo>
                                      <a:lnTo>
                                        <a:pt x="745" y="0"/>
                                      </a:lnTo>
                                      <a:lnTo>
                                        <a:pt x="748" y="12"/>
                                      </a:lnTo>
                                      <a:close/>
                                      <a:moveTo>
                                        <a:pt x="650" y="41"/>
                                      </a:moveTo>
                                      <a:lnTo>
                                        <a:pt x="591" y="59"/>
                                      </a:lnTo>
                                      <a:lnTo>
                                        <a:pt x="589" y="47"/>
                                      </a:lnTo>
                                      <a:lnTo>
                                        <a:pt x="647" y="30"/>
                                      </a:lnTo>
                                      <a:lnTo>
                                        <a:pt x="650" y="41"/>
                                      </a:lnTo>
                                      <a:close/>
                                      <a:moveTo>
                                        <a:pt x="552" y="71"/>
                                      </a:moveTo>
                                      <a:lnTo>
                                        <a:pt x="493" y="88"/>
                                      </a:lnTo>
                                      <a:lnTo>
                                        <a:pt x="491" y="77"/>
                                      </a:lnTo>
                                      <a:lnTo>
                                        <a:pt x="549" y="59"/>
                                      </a:lnTo>
                                      <a:lnTo>
                                        <a:pt x="552" y="71"/>
                                      </a:lnTo>
                                      <a:close/>
                                      <a:moveTo>
                                        <a:pt x="454" y="100"/>
                                      </a:moveTo>
                                      <a:lnTo>
                                        <a:pt x="395" y="118"/>
                                      </a:lnTo>
                                      <a:lnTo>
                                        <a:pt x="393" y="106"/>
                                      </a:lnTo>
                                      <a:lnTo>
                                        <a:pt x="451" y="89"/>
                                      </a:lnTo>
                                      <a:lnTo>
                                        <a:pt x="454" y="100"/>
                                      </a:lnTo>
                                      <a:close/>
                                      <a:moveTo>
                                        <a:pt x="356" y="130"/>
                                      </a:moveTo>
                                      <a:lnTo>
                                        <a:pt x="297" y="147"/>
                                      </a:lnTo>
                                      <a:lnTo>
                                        <a:pt x="294" y="136"/>
                                      </a:lnTo>
                                      <a:lnTo>
                                        <a:pt x="353" y="118"/>
                                      </a:lnTo>
                                      <a:lnTo>
                                        <a:pt x="356" y="130"/>
                                      </a:lnTo>
                                      <a:close/>
                                      <a:moveTo>
                                        <a:pt x="258" y="159"/>
                                      </a:moveTo>
                                      <a:lnTo>
                                        <a:pt x="199" y="177"/>
                                      </a:lnTo>
                                      <a:lnTo>
                                        <a:pt x="196" y="165"/>
                                      </a:lnTo>
                                      <a:lnTo>
                                        <a:pt x="255" y="147"/>
                                      </a:lnTo>
                                      <a:lnTo>
                                        <a:pt x="258" y="159"/>
                                      </a:lnTo>
                                      <a:close/>
                                      <a:moveTo>
                                        <a:pt x="160" y="188"/>
                                      </a:moveTo>
                                      <a:lnTo>
                                        <a:pt x="101" y="206"/>
                                      </a:lnTo>
                                      <a:lnTo>
                                        <a:pt x="98" y="194"/>
                                      </a:lnTo>
                                      <a:lnTo>
                                        <a:pt x="157" y="177"/>
                                      </a:lnTo>
                                      <a:lnTo>
                                        <a:pt x="160" y="188"/>
                                      </a:lnTo>
                                      <a:close/>
                                      <a:moveTo>
                                        <a:pt x="62" y="218"/>
                                      </a:moveTo>
                                      <a:lnTo>
                                        <a:pt x="3" y="235"/>
                                      </a:lnTo>
                                      <a:lnTo>
                                        <a:pt x="0" y="224"/>
                                      </a:lnTo>
                                      <a:lnTo>
                                        <a:pt x="59" y="206"/>
                                      </a:lnTo>
                                      <a:lnTo>
                                        <a:pt x="62" y="2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0" name="Freeform 1827"/>
                              <wps:cNvSpPr>
                                <a:spLocks noEditPoints="1"/>
                              </wps:cNvSpPr>
                              <wps:spPr bwMode="auto">
                                <a:xfrm>
                                  <a:off x="791845" y="1306830"/>
                                  <a:ext cx="589280" cy="206375"/>
                                </a:xfrm>
                                <a:custGeom>
                                  <a:avLst/>
                                  <a:gdLst>
                                    <a:gd name="T0" fmla="*/ 3 w 928"/>
                                    <a:gd name="T1" fmla="*/ 0 h 325"/>
                                    <a:gd name="T2" fmla="*/ 61 w 928"/>
                                    <a:gd name="T3" fmla="*/ 20 h 325"/>
                                    <a:gd name="T4" fmla="*/ 59 w 928"/>
                                    <a:gd name="T5" fmla="*/ 31 h 325"/>
                                    <a:gd name="T6" fmla="*/ 0 w 928"/>
                                    <a:gd name="T7" fmla="*/ 12 h 325"/>
                                    <a:gd name="T8" fmla="*/ 3 w 928"/>
                                    <a:gd name="T9" fmla="*/ 0 h 325"/>
                                    <a:gd name="T10" fmla="*/ 100 w 928"/>
                                    <a:gd name="T11" fmla="*/ 33 h 325"/>
                                    <a:gd name="T12" fmla="*/ 159 w 928"/>
                                    <a:gd name="T13" fmla="*/ 53 h 325"/>
                                    <a:gd name="T14" fmla="*/ 156 w 928"/>
                                    <a:gd name="T15" fmla="*/ 64 h 325"/>
                                    <a:gd name="T16" fmla="*/ 98 w 928"/>
                                    <a:gd name="T17" fmla="*/ 45 h 325"/>
                                    <a:gd name="T18" fmla="*/ 100 w 928"/>
                                    <a:gd name="T19" fmla="*/ 33 h 325"/>
                                    <a:gd name="T20" fmla="*/ 198 w 928"/>
                                    <a:gd name="T21" fmla="*/ 66 h 325"/>
                                    <a:gd name="T22" fmla="*/ 256 w 928"/>
                                    <a:gd name="T23" fmla="*/ 86 h 325"/>
                                    <a:gd name="T24" fmla="*/ 253 w 928"/>
                                    <a:gd name="T25" fmla="*/ 97 h 325"/>
                                    <a:gd name="T26" fmla="*/ 195 w 928"/>
                                    <a:gd name="T27" fmla="*/ 78 h 325"/>
                                    <a:gd name="T28" fmla="*/ 198 w 928"/>
                                    <a:gd name="T29" fmla="*/ 66 h 325"/>
                                    <a:gd name="T30" fmla="*/ 295 w 928"/>
                                    <a:gd name="T31" fmla="*/ 99 h 325"/>
                                    <a:gd name="T32" fmla="*/ 353 w 928"/>
                                    <a:gd name="T33" fmla="*/ 119 h 325"/>
                                    <a:gd name="T34" fmla="*/ 350 w 928"/>
                                    <a:gd name="T35" fmla="*/ 130 h 325"/>
                                    <a:gd name="T36" fmla="*/ 292 w 928"/>
                                    <a:gd name="T37" fmla="*/ 111 h 325"/>
                                    <a:gd name="T38" fmla="*/ 295 w 928"/>
                                    <a:gd name="T39" fmla="*/ 99 h 325"/>
                                    <a:gd name="T40" fmla="*/ 392 w 928"/>
                                    <a:gd name="T41" fmla="*/ 132 h 325"/>
                                    <a:gd name="T42" fmla="*/ 450 w 928"/>
                                    <a:gd name="T43" fmla="*/ 152 h 325"/>
                                    <a:gd name="T44" fmla="*/ 448 w 928"/>
                                    <a:gd name="T45" fmla="*/ 163 h 325"/>
                                    <a:gd name="T46" fmla="*/ 389 w 928"/>
                                    <a:gd name="T47" fmla="*/ 144 h 325"/>
                                    <a:gd name="T48" fmla="*/ 392 w 928"/>
                                    <a:gd name="T49" fmla="*/ 132 h 325"/>
                                    <a:gd name="T50" fmla="*/ 489 w 928"/>
                                    <a:gd name="T51" fmla="*/ 165 h 325"/>
                                    <a:gd name="T52" fmla="*/ 548 w 928"/>
                                    <a:gd name="T53" fmla="*/ 185 h 325"/>
                                    <a:gd name="T54" fmla="*/ 545 w 928"/>
                                    <a:gd name="T55" fmla="*/ 196 h 325"/>
                                    <a:gd name="T56" fmla="*/ 487 w 928"/>
                                    <a:gd name="T57" fmla="*/ 177 h 325"/>
                                    <a:gd name="T58" fmla="*/ 489 w 928"/>
                                    <a:gd name="T59" fmla="*/ 165 h 325"/>
                                    <a:gd name="T60" fmla="*/ 587 w 928"/>
                                    <a:gd name="T61" fmla="*/ 198 h 325"/>
                                    <a:gd name="T62" fmla="*/ 645 w 928"/>
                                    <a:gd name="T63" fmla="*/ 218 h 325"/>
                                    <a:gd name="T64" fmla="*/ 642 w 928"/>
                                    <a:gd name="T65" fmla="*/ 229 h 325"/>
                                    <a:gd name="T66" fmla="*/ 584 w 928"/>
                                    <a:gd name="T67" fmla="*/ 210 h 325"/>
                                    <a:gd name="T68" fmla="*/ 587 w 928"/>
                                    <a:gd name="T69" fmla="*/ 198 h 325"/>
                                    <a:gd name="T70" fmla="*/ 684 w 928"/>
                                    <a:gd name="T71" fmla="*/ 231 h 325"/>
                                    <a:gd name="T72" fmla="*/ 742 w 928"/>
                                    <a:gd name="T73" fmla="*/ 251 h 325"/>
                                    <a:gd name="T74" fmla="*/ 739 w 928"/>
                                    <a:gd name="T75" fmla="*/ 262 h 325"/>
                                    <a:gd name="T76" fmla="*/ 681 w 928"/>
                                    <a:gd name="T77" fmla="*/ 243 h 325"/>
                                    <a:gd name="T78" fmla="*/ 684 w 928"/>
                                    <a:gd name="T79" fmla="*/ 231 h 325"/>
                                    <a:gd name="T80" fmla="*/ 781 w 928"/>
                                    <a:gd name="T81" fmla="*/ 264 h 325"/>
                                    <a:gd name="T82" fmla="*/ 839 w 928"/>
                                    <a:gd name="T83" fmla="*/ 284 h 325"/>
                                    <a:gd name="T84" fmla="*/ 837 w 928"/>
                                    <a:gd name="T85" fmla="*/ 295 h 325"/>
                                    <a:gd name="T86" fmla="*/ 778 w 928"/>
                                    <a:gd name="T87" fmla="*/ 275 h 325"/>
                                    <a:gd name="T88" fmla="*/ 781 w 928"/>
                                    <a:gd name="T89" fmla="*/ 264 h 325"/>
                                    <a:gd name="T90" fmla="*/ 878 w 928"/>
                                    <a:gd name="T91" fmla="*/ 297 h 325"/>
                                    <a:gd name="T92" fmla="*/ 928 w 928"/>
                                    <a:gd name="T93" fmla="*/ 314 h 325"/>
                                    <a:gd name="T94" fmla="*/ 925 w 928"/>
                                    <a:gd name="T95" fmla="*/ 325 h 325"/>
                                    <a:gd name="T96" fmla="*/ 876 w 928"/>
                                    <a:gd name="T97" fmla="*/ 309 h 325"/>
                                    <a:gd name="T98" fmla="*/ 878 w 928"/>
                                    <a:gd name="T99" fmla="*/ 297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28" h="325">
                                      <a:moveTo>
                                        <a:pt x="3" y="0"/>
                                      </a:moveTo>
                                      <a:lnTo>
                                        <a:pt x="61" y="20"/>
                                      </a:lnTo>
                                      <a:lnTo>
                                        <a:pt x="59" y="31"/>
                                      </a:lnTo>
                                      <a:lnTo>
                                        <a:pt x="0" y="12"/>
                                      </a:lnTo>
                                      <a:lnTo>
                                        <a:pt x="3" y="0"/>
                                      </a:lnTo>
                                      <a:close/>
                                      <a:moveTo>
                                        <a:pt x="100" y="33"/>
                                      </a:moveTo>
                                      <a:lnTo>
                                        <a:pt x="159" y="53"/>
                                      </a:lnTo>
                                      <a:lnTo>
                                        <a:pt x="156" y="64"/>
                                      </a:lnTo>
                                      <a:lnTo>
                                        <a:pt x="98" y="45"/>
                                      </a:lnTo>
                                      <a:lnTo>
                                        <a:pt x="100" y="33"/>
                                      </a:lnTo>
                                      <a:close/>
                                      <a:moveTo>
                                        <a:pt x="198" y="66"/>
                                      </a:moveTo>
                                      <a:lnTo>
                                        <a:pt x="256" y="86"/>
                                      </a:lnTo>
                                      <a:lnTo>
                                        <a:pt x="253" y="97"/>
                                      </a:lnTo>
                                      <a:lnTo>
                                        <a:pt x="195" y="78"/>
                                      </a:lnTo>
                                      <a:lnTo>
                                        <a:pt x="198" y="66"/>
                                      </a:lnTo>
                                      <a:close/>
                                      <a:moveTo>
                                        <a:pt x="295" y="99"/>
                                      </a:moveTo>
                                      <a:lnTo>
                                        <a:pt x="353" y="119"/>
                                      </a:lnTo>
                                      <a:lnTo>
                                        <a:pt x="350" y="130"/>
                                      </a:lnTo>
                                      <a:lnTo>
                                        <a:pt x="292" y="111"/>
                                      </a:lnTo>
                                      <a:lnTo>
                                        <a:pt x="295" y="99"/>
                                      </a:lnTo>
                                      <a:close/>
                                      <a:moveTo>
                                        <a:pt x="392" y="132"/>
                                      </a:moveTo>
                                      <a:lnTo>
                                        <a:pt x="450" y="152"/>
                                      </a:lnTo>
                                      <a:lnTo>
                                        <a:pt x="448" y="163"/>
                                      </a:lnTo>
                                      <a:lnTo>
                                        <a:pt x="389" y="144"/>
                                      </a:lnTo>
                                      <a:lnTo>
                                        <a:pt x="392" y="132"/>
                                      </a:lnTo>
                                      <a:close/>
                                      <a:moveTo>
                                        <a:pt x="489" y="165"/>
                                      </a:moveTo>
                                      <a:lnTo>
                                        <a:pt x="548" y="185"/>
                                      </a:lnTo>
                                      <a:lnTo>
                                        <a:pt x="545" y="196"/>
                                      </a:lnTo>
                                      <a:lnTo>
                                        <a:pt x="487" y="177"/>
                                      </a:lnTo>
                                      <a:lnTo>
                                        <a:pt x="489" y="165"/>
                                      </a:lnTo>
                                      <a:close/>
                                      <a:moveTo>
                                        <a:pt x="587" y="198"/>
                                      </a:moveTo>
                                      <a:lnTo>
                                        <a:pt x="645" y="218"/>
                                      </a:lnTo>
                                      <a:lnTo>
                                        <a:pt x="642" y="229"/>
                                      </a:lnTo>
                                      <a:lnTo>
                                        <a:pt x="584" y="210"/>
                                      </a:lnTo>
                                      <a:lnTo>
                                        <a:pt x="587" y="198"/>
                                      </a:lnTo>
                                      <a:close/>
                                      <a:moveTo>
                                        <a:pt x="684" y="231"/>
                                      </a:moveTo>
                                      <a:lnTo>
                                        <a:pt x="742" y="251"/>
                                      </a:lnTo>
                                      <a:lnTo>
                                        <a:pt x="739" y="262"/>
                                      </a:lnTo>
                                      <a:lnTo>
                                        <a:pt x="681" y="243"/>
                                      </a:lnTo>
                                      <a:lnTo>
                                        <a:pt x="684" y="231"/>
                                      </a:lnTo>
                                      <a:close/>
                                      <a:moveTo>
                                        <a:pt x="781" y="264"/>
                                      </a:moveTo>
                                      <a:lnTo>
                                        <a:pt x="839" y="284"/>
                                      </a:lnTo>
                                      <a:lnTo>
                                        <a:pt x="837" y="295"/>
                                      </a:lnTo>
                                      <a:lnTo>
                                        <a:pt x="778" y="275"/>
                                      </a:lnTo>
                                      <a:lnTo>
                                        <a:pt x="781" y="264"/>
                                      </a:lnTo>
                                      <a:close/>
                                      <a:moveTo>
                                        <a:pt x="878" y="297"/>
                                      </a:moveTo>
                                      <a:lnTo>
                                        <a:pt x="928" y="314"/>
                                      </a:lnTo>
                                      <a:lnTo>
                                        <a:pt x="925" y="325"/>
                                      </a:lnTo>
                                      <a:lnTo>
                                        <a:pt x="876" y="309"/>
                                      </a:lnTo>
                                      <a:lnTo>
                                        <a:pt x="878" y="2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1" name="Freeform 1828"/>
                              <wps:cNvSpPr>
                                <a:spLocks noEditPoints="1"/>
                              </wps:cNvSpPr>
                              <wps:spPr bwMode="auto">
                                <a:xfrm>
                                  <a:off x="1158240" y="823595"/>
                                  <a:ext cx="224790" cy="687705"/>
                                </a:xfrm>
                                <a:custGeom>
                                  <a:avLst/>
                                  <a:gdLst>
                                    <a:gd name="T0" fmla="*/ 9 w 354"/>
                                    <a:gd name="T1" fmla="*/ 0 h 1083"/>
                                    <a:gd name="T2" fmla="*/ 31 w 354"/>
                                    <a:gd name="T3" fmla="*/ 67 h 1083"/>
                                    <a:gd name="T4" fmla="*/ 21 w 354"/>
                                    <a:gd name="T5" fmla="*/ 72 h 1083"/>
                                    <a:gd name="T6" fmla="*/ 0 w 354"/>
                                    <a:gd name="T7" fmla="*/ 4 h 1083"/>
                                    <a:gd name="T8" fmla="*/ 9 w 354"/>
                                    <a:gd name="T9" fmla="*/ 0 h 1083"/>
                                    <a:gd name="T10" fmla="*/ 45 w 354"/>
                                    <a:gd name="T11" fmla="*/ 112 h 1083"/>
                                    <a:gd name="T12" fmla="*/ 67 w 354"/>
                                    <a:gd name="T13" fmla="*/ 180 h 1083"/>
                                    <a:gd name="T14" fmla="*/ 57 w 354"/>
                                    <a:gd name="T15" fmla="*/ 184 h 1083"/>
                                    <a:gd name="T16" fmla="*/ 36 w 354"/>
                                    <a:gd name="T17" fmla="*/ 117 h 1083"/>
                                    <a:gd name="T18" fmla="*/ 45 w 354"/>
                                    <a:gd name="T19" fmla="*/ 112 h 1083"/>
                                    <a:gd name="T20" fmla="*/ 81 w 354"/>
                                    <a:gd name="T21" fmla="*/ 225 h 1083"/>
                                    <a:gd name="T22" fmla="*/ 103 w 354"/>
                                    <a:gd name="T23" fmla="*/ 293 h 1083"/>
                                    <a:gd name="T24" fmla="*/ 93 w 354"/>
                                    <a:gd name="T25" fmla="*/ 297 h 1083"/>
                                    <a:gd name="T26" fmla="*/ 72 w 354"/>
                                    <a:gd name="T27" fmla="*/ 229 h 1083"/>
                                    <a:gd name="T28" fmla="*/ 81 w 354"/>
                                    <a:gd name="T29" fmla="*/ 225 h 1083"/>
                                    <a:gd name="T30" fmla="*/ 117 w 354"/>
                                    <a:gd name="T31" fmla="*/ 338 h 1083"/>
                                    <a:gd name="T32" fmla="*/ 139 w 354"/>
                                    <a:gd name="T33" fmla="*/ 406 h 1083"/>
                                    <a:gd name="T34" fmla="*/ 130 w 354"/>
                                    <a:gd name="T35" fmla="*/ 410 h 1083"/>
                                    <a:gd name="T36" fmla="*/ 108 w 354"/>
                                    <a:gd name="T37" fmla="*/ 342 h 1083"/>
                                    <a:gd name="T38" fmla="*/ 117 w 354"/>
                                    <a:gd name="T39" fmla="*/ 338 h 1083"/>
                                    <a:gd name="T40" fmla="*/ 153 w 354"/>
                                    <a:gd name="T41" fmla="*/ 451 h 1083"/>
                                    <a:gd name="T42" fmla="*/ 175 w 354"/>
                                    <a:gd name="T43" fmla="*/ 518 h 1083"/>
                                    <a:gd name="T44" fmla="*/ 166 w 354"/>
                                    <a:gd name="T45" fmla="*/ 522 h 1083"/>
                                    <a:gd name="T46" fmla="*/ 144 w 354"/>
                                    <a:gd name="T47" fmla="*/ 455 h 1083"/>
                                    <a:gd name="T48" fmla="*/ 153 w 354"/>
                                    <a:gd name="T49" fmla="*/ 451 h 1083"/>
                                    <a:gd name="T50" fmla="*/ 190 w 354"/>
                                    <a:gd name="T51" fmla="*/ 563 h 1083"/>
                                    <a:gd name="T52" fmla="*/ 211 w 354"/>
                                    <a:gd name="T53" fmla="*/ 631 h 1083"/>
                                    <a:gd name="T54" fmla="*/ 202 w 354"/>
                                    <a:gd name="T55" fmla="*/ 635 h 1083"/>
                                    <a:gd name="T56" fmla="*/ 180 w 354"/>
                                    <a:gd name="T57" fmla="*/ 568 h 1083"/>
                                    <a:gd name="T58" fmla="*/ 190 w 354"/>
                                    <a:gd name="T59" fmla="*/ 563 h 1083"/>
                                    <a:gd name="T60" fmla="*/ 226 w 354"/>
                                    <a:gd name="T61" fmla="*/ 676 h 1083"/>
                                    <a:gd name="T62" fmla="*/ 247 w 354"/>
                                    <a:gd name="T63" fmla="*/ 744 h 1083"/>
                                    <a:gd name="T64" fmla="*/ 238 w 354"/>
                                    <a:gd name="T65" fmla="*/ 748 h 1083"/>
                                    <a:gd name="T66" fmla="*/ 216 w 354"/>
                                    <a:gd name="T67" fmla="*/ 680 h 1083"/>
                                    <a:gd name="T68" fmla="*/ 226 w 354"/>
                                    <a:gd name="T69" fmla="*/ 676 h 1083"/>
                                    <a:gd name="T70" fmla="*/ 262 w 354"/>
                                    <a:gd name="T71" fmla="*/ 789 h 1083"/>
                                    <a:gd name="T72" fmla="*/ 283 w 354"/>
                                    <a:gd name="T73" fmla="*/ 856 h 1083"/>
                                    <a:gd name="T74" fmla="*/ 274 w 354"/>
                                    <a:gd name="T75" fmla="*/ 861 h 1083"/>
                                    <a:gd name="T76" fmla="*/ 252 w 354"/>
                                    <a:gd name="T77" fmla="*/ 793 h 1083"/>
                                    <a:gd name="T78" fmla="*/ 262 w 354"/>
                                    <a:gd name="T79" fmla="*/ 789 h 1083"/>
                                    <a:gd name="T80" fmla="*/ 298 w 354"/>
                                    <a:gd name="T81" fmla="*/ 902 h 1083"/>
                                    <a:gd name="T82" fmla="*/ 320 w 354"/>
                                    <a:gd name="T83" fmla="*/ 969 h 1083"/>
                                    <a:gd name="T84" fmla="*/ 310 w 354"/>
                                    <a:gd name="T85" fmla="*/ 973 h 1083"/>
                                    <a:gd name="T86" fmla="*/ 288 w 354"/>
                                    <a:gd name="T87" fmla="*/ 906 h 1083"/>
                                    <a:gd name="T88" fmla="*/ 298 w 354"/>
                                    <a:gd name="T89" fmla="*/ 902 h 1083"/>
                                    <a:gd name="T90" fmla="*/ 334 w 354"/>
                                    <a:gd name="T91" fmla="*/ 1014 h 1083"/>
                                    <a:gd name="T92" fmla="*/ 354 w 354"/>
                                    <a:gd name="T93" fmla="*/ 1078 h 1083"/>
                                    <a:gd name="T94" fmla="*/ 345 w 354"/>
                                    <a:gd name="T95" fmla="*/ 1083 h 1083"/>
                                    <a:gd name="T96" fmla="*/ 324 w 354"/>
                                    <a:gd name="T97" fmla="*/ 1018 h 1083"/>
                                    <a:gd name="T98" fmla="*/ 334 w 354"/>
                                    <a:gd name="T99" fmla="*/ 101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4" h="1083">
                                      <a:moveTo>
                                        <a:pt x="9" y="0"/>
                                      </a:moveTo>
                                      <a:lnTo>
                                        <a:pt x="31" y="67"/>
                                      </a:lnTo>
                                      <a:lnTo>
                                        <a:pt x="21" y="72"/>
                                      </a:lnTo>
                                      <a:lnTo>
                                        <a:pt x="0" y="4"/>
                                      </a:lnTo>
                                      <a:lnTo>
                                        <a:pt x="9" y="0"/>
                                      </a:lnTo>
                                      <a:close/>
                                      <a:moveTo>
                                        <a:pt x="45" y="112"/>
                                      </a:moveTo>
                                      <a:lnTo>
                                        <a:pt x="67" y="180"/>
                                      </a:lnTo>
                                      <a:lnTo>
                                        <a:pt x="57" y="184"/>
                                      </a:lnTo>
                                      <a:lnTo>
                                        <a:pt x="36" y="117"/>
                                      </a:lnTo>
                                      <a:lnTo>
                                        <a:pt x="45" y="112"/>
                                      </a:lnTo>
                                      <a:close/>
                                      <a:moveTo>
                                        <a:pt x="81" y="225"/>
                                      </a:moveTo>
                                      <a:lnTo>
                                        <a:pt x="103" y="293"/>
                                      </a:lnTo>
                                      <a:lnTo>
                                        <a:pt x="93" y="297"/>
                                      </a:lnTo>
                                      <a:lnTo>
                                        <a:pt x="72" y="229"/>
                                      </a:lnTo>
                                      <a:lnTo>
                                        <a:pt x="81" y="225"/>
                                      </a:lnTo>
                                      <a:close/>
                                      <a:moveTo>
                                        <a:pt x="117" y="338"/>
                                      </a:moveTo>
                                      <a:lnTo>
                                        <a:pt x="139" y="406"/>
                                      </a:lnTo>
                                      <a:lnTo>
                                        <a:pt x="130" y="410"/>
                                      </a:lnTo>
                                      <a:lnTo>
                                        <a:pt x="108" y="342"/>
                                      </a:lnTo>
                                      <a:lnTo>
                                        <a:pt x="117" y="338"/>
                                      </a:lnTo>
                                      <a:close/>
                                      <a:moveTo>
                                        <a:pt x="153" y="451"/>
                                      </a:moveTo>
                                      <a:lnTo>
                                        <a:pt x="175" y="518"/>
                                      </a:lnTo>
                                      <a:lnTo>
                                        <a:pt x="166" y="522"/>
                                      </a:lnTo>
                                      <a:lnTo>
                                        <a:pt x="144" y="455"/>
                                      </a:lnTo>
                                      <a:lnTo>
                                        <a:pt x="153" y="451"/>
                                      </a:lnTo>
                                      <a:close/>
                                      <a:moveTo>
                                        <a:pt x="190" y="563"/>
                                      </a:moveTo>
                                      <a:lnTo>
                                        <a:pt x="211" y="631"/>
                                      </a:lnTo>
                                      <a:lnTo>
                                        <a:pt x="202" y="635"/>
                                      </a:lnTo>
                                      <a:lnTo>
                                        <a:pt x="180" y="568"/>
                                      </a:lnTo>
                                      <a:lnTo>
                                        <a:pt x="190" y="563"/>
                                      </a:lnTo>
                                      <a:close/>
                                      <a:moveTo>
                                        <a:pt x="226" y="676"/>
                                      </a:moveTo>
                                      <a:lnTo>
                                        <a:pt x="247" y="744"/>
                                      </a:lnTo>
                                      <a:lnTo>
                                        <a:pt x="238" y="748"/>
                                      </a:lnTo>
                                      <a:lnTo>
                                        <a:pt x="216" y="680"/>
                                      </a:lnTo>
                                      <a:lnTo>
                                        <a:pt x="226" y="676"/>
                                      </a:lnTo>
                                      <a:close/>
                                      <a:moveTo>
                                        <a:pt x="262" y="789"/>
                                      </a:moveTo>
                                      <a:lnTo>
                                        <a:pt x="283" y="856"/>
                                      </a:lnTo>
                                      <a:lnTo>
                                        <a:pt x="274" y="861"/>
                                      </a:lnTo>
                                      <a:lnTo>
                                        <a:pt x="252" y="793"/>
                                      </a:lnTo>
                                      <a:lnTo>
                                        <a:pt x="262" y="789"/>
                                      </a:lnTo>
                                      <a:close/>
                                      <a:moveTo>
                                        <a:pt x="298" y="902"/>
                                      </a:moveTo>
                                      <a:lnTo>
                                        <a:pt x="320" y="969"/>
                                      </a:lnTo>
                                      <a:lnTo>
                                        <a:pt x="310" y="973"/>
                                      </a:lnTo>
                                      <a:lnTo>
                                        <a:pt x="288" y="906"/>
                                      </a:lnTo>
                                      <a:lnTo>
                                        <a:pt x="298" y="902"/>
                                      </a:lnTo>
                                      <a:close/>
                                      <a:moveTo>
                                        <a:pt x="334" y="1014"/>
                                      </a:moveTo>
                                      <a:lnTo>
                                        <a:pt x="354" y="1078"/>
                                      </a:lnTo>
                                      <a:lnTo>
                                        <a:pt x="345" y="1083"/>
                                      </a:lnTo>
                                      <a:lnTo>
                                        <a:pt x="324" y="1018"/>
                                      </a:lnTo>
                                      <a:lnTo>
                                        <a:pt x="334" y="10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2" name="Rectangle 1829"/>
                              <wps:cNvSpPr>
                                <a:spLocks noChangeArrowheads="1"/>
                              </wps:cNvSpPr>
                              <wps:spPr bwMode="auto">
                                <a:xfrm>
                                  <a:off x="738505" y="111950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353" name="Rectangle 1830"/>
                              <wps:cNvSpPr>
                                <a:spLocks noChangeArrowheads="1"/>
                              </wps:cNvSpPr>
                              <wps:spPr bwMode="auto">
                                <a:xfrm>
                                  <a:off x="1052830" y="666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54" name="Rectangle 1831"/>
                              <wps:cNvSpPr>
                                <a:spLocks noChangeArrowheads="1"/>
                              </wps:cNvSpPr>
                              <wps:spPr bwMode="auto">
                                <a:xfrm>
                                  <a:off x="90170" y="958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55" name="Rectangle 1832"/>
                              <wps:cNvSpPr>
                                <a:spLocks noChangeArrowheads="1"/>
                              </wps:cNvSpPr>
                              <wps:spPr bwMode="auto">
                                <a:xfrm>
                                  <a:off x="1675130" y="51371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56" name="Rectangle 1833"/>
                              <wps:cNvSpPr>
                                <a:spLocks noChangeArrowheads="1"/>
                              </wps:cNvSpPr>
                              <wps:spPr bwMode="auto">
                                <a:xfrm>
                                  <a:off x="122047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357" name="Rectangle 1834"/>
                              <wps:cNvSpPr>
                                <a:spLocks noChangeArrowheads="1"/>
                              </wps:cNvSpPr>
                              <wps:spPr bwMode="auto">
                                <a:xfrm>
                                  <a:off x="1059815" y="11245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58" name="Rectangle 1835"/>
                              <wps:cNvSpPr>
                                <a:spLocks noChangeArrowheads="1"/>
                              </wps:cNvSpPr>
                              <wps:spPr bwMode="auto">
                                <a:xfrm>
                                  <a:off x="1335405" y="15341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59" name="Rectangle 1836"/>
                              <wps:cNvSpPr>
                                <a:spLocks noChangeArrowheads="1"/>
                              </wps:cNvSpPr>
                              <wps:spPr bwMode="auto">
                                <a:xfrm>
                                  <a:off x="2073910" y="9429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60" name="Rectangle 1837"/>
                              <wps:cNvSpPr>
                                <a:spLocks noChangeArrowheads="1"/>
                              </wps:cNvSpPr>
                              <wps:spPr bwMode="auto">
                                <a:xfrm>
                                  <a:off x="410845" y="1541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61" name="Oval 1838"/>
                              <wps:cNvSpPr>
                                <a:spLocks noChangeArrowheads="1"/>
                              </wps:cNvSpPr>
                              <wps:spPr bwMode="auto">
                                <a:xfrm>
                                  <a:off x="1151255" y="813435"/>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 name="Oval 1839"/>
                              <wps:cNvSpPr>
                                <a:spLocks noChangeArrowheads="1"/>
                              </wps:cNvSpPr>
                              <wps:spPr bwMode="auto">
                                <a:xfrm>
                                  <a:off x="783590" y="129921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 name="Oval 1840"/>
                              <wps:cNvSpPr>
                                <a:spLocks noChangeArrowheads="1"/>
                              </wps:cNvSpPr>
                              <wps:spPr bwMode="auto">
                                <a:xfrm>
                                  <a:off x="1629410" y="669925"/>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 name="Oval 1841"/>
                              <wps:cNvSpPr>
                                <a:spLocks noChangeArrowheads="1"/>
                              </wps:cNvSpPr>
                              <wps:spPr bwMode="auto">
                                <a:xfrm>
                                  <a:off x="195580" y="109982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 name="Oval 1842"/>
                              <wps:cNvSpPr>
                                <a:spLocks noChangeArrowheads="1"/>
                              </wps:cNvSpPr>
                              <wps:spPr bwMode="auto">
                                <a:xfrm>
                                  <a:off x="1238885" y="129921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6" name="Oval 1843"/>
                              <wps:cNvSpPr>
                                <a:spLocks noChangeArrowheads="1"/>
                              </wps:cNvSpPr>
                              <wps:spPr bwMode="auto">
                                <a:xfrm>
                                  <a:off x="137096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7" name="Oval 1844"/>
                              <wps:cNvSpPr>
                                <a:spLocks noChangeArrowheads="1"/>
                              </wps:cNvSpPr>
                              <wps:spPr bwMode="auto">
                                <a:xfrm>
                                  <a:off x="201930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6" name="Oval 1845"/>
                              <wps:cNvSpPr>
                                <a:spLocks noChangeArrowheads="1"/>
                              </wps:cNvSpPr>
                              <wps:spPr bwMode="auto">
                                <a:xfrm>
                                  <a:off x="45910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7" name="Oval 1846"/>
                              <wps:cNvSpPr>
                                <a:spLocks noChangeArrowheads="1"/>
                              </wps:cNvSpPr>
                              <wps:spPr bwMode="auto">
                                <a:xfrm>
                                  <a:off x="110744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8" name="Oval 1847"/>
                              <wps:cNvSpPr>
                                <a:spLocks noChangeArrowheads="1"/>
                              </wps:cNvSpPr>
                              <wps:spPr bwMode="auto">
                                <a:xfrm>
                                  <a:off x="1238885" y="24003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05" o:spid="_x0000_s1683" editas="canvas" style="width:177.95pt;height:140.6pt;mso-position-horizontal-relative:char;mso-position-vertical-relative:line" coordsize="22599,178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b7xX0kAALwtAgAOAAAAZHJzL2Uyb0RvYy54bWzsfV2PHUeO5fsC+x8KelygW5Uf90sYz2Bg d+8u0DNroGvnvSyVLGGkKm1Vte3Zxfz3PSSDkeRNMiJttbunR7cfnFJfikmeiIwPHgbj7/7hp48f rn64e3x6/3D/1Yvht9cvru7uXz+8eX///Vcv/vfN739zfHH19Hx7/+b2w8P93Vcv/u3u6cU//P1/ /S9/9+OnV3fjw7uHD2/uHq+g5P7p1Y+fvnrx7vn506uXL59ev7v7ePv024dPd/f48e3D48fbZ/z1 8fuXbx5vf4T2jx9ejtfX+5c/Pjy++fT48Pru6Qn/7zfy44u/Z/1v3969fv5fb98+3T1fffjqBWx7 5v8+8n+/o/++/Pu/u331/ePtp3fvXxczbn+BFR9v39/jpVXVN7fPt1d/eny/UvXx/evHh6eHt8+/ ff3w8eXD27fvX9+xD/BmuD7z5uvb+x9un9iZ10BHDcSf/ox6v/ue7L5/+P37Dx+Axktof0X/Hz1/ RPvc0c8f7r2Q/D8sW2R+/IQGfPpUm/Lp80z847vbT3fs+dOr1//8w7ePV+/foH/txtOLq/vbj+hJ v3+8u6N+cTUcrw/UjmQBRP/46dtHMvbp0x8eXv/r09X9w+/evH/+9uH9/TNsGkgSdhtR+ssT/tHV dz/+08MbaL790/MDN+ZPbx8/kio009VP+LfDsD/tdy+u/o3+fH2Y59J/7n56vnoNgdMwHPfoZa8h cNiP/OvL21eq5vWfnp7/+90Dq7z94Q9Pz9L53uBP9Jbv3xTPbqDi7ccP6If/7eXVfrj68WqYp33p qlVoMELXV++uhvFcYnQSsZbJyAxjqGa2IteZOYCl2hybszcSw35M3DpYqdggDCn1VUNqEDpKlYoN GizO435KLBr6SAP75WXjdebbsAHtwcI9Xc+ZUX28Bwv4tE81bUB8sJA3jOpjjo9iQWre7xL3xj7m o8V8vk41bcB8tJjvrveZUX3MR4v5bp9q2oD5aDFvGNXHfLKY7/eHxL2pj/lkMd9fp5o2YD5ZzA/X x8yoPuYYGpcuddifMk0bMJ8s5g2j+phjaliMOh6uE6PmPuazxfx4nbk3b8B8tpifhtSoPuazxfx0 yCaFeQPms8W8YVQf853FHPNzNgzv+qDvLOiYYzIHdxtQ31nUsYZIzerDvrOwD8Mhm7J2G3DfWdxb ZvWBpzVPnWuH8ZBNNfs+8HsH/DhkHu43AL93wE9DNkXQkq6aHy8V9g746ZCq2gD83gHfMKsP/MEB j0ViMswc+sAfHPDzkKpKgMc693tdyd6+08Xt65/uy+oWf7q6pU3hNS+tPz080ZKalrpYLN/Isvz2 FaRoKZwIw0QSnngN3xNG45PwbpMwmpeEeR8BT9pmoP1I+LRJMy0ySRqrSNp59HTTSpLFtzlJq0UW 3+YmLQlZfJujtOxj8W2u0tqOxLF42+IqLeBYfJurtEhj8W2u0kqMxbe5SqstFt/mKi2pSBxrpi2u 0rqJxbe5SmsjFt/mKi2AWHybq7TIYfFtrtJKhsSxVNniKi1XWHybq7QkYfFtrtK6g8W3uUprCxbf 5iotIEgcC4QtrtIigcW3uUrrABbf5irN9Sy+zVWazll8m6s0ZZM4puQtrtK0zOLbXKWZl8W3uUqz K4tvc5UmUBbf5ipNkiSOSXCLqzQRsrhzVQbuMpc9Iqx4HlB8fHGFgOJ39IrbV59un2kK1D9e/YiA EYVwrt7hDyNPgB8ffri7eWCJZ5oJxUgNGS2/fri3UrSCgnEqpj/q8xOrKkISEILh+qs+RUpeuEno /HWvPzw83bGji52iFEtlZ+Dyu3854j9OTn/VZ9FWpDpG6ks3im33BpEcZ2XmDWJHTk690Kd4o1Id M/WlG8W2e4O4jbMy8wahIienXuhTvFGpjpn60o1i271BxMdZmXmDGJOTUy/0Kd6oVMdMfelGse3e IL7jrMy8QUjJyakX+hRvVKpjpr50o9h2bxAZclZm3iAW5eTUC32KNyrVMVNfulFsuzeIAzkrM28Q enJy6oU+xRuV6pipL90ott0bRJCclZk3iFk5OfVCn+KNSnXM1JduFNvuDeJFzsrMG4SonJx6oU/x RqU6ZupLN4pt94YCTc7MzB0KbjlB9UOf4k8V61ha37tV7me4hHiXszR1CdEsJ6iu6LO4pGI9U/W9 W+V+hkuISjlLU5cQCXOC6oo+i0sq1jNV37tV7me4hCiUszR1CaEvJ6iu6LO4pGI9U/W9W+V+hksI YTlLU5d4Yd5dVMv6HWI9U/W9W+Uyl7Bwp20Ex4zqfoK2IYZFfnr48P4NEfe0j3h6/P67rz88Xv1w S7kO/L+y4XFiH+55OzLS+P76FikXbz/cPvOWxIlt1Pbp8en5m9und/JW1iBboO/ufrijfILbV+/u bt/87v4N//n59v0H+TPvSwoVT+y78PffPbz5NzDxjw+SqIHEEvzh3cPj/31x9SOSNL568fR//nT7 ePfi6sP/vAebfxqIg7965r/MuwNFoB7tL9/ZX27vX0PVVy+eXyASSX/8+lkyQf706fH99+/wpoFx uH/4R2QAvH1P/DynCohV5S9IchBb/wLZDhRmWmc7HAlhl8Lwa2Q7zPvDVKIESHZAjgXv5W9fabLD fjfsaPalZAesiwfYSnh9ZrrDcD1y5BkP6UdLVgSmxhqlB3f17mqPSBb3qkUGc02VOQkBFGiyIex5 jjVh5F40CWcaaMJgWKWmKdaEYajKwD2mkgJVljlIvMM61GrKgLK8QQaUy304CXEQGOVyH0Bnh6Bj pFvsOh6Z34p0WdhPp0SXxf14YIY50mWBPx4TXRb505QBP1jkd7tEl8W+gZfFPsOLRqnajsc5a0aX AzGg34TguzSIwykDf7TgD7uk07tEiMMxQ3+06GNiTCyz8B/nDP7Rwo+RJlFm8W9gZvFPMXMJEYdd 1gAuIWI4JL3f5UQcJPcn6LGTbYARNH7Ymi4rYn/KGmByDZB9Sz4xYpc1wOQaACk5sWW2ARqYuQbI MHPZEXtJkwkwc9kRIz7g0DKXILEXej1S5hogc9OlSJQMl0iZbYAx+5xclsReMvkiZbYBxuxDd3kS DcxsA6SYuVSJHZoJ2YGBZS5TYsR4EDaAS5bYjdkQ5HIlpjH50F22xG7gvKDIMtsAU/Y5uXyJnaSp RMpcA2Sd1iVMNDBzDZBh5lIm5mPWAC5jYpopHzJY9bikiXnKGsDlTFAOQ6zMzsDzmDWAS5qg7MJY mZ0D5nRpQHHAOiNO2YfuEicamNkGSDFzqRPTKWsAlzkxYUAO3XTJE/TK+HOiCEd1c56SL4CCBlVq mrIGoI14FZuzz+lgG2BKlwcH1wDojrGbdg5oYOYaIMPsaFdBkyRdBt/m0S77513yBRztEnSEVNwA R9cAmZtH2wDjnDXA0TVA9jkdXQOky4OjbYA5+9CPrgFyzGwDpJidbAOMQ7bWONkG2CFRM+waJ9sA g+RSB615sg2ww5owVmYbYNhlDXCyDbDLPqeTbYAxXR6cXANknfZkG6CBmW2AFLPh2rYA8uaSXsv8 Zv3UdwA3RA0TuBkRJDcwaILh2rUBRr5Em22EfdYGA9Fwi23HZFIZiN+qYkO6RkDE2sjtss8d8Qgj 1kLONUSKnNsNT2k7+N0w1iYxcm4/zLmQUTO4wwCY1DNlthk4YzdUZlthj56UWGZbIV0nILHUoEuL 4ESbbYQGarYN9hY1BIsuOYNBUmQhtS45g6t00UvOYJYbe8kZzJC55AxmyFxyBjNk/iw5g5zrHSW9 F1r4RigV4vSaae+0hwPJcoNNmjAsHXFMyyy+LT2S9mEkjo3WFu2002Jxlx6Zukp7KRbflglKuyUW 3+Yq7YdYfJurtOMhcWxptrhKexoW3+bqqbiKbckm7cVVbDw2iRdXT9tc5b0FGU+bhy36efcg/2Cb u0NJJ8QbtjnMewB5wzaXeZUv/2Cj08vCaaPTtFTnN2A1vgmleuACCRPb/kFpZlpUb/sHpaGHwTkt o8TnJCDTvoESkCmASLz8khCh2ULlzARQFEsXCZ/eAWaVYUOwXAT1Z32KwlNJ7wP10RIjTpTV6WtV iz4z8/T3PB0ZRB1rRtZk2yOwlixYvy7VrU+xAYQki2HcaXkErpHFdtpHVIs+Cz7n1unPuUNgvlgz qK2OR6ACRRIB9ZatYPlEDgdIW3Ig8ESu9g61Vp8FopWF+nvuFegk0Y2Zrt1O4NdYEgRa01pQZ6Kx 06AHYjgwAAwIZ7e8X1vY9wocjdhaDwll3xNIK5HsWKEpriCcmtaCahJ9tZeotfqUtlpbqL/nbQXi Q3Sj37TbCkwQS4LqaVoLkkfkOm0K/kbeXHuJWqtP8Wptof6eewU2QWwAmdj2CvSKSNbFm2rXp1gB 5kTkkE3f6lkgRUSu9hLVo8+ib2Wh/p57hRC96K5rjKwHgrNgSZASTWtBR4hcp03BNMibYXXL+7WF G7wqufIIbHfaCkSAWNuxAjF+keu06VRGH8Tn216tLOx7hWAy24BocccrRNdFsp7IU+36lB6DwLnI ddoUMXHxvvYS1aNP0be2UH/PeyBCs2IDbG5/VyX7d4cu2+ow5ezXDuRLSwwRZnlv7SNqqz4LRiv7 9PfcJ8qXwJSBSGbHJdkPFL4W6zdVrU8xQfYkiNk2HSqjDs0ALb9Xtum71B2Ycckq/dKzSjGPSlbp H97f31H9LF5MlYzSr++/fUQX21wVa94f95RQRasoJIRey2iz5Inaolh7JC5J99WaWJQ/TDWxrugP X734AIN4c6L1sai/FhHas9QyZfQ1UR4zNEpBgV+SvPzx/TOKz314//GrF8eaL91JWGbHyjaMUmG5 yNv/O12ffnf83XH+zTzuf/eb+fqbb37zj7//ev7N/vfDYffN9M3XX38z/Ds5Nsyv3r1/8+bunrK2 teDcMG8rllZK30mpuFpyrmLy0mvnZFyYqE82mvOZz/OtqUmovf+iqc0YoF0nlH3Fz+mEV28/vP/0 L5q1rUXapuP1XAI9qGoyjOgf8G/pj/v5OFH+HOUtT6fjAfGvS5e8dEkMXpSiucq2l7odpVv+8des LYhVJbolDaMIfB3kc1i67Yh0fO228/VwqrEFHUntuRAdPQ2/uuTIY6yuTDzR+rPsEm0BQkwQVUSy lHj5ZkXw+VYRTmEO1LhEA2GRV3osvc25ToEeR25LhsFKD3Y61R6iyQM1WLdVEaHbV1qwYjYioRbL ZifYoO0WNZx1GFjjkglOiVculQDdInbMpRKgRibz9SvfXGVBTNSJLgv2sJM85bUuCzdn+0QeWsCR dpKYZTFPwbKoZ2C5vPoBxzHC9qNgY23j4ZQ0oUurHzKzXFb9OCdd3GXVS25UgJZLqteU4hXwFKJd rOezMpEuh3xJZlrrssjneFnoU7xoBbjYxemUgV0uo34syUIru1xG/ThRBk2ky44uU0klW+uy48uY 4eXy6ac56fQun37AqZPYLov9iIxLSp5Z2+WwT/Gy2Kd4uWz6EZ9saJdLpp8OiY8umX7M7HLFBqns WOijy6UfM7xmO+DM5TjWCi+XSj/yWYagT7h6g1PJvV7rstjneFnsU7xcIv3Eh7sCu1we/Yz6eCFe Lo9+ytrRpdHvSq70ykeXRj9leGERsXy1u5KDttZlx5yJS/JFPtp+T6nesY8W+xwvi32Kl8uhn47J OOFS6HcoDxra5VPos3Z0GfR7jCaxLjvmzBleLoEeI0Siy2HPBzUC7F3+PB1NiO1y2Kd4WewdXtiL X9L1Lul62KHcVGKpnYpySdfLEowu6XoZMpd0vQyZLz5dDxMQxpvPyIGhqVNSYKYwBQYTJEY3DQhm ZGnpoSiyLIFD5Vj0KbxOYUo7lL4EzpVJUg36FE3eKv1NGZ11Ik/hyWseWuaH5lchYtD0RHPJEA1o yhVekg6YtIA5N6/vEPamEhhDXFc0py5pjgB2Ai0blEPtZVIMmhLV4UbXFm7wqrDz2Nd1vMIemP3H LrfpFfa3Ra7dUNi7shx2p019w8rCvlfYT4kNB7UhayvsLlmS6u+02go7R5HrpJthVyhvrpkpaq0+ 5XNaW6i/558UdipiA1J32z0Q+zaWxM6s6RX2ZEWu/fFjvyVvRp5IC6W1hRu8Ktm5WOV3vOKBE0Mj 9jxNK7DbYWtLxAMDtlqhzzI4liwiytVperWyUPVoWxFBeCmT9IWXScLwuCZu+Hv51YkblEk60UFU 5m0CuhG1VnY74iOlTtKfi7jh6NA4Y2LA52N5GYwqNQ6rR/dWER1L3tBZ6UiRDa+m4Qkb6UAZkliT CzKV86Yrk2ycY9gTOREZZWNMu1MSM8F0USFIjXJRjswoR+SMOzoYGlnlqJwd6smE4RfH5eDuukyZ BX53THx0ZM6ICH9imcMePF1smQV/4vPWoZsO/VL2Z9WQ7q6ohmWuATLLHKWDDylx03E6dFdS6Kbj dED9Z8pcA+CUbKzMdv35RMHHCDPH6swpc2UbgDpQosw2wJxRC+7iqIZltgFSyxyvs98Rpxa56Ygd aqcQM0fs7ABGosw2QBpJpjVx/cz3XNkitMx+AfOcWWYb4IB6PollrgFKlYbVF0A7vy2WuQbILHPk znGXjRqO3ZlxbVzYAI7dOWD8jN08o3ekSsPKTUfvHEGkJspsA0z4UGLLbAOcmK+IWtMTPKfMMtsA DctsA6SWOYYHh56yYcNxPFMpCbUCzXE8JzgQg+ZInumY+OlIHuzmU9NcE2QUmyuWNAxgQRPb7EeQ Eq+uWlLLNtcImW2O6hlGTjiJ+ocje6Ys5cCRPbizM/PU0T1TKTCyalJ/zRSxtDFujvAZs8ULHRqp g8cwIacg0WZbYczSGFzJpKFhm22F1DZXMwmlV7NhkoIw1YcRk0b4ybuiScPENbCiNnVVk8ZjkrDh qiYNyPFLcHNlk/C6xDbXCljCZ9pcK8yZbXY8atnmWiGzzRVOGvZcWDHCzVVOoktJw1ag4ye1rXBk IGtTVzppHBMa1ZVOGvYYuOLe62onDdlKho68LLYduK5W6KltBfqcY09dKzRss62Q2kZbusW245SN Ia58UpqbRcdlFm0HLpQWeerqJw1ZEgedRF60IcU1aQVXQGnIljMUplu0ndDJ4zalI3eLXJZM4Coo DQ3bXCtktnFour50vOYqNBFwvoYS/hb3EV9DaTgB4dhZX0UJI2umzzbFeM0EfmyfnaOzhY0vo4R6 8FnL+jpKpUDuauZiAsCg17DOtkZqnd8uS+ZW6KzfMGdt4TfMAxcDjtXZDQN6e/j5Y0Vj+ucot1TG 6mxTZIlluAvcqkNubtZTXDUldNDEOjs6Na2zTZFa5zbO8DKL8tBB4uWrTeYvPk219BO5/jKEzidE Gl8vuSPx/Zf0yVBChaSZC8FJAT3wnFHlkHJU72ZruQJ0edauDFM7XeNyPWSG++V6yAwZik9QF6vU ZLuLlXPGN7XaQEe8dGAkiQpN1BHHmMzGKPvbEceYy+JKf7XFKRJA4tjpbzGGtvoszvNu99OmzTyL b3P1cj1k1iP/GtdDpgP2pdRT1kylnsFNZevbH9+l1FMGpKbnXEo9te4O1/vAsNLaNh7zfoEG5OEv XeopHUwGWtWzSVi1b5mCtAzCzYCFufkHMhl9RiIdL/5bmXRi6B6Um7w2SwIq2TK9ugblItil5oKm geizpPYwPL3kk3PbVIemlKwz6lBFiHBfilNk7tSaG7WanirXpxgKhrto1HbR3/VZ5Mp9uvtaFUR/ 16fIrQzUn3OfBorEkFOI1rbbCMS3SGLNIZKqXZ8FfU19wgzclKO61/RmxBRbcmsL9X25VyCcRTeS NNteTWUF1U/UKjjVJataoc/ivbYBmI+WV2sLVU/u1VQyTHb1u886ILhX8R8laFpW4LI0katl6dQK fYpXoMlFDtxtS9/aQtWTewVumnWDfO601a4sjud6WF+161OsBXVeNLatnUvq4a5TTmVtob4v9wpp KWID2JJ2DwSdLpL1LLdq16d4tS9tilSjZhuAURd9nVTBtYX6vtwrEOyiu+7Esh6oJdV6paTAsheN 7bbaay/p5FuvLex7daDoPEYiXJ/RaSsw7yKJqpet7+BYdn10C2RLDuS76Oukia4t7HsFxpt1g9Lu eHWaZWLD8camtSDki0adK9QKfUpPPWov6Yw+awtVT94DT8diazdZlUh6MRddrNUIqFxakKoFItUO fYpfIOpFYWdaX9uoenK/iBsX5TW/Ofu0sCSVUXsa2+1F7H3R2W6w4Vr7SmduD6zc4NpQNnlTrWWa ugZOXyzunB4A+V/gqstyNUSf0mbE64tGqUiENa8K6LMKlldXK1Wg0WqUtU9DB8jyzkcGEr+IHtor A2L7i04djtQQfRaLcRVXAUtnThXQZxU8t1IFGq7hKK2YUddxaashB0BEMZU1v7S5NO/YOQ9DeQCi sTPVQ/Dcyg2uIS9AtNfFXOraroQqR8R+m64hO6Do7LTarF2mM99ThsCZlRtc25VCkmO3Lh3lDIh+ 1DNsuranTDDq5ODOmoLIGxDB3sC0tnKDa+DqWTvI+GJG2mqHEo8GW9i2GNkEohOjRNO1vTZGZ+an bIczKze4RuWnCOGhru1S15BjIKK941q1VG+n9OiAPAPR2Jn+IXhu5QbXwO2LdiAtCKeuncphOSoX 2WwMZB+ITvyDpuBRG6O3BFhbucG1U6kDvRT1zlyjlASxuNZhV/36lKEagqV5a3xKBfRZxnQkJYjG 3sC0tlI15YM/pSiw9lojP/VsKOWrO0d4KEuBNWKZ02oyvLn0l84KYG3iBrdQho+NqAu91C09bFdZ HtWuz9Jeo9babM98qJoqHaAz+UPuzEJ9X6OxkMTAXlXyLfVqKkcoO+e3Rq4xhvEIzjUba9QDXB3v VxZu8GoqtWDrFir1SosxtydeCVbSIKsDkRqhz9KkSGxgODujEFpepsVqoOrRpsJa83Io7Uuvsoq+ 5Atc8qfycwpcUiKIlrXEtmcuySI46DojfozvcykPiBl6xoaIT5kdd5gi9JPQ8oBaRfVSaPX5+dOr ly+fXr+7+3j79NuP718/Pjw9vH3+7euHjy+B9vvXdy//8xRaxYCO+dz3Q17L/0r9cEC1f1os0mlH 1F497moU9NIRv+iKv+iIWAetT+lyAONXP6WLQsCIccreARWBjziW54ZPiibQUTfqtsc90mzPh89f VF0VW3FKCpUNeXZIl/LyByKj2KClTCu2ZkvKJe7gDBVhHVKFuKxcpAlrxCqElOZYE+aOKoRyl7FN GEqqEL7zWBOauQpRQmlkElb6VSZFCducRShR5FKOBzntG+CNnXlVhZTXTJnFXAo8Ro1nQZfzAZGL Lt2YUvXDBqQ5e7GMj/GEyizy5cBS4KaFHvdHZW5a9HPMLPw5Zi7ReJADH2vLXJbxyOdkIjfdCd3h wCcNAmW2AaYha82zsquZMtsA03WGGVVWWdqJ68EGXYNuk6hSIx+BCN10DZBiZhsgx8yd0JXqsoFl 7oAu1ZaMv0t3QpdOq4SdlvaS1U25xz5y053QpeMlsTLbALg1J7PMNYAcRF53DZpjqmUYVDNlrgG4 fnGEmW2AHDN3QneQo2Jry/wBXZxliBuAopLVARACMWYUlq1SO65XGzWAO6EL4iRRZhtgxyfxQ2Wu AeS4Q+CmbYD5QMetQ2WuAVLMbAPMKWb+hO6YTXB2DkAmT2KZO6CLQx4xZu587n6ftSZR3LWdsKpI lNkG2O8zzCi3YVE2ZG7aBtjxceuoAfzx3BQz2wA5Zv50brYucGdzD0PmpjucK0Ua1t3Mncw94Oho 3M3c0Vw5Hh3osvAfcAAy0WXhzxYarhDrAaVfE12u+6eAWfRzwNypXDmGv3bSHcnFBRiJYe5MbrZm cQdyT9dZQ7oTuai7G47+7jjuiQ+pRt2Voo217+MIcKzLdv0jV0YOdVnwU7ws9jletNWtdh2SGY6o iCp04vL8kV3uJO6eT86u25HIqKoLpxWzhnQHcaWcQqDM9ny6hjPpFe4c7j7z0qJ/QqGKuOtTskN1 IEXMop8jRhu6qkuKdqyd9Adwr9O9jTuCi7PXYRfz52/lyGzUlu4ELt9EEKwv/PHbIV0VuwO4cug+ cNPCj6kmW+G587cpZhZ/nCXNOoY/fos68CFoZ2dv5Q6BCDV/+nbkE5VrT8+P3uJTibsa31Bc+wcm nMQ69xVQPfhMnR2E+CqBoFH9yVskoWRrA3/4NsfONUUDO78TTvbmiIOYT2aYMPUkzrrDt0My4lIu /fIFUpOm6uxKKNXmWkJqqIT9hA4q1oZNXXVfxMRVoWJtdkhKQzZIDlreeYYc+J5LZfRLZXQEDy+V 0b+nAspETX16eLr6CYhQTIGQkUtQ5OhJ44hzqXV7U68KbJ8LK0kIN5Ww7ojjW2djNOunLX453Zqd Orucbs2QoU0ndbGa6djuYuWW8JuaANYRLx24ZkG3xWlzSMbUQz4d8fKtYosn6R8d8eIqdnGbxDFt szGaXNLRXlyt2Wlt8ZKjdoPt1hZjSu7bDXZUm8SLq7VYd8eY4urldOv5dFAOFN3guNQW3C+nWzeh VAuD1OzBdv/8651ulQXA55w9xZaQjp7yWp4WEkt6WMnjIgGMM5rttfyueVpFDqe/SA6BKsFYf9an iIEyFTEdV/Rnfao2easyx/qrPmPb9FfNHFt7A4KOX0+VesTMzB8t67+kSat2fRaHNIG0Jgnp7/os cuUABZjEDkDnFqqehlclPxe8Vs+rMoWB6GtbUY7UgsNry1EolHpHN4W4yFULN3hVrsCgSwA6baXn xHqHU0qaOoixtlflLGFJJMBHptbqs7TpykL9vdFW5YADGJieV2XxDkqqbS1xs2gDsE1tObqYEXIg ktpyKws3eEVkLdmA8FqnrSjcAEnwPG0rcOpN5DrWUkUwfnNn4FlZuMErHBQn3aALOl6VeRjkSdOp cjgNvEhTrAxSoDyaYhz0cub1XSppOwjCdzwqwxoYiaYNWDkTQiAbmmJlOQkeoSm2sq7vEJEsZEA9 x5EN6MSYQZDC/E0byulMiuA35UoVBQTnm2Ir+/oulbO8FCouqjOfyokirD/a8Jd8dci1jS0H0Cji 3XRqbWHfqxJbwPynNmRe6c3dI5qsuZaQ8QyZkW1ry0U+FD5u6ltb2PeqrI4ohNlpq5JvrEHTdFKR PSbE2mOEjEx4b3vEWdt37hMMuaTXf9Hp9cgmxSju05q5V/2ctOartx/ef/ofGF85XFkS7ef9cU8p VRh3wzz7w4kPw13ym7/+Zvh3Am6YX717/+bN3f3vv/D8ZooVr/Obefz+9fObx3k3lsVy1G33Jzp7 zJ32eh73q6T8X5TejMzLH69kV5YlNx84P2Evc70VsmluRAeu1VhmkZMJAi3YRVQaMLHGUYqS4RAo wsK9KorNwZK9SgxcvB/HqHkJY93CFLdIxfBg3FpEUoM8mxtrclzuNHDiUmCTY3Jj5xyNO3Kx7cg7 n9KcGGUBn5AsAn45MqqPuKubPCPhMNG0AXPH3eZG+Vzm2D+Xybzjm24i/1wmcwy6q5VMFxbE/vk0 5sQoC/qeb38JjeqD7jKY93yTeKhpA+goBbD09Nwon78c++eylzEDJ1C57OUYdJe6fBizb8anLidG WdCPfH9PBBUt0esHnxhlB5cTMhDinkDnqKumZLijZVGVyY2iuaqKJapcxjKSbjKzKEJVdcUOunzl 056zRIJBwecrx6hTpKe+DeGErC9QvZEql1hlYUeVR078iczagDvV26mva5jlc5VjF2k7v+iSG0+i nuVSlWMXXZ4yykdmaPlE5cQsh/wkmfoBXC5POTHLIT/jLry4x/ss5cQsh3xulk9SjnW5FGUcf+DM ssBFl6Mcu+gylHFXTta5XIpy8iW6m4MG3NaawOXuDkrMcsjDtUzVhj5PgbSln3qzsEW/ZERdMqKw i75kRF0yonA9gEaw27R0iebeYJaXMGpHHJM8dbF623tHHIMai2vwtS1eigNe6v2vOnAhEm4wyW1p pr9GRhQmILTuZ6QZ0O6asgxo+o+yDOh3dKYeM1DEakKVxrL1KbSsBBw3CekLVYE+C7/rrdIfG+Su /IMN2QVFsNY7VN36tJ4gQtLkLcTf5aWqQ5/OmbVY1x3EMHrchriDsMkGQ7dJLS9VN/Tp3FmLdd1B yGKbOwiTbHBnm9TyUnVDn86dtVjXHapv2KPc+eNCfGWDO9uklpeqG/p07qzFuu4gtrHNHcRTNriz Uaq+VN3Qp3NnsU1/7rqDqMg2dxCI2eDORqn6UrVTn86dxTb9uesOgiDb3EHgZYM726SWl6qd+nTu rMW67iB6ss0diths8Gej2PJadUSfzqG1WNchCpZs9Aghmi0ebRRb3quu6NO5ZOzT3/s+IdKy0SeE d7b4tFWsvldt1af3abFPf+/7hNDKRp8Q0Nni00ax5b1qqz69T2u5vk+Iy2z0abl6Qd+uT7GirGg2 ii3vVS369D6t5fo+IRCz0acS2erldWwUW96rvujT+7SWU58ueR0vrn74wvM6iHVYs+g88vzqLDoq hO1KCdDjOE7nRcKmA6qZIghONPp8uj7WxamWtvtFLDrFaXcyBVomGTDU2OqBa4IcZHtohSzzwveA B4osj35AgPndVaDIEukzHagNFNnw/4GLSwWKLOtCFUoCPTYCDQ2xQTb8nCBko88pQo5H3yeeOSJ9 z0VrAtccj45VQeydo9L3zCBEuizgUmUmQMoVB0NWUgyVOwwN40PQHZmOkuaJKgt7ipYFPkXLc+l8 vD3w0LPpXMclQMuR6QPfUh3psj19hxuPw57u6XS+7j7SZTv7jiszRHbZ3j5wzYhIl+3wUpEn0mWh R2ntuBkdp77L8HKUOgqLx7ocqY4bkWK8HKc+cvWJwEdHq89AIsTeseojVxeLdFnsZ9QuiXVZ7Ecm ziJdDntOjAiwd8R6jpft9ylejlkfuVBcYJfj1memZQO7HLM+DVR4JdJl+/2EymghXo5bx30siS6L /cSVNSK7HPZcJiiyy2KP4sSJXbbf53g57DO8HLmODNHYR0evT6ijFeLlyPWJSw4FPjp+fdxTOkmA l2PXJ6QshO1It3zVKX9EaZxYl8UeF8Ykuiz2WMgkuiz2OV4W+xQvR69Tjw59dAQ7blaJ7XL0+pyt RzzDztVPA+wdv47b8RK7LPbDMcHe8eszEu5iHy32I0bysB3pluLa2jleFvsUL1cBjIruhXa5EmAo eBvb5SqA7bhoTtDvsRRdrOeSaQH0rgAY0lMTsyz0nFgZqbK9fkb7xB5a5FEjPfHQIZ+iZZFP0XL1 v3bZCsAVAONMkMBFV/5rlw04rv5XsiD0tb+y4YYSgmsHTDqDK/y1Q02vEHZsXhZNu2Q8dXW/cqQs 6hapSz7JT/dXl3wSYu/rIbc2e0+bBhZXrqkjLidSb2TTL+xxo0pNOaB1g3zZLQw4QqdijIbm2saU Ayg39exhR7y4Wk9IdsSLq5Ur7Ihj7CUgLxV2zktZlJsIb2oQuQ3kJZ8kLZlTOvB/4HyS9FL2S4Wd rFX/BirsyDj/GVlCtDamNCFa0EVZQiWxp9aCyg4QU0AAgywCtE3mrIw4CL82xWATKduUT4TQ6Zku pWPWtUho0wLFCPqVf5K5g/CoSNbJWrkgfSonJJMLHbmUeVR/16fIlag83cXYElvZp1pyl/QWOwTT ej7VK880GUe167P4VO7CRNiwaSwChowRQoJtuXLIe7FQ35d7hSAW66aLztuZNgjpiWTN0FTt+hSv EK4Tud69eCXhbdfJT1lbqO9reFVKt2C73PEKwTK2FuGwJrZ0MTH1aIS6mnJjqS1Bd2y1OiACWIJS tbDvFR9lJhsQo2+3FcJQrB2BpqYVCDGJHDbzLWv1vuHCdGEwVGv1KW2/tlB/z9uK2oiQXa7PzcYK BHhYcujUYULwRuQwr7S8QmBG3ozvpim3snCDV2Ugojst222F0Alb0ambgrAIi3XyJRHyEN87BXOo UA6hvtjX9wmbcf43dRWbNRSCEizYHtZ4RoQJCpAaoE/pUggmsK6d9nn9WZ9F7Nw2/Vk7HvrspRTE l54ygG/Dl4Lg1VFJF/j6/ttHfKr0t6dP3z5efffjPz28ufvqxe2fnh94yUbsfVgKAh/RNXh+7qe4 3HkSvn+5cxHX282aD3Acj8uqSPMBPj0+Pf/3u4ePlzsXv7A7F2nUcj0SbHjpg6//+YftPfJfzoqT jMhPIYIRw+sJ+SlSlmjpkHtUdtAOicpBJ3AyMkldOuSXXpsES6JVVpXszcow+UeMjbSBffr0h4fX //p0df/wuzfvn799eH///ES9kDqSE20PqKSqVNRBBbVjme33SHiWnd7SaVGADiWhJKsKRyPWF4b+ oqyqHaXnDKXGo02ZsnlVE9/FMsl60gphQqnUCHFNkSJ84lUGKsA1BYoAexXiu4wiTZaImZDGFWqy BBgdVY+Nwpq7vg9XeceqsNyuQqlRlohJjXLZVSPfJhI56PKrRr6TKsDK51elhrkEq4kvwImUWeTp lTFeLsNqzFrRZVhhGZAps+jjgvQYfSpvVuFvWGYbILXMZVlRrkzsJr50886sX7g0qynFzNUtkZyH oAFcnhVWUZlltvMj5zLGzN2+uMvddA3AmR2RZbYBGpa5Bsgso5Grtuae0zGiL8DlWlEGW/iNu1yr XYqZS7bCkiBRZr8AFDVLGoCKRlUHcNgxUWaHn0Pupm2AAWNw7KZtgIZltgFSy1y+FS7xTdx0CVdD 1jVcwhVdKxd/TrS8WzADGqGbLuPqyDkLUdegBduiLGtNV87klLvpGoDragRfAAVc6isblrkGyCxz SVc4TZRNTS7timutBJa5rKsT0lTjBnBpV7jXL8TfZV2hMmm2InB5V1ljuqImuPYo9dI2QDaX+7Im DctsA2SWucQrdLBsdnKpV5Q5EsDvEq/wlWReutSrkcqRFGUIx1zKflzSNLA/vaRprKomXC5Cypji S9mPDBmad+hrqnHyTooJZnYWV364LU5zB4lX9qsjLiTEWdmPz+bQeVVEJDpNIjmJPtWqpTlBwe5g W1/iXsoW6FNIBZoJ4fXUYdHE2WViUyX6FGWC4GKb/qoExZpEL4X3sakuVmbuoNKXGNop/07nndmh mtClRuhTTNWrdHr4rAxUNblPA91RSpjW/IXMKUQJWBI732YjIRAkGjvV/Ae1tgfSysK+V2QjeYXt d6epiGdmyU6fIg6B5TqVIMZibRellYV9rya66Za8qtx41lYIKIhkp2MhqCdytQ6TWqFP6YCIKYhc D6WVhaon74FK1CCG0GkrupyE/e/0LMQZRK7y8mqFPsWrWa3toVSopMVC1ZN7tSvXbwz1a8naCrEH thbBheZ3tS/e02VBQg6oFfoUrxB+2IbSykLVk3uFPb/YWvtB5hXTGeirQ6dnISQhGrG1anm1V2t7 KK0s7HtFV6RQvwJR2OmBCFOIZKdnUXkQ1ohjfy2v6A4XluuhtLKw7xXCA6K7fi1ZW51KDlunYyF4 URQqO6VG6FM64FGN7YG0MlD15B3wVDIZai/IfKJ4BlvbqTyCq6ZlsKhrFDVCn+IUQhqsrofRuX2q JXeJAhysuvaB1KcBmdw8ALZ7FUU5RKMuVNQKfYpPyPUT3zvf3tpC1dPwioYz7tqaJ5J6peXv271K 1pr0lXacQvBjG0jnBp47dclQuRS1oHHc5wPwgrLwqZvyAQyharIAcJ877hLiLr8wqrvrE92BxXUq 9nUyuuQAfOk5ABhJ1zkAvFp2xP6vkQOA6+j2upjBPDBLavTSZefrYSIuk0qrHPaSLYOBU/vsL0oB IMpxj5gbVk6W28dcVbkPrju+ksCCp0rgCHyoBdN4lYm1YDFYJTIt+EirDI73owj6yhg0WhVJPMJs XkUSLZbwSbRguqtaYo8c2z9cJ8g4sj9RZBEecEdICLEj+hNFFuRc0QaYHcWf+7YBasfv55r6cDtu f7xOUHLUfoyS4/XHPZFqwXfhaP1EkYU7V7QBbkfo575tgJtOVtZ+m2vqw+2Y/AmlQkKUHJEfo+RY fAQZE0X9EcSVS8kVbYDb3UGS+7YBblcqJdfUh9vx9jPI5RBuR9vHcDvOfkalrFhRH27H1+eKNsDt yPrctw1wO6Y+19SH27H0u2vKbAjGAMfRx3A7hn6Hq1xiRX24HT2fK9oAt+Pmc982wO2I+VxTH25H yu+5GkoA94qSD6Z/O1VCRQy34+PjdkOobRknc0Ub4HZVUHLfNsDtaqDkmmK4L6kGl4oQhb6URGbh IWmxDxYzqpVxqQiRIVOubb+pwYI2D1wOpF4qQqxSPMpRxktFiBUyf5ZUg/TTptkNoYObepa93YFp CmNxjSp3xEtWRS2szOIy3nxG7QBaEfAVI62sBw1nZ3HvksygYhp91qeE6IuQLC9gt/6qT5GS0XST 0PnrGhH8ayEH9F9kfmD3zm2icmqaPgvXUKQ6RmLbzco2ip2/M/cGG0xnZeYNNsdOTr3Qp3ijUh0z 9aUbxbZ7g/2bszLzhjJl6Hs51+y9UamOmfrSjWLn78zbBtsjZ2XmDbZ2Tk690Ke0jUp1zNSXbhTb 7g12H87KzBvsnJyceqFP8UalOmbqSzeKbfcGi3tnZeYND4ndnqZSHTP1pRvFMm8wXl6OmH/pR8zR fdfcCWew/ercyXg9z6XI1BBzJyeuWs+3u8/7a6ED0Ws/iz3hKDEomw57Mupxzu/fFIBuXMSCSYK1 GhseGilgEeixAQs+8EgM0pk5NlzBFb8DPSsGZa1mFasI1Ng4cwLOeaAi0HLGoTAXs7bHcSgTHYqL VFmg5UhogJBjUbg4dKTKYg2qjqJMgVUWbb6SIFJl4cZN3bEmCzjfnB1psogjdzVRZUHPoHJUypBZ 5agUvqQ6sMqTKRlUjkzhMu2RKos6sjFjB1GQcgnc4VRs2BccnzKcOAi+bkB3uTvOQ8WqHOwpVhb2 DCtHqYyZVY5SOdFhogArT6pkWLmTkQPfURHpsrhPXNU26O2IhSy4DxMdy4502e4+njg+uwaeEq4q SYWUjUSXRT6HyyKfweXYFST8xl3LsSsg4GOzPMGSweXPRPLB+gAuz7FwZe8AegBo4OIzqZEuC/10 pLNqkS4HPe4vCJvR8Sw5Xhb6FC9HtcyZXY5qGbLR1LMtGV7uOCSKLcQ+esIFo26IlzsNSUNliJej XGY+KBtgTyn8S7c/ZLpst8/xcthneDneBZWoYh8d74IDBLGP7jAkvEt0uaXMkOmyQw7duh5iTxvT ihd6fGKX7fcoQZTostiPQ6bLYp/j5bC3eGGVeTnveTnvSbHUCwlzXh6a1iyEzKUs9zkyl/OeGRP3 N3De8z8ZCUOLTZw9pQVmdPbUx/HTuKXwDTVxVaOv+ixRWMyjGBAwLrRO82yiYbxZ+po8OF7PfvZO x+lh0no4UHXrU1zRs6mVcNOf9SliuCGaPJYdUUo8rYxTJQ1/imZEvwXLrGXG8kXV8s6qW59iKB2G JEtxmrTVNthasxjO2rTFxO9qnb4sdwj7PTFAD+VkDulRU2xvmzZgY8sKsXVtymHTKnKdEzErA/s+ 6UlTbJWKCZlTsxrbObpdawXXk4NqhT6lObEdFKcw07Qaam2h6slbClsU0V37fubVrqQDYEvWtGJH YxA6H7ZbTTlstETu0JM7t7DvlZbtpfPU7S+KNnpk7di5L52uDWY5CRGnXz+2MEXfOQOjVkubri3U 37Wt8IoLU/OlMzXY0a6ZGv7+fnWmBvVXwdDIJ4pTWZMUi19OuRxQ9ZoqDhJTM+7Ho9RvRa/9LKaG D5cMA0YlfLfZSRcmWagy+pmM5RAowh7psREOPl8S6LHxDYnVR5rge41vcKw+0GSjG0JFRJpsdIOD QYEmG9vIbcJQ2bXJsTZYUSRAOdqGo/6BVWCjlxdKqD5y0PE2HKuPdFnYJWIc6rK4c8g40mWBl6h4 qMsiL2HxSJnFvmGYBT8zzJE3WCgk4Dv2ZuAAdGCYo28kaBx56fibgaPGkTILv0QuQ2UWfgn1Rsos /lgRZG46/Dk+Gymz+Dcss/inljkaRwKhkZuOx8HiANHLwDJH5Ej0MlRmBx0JX0bKbAOguHCCmaNy RqZyImW2AQ5S4S8YVR2XQ4egYjdtAzQssw2QWubYnGNqmaNzRr6VM3DT0TkHqYoYuOn4HClmGymz DXDMldkvYMw6rTs2c5qy1qRSH8uIzdUHI8tsAzQscw2QWeYoHdSEyExzpA6NoWHfcKTO6UC8b/QJ OFZnAmcQK7MtgPSQVJttginrto7XwdFyrpkZ9A7H7ExgdmPbbBu0bLONkNrmuB0CLMHNsTszbj8P bXPszjDsiSqKWsEdrZmvzaiGdduF+7hwH1jLX7iPVbr/hfvIIvwX7iND5m+A+8CYj7Mfn3Hmg6cY 4htoyXLhGxDzLMUrL3zDzQP1B41pSszzwje8OJ3THBrtXVdWXUfzs8j8hW/46/MN2G4z5/Efl284 t1C/zbwHYqdfOA8l3bIeeFB2BHtG4VtUuz5lBEAgQjRiI9KSwwV1IoeNe1vu3EJ9X+7VQXVX1i3z CsEJsQI4tKw41hKEyt+qFfos3peihghANPWtLVQ9uVcICoitlXXLvDoVa5cbWlW7PsVaxCxYI25m a1p7LDUDp+ue3LmF+r7cq5Pqrqxb5hXFMcRchDdajQVB6VsTNs0tQcQyRCH6dltOvqyp2tj3i8IH orx+CKljRHnT2DJ1roumAIcIgnxvGYyXC60z1Zuv1WJ9lvl6baUK5E2GizaK9u5tzbJ8hGuIa7Qt HgpXXEJjWLiqIfosFiP0wRggttHRuLJSNalreMmFf/3S+VdMAGv+lUfvX51/RRhv1rrV+8OB0irw VS/863yYufKvnJQ7jThaI1/9Z/GvB07Lx3/lZctBOAxCNU7NvCmVqGWDFhlLBu45pBkoslxIyQpf KcJQXl+258T3QJGNAZdU9ZUix4IwDRUosiF4SS1f6bGxX2hAeDXQYwO/GUSOfN0z/xdoctwrX7wU oO24192JDidGqizefFNVpMoCvstazt0vyDc4Raos5HKHXGSVxTzrBa74YI6VhT3DytGuO/CpIVaO dT3IwaZVV3Ck63wiiiJw0HGufKlXgNXZtYJJC7ozc+XcydoqCzsuBUissrBnncEVIcyxsrBnWDmy deYrNQOsHNdKuQ10SmfloeNaiaUJcT87NCcnWNa6bH+fsjZ0TOuAMnOxXRZ5ubUy8tEijw8sVmWH mRwui3wKl6NZJ87yCMxyLCturo3tciwrMZ4h9I5kxR0HiS4LvdwYGtnlBvcpgd5xrEglTeyy0GPN mdhlsc/xcthneDmGFRerx3Y5fpWOPId9wvGrA9JKQuwdvTpkg4Q7NIdbbhJdDvtyOG31CTlydeRr ZIN2dNRq2idcpcIcL4d9hpcnVveUYBPY5WhV3B4SY+9pVa4RHOmyM+yYDRNUdaauafg+4EiVg57v Fg5GQiqSUlUNu+RzpJ3QIpV1CVe1cEjhctBncNGWqr6RCyEHLh7sQlISawIXD3YpmXzXtIWur4OO uA0PFvekN2AfbDSNcqx21eMpFlHfh+4XdiwkMy9CaWegYE1VlSJlQXdIXcj6uCZiSVe9qcn/7Upo tIAmwhvZibJz6oijJ7E49wwhz2hDhn8VFWikItwsruntHe3oEiyuUbS2OC1oSfxyUPH8ON6FrM96 5IWsz5D5GyDr03GmlLP7i1aLTI0pUdUbzPJbhlSa5mkUw1S+SbyMwDVu3R4jC3lwUw8YdcTLCIy7 kowxMs5/RpIErYHkTOYuzJHg3wFCLeyWMQGIqDFaK55BI9cSA0e8jMU6B5r0Mro2W7IyTt+lUfI1 b41ADb8fW0uBMfMHISsW7NxGhnCU6NN5VE3QZ3G7XJrXQ+fcOtWSO4QQCBtQ+3TmEIJBLNi5D20u ftduqSboUxzSmx178Jxbp1pyhxBZYDsRO+g0EcIsItnpTAihFI1tZlPv4JTjPfi01Fh9iutrA/X3 3Cls2cWE2gGyZkIAQyTr5XKqXZ9ihV6YOqBCtPRk/V2fIrecYW1zTmsLVU/uFTbDYmvtBZlXCA2I ZKdb6eW2OCDR9Apb+m0orSzse4V9puiuX0rqVal9i51U09pyb+5ys6gaoU9pKmyWt4G0MlD15E1F wQIM48tB0swn+VTKpjf9BgShESHiVt8r+WY9eFa2nbsDMy5k5xdOdtLMuCY7edb91cnOw2mo98NO 1/ujDOIL2YlFwEjXiPJh0+v9krnwWWQnBZagl76w7KgpRcQnoVatCL71JX5DvE2gxoWnEj02OMUh pUCPDU7xca/AHhuaoiBXoMYGppidDNRgsqluJeDYoFTilOM45axqYI/jOPn8bGCQ4zilLGikykLN ZUEjVRZrOYsbqbJoc7G+SJWFm2O5kSYLOKjnsB85ijOHyoKeQeUoTqoDF/YCR3FyqcvAP0dxygnh wEFPcRJFE6myqEtZ0EiVRZ3PrUWqLOpy1jhSZWHno8aRKtvRc6ws7BlWGKmWb0YOBwdWOYqTzwYH VnmGk+msSJXt7FIWNNJlcZcD0JEui7vQf5EuC7yUBY10WeClLGikyyKfw2WRz+DyDCeXBQ3MOmM4 6eBhYJZjOOVYdqTLQc+nsiNdFnrUeIk/RKo7UsfagY8wRros9HLCO7LLQc8HvCNdFnopCxrpstBL WdBAl2M45Uh2oMsznMwkRrrsZIoqMzFenuHksqCRLou9nDuP7HLYgwcN+4RjOGfOQop0OeyZZovs stjneDnsM7wcwyllLgO7PMPJZS4DuxzDKafhI1223wsTFemy2EtZ0EiXxX7kA8+RLtvv5WB9pMti L+fqI10W+xwvh32Gl6c4+Yx+YJfnOLM1m+M4kUEf93vPcu4oKSnw0bGcctw/ssthD94x1mWxRyZ+ YpfDfqaDyZFdFnupHBDZZbGXwgGBLlr/1xETOfKxXZTdX6XGbAV3tGOOFCEI7ELGtdHFNQgiu2y/ x1mAxC6HPR8yj3RZ7KWeQWSXw/6QrC0RXFmsz/Fy2Gd4objPoksKEAR2UWBzwT5bx1GJtioFLTFe FFGsUtNAnHyA18lifxopKSyyy2IPLYkuiz1ONSS6LPY485DostjneDnsLV6Ix1yO41+O418Y/iiz 4sLwZzz2heHPkLkw/BkylAFI44y/D/ILYvhTV2nBSchgSSkcTDt/gNaULL4tmaEcrr2p5VQ72rE6 Ye1Kg3fES6tWprUtTus70o4V3BZXS5XdGyzSNoljlcbalXLsGFNcrUdZO+LF1Xq2nsWxgsLzM/I2 aB1JeRu06iR+YKHzCu3LPvUYdNqGw3UEZwUoJd70KboKjYcoYUtK2qjmiagKfUZm6W85bUlJAGRh reu/+Kn/WLlTrFYhuLW2RZu4LIStHGpLSdCVcWpSw5+iuVarzvz5ubW09btTE/RZ0NlaS1s6a7VO teQOIUjKuNfunTm05CFoApMq12fpISUFBvHeZnf7G62lrUOSOq3P4nzJJkIZzKbz6+obqidvKcT1 uKWW1IqsqX5+Le12+gOik/LmTvLH2sK+V+tK1ZlXP7uWdqeywJ+vlvZ69P41a1u06wX8rda20Llb e4w+5btCrIp74FhzM/V3fRa5VfUN/T3/rn5GbQstgSC1odN5BZEitrZElFK5P19tC7zikmDzpSfY YC24TrD5/+xdbW/bNhD+K4a/u9arLRlNgTaJhwHdC9b9AcVWYmGO5cnOyzbsv+85UpJ5Nk8O0FUo YAYoKic0dXckj8eHD4+KfvLNCTa+HycB7ZgigkvAPdM5Qg4EGxDNprQIIIINGMRTXD+uQ9GvItjQ IakQbFNUZbJnTJiYOCS+p3ObmGVMkBg7KNZ6TIgYOU/tFZkIcSBUZOLDU9oWsUlkwsPEsbEoZmLD hFjbqoGfbHFtwT4mLCzZh5FsVGYDizyMY4MEMYJIjGWjksfa6jKt7SeiXKa91dlEW12mwcH8kuQy TY5DwFab+6bRkX1Gqsu0u2gv0/KyvRjVRm1EWXRkTBtk5xDkYlwbJCeyK8m4NgEOrNv7FksooI61 2wQzja/zV9v6KbuFF4PCanx2Ca/ezbXWZRpfNJhpfNlgjHBD7W0VjBFuwpAO+NoEY5QbXyUjt1iM JRWI1Alfa2Vm1yc2jV0y0/yRusvSWpnZ91FAqMzs/DqttrUy0/6yzcwGkG3GeDe+oilZbMZ4N5QW wd4AjHjjYyvTajOWWiBWR/htahL83fpWH4wte2VmA8SB5BRZcgG6NcFemdkAEY7BC2qyBhBtZjaA bDNGvvFToZ8x8k2sCEY2m7H8AgFuc7aqydg3E8VosFZmNkDgCU6D3co7UQe3rZWxEYAJxy6Z2QDx RBroLMWAbDOzAWSbMQZOEAj9jDFwJthPtncNRsFBFGZXk2VunyqKl81mLMtAALdntRm7mhdHvCTJ zAYIfElNswEmYlzAEg3INjMbQLYZo+Hg8iG7moyGM1VJV2w2YzycIBFmYMbDSZBPxd6ajIgTTAWv wRIOJLjzSKiMNYDKWmTxtMB8Dl5vKsYGLOeAbDOzAWSbMS5OoMjGFskYFyeFO7Crycg4IS53snZa RsZJJ0S8sLUmbau0c0CI6dVemTkH0K0VQmWsAZD3wl6Z2QCpGB4wPo5sM7MBZJsxQk6o7vCwNAAj 5PieYtHYjMYoOajHriej5CCLpOQ3GCknlGJtgrXbhiKhhDZAGslDuTCQZDPbAJqKspkTsWw3sxGO 7AYkx1FzHDUHOIlLvuFuyhj+3qao7t6ldtQciYDiqDmSZRw1R7KMo+ZIlrkEag5FukTNUaGsjZuD 8A3zc0NvkParCSOk7Y5uZgfhuCiFVeJ5bk43p4BLdX7fs76aGjh0/WpJkTrpOUD5Thmb5AdnrjNA ugtSGDBhZ20n0p1XqNn71eepEUhLCgEHVzIA6e6UgVYkEJUyenQ1Tp1mCPh0Z7ET8c5rREYiCYCW 1lWLKtWXSQA+7hSCWDlUI5Dh7nLIcK/efOZ6glMJ36AVwX0kQ3udh6gVIRkoCUy2W1rKWUnlsN3R 1VJEy9FvbvYfG2mb/zWNALDzkYTN32UaAVA/LcPZOxcAg6qSADo7pQXCWZc7I209XQGe7KzvVMLz WgFK0zIg25W2rNRWwBZVSaCHnVIANqzLdUsLRFC/+YzbOZXwDVrVGUuAQJ3TinAh9CxAct1aETJH 5QDLdvXAoMmndMb1AEHTVmolfINWNTcRsM4ZrYCCqdqBc3VKC4BLl2szqDVSNP/r8RIQ+ATtgU51 1gdYqi7XSNjUI48roCjqO4STnFOrzTwFNLKrFYAa1XVqZoDI0AEg1Lz8TI2nUh6r5jg6w8HzpXN0 MKo1R+e3fLEHzLXOB36iAweRpHO9QsH8Y1WVL6s8W+4QPKnezb5AH3bbX6vB3ctP5TK/GmZP+1Ix yxuKTXl/P3hFpBkmMeg3NFyRRiGlZwyVA1UHf22YOrgZPmqTuDXVbKvd/oe8fBzQw9Wwgh7qNdkz 2PB60DVFqNpNOS/Wa/WG9Yb9Qg26+s01kT5/3Q+equJq+E/qpbfJbRKNomByO4q8m5vRx/l1NJrM sYt7E95cX9/4/9J7/Wi2KpbLfEOvGbw+rje7GX55NVzt99vZeLxbrPLHbPfusVhU5a68379blI9j 2KJY5ONllb0Um4dx4Pne+DErNkqTXbkullQdCberHu6u19XgOVtfDefqp3YtRrExF+PDe+gGXWrl GpV8WPNTkI7mYECNonkUj9Kpl4w8P/2UTrwojW7mXKXPxSb/epUGL3DMcX3MwBD6SDdP/ZzqhjC6 2OfVYF08YnprC2Uz6ou3m6Vq2n1WrPWzYQoS/2AKbRLV0OOms354T0/717vXQbFEf9RrJfrdXbn8 C525KtHFMAed+o1NucmHg/WPGwwHFNg3D1XzcNc8ZJvFqqyuhvshTvvR4/Uen/Cdp21VPKzwAl83 +/Yjhsy8UJ34IAM0oA8vu62WFg91m+DXb+tmL2W11H2MnrZVuch3O/S7L6tsm+PdVP/i52foS1YA fQ4xx6mX0Hz6uuwXDHXVPbefy8Ufu8Gm/H+9hO/F2KvUs/9kMpmCFMC8RBp4FJur24Gcl3Beolcv oUIxGgiX7SUQmlq8hIoNevISqddcx5fGCQIH7iP8wPPoUifnJFwoUUdTPYYSamXrnATGn8VJqOV3 T04CUV3cwI54mMIlsFACaKxakDg34dxE724CVD90RucmgLVa3ITaHunLTQSBF9UXPKQA/Y68hIMl 5KW7gyW+LSyhr2ZwTgIbPBYnoVD5vpyEF6cJrSkUehlEsU5vYqCXaUz3arpYwsUS/ccSbVR92bgE 9vgsbkLN5325iRAcnmaTIw4juhGErTkcfOmiiRkzQX/IhN5Ld9EE+GoWN6EIBD25CexhhGlDcYhA 8zpaczgvwYaI2wrtcSsUfCIHTAQhnYW1eAlFyOzJS4Aq2V4eFEe+f4xMpGA9QUq35HBLjv6XHG1U fdFLDjoLr73EL+DpgFGl+dI9OQgkP/Kb+wwTP4wAQLDFBu5EBEyhHEQQJHopAjaMQKjK1+tiuyNa SDYTOFXyrCyTeNYb4gF5mukiEpzk71flU831kXg/uG2z5soQD+2NoPruz6esyhsiTwqCNlypJvNE 8TTAB03oqf+iST31X95K7NmUROy5/w6IPUTq5f203aUE/+dbc3qmCRJzwaKEnQVpihtNjvupR7k/ aCJz/RS0MFDF/h4OXqpsezW8sH7aEtBqf4pRWUejPfRTf4K7cetl2WSCjnriT10/lWiRF9ZPWwpU 00/7ZD+BPB3XR298L00TzFZu3nfzPkKsOvBsCb2UEYnN+/pUXV/xKY5cgZ3XNfG7ANU5VGKe0zlK 3lF7pYCEUy+lsUIRapRO6fnIox5m/jDSSWbdSuoiI9SWi9DM/C1e2kOEivNCaVjfbCFM/YeO6pb8 l7uUwkHyE4/aQnY9dNQoxv6Wc6gOmjpz5gz99MSh9rkT6yPfn4L+aOa3r6WcQ3UhKjpHTOkjeIja 52agb6yl6HC0PpR54B86rF8+svudYFM4zruY4Z86mvwAdHdVLG6yfWZ+VhsZszwoV+V6mVcf/gMA AP//AwBQSwMEFAAGAAgAAAAhAHN3qgfdAAAABQEAAA8AAABkcnMvZG93bnJldi54bWxMj09PAjEQ xe8mfodmTLxJlyUQXLZL1MjRBMEEjsN29k9op+u2wOqnt3LRyyQv7+W93+TLwRpxpt63jhWMRwkI 4tLplmsFH9vVwxyED8gajWNS8EUelsXtTY6Zdhd+p/Mm1CKWsM9QQRNCl0npy4Ys+pHriKNXud5i iLKvpe7xEsutkWmSzKTFluNCgx29NFQeNyer4BX3n7t+OzPfK/+2f57s1lVSrZW6vxueFiACDeEv DL/4ER2KyHRwJ9ZeGAXxkXC90ZtMp48gDgrS+TgFWeTyP33xAwAA//8DAFBLAQItABQABgAIAAAA IQC2gziS/gAAAOEBAAATAAAAAAAAAAAAAAAAAAAAAABbQ29udGVudF9UeXBlc10ueG1sUEsBAi0A FAAGAAgAAAAhADj9If/WAAAAlAEAAAsAAAAAAAAAAAAAAAAALwEAAF9yZWxzLy5yZWxzUEsBAi0A FAAGAAgAAAAhAFWlvvFfSQAAvC0CAA4AAAAAAAAAAAAAAAAALgIAAGRycy9lMm9Eb2MueG1sUEsB Ai0AFAAGAAgAAAAhAHN3qgfdAAAABQEAAA8AAAAAAAAAAAAAAAAAuUsAAGRycy9kb3ducmV2Lnht bFBLBQYAAAAABAAEAPMAAADDTAAAAAA= ">
                      <v:shape id="_x0000_s1684" type="#_x0000_t75" style="position:absolute;width:22599;height:17856;visibility:visible;mso-wrap-style:square">
                        <v:fill o:detectmouseclick="t"/>
                        <v:path o:connecttype="none"/>
                      </v:shape>
                      <v:shape id="Freeform 1807" o:spid="_x0000_s1685" style="position:absolute;left:11169;top:11074;width:9119;height:76;visibility:visible;mso-wrap-style:square;v-text-anchor:top" coordsize="1436,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UoAsIA AADdAAAADwAAAGRycy9kb3ducmV2LnhtbERPTYvCMBC9C/sfwix401RRcbtGWQTBg4LWPay3oRnb YDPpNlHrvzeC4G0e73Nmi9ZW4kqNN44VDPoJCOLcacOFgt/DqjcF4QOyxsoxKbiTh8X8ozPDVLsb 7+mahULEEPYpKihDqFMpfV6SRd93NXHkTq6xGCJsCqkbvMVwW8lhkkykRcOxocSaliXl5+xiFWz4 b+r+MzryYXTeTvxueWRjlOp+tj/fIAK14S1+udc6zh8Pv+D5TTx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NSgCwgAAAN0AAAAPAAAAAAAAAAAAAAAAAJgCAABkcnMvZG93 bnJldi54bWxQSwUGAAAAAAQABAD1AAAAhwMAAAAA " path="m,l61,r,12l,12,,xm101,r61,l162,12r-61,l101,xm202,r61,l263,12r-61,l202,xm304,r60,l364,12r-60,l304,xm405,r60,l465,12r-60,l405,xm506,r60,l566,12r-60,l506,xm607,r60,l667,12r-60,l607,xm708,r61,l769,12r-61,l708,xm809,r61,l870,12r-61,l809,xm910,r61,l971,12r-61,l910,xm1011,r61,l1072,12r-61,l1011,xm1112,r61,l1173,12r-61,l1112,xm1213,r61,l1274,12r-61,l1213,xm1315,r60,l1375,12r-60,l1315,xm1416,r20,l1436,12r-20,l1416,xe" fillcolor="black" strokeweight=".1pt">
                        <v:stroke joinstyle="bevel"/>
                        <v:path arrowok="t" o:connecttype="custom" o:connectlocs="38735,0;0,7620;64135,0;102870,7620;64135,0;167005,0;128270,7620;193040,0;231140,7620;193040,0;295275,0;257175,7620;321310,0;359410,7620;321310,0;423545,0;385445,7620;449580,0;488315,7620;449580,0;552450,0;513715,7620;577850,0;616585,7620;577850,0;680720,0;641985,7620;706120,0;744855,7620;706120,0;808990,0;770255,7620;835025,0;873125,7620;835025,0;911860,0;899160,7620" o:connectangles="0,0,0,0,0,0,0,0,0,0,0,0,0,0,0,0,0,0,0,0,0,0,0,0,0,0,0,0,0,0,0,0,0,0,0,0,0"/>
                        <o:lock v:ext="edit" verticies="t"/>
                      </v:shape>
                      <v:shape id="Freeform 1808" o:spid="_x0000_s1686" style="position:absolute;left:4673;top:11080;width:6515;height:4052;visibility:visible;mso-wrap-style:square;v-text-anchor:top" coordsize="1026,6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OlCsUA AADdAAAADwAAAGRycy9kb3ducmV2LnhtbESPTWsCMRCG70L/Q5hCb5rVorRboxShIBUEtVB6Gzbj 7tJksiTR3f77zkHwNsO8H88s14N36koxtYENTCcFKOIq2JZrA1+nj/ELqJSRLbrAZOCPEqxXD6Ml ljb0fKDrMddKQjiVaKDJuSu1TlVDHtMkdMRyO4foMcsaa20j9hLunZ4VxUJ7bFkaGuxo01D1e7x4 Kdnud274/pxfuh8bp+c9vrp+YczT4/D+BirTkO/im3trBX/+LPzyjYy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Awc6UKxQAAAN0AAAAPAAAAAAAAAAAAAAAAAJgCAABkcnMv ZG93bnJldi54bWxQSwUGAAAAAAQABAD1AAAAigMAAAAA " path="m1026,10l972,44,967,33,1021,r5,10xm936,66l882,99,877,88,931,55r5,11xm846,121r-54,33l787,143r54,-33l846,121xm756,176r-54,33l697,199r54,-34l756,176xm666,231r-54,34l607,254r54,-33l666,231xm576,287r-54,33l518,309r53,-33l576,287xm486,342r-54,33l428,364r54,-33l486,342xm396,397r-54,33l338,420r54,-34l396,397xm306,452r-54,34l248,475r54,-33l306,452xm217,508r-54,33l158,530r54,-33l217,508xm127,563l73,596,68,585r54,-33l127,563xm37,618l4,638,,627,32,607r5,11xe" fillcolor="black" strokeweight=".1pt">
                        <v:stroke joinstyle="bevel"/>
                        <v:path arrowok="t" o:connecttype="custom" o:connectlocs="651510,6350;617220,27940;614045,20955;648335,0;651510,6350;594360,41910;560070,62865;556895,55880;591185,34925;594360,41910;537210,76835;502920,97790;499745,90805;534035,69850;537210,76835;480060,111760;445770,132715;442595,126365;476885,104775;480060,111760;422910,146685;388620,168275;385445,161290;419735,140335;422910,146685;365760,182245;331470,203200;328930,196215;362585,175260;365760,182245;308610,217170;274320,238125;271780,231140;306070,210185;308610,217170;251460,252095;217170,273050;214630,266700;248920,245110;251460,252095;194310,287020;160020,308610;157480,301625;191770,280670;194310,287020;137795,322580;103505,343535;100330,336550;134620,315595;137795,322580;80645,357505;46355,378460;43180,371475;77470,350520;80645,357505;23495,392430;2540,405130;0,398145;20320,385445;23495,392430" o:connectangles="0,0,0,0,0,0,0,0,0,0,0,0,0,0,0,0,0,0,0,0,0,0,0,0,0,0,0,0,0,0,0,0,0,0,0,0,0,0,0,0,0,0,0,0,0,0,0,0,0,0,0,0,0,0,0,0,0,0,0,0"/>
                        <o:lock v:ext="edit" verticies="t"/>
                      </v:shape>
                      <v:line id="Line 1809" o:spid="_x0000_s1687" style="position:absolute;visibility:visible;mso-wrap-style:square" from="4686,15100" to="13804,15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A8y8IAAADdAAAADwAAAGRycy9kb3ducmV2LnhtbERPTWvDMAy9D/YfjAa7rU63pmxp3TAG g9HbkvQuYjVJG8vB9tLk39eFwm56vE9t88n0YiTnO8sKlosEBHFtdceNgqr8fnkH4QOyxt4yKZjJ Q757fNhipu2Ff2ksQiNiCPsMFbQhDJmUvm7JoF/YgThyR+sMhghdI7XDSww3vXxNkrU02HFsaHGg r5bqc/FnFOA+2R+quUyPPZrVaa4+nD5ppZ6fps8NiEBT+Bff3T86zk/flnD7Jp4gd1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AA8y8IAAADdAAAADwAAAAAAAAAAAAAA AAChAgAAZHJzL2Rvd25yZXYueG1sUEsFBgAAAAAEAAQA+QAAAJADAAAAAA== " strokeweight=".5pt">
                        <v:stroke joinstyle="miter"/>
                      </v:line>
                      <v:line id="Line 1810" o:spid="_x0000_s1688" style="position:absolute;flip:y;visibility:visible;mso-wrap-style:square" from="13804,11112" to="20288,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wkgcEAAADdAAAADwAAAGRycy9kb3ducmV2LnhtbERPzYrCMBC+L/gOYYS9ramKu1KNIoJS EA/VfYCxGZtqMylN1O7bG0HY23x8vzNfdrYWd2p95VjBcJCAIC6crrhU8HvcfE1B+ICssXZMCv7I w3LR+5hjqt2Dc7ofQiliCPsUFZgQmlRKXxiy6AeuIY7c2bUWQ4RtKXWLjxhuazlKkm9pseLYYLCh taHierhZBfvpMcddlv+gpnOGl+3JcHFS6rPfrWYgAnXhX/x2ZzrOn4xH8PomniAX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HCSBwQAAAN0AAAAPAAAAAAAAAAAAAAAA AKECAABkcnMvZG93bnJldi54bWxQSwUGAAAAAAQABAD5AAAAjwMAAAAA " strokeweight=".5pt">
                        <v:stroke joinstyle="miter"/>
                      </v:line>
                      <v:shape id="Freeform 1811" o:spid="_x0000_s1689" style="position:absolute;left:11144;top:11087;width:2673;height:4019;visibility:visible;mso-wrap-style:square;v-text-anchor:top" coordsize="421,6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Rxe8IA AADdAAAADwAAAGRycy9kb3ducmV2LnhtbERPS4vCMBC+L/gfwgh7W1MtLlKNIoqsp4X1dR6asa02 k5Kktf77jbCwt/n4nrNY9aYWHTlfWVYwHiUgiHOrKy4UnI67jxkIH5A11pZJwZM8rJaDtwVm2j74 h7pDKEQMYZ+hgjKEJpPS5yUZ9CPbEEfuap3BEKErpHb4iOGmlpMk+ZQGK44NJTa0KSm/H1qjYJvr 7Xc7/uraczO53NLr2Zlup9T7sF/PQQTqw7/4z73Xcf40TeH1TTxBLn8BAAD//wMAUEsBAi0AFAAG AAgAAAAhAPD3irv9AAAA4gEAABMAAAAAAAAAAAAAAAAAAAAAAFtDb250ZW50X1R5cGVzXS54bWxQ SwECLQAUAAYACAAAACEAMd1fYdIAAACPAQAACwAAAAAAAAAAAAAAAAAuAQAAX3JlbHMvLnJlbHNQ SwECLQAUAAYACAAAACEAMy8FnkEAAAA5AAAAEAAAAAAAAAAAAAAAAAApAgAAZHJzL3NoYXBleG1s LnhtbFBLAQItABQABgAIAAAAIQC4JHF7wgAAAN0AAAAPAAAAAAAAAAAAAAAAAJgCAABkcnMvZG93 bnJldi54bWxQSwUGAAAAAAQABAD1AAAAhwMAAAAA " path="m8,l46,57r-8,8l,8,8,xm71,95r37,57l100,159,63,103r8,-8xm133,190r38,57l163,254,126,197r7,-7xm196,285r38,56l226,349,188,292r8,-7xm259,379r37,57l288,444,251,387r8,-8xm321,474r38,57l351,538,313,482r8,-8xm384,569r37,57l413,633,376,576r8,-7xe" fillcolor="black" strokeweight=".1pt">
                        <v:stroke joinstyle="bevel"/>
                        <v:path arrowok="t" o:connecttype="custom" o:connectlocs="5080,0;29210,36195;24130,41275;0,5080;5080,0;45085,60325;68580,96520;63500,100965;40005,65405;45085,60325;84455,120650;108585,156845;103505,161290;80010,125095;84455,120650;124460,180975;148590,216535;143510,221615;119380,185420;124460,180975;164465,240665;187960,276860;182880,281940;159385,245745;164465,240665;203835,300990;227965,337185;222885,341630;198755,306070;203835,300990;243840,361315;267335,397510;262255,401955;238760,365760;243840,361315" o:connectangles="0,0,0,0,0,0,0,0,0,0,0,0,0,0,0,0,0,0,0,0,0,0,0,0,0,0,0,0,0,0,0,0,0,0,0"/>
                        <o:lock v:ext="edit" verticies="t"/>
                      </v:shape>
                      <v:shape id="Freeform 1812" o:spid="_x0000_s1690" style="position:absolute;left:4679;top:11112;width:15456;height:4020;visibility:visible;mso-wrap-style:square;v-text-anchor:top" coordsize="2434,6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YiX8AA AADdAAAADwAAAGRycy9kb3ducmV2LnhtbERPS2sCMRC+F/wPYYTeatZqRVejSEG0x/o6D5txs5pM lk3U7b9vBMHbfHzPmS1aZ8WNmlB5VtDvZSCIC68rLhXsd6uPMYgQkTVaz6TgjwIs5p23Geba3/mX bttYihTCIUcFJsY6lzIUhhyGnq+JE3fyjcOYYFNK3eA9hTsrP7NsJB1WnBoM1vRtqLhsr07ByMrJ uj3/HDfD4rC2tTZsBkap9267nIKI1MaX+One6DT/azCExzfpBDn/BwAA//8DAFBLAQItABQABgAI AAAAIQDw94q7/QAAAOIBAAATAAAAAAAAAAAAAAAAAAAAAABbQ29udGVudF9UeXBlc10ueG1sUEsB Ai0AFAAGAAgAAAAhADHdX2HSAAAAjwEAAAsAAAAAAAAAAAAAAAAALgEAAF9yZWxzLy5yZWxzUEsB Ai0AFAAGAAgAAAAhADMvBZ5BAAAAOQAAABAAAAAAAAAAAAAAAAAAKQIAAGRycy9zaGFwZXhtbC54 bWxQSwECLQAUAAYACAAAACEAyNYiX8AAAADdAAAADwAAAAAAAAAAAAAAAACYAgAAZHJzL2Rvd25y ZXYueG1sUEsFBgAAAAAEAAQA9QAAAIUDAAAAAA== " path="m,622l59,607r3,11l2,633,,622xm99,596r59,-15l160,593r-59,15l99,596xm198,571r59,-15l259,568r-59,15l198,571xm297,546r59,-15l358,543r-59,15l297,546xm395,521r60,-15l457,517r-59,15l395,521xm494,495r60,-15l556,492r-60,15l494,495xm593,470r60,-15l655,467r-60,15l593,470xm692,445r59,-15l754,442r-60,15l692,445xm791,420r59,-16l852,416r-59,15l791,420xm890,394r59,-15l951,391r-59,15l890,394xm989,369r59,-15l1050,366r-59,15l989,369xm1088,344r59,-15l1149,341r-59,15l1088,344xm1186,319r60,-16l1248,315r-59,15l1186,319xm1285,293r60,-15l1347,290r-60,15l1285,293xm1384,268r60,-15l1446,265r-60,15l1384,268xm1483,243r59,-15l1545,240r-60,15l1483,243xm1582,218r59,-16l1643,214r-59,15l1582,218xm1681,192r59,-15l1742,189r-59,15l1681,192xm1780,167r59,-15l1841,164r-59,15l1780,167xm1878,142r60,-15l1940,138r-59,16l1878,142xm1977,117r60,-16l2039,113r-60,15l1977,117xm2076,91r60,-15l2138,88r-60,15l2076,91xm2175,66r59,-15l2237,63r-60,15l2175,66xm2274,41r59,-15l2335,37r-59,16l2274,41xm2373,16l2432,r2,12l2375,27r-2,-11xe" fillcolor="black" strokeweight=".1pt">
                        <v:stroke joinstyle="bevel"/>
                        <v:path arrowok="t" o:connecttype="custom" o:connectlocs="37465,385445;1270,401955;62865,378460;101600,376555;62865,378460;163195,353060;127000,370205;188595,346710;227330,344805;188595,346710;288925,321310;252730,337820;313690,314325;353060,312420;313690,314325;414655,288925;377825,306070;439420,282575;478790,280670;439420,282575;539750,256540;503555,273685;565150,250190;603885,248285;565150,250190;665480,224790;629285,241935;690880,218440;729615,216535;690880,218440;791210,192405;755015,209550;815975,186055;855345,184150;815975,186055;916940,160655;880110,177800;941705,154305;981075,152400;941705,154305;1042035,128270;1005840,145415;1067435,121920;1106170,120015;1067435,121920;1167765,96520;1131570,113665;1192530,90170;1231900,87630;1192530,90170;1293495,64135;1256665,81280;1318260,57785;1357630,55880;1318260,57785;1418590,32385;1382395,49530;1443990,26035;1482725,23495;1443990,26035;1544320,0;1508125,17145" o:connectangles="0,0,0,0,0,0,0,0,0,0,0,0,0,0,0,0,0,0,0,0,0,0,0,0,0,0,0,0,0,0,0,0,0,0,0,0,0,0,0,0,0,0,0,0,0,0,0,0,0,0,0,0,0,0,0,0,0,0,0,0,0,0"/>
                        <o:lock v:ext="edit" verticies="t"/>
                      </v:shape>
                      <v:line id="Line 1813" o:spid="_x0000_s1691" style="position:absolute;visibility:visible;mso-wrap-style:square" from="12484,2514" to="20288,11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s6yMAAAADdAAAADwAAAGRycy9kb3ducmV2LnhtbERPTYvCMBC9L/gfwgje1nR1K27XKCII 4k2t96EZ27rNpCRR23+/EQRv83ifs1h1phF3cr62rOBrnIAgLqyuuVSQn7afcxA+IGtsLJOCnjys loOPBWbaPvhA92MoRQxhn6GCKoQ2k9IXFRn0Y9sSR+5incEQoSuldviI4aaRkySZSYM1x4YKW9pU VPwdb0YB7pP9Oe9P6aVB833t8x+nr1qp0bBb/4II1IW3+OXe6Tg/nabw/CaeIJ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M7OsjAAAAA3QAAAA8AAAAAAAAAAAAAAAAA oQIAAGRycy9kb3ducmV2LnhtbFBLBQYAAAAABAAEAPkAAACOAwAAAAA= " strokeweight=".5pt">
                        <v:stroke joinstyle="miter"/>
                      </v:line>
                      <v:line id="Line 1814" o:spid="_x0000_s1692" style="position:absolute;visibility:visible;mso-wrap-style:square" from="12484,2514" to="13804,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MgbVsQAAADdAAAADwAAAGRycy9kb3ducmV2LnhtbESPQWvCQBSE7wX/w/IEb81G04Y2dRUp CJJbNd4f2WcSm30bdrea/Hu3UOhxmJlvmPV2NL24kfOdZQXLJAVBXFvdcaOgOu2f30D4gKyxt0wK JvKw3cye1lhoe+cvuh1DIyKEfYEK2hCGQkpft2TQJ3Ygjt7FOoMhStdI7fAe4aaXqzTNpcGO40KL A322VH8ff4wCLNPyXE2n10uP5uU6Ve9OX7VSi/m4+wARaAz/4b/2QStYZVkOv2/iE5Cb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yBtWxAAAAN0AAAAPAAAAAAAAAAAA AAAAAKECAABkcnMvZG93bnJldi54bWxQSwUGAAAAAAQABAD5AAAAkgMAAAAA " strokeweight=".5pt">
                        <v:stroke joinstyle="miter"/>
                      </v:line>
                      <v:shape id="Freeform 1815" o:spid="_x0000_s1693" style="position:absolute;left:11137;top:2508;width:1385;height:8610;visibility:visible;mso-wrap-style:square;v-text-anchor:top" coordsize="218,13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F728gA AADdAAAADwAAAGRycy9kb3ducmV2LnhtbESPT2vCQBTE74V+h+UVvNVNFbREV6mCqJdi4x/s7ZF9 TYLZtzG7muindwuFHoeZ+Q0znramFFeqXWFZwVs3AkGcWl1wpmC3Xby+g3AeWWNpmRTcyMF08vw0 xljbhr/omvhMBAi7GBXk3lexlC7NyaDr2oo4eD+2NuiDrDOpa2wC3JSyF0UDabDgsJBjRfOc0lNy MQrS5PtwTj7nxbG5r5bV7Jat9/eNUp2X9mMEwlPr/8N/7ZVW0Ov3h/D7JjwBOXkAAAD//wMAUEsB Ai0AFAAGAAgAAAAhAPD3irv9AAAA4gEAABMAAAAAAAAAAAAAAAAAAAAAAFtDb250ZW50X1R5cGVz XS54bWxQSwECLQAUAAYACAAAACEAMd1fYdIAAACPAQAACwAAAAAAAAAAAAAAAAAuAQAAX3JlbHMv LnJlbHNQSwECLQAUAAYACAAAACEAMy8FnkEAAAA5AAAAEAAAAAAAAAAAAAAAAAApAgAAZHJzL3No YXBleG1sLnhtbFBLAQItABQABgAIAAAAIQAocXvbyAAAAN0AAAAPAAAAAAAAAAAAAAAAAJgCAABk cnMvZG93bnJldi54bWxQSwUGAAAAAAQABAD1AAAAjQMAAAAA " path="m218,2l207,74,197,71,208,r10,2xm199,121r-11,71l179,190r10,-71l199,121xm181,240r-11,71l160,309r11,-71l181,240xm163,359r-11,71l142,428r11,-72l163,359xm145,477r-11,72l124,546r11,-71l145,477xm127,596r-11,71l106,665r11,-71l127,596xm108,715l98,786,88,784,99,713r9,2xm90,833l79,905,69,902,80,831r10,2xm72,952r-11,71l51,1021,62,950r10,2xm54,1071r-11,71l33,1140r11,-71l54,1071xm36,1190r-11,71l15,1259r11,-72l36,1190xm18,1308r-8,48l,1354r8,-48l18,1308xe" fillcolor="black" strokeweight=".1pt">
                        <v:stroke joinstyle="bevel"/>
                        <v:path arrowok="t" o:connecttype="custom" o:connectlocs="138430,1270;131445,46990;125095,45085;132080,0;138430,1270;126365,76835;119380,121920;113665,120650;120015,75565;126365,76835;114935,152400;107950,197485;101600,196215;108585,151130;114935,152400;103505,227965;96520,273050;90170,271780;97155,226060;103505,227965;92075,302895;85090,348615;78740,346710;85725,301625;92075,302895;80645,378460;73660,423545;67310,422275;74295,377190;80645,378460;68580,454025;62230,499110;55880,497840;62865,452755;68580,454025;57150,528955;50165,574675;43815,572770;50800,527685;57150,528955;45720,604520;38735,649605;32385,648335;39370,603250;45720,604520;34290,680085;27305,725170;20955,723900;27940,678815;34290,680085;22860,755650;15875,800735;9525,799465;16510,753745;22860,755650;11430,830580;6350,861060;0,859790;5080,829310;11430,830580" o:connectangles="0,0,0,0,0,0,0,0,0,0,0,0,0,0,0,0,0,0,0,0,0,0,0,0,0,0,0,0,0,0,0,0,0,0,0,0,0,0,0,0,0,0,0,0,0,0,0,0,0,0,0,0,0,0,0,0,0,0,0,0"/>
                        <o:lock v:ext="edit" verticies="t"/>
                      </v:shape>
                      <v:line id="Line 1816" o:spid="_x0000_s1694" style="position:absolute;flip:x;visibility:visible;mso-wrap-style:square" from="4686,2514" to="12484,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kJGcMAAADdAAAADwAAAGRycy9kb3ducmV2LnhtbESP0YrCMBRE34X9h3CFfdNUBXW7RlkE l4L4UPUDrs21qTY3pclq9++NIPg4zMwZZrHqbC1u1PrKsYLRMAFBXDhdcangeNgM5iB8QNZYOyYF /+RhtfzoLTDV7s453fahFBHCPkUFJoQmldIXhiz6oWuIo3d2rcUQZVtK3eI9wm0tx0kylRYrjgsG G1obKq77P6tgNz/kuM3yGWo6Z3j5PRkuTkp99rufbxCBuvAOv9qZVjCeTL7g+SY+Abl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iZCRnDAAAA3QAAAA8AAAAAAAAAAAAA AAAAoQIAAGRycy9kb3ducmV2LnhtbFBLBQYAAAAABAAEAPkAAACRAwAAAAA= " strokeweight=".5pt">
                        <v:stroke joinstyle="miter"/>
                      </v:line>
                      <v:shape id="Freeform 1817" o:spid="_x0000_s1695" style="position:absolute;left:12452;top:2514;width:70;height:10427;visibility:visible;mso-wrap-style:square;v-text-anchor:top" coordsize="11,16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jjcIA AADdAAAADwAAAGRycy9kb3ducmV2LnhtbERPTYvCMBC9L/gfwix4W9OtIto1ihQKKl5s9T40Y1u2 mZQm1frvN4cFj4/3vdmNphUP6l1jWcH3LAJBXFrdcKXgWmRfKxDOI2tsLZOCFznYbScfG0y0ffKF HrmvRAhhl6CC2vsukdKVNRl0M9sRB+5ue4M+wL6SusdnCDetjKNoKQ02HBpq7CitqfzNB6NgyC7z 4Xq6LYr1+XRPC1um7fGs1PRz3P+A8DT6t/jffdAK4vki7A9vwhOQ2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WONwgAAAN0AAAAPAAAAAAAAAAAAAAAAAJgCAABkcnMvZG93 bnJldi54bWxQSwUGAAAAAAQABAD1AAAAhwMAAAAA " path="m11,r,73l,73,,,11,xm11,121r,72l,193,,121r11,xm11,242r,72l,314,,242r11,xm11,362r,73l,435,,362r11,xm11,483r,72l,555,,483r11,xm11,604r,72l,676,,604r11,xm11,724r,73l,797,,724r11,xm11,845r,73l,918,,845r11,xm11,966r,72l,1038,,966r11,xm11,1087r,72l,1159r,-72l11,1087xm11,1207r,73l,1280r,-73l11,1207xm11,1328r,72l,1400r,-72l11,1328xm11,1449r,72l,1521r,-72l11,1449xm11,1569r,73l,1642r,-73l11,1569xe" fillcolor="black" strokeweight=".1pt">
                        <v:stroke joinstyle="bevel"/>
                        <v:path arrowok="t" o:connecttype="custom" o:connectlocs="6985,46355;0,0;6985,76835;0,122555;6985,76835;6985,199390;0,153670;6985,229870;0,276225;6985,229870;6985,352425;0,306705;6985,383540;0,429260;6985,383540;6985,506095;0,459740;6985,536575;0,582930;6985,536575;6985,659130;0,613410;6985,690245;0,735965;6985,690245;6985,812800;0,766445;6985,843280;0,889000;6985,843280;6985,965835;0,920115;6985,996315;0,1042670;6985,996315" o:connectangles="0,0,0,0,0,0,0,0,0,0,0,0,0,0,0,0,0,0,0,0,0,0,0,0,0,0,0,0,0,0,0,0,0,0,0"/>
                        <o:lock v:ext="edit" verticies="t"/>
                      </v:shape>
                      <v:shape id="Freeform 1818" o:spid="_x0000_s1696" style="position:absolute;left:7905;top:8223;width:3728;height:4908;visibility:visible;mso-wrap-style:square;v-text-anchor:top" coordsize="587,7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CbCsYA AADdAAAADwAAAGRycy9kb3ducmV2LnhtbESP0U4CMRRE30n8h+aa+AYtiEZXCkGUBGJ8EPyA6/ay 3bi93bSVXf6empDwOJmZM5nZoneNOFKItWcN45ECQVx6U3Ol4Xu/Hj6BiAnZYOOZNJwowmJ+M5hh YXzHX3TcpUpkCMcCNdiU2kLKWFpyGEe+Jc7ewQeHKctQSROwy3DXyIlSj9JhzXnBYksrS+Xv7s9p +Pg8PXQqbqv3pQ2r18NPeturZ63vbvvlC4hEfbqGL+2N0TC5n47h/01+AnJ+BgAA//8DAFBLAQIt ABQABgAIAAAAIQDw94q7/QAAAOIBAAATAAAAAAAAAAAAAAAAAAAAAABbQ29udGVudF9UeXBlc10u eG1sUEsBAi0AFAAGAAgAAAAhADHdX2HSAAAAjwEAAAsAAAAAAAAAAAAAAAAALgEAAF9yZWxzLy5y ZWxzUEsBAi0AFAAGAAgAAAAhADMvBZ5BAAAAOQAAABAAAAAAAAAAAAAAAAAAKQIAAGRycy9zaGFw ZXhtbC54bWxQSwECLQAUAAYACAAAACEAMaCbCsYAAADdAAAADwAAAAAAAAAAAAAAAACYAgAAZHJz L2Rvd25yZXYueG1sUEsFBgAAAAAEAAQA9QAAAIsDAAAAAA== " path="m,765l41,711r7,8l7,773,,765xm68,675r40,-54l116,630,75,683r-7,-8xm136,586r40,-54l184,540r-41,54l136,586xm203,496r41,-53l252,451r-41,53l203,496xm271,407r41,-54l319,361r-40,54l271,407xm339,317r41,-53l387,272r-40,53l339,317xm407,228r41,-54l455,182r-41,54l407,228xm475,138l515,84r8,9l482,146r-7,-8xm543,49l580,r7,8l550,57r-7,-8xe" fillcolor="black" strokeweight=".1pt">
                        <v:stroke joinstyle="bevel"/>
                        <v:path arrowok="t" o:connecttype="custom" o:connectlocs="0,485775;26035,451485;30480,456565;4445,490855;0,485775;43180,428625;68580,394335;73660,400050;47625,433705;43180,428625;86360,372110;111760,337820;116840,342900;90805,377190;86360,372110;128905,314960;154940,281305;160020,286385;133985,320040;128905,314960;172085,258445;198120,224155;202565,229235;177165,263525;172085,258445;215265,201295;241300,167640;245745,172720;220345,206375;215265,201295;258445,144780;284480,110490;288925,115570;262890,149860;258445,144780;301625,87630;327025,53340;332105,59055;306070,92710;301625,87630;344805,31115;368300,0;372745,5080;349250,36195;344805,31115" o:connectangles="0,0,0,0,0,0,0,0,0,0,0,0,0,0,0,0,0,0,0,0,0,0,0,0,0,0,0,0,0,0,0,0,0,0,0,0,0,0,0,0,0,0,0,0,0"/>
                        <o:lock v:ext="edit" verticies="t"/>
                      </v:shape>
                      <v:line id="Line 1819" o:spid="_x0000_s1697" style="position:absolute;flip:x;visibility:visible;mso-wrap-style:square" from="13804,6813" to="16389,15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voFcQAAADdAAAADwAAAGRycy9kb3ducmV2LnhtbESP0WrCQBRE34X+w3ILvummUaqkrlIK SkB8iPoB1+w1mzZ7N2RXjX/vCkIfh5k5wyxWvW3ElTpfO1bwMU5AEJdO11wpOB7WozkIH5A1No5J wZ08rJZvgwVm2t24oOs+VCJC2GeowITQZlL60pBFP3YtcfTOrrMYouwqqTu8RbhtZJokn9JizXHB YEs/hsq//cUq2M0PBW7zYoaazjn+bk6Gy5NSw/f++wtEoD78h1/tXCtIJ9MUnm/iE5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gVxAAAAN0AAAAPAAAAAAAAAAAA AAAAAKECAABkcnMvZG93bnJldi54bWxQSwUGAAAAAAQABAD5AAAAkgMAAAAA " strokeweight=".5pt">
                        <v:stroke joinstyle="miter"/>
                      </v:line>
                      <v:line id="Line 1820" o:spid="_x0000_s1698" style="position:absolute;flip:y;visibility:visible;mso-wrap-style:square" from="2057,9232" to="8324,111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dNjsMAAADdAAAADwAAAGRycy9kb3ducmV2LnhtbESP3YrCMBSE74V9h3CEvdPUH1S6RlkE l4J4Ud0HODbHptqclCar3bc3guDlMDPfMMt1Z2txo9ZXjhWMhgkI4sLpiksFv8ftYAHCB2SNtWNS 8E8e1quP3hJT7e6c0+0QShEh7FNUYEJoUil9YciiH7qGOHpn11oMUbal1C3eI9zWcpwkM2mx4rhg sKGNoeJ6+LMK9otjjrssn6Omc4aXn5Ph4qTUZ7/7/gIRqAvv8KudaQXjyXQCzzfxCcjV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F3TY7DAAAA3QAAAA8AAAAAAAAAAAAA AAAAoQIAAGRycy9kb3ducmV2LnhtbFBLBQYAAAAABAAEAPkAAACRAwAAAAA= " strokeweight=".5pt">
                        <v:stroke joinstyle="miter"/>
                      </v:line>
                      <v:shape id="Freeform 1821" o:spid="_x0000_s1699" style="position:absolute;left:8318;top:6845;width:7861;height:2426;visibility:visible;mso-wrap-style:square;v-text-anchor:top" coordsize="1238,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YeJ8YA AADdAAAADwAAAGRycy9kb3ducmV2LnhtbESPT4vCMBTE7wv7HcITvIim/kGkGmURRVm82F2Lx0fz bIvNS2mi1m9vFoQ9DjPzG2axak0l7tS40rKC4SACQZxZXXKu4Pdn25+BcB5ZY2WZFDzJwWr5+bHA WNsHH+me+FwECLsYFRTe17GULivIoBvYmjh4F9sY9EE2udQNPgLcVHIURVNpsOSwUGBN64Kya3Iz Cta9ND3wd7rj8sTJKbvte5vrWalup/2ag/DU+v/wu73XCkbjyQT+3oQnIJcvAAAA//8DAFBLAQIt ABQABgAIAAAAIQDw94q7/QAAAOIBAAATAAAAAAAAAAAAAAAAAAAAAABbQ29udGVudF9UeXBlc10u eG1sUEsBAi0AFAAGAAgAAAAhADHdX2HSAAAAjwEAAAsAAAAAAAAAAAAAAAAALgEAAF9yZWxzLy5y ZWxzUEsBAi0AFAAGAAgAAAAhADMvBZ5BAAAAOQAAABAAAAAAAAAAAAAAAAAAKQIAAGRycy9zaGFw ZXhtbC54bWxQSwECLQAUAAYACAAAACEAulYeJ8YAAADdAAAADwAAAAAAAAAAAAAAAACYAgAAZHJz L2Rvd25yZXYueG1sUEsFBgAAAAAEAAQA9QAAAIsDAAAAAA== " path="m,370l58,352r3,12l2,382,,370xm98,341r58,-18l159,335r-59,17l98,341xm196,311r58,-17l257,305r-59,18l196,311xm294,282r59,-18l355,276r-59,18l294,282xm392,253r59,-18l453,247r-59,17l392,253xm490,223r59,-18l551,217r-59,18l490,223xm588,194r59,-18l649,188r-59,17l588,194xm686,164r59,-17l747,158r-59,18l686,164xm784,135r59,-18l845,129r-59,18l784,135xm882,105l941,88r2,12l884,117r-2,-12xm980,76r59,-17l1041,70,983,88,980,76xm1078,47r59,-18l1139,41r-58,17l1078,47xm1176,17l1235,r3,11l1179,29r-3,-12xe" fillcolor="black" strokeweight=".1pt">
                        <v:stroke joinstyle="bevel"/>
                        <v:path arrowok="t" o:connecttype="custom" o:connectlocs="36830,223520;1270,242570;62230,216535;100965,212725;62230,216535;161290,186690;125730,205105;186690,179070;225425,175260;186690,179070;286385,149225;250190,167640;311150,141605;349885,137795;311150,141605;410845,111760;374650,130175;435610,104140;474345,100330;435610,104140;535305,74295;499110,93345;560070,66675;598805,63500;560070,66675;659765,37465;624205,55880;684530,29845;723265,26035;684530,29845;784225,0;748665,18415" o:connectangles="0,0,0,0,0,0,0,0,0,0,0,0,0,0,0,0,0,0,0,0,0,0,0,0,0,0,0,0,0,0,0,0"/>
                        <o:lock v:ext="edit" verticies="t"/>
                      </v:shape>
                      <v:line id="Line 1822" o:spid="_x0000_s1700" style="position:absolute;visibility:visible;mso-wrap-style:square" from="2057,11112" to="7156,111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z2XMIAAADdAAAADwAAAGRycy9kb3ducmV2LnhtbESPT4vCMBTE74LfITzBm6b+RatRZGFB vK3W+6N5ttXmpSRR229vFhb2OMzMb5jtvjW1eJHzlWUFk3ECgji3uuJCQXb5Hq1A+ICssbZMCjry sN/1e1tMtX3zD73OoRARwj5FBWUITSqlz0sy6Me2IY7ezTqDIUpXSO3wHeGmltMkWUqDFceFEhv6 Kil/nJ9GAZ6S0zXrLotbjWZ+77K103et1HDQHjYgArXhP/zXPmoF09l8Ab9v4hOQu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Bz2XMIAAADdAAAADwAAAAAAAAAAAAAA AAChAgAAZHJzL2Rvd25yZXYueG1sUEsFBgAAAAAEAAQA+QAAAJADAAAAAA== " strokeweight=".5pt">
                        <v:stroke joinstyle="miter"/>
                      </v:line>
                      <v:shape id="Freeform 1823" o:spid="_x0000_s1701" style="position:absolute;left:7156;top:11074;width:4013;height:76;visibility:visible;mso-wrap-style:square;v-text-anchor:top" coordsize="632,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Co8UA AADdAAAADwAAAGRycy9kb3ducmV2LnhtbESPwWrDMBBE74H+g9hCb7GctDHFjRJCSXGvjgOlt8Va W6bWylhK7Px9VSjkOMzMG2a7n20vrjT6zrGCVZKCIK6d7rhVcK4+lq8gfEDW2DsmBTfysN89LLaY azdxSddTaEWEsM9RgQlhyKX0tSGLPnEDcfQaN1oMUY6t1CNOEW57uU7TTFrsOC4YHOjdUP1zulgF c2YKcyyn1aYfvm9tVUz41RyUenqcD28gAs3hHv5vf2oF6+eXDP7exCcgd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f4KjxQAAAN0AAAAPAAAAAAAAAAAAAAAAAJgCAABkcnMv ZG93bnJldi54bWxQSwUGAAAAAAQABAD1AAAAigMAAAAA " path="m,l61,r,12l,12,,xm101,r61,l162,12r-61,l101,xm202,r61,l263,12r-61,l202,xm304,r60,l364,12r-60,l304,xm405,r60,l465,12r-60,l405,xm506,r60,l566,12r-60,l506,xm607,r25,l632,12r-25,l607,xe" fillcolor="black" strokeweight=".1pt">
                        <v:stroke joinstyle="bevel"/>
                        <v:path arrowok="t" o:connecttype="custom" o:connectlocs="0,0;38735,0;38735,7620;0,7620;0,0;64135,0;102870,0;102870,7620;64135,7620;64135,0;128270,0;167005,0;167005,7620;128270,7620;128270,0;193040,0;231140,0;231140,7620;193040,7620;193040,0;257175,0;295275,0;295275,7620;257175,7620;257175,0;321310,0;359410,0;359410,7620;321310,7620;321310,0;385445,0;401320,0;401320,7620;385445,7620;385445,0" o:connectangles="0,0,0,0,0,0,0,0,0,0,0,0,0,0,0,0,0,0,0,0,0,0,0,0,0,0,0,0,0,0,0,0,0,0,0"/>
                        <o:lock v:ext="edit" verticies="t"/>
                      </v:shape>
                      <v:shape id="Freeform 1824" o:spid="_x0000_s1702" style="position:absolute;left:2044;top:11074;width:4096;height:1460;visibility:visible;mso-wrap-style:square;v-text-anchor:top" coordsize="645,2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CiasYA AADdAAAADwAAAGRycy9kb3ducmV2LnhtbESPzWrCQBSF90LfYbgFdzqpEdumjiLaopssmkq7vWRu k6GZO2lm1Pj2jiC4PJyfjzNf9rYRR+q8cazgaZyAIC6dNlwp2H99jF5A+ICssXFMCs7kYbl4GMwx 0+7En3QsQiXiCPsMFdQhtJmUvqzJoh+7ljh6v66zGKLsKqk7PMVx28hJksykRcORUGNL65rKv+Jg I+SwT9ffxvxs03x1fk+3r/nmP1dq+Niv3kAE6sM9fGvvtIJJOn2G65v4BOTiAgAA//8DAFBLAQIt ABQABgAIAAAAIQDw94q7/QAAAOIBAAATAAAAAAAAAAAAAAAAAAAAAABbQ29udGVudF9UeXBlc10u eG1sUEsBAi0AFAAGAAgAAAAhADHdX2HSAAAAjwEAAAsAAAAAAAAAAAAAAAAALgEAAF9yZWxzLy5y ZWxzUEsBAi0AFAAGAAgAAAAhADMvBZ5BAAAAOQAAABAAAAAAAAAAAAAAAAAAKQIAAGRycy9zaGFw ZXhtbC54bWxQSwECLQAUAAYACAAAACEAw4CiasYAAADdAAAADwAAAAAAAAAAAAAAAACYAgAAZHJz L2Rvd25yZXYueG1sUEsFBgAAAAAEAAQA9QAAAIsDAAAAAA== " path="m3,l61,20,59,32,,12,3,xm100,33r59,20l156,65,97,45r3,-12xm197,66r59,20l253,98,195,78r2,-12xm295,99r58,20l350,131,292,111r3,-12xm392,132r58,20l448,164,389,144r3,-12xm489,165r59,20l545,197,486,177r3,-12xm587,198r58,20l642,230,584,210r3,-12xe" fillcolor="black" strokeweight=".1pt">
                        <v:stroke joinstyle="bevel"/>
                        <v:path arrowok="t" o:connecttype="custom" o:connectlocs="1905,0;38735,12700;37465,20320;0,7620;1905,0;63500,20955;100965,33655;99060,41275;61595,28575;63500,20955;125095,41910;162560,54610;160655,62230;123825,49530;125095,41910;187325,62865;224155,75565;222250,83185;185420,70485;187325,62865;248920,83820;285750,96520;284480,104140;247015,91440;248920,83820;310515,104775;347980,117475;346075,125095;308610,112395;310515,104775;372745,125730;409575,138430;407670,146050;370840,133350;372745,125730" o:connectangles="0,0,0,0,0,0,0,0,0,0,0,0,0,0,0,0,0,0,0,0,0,0,0,0,0,0,0,0,0,0,0,0,0,0,0"/>
                        <o:lock v:ext="edit" verticies="t"/>
                      </v:shape>
                      <v:shape id="Freeform 1825" o:spid="_x0000_s1703" style="position:absolute;left:6261;top:12503;width:7550;height:2629;visibility:visible;mso-wrap-style:square;v-text-anchor:top" coordsize="1189,4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OlpasUA AADdAAAADwAAAGRycy9kb3ducmV2LnhtbERPz2vCMBS+D/Y/hDfwIjO1czqrUYYw9DLGOkV2ezTP tti8dElm63+/HIQdP77fy3VvGnEh52vLCsajBARxYXXNpYL919vjCwgfkDU2lknBlTysV/d3S8y0 7fiTLnkoRQxhn6GCKoQ2k9IXFRn0I9sSR+5kncEQoSuldtjFcNPINEmm0mDNsaHCljYVFef81yh4 /y7cYZr+6OHzsZvMh9uP2SmXSg0e+tcFiEB9+Bff3DutIH2axLnxTXwC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As6WlqxQAAAN0AAAAPAAAAAAAAAAAAAAAAAJgCAABkcnMv ZG93bnJldi54bWxQSwUGAAAAAAQABAD1AAAAigMAAAAA " path="m3,l61,20,59,32,,12,3,xm100,33r59,20l156,65,97,45r3,-12xm197,66r59,20l253,98,195,78r2,-12xm295,99r58,20l350,131,292,111r3,-12xm392,132r58,20l448,164,389,144r3,-12xm489,165r59,20l545,197,486,177r3,-12xm586,198r59,20l642,230,584,210r2,-12xm684,231r58,20l739,263,681,243r3,-12xm781,264r58,20l837,296,778,276r3,-12xm878,297r59,20l934,329,876,309r2,-12xm976,330r58,20l1031,362,973,342r3,-12xm1073,363r58,20l1128,395r-58,-20l1073,363xm1170,396r19,7l1186,414r-19,-6l1170,396xe" fillcolor="black" strokeweight=".1pt">
                        <v:stroke joinstyle="bevel"/>
                        <v:path arrowok="t" o:connecttype="custom" o:connectlocs="38735,12700;0,7620;63500,20955;99060,41275;63500,20955;162560,54610;123825,49530;187325,62865;222250,83185;187325,62865;285750,96520;247015,91440;310515,104775;346075,125095;310515,104775;409575,138430;370840,133350;434340,146685;469265,167005;434340,146685;532765,180340;494030,175260;557530,188595;593090,208915;557530,188595;656590,222250;617855,217170;681355,230505;716280,250825;681355,230505;755015,255905;741045,259080" o:connectangles="0,0,0,0,0,0,0,0,0,0,0,0,0,0,0,0,0,0,0,0,0,0,0,0,0,0,0,0,0,0,0,0"/>
                        <o:lock v:ext="edit" verticies="t"/>
                      </v:shape>
                      <v:shape id="Freeform 1826" o:spid="_x0000_s1704" style="position:absolute;left:11645;top:6775;width:4750;height:1492;visibility:visible;mso-wrap-style:square;v-text-anchor:top" coordsize="748,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uMrMYA AADdAAAADwAAAGRycy9kb3ducmV2LnhtbESP3WrCQBSE7wt9h+UUvCm6qRbRNBsphYoiiL/3p9nT ZGn2bMiuMX37rlDwcpiZb5hs0dtadNR641jByygBQVw4bbhUcDp+DmcgfEDWWDsmBb/kYZE/PmSY anflPXWHUIoIYZ+igiqEJpXSFxVZ9CPXEEfv27UWQ5RtKXWL1wi3tRwnyVRaNBwXKmzoo6Li53Cx Cp53xf5rTmU33Tabs14mZn1ZG6UGT/37G4hAfbiH/9srrWA8eZ3D7U18AjL/AwAA//8DAFBLAQIt ABQABgAIAAAAIQDw94q7/QAAAOIBAAATAAAAAAAAAAAAAAAAAAAAAABbQ29udGVudF9UeXBlc10u eG1sUEsBAi0AFAAGAAgAAAAhADHdX2HSAAAAjwEAAAsAAAAAAAAAAAAAAAAALgEAAF9yZWxzLy5y ZWxzUEsBAi0AFAAGAAgAAAAhADMvBZ5BAAAAOQAAABAAAAAAAAAAAAAAAAAAKQIAAGRycy9zaGFw ZXhtbC54bWxQSwECLQAUAAYACAAAACEAChuMrMYAAADdAAAADwAAAAAAAAAAAAAAAACYAgAAZHJz L2Rvd25yZXYueG1sUEsFBgAAAAAEAAQA9QAAAIsDAAAAAA== " path="m748,12l689,30,687,18,745,r3,12xm650,41l591,59,589,47,647,30r3,11xm552,71l493,88,491,77,549,59r3,12xm454,100r-59,18l393,106,451,89r3,11xm356,130r-59,17l294,136r59,-18l356,130xm258,159r-59,18l196,165r59,-18l258,159xm160,188r-59,18l98,194r59,-17l160,188xm62,218l3,235,,224,59,206r3,12xe" fillcolor="black" strokeweight=".1pt">
                        <v:stroke joinstyle="bevel"/>
                        <v:path arrowok="t" o:connecttype="custom" o:connectlocs="474980,7620;437515,19050;436245,11430;473075,0;474980,7620;412750,26035;375285,37465;374015,29845;410845,19050;412750,26035;350520,45085;313055,55880;311785,48895;348615,37465;350520,45085;288290,63500;250825,74930;249555,67310;286385,56515;288290,63500;226060,82550;188595,93345;186690,86360;224155,74930;226060,82550;163830,100965;126365,112395;124460,104775;161925,93345;163830,100965;101600,119380;64135,130810;62230,123190;99695,112395;101600,119380;39370,138430;1905,149225;0,142240;37465,130810;39370,138430" o:connectangles="0,0,0,0,0,0,0,0,0,0,0,0,0,0,0,0,0,0,0,0,0,0,0,0,0,0,0,0,0,0,0,0,0,0,0,0,0,0,0,0"/>
                        <o:lock v:ext="edit" verticies="t"/>
                      </v:shape>
                      <v:shape id="Freeform 1827" o:spid="_x0000_s1705" style="position:absolute;left:7918;top:13068;width:5893;height:2064;visibility:visible;mso-wrap-style:square;v-text-anchor:top" coordsize="928,3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nXp8IA AADdAAAADwAAAGRycy9kb3ducmV2LnhtbERPy4rCMBTdC/5DuMLsNPUx41CNIoogqAud+YBLc22L zU1JYtvx681CmOXhvJfrzlSiIedLywrGowQEcWZ1ybmC35/98BuED8gaK8uk4I88rFf93hJTbVu+ UHMNuYgh7FNUUIRQp1L6rCCDfmRr4sjdrDMYInS51A7bGG4qOUmSL2mw5NhQYE3bgrL79WEUHM+t nM33zeH09HO9cyf3yKujUh+DbrMAEagL/+K3+6AVTKafcX98E5+AXL0AAAD//wMAUEsBAi0AFAAG AAgAAAAhAPD3irv9AAAA4gEAABMAAAAAAAAAAAAAAAAAAAAAAFtDb250ZW50X1R5cGVzXS54bWxQ SwECLQAUAAYACAAAACEAMd1fYdIAAACPAQAACwAAAAAAAAAAAAAAAAAuAQAAX3JlbHMvLnJlbHNQ SwECLQAUAAYACAAAACEAMy8FnkEAAAA5AAAAEAAAAAAAAAAAAAAAAAApAgAAZHJzL3NoYXBleG1s LnhtbFBLAQItABQABgAIAAAAIQC1idenwgAAAN0AAAAPAAAAAAAAAAAAAAAAAJgCAABkcnMvZG93 bnJldi54bWxQSwUGAAAAAAQABAD1AAAAhwMAAAAA " path="m3,l61,20,59,31,,12,3,xm100,33r59,20l156,64,98,45r2,-12xm198,66r58,20l253,97,195,78r3,-12xm295,99r58,20l350,130,292,111r3,-12xm392,132r58,20l448,163,389,144r3,-12xm489,165r59,20l545,196,487,177r2,-12xm587,198r58,20l642,229,584,210r3,-12xm684,231r58,20l739,262,681,243r3,-12xm781,264r58,20l837,295,778,275r3,-11xm878,297r50,17l925,325,876,309r2,-12xe" fillcolor="black" strokeweight=".1pt">
                        <v:stroke joinstyle="bevel"/>
                        <v:path arrowok="t" o:connecttype="custom" o:connectlocs="1905,0;38735,12700;37465,19685;0,7620;1905,0;63500,20955;100965,33655;99060,40640;62230,28575;63500,20955;125730,41910;162560,54610;160655,61595;123825,49530;125730,41910;187325,62865;224155,75565;222250,82550;185420,70485;187325,62865;248920,83820;285750,96520;284480,103505;247015,91440;248920,83820;310515,104775;347980,117475;346075,124460;309245,112395;310515,104775;372745,125730;409575,138430;407670,145415;370840,133350;372745,125730;434340,146685;471170,159385;469265,166370;432435,154305;434340,146685;495935,167640;532765,180340;531495,187325;494030,174625;495935,167640;557530,188595;589280,199390;587375,206375;556260,196215;557530,188595" o:connectangles="0,0,0,0,0,0,0,0,0,0,0,0,0,0,0,0,0,0,0,0,0,0,0,0,0,0,0,0,0,0,0,0,0,0,0,0,0,0,0,0,0,0,0,0,0,0,0,0,0,0"/>
                        <o:lock v:ext="edit" verticies="t"/>
                      </v:shape>
                      <v:shape id="Freeform 1828" o:spid="_x0000_s1706" style="position:absolute;left:11582;top:8235;width:2248;height:6878;visibility:visible;mso-wrap-style:square;v-text-anchor:top" coordsize="354,10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ArqccA AADdAAAADwAAAGRycy9kb3ducmV2LnhtbESP3WrCQBSE7wu+w3IKvaubKBGbuooIYqmCmP5cH7LH JE32bMhuY3x7Vyj0cpiZb5jFajCN6KlzlWUF8TgCQZxbXXGh4PNj+zwH4TyyxsYyKbiSg9Vy9LDA VNsLn6jPfCEChF2KCkrv21RKl5dk0I1tSxy8s+0M+iC7QuoOLwFuGjmJopk0WHFYKLGlTUl5nf0a BS8/u7r+SkzSXL/Ps/30GL8f+q1ST4/D+hWEp8H/h//ab1rBZJrEcH8TnoBc3gAAAP//AwBQSwEC LQAUAAYACAAAACEA8PeKu/0AAADiAQAAEwAAAAAAAAAAAAAAAAAAAAAAW0NvbnRlbnRfVHlwZXNd LnhtbFBLAQItABQABgAIAAAAIQAx3V9h0gAAAI8BAAALAAAAAAAAAAAAAAAAAC4BAABfcmVscy8u cmVsc1BLAQItABQABgAIAAAAIQAzLwWeQQAAADkAAAAQAAAAAAAAAAAAAAAAACkCAABkcnMvc2hh cGV4bWwueG1sUEsBAi0AFAAGAAgAAAAhAGlQK6nHAAAA3QAAAA8AAAAAAAAAAAAAAAAAmAIAAGRy cy9kb3ducmV2LnhtbFBLBQYAAAAABAAEAPUAAACMAwAAAAA= " path="m9,l31,67,21,72,,4,9,xm45,112r22,68l57,184,36,117r9,-5xm81,225r22,68l93,297,72,229r9,-4xm117,338r22,68l130,410,108,342r9,-4xm153,451r22,67l166,522,144,455r9,-4xm190,563r21,68l202,635,180,568r10,-5xm226,676r21,68l238,748,216,680r10,-4xm262,789r21,67l274,861,252,793r10,-4xm298,902r22,67l310,973,288,906r10,-4xm334,1014r20,64l345,1083r-21,-65l334,1014xe" fillcolor="black" strokeweight=".1pt">
                        <v:stroke joinstyle="bevel"/>
                        <v:path arrowok="t" o:connecttype="custom" o:connectlocs="5715,0;19685,42545;13335,45720;0,2540;5715,0;28575,71120;42545,114300;36195,116840;22860,74295;28575,71120;51435,142875;65405,186055;59055,188595;45720,145415;51435,142875;74295,214630;88265,257810;82550,260350;68580,217170;74295,214630;97155,286385;111125,328930;105410,331470;91440,288925;97155,286385;120650,357505;133985,400685;128270,403225;114300,360680;120650,357505;143510,429260;156845,472440;151130,474980;137160,431800;143510,429260;166370,501015;179705,543560;173990,546735;160020,503555;166370,501015;189230,572770;203200,615315;196850,617855;182880,575310;189230,572770;212090,643890;224790,684530;219075,687705;205740,646430;212090,643890" o:connectangles="0,0,0,0,0,0,0,0,0,0,0,0,0,0,0,0,0,0,0,0,0,0,0,0,0,0,0,0,0,0,0,0,0,0,0,0,0,0,0,0,0,0,0,0,0,0,0,0,0,0"/>
                        <o:lock v:ext="edit" verticies="t"/>
                      </v:shape>
                      <v:rect id="Rectangle 1829" o:spid="_x0000_s1707" style="position:absolute;left:7385;top:11195;width:85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y0XcMA AADdAAAADwAAAGRycy9kb3ducmV2LnhtbESP3WoCMRSE7wXfIRzBO8260iKrUUQQbOmNqw9w2Jz9 weRkSaK7ffumUOjlMDPfMLvDaI14kQ+dYwWrZQaCuHK640bB/XZebECEiKzROCYF3xTgsJ9Odlho N/CVXmVsRIJwKFBBG2NfSBmqliyGpeuJk1c7bzEm6RupPQ4Jbo3Ms+xdWuw4LbTY06ml6lE+rQJ5 K8/DpjQ+c595/WU+LteanFLz2Xjcgog0xv/wX/uiFeTrtxx+36QnIPc/AAAA//8DAFBLAQItABQA BgAIAAAAIQDw94q7/QAAAOIBAAATAAAAAAAAAAAAAAAAAAAAAABbQ29udGVudF9UeXBlc10ueG1s UEsBAi0AFAAGAAgAAAAhADHdX2HSAAAAjwEAAAsAAAAAAAAAAAAAAAAALgEAAF9yZWxzLy5yZWxz UEsBAi0AFAAGAAgAAAAhADMvBZ5BAAAAOQAAABAAAAAAAAAAAAAAAAAAKQIAAGRycy9zaGFwZXht bC54bWxQSwECLQAUAAYACAAAACEA7Ky0Xc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v:textbox>
                      </v:rect>
                      <v:rect id="Rectangle 1830" o:spid="_x0000_s1708" style="position:absolute;left:10528;top:666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RxsMA AADdAAAADwAAAGRycy9kb3ducmV2LnhtbESP3WoCMRSE7wXfIRyhd5p1xSJbo4ggWPHGtQ9w2Jz9 weRkSVJ3+/amUOjlMDPfMNv9aI14kg+dYwXLRQaCuHK640bB1/0034AIEVmjcUwKfijAfjedbLHQ buAbPcvYiAThUKCCNsa+kDJULVkMC9cTJ6923mJM0jdSexwS3BqZZ9m7tNhxWmixp2NL1aP8tgrk vTwNm9L4zF3y+mo+z7eanFJvs/HwASLSGP/Df+2zVpCv1iv4fZOegNy9AAAA//8DAFBLAQItABQA BgAIAAAAIQDw94q7/QAAAOIBAAATAAAAAAAAAAAAAAAAAAAAAABbQ29udGVudF9UeXBlc10ueG1s UEsBAi0AFAAGAAgAAAAhADHdX2HSAAAAjwEAAAsAAAAAAAAAAAAAAAAALgEAAF9yZWxzLy5yZWxz UEsBAi0AFAAGAAgAAAAhADMvBZ5BAAAAOQAAABAAAAAAAAAAAAAAAAAAKQIAAGRycy9zaGFwZXht bC54bWxQSwECLQAUAAYACAAAACEAg+ARxs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v:textbox>
                      </v:rect>
                      <v:rect id="Rectangle 1831" o:spid="_x0000_s1709" style="position:absolute;left:901;top:9588;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mJssMA AADdAAAADwAAAGRycy9kb3ducmV2LnhtbESP3WoCMRSE7wu+QziCdzXrqkVWo0hBsOKNax/gsDn7 g8nJkqTu9u2bQqGXw8x8w+wOozXiST50jhUs5hkI4srpjhsFn/fT6wZEiMgajWNS8E0BDvvJyw4L 7Qa+0bOMjUgQDgUqaGPsCylD1ZLFMHc9cfJq5y3GJH0jtcchwa2ReZa9SYsdp4UWe3pvqXqUX1aB vJenYVMan7lLXl/Nx/lWk1NqNh2PWxCRxvgf/muftYJ8uV7B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DAmJss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v:textbox>
                      </v:rect>
                      <v:rect id="Rectangle 1832" o:spid="_x0000_s1710" style="position:absolute;left:16751;top:5137;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0UsKcMA AADdAAAADwAAAGRycy9kb3ducmV2LnhtbESP3WoCMRSE7wXfIRyhd5p1iyJbo4ggWOmNax/gsDn7 g8nJkqTu9u0boeDlMDPfMNv9aI14kA+dYwXLRQaCuHK640bB9+0034AIEVmjcUwKfinAfjedbLHQ buArPcrYiAThUKCCNsa+kDJULVkMC9cTJ6923mJM0jdSexwS3BqZZ9laWuw4LbTY07Gl6l7+WAXy Vp6GTWl85i55/WU+z9eanFJvs/HwASLSGF/h//ZZK8jfVyt4vklPQO7+AAAA//8DAFBLAQItABQA BgAIAAAAIQDw94q7/QAAAOIBAAATAAAAAAAAAAAAAAAAAAAAAABbQ29udGVudF9UeXBlc10ueG1s UEsBAi0AFAAGAAgAAAAhADHdX2HSAAAAjwEAAAsAAAAAAAAAAAAAAAAALgEAAF9yZWxzLy5yZWxz UEsBAi0AFAAGAAgAAAAhADMvBZ5BAAAAOQAAABAAAAAAAAAAAAAAAAAAKQIAAGRycy9zaGFwZXht bC54bWxQSwECLQAUAAYACAAAACEAY0UsKc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v:textbox>
                      </v:rect>
                      <v:rect id="Rectangle 1833" o:spid="_x0000_s1711" style="position:absolute;left:12204;top:933;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eyXsMA AADdAAAADwAAAGRycy9kb3ducmV2LnhtbESP3WoCMRSE7wXfIRyhd5p1RZGtUUQQtPTGtQ9w2Jz9 weRkSVJ3+/ZNoeDlMDPfMLvDaI14kg+dYwXLRQaCuHK640bB1/0834IIEVmjcUwKfijAYT+d7LDQ buAbPcvYiAThUKCCNsa+kDJULVkMC9cTJ6923mJM0jdSexwS3BqZZ9lGWuw4LbTY06ml6lF+WwXy Xp6HbWl85j7y+tNcL7eanFJvs/H4DiLSGF/h//ZFK8hX6w38vUlPQO5/AQAA//8DAFBLAQItABQA BgAIAAAAIQDw94q7/QAAAOIBAAATAAAAAAAAAAAAAAAAAAAAAABbQ29udGVudF9UeXBlc10ueG1s UEsBAi0AFAAGAAgAAAAhADHdX2HSAAAAjwEAAAsAAAAAAAAAAAAAAAAALgEAAF9yZWxzLy5yZWxz UEsBAi0AFAAGAAgAAAAhADMvBZ5BAAAAOQAAABAAAAAAAAAAAAAAAAAAKQIAAGRycy9zaGFwZXht bC54bWxQSwECLQAUAAYACAAAACEAk5eyXs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v:textbox>
                      </v:rect>
                      <v:rect id="Rectangle 1834" o:spid="_x0000_s1712" style="position:absolute;left:10598;top:11245;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XxcMA AADdAAAADwAAAGRycy9kb3ducmV2LnhtbESP3WoCMRSE7wu+QziCdzXrilZWo0hBsOKNax/gsDn7 g8nJkqTu9u2bQqGXw8x8w+wOozXiST50jhUs5hkI4srpjhsFn/fT6wZEiMgajWNS8E0BDvvJyw4L 7Qa+0bOMjUgQDgUqaGPsCylD1ZLFMHc9cfJq5y3GJH0jtcchwa2ReZatpcWO00KLPb23VD3KL6tA 3svTsCmNz9wlr6/m43yrySk1m47HLYhIY/wP/7XPWkG+XL3B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NsXxc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v:textbox>
                      </v:rect>
                      <v:rect id="Rectangle 1835" o:spid="_x0000_s1713" style="position:absolute;left:13354;top:15341;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SDt8AA AADdAAAADwAAAGRycy9kb3ducmV2LnhtbERPy4rCMBTdD/gP4QruxtTKDFKNIoKgMhurH3Bpbh+Y 3JQkYzt/bxbCLA/nvdmN1ogn+dA5VrCYZyCIK6c7bhTcb8fPFYgQkTUax6TgjwLstpOPDRbaDXyl ZxkbkUI4FKigjbEvpAxVSxbD3PXEiaudtxgT9I3UHocUbo3Ms+xbWuw4NbTY06Gl6lH+WgXyVh6H VWl85i55/WPOp2tNTqnZdNyvQUQa47/47T5pBfnyK81Nb9ITkNsXAAAA//8DAFBLAQItABQABgAI AAAAIQDw94q7/QAAAOIBAAATAAAAAAAAAAAAAAAAAAAAAABbQ29udGVudF9UeXBlc10ueG1sUEsB Ai0AFAAGAAgAAAAhADHdX2HSAAAAjwEAAAsAAAAAAAAAAAAAAAAALgEAAF9yZWxzLy5yZWxzUEsB Ai0AFAAGAAgAAAAhADMvBZ5BAAAAOQAAABAAAAAAAAAAAAAAAAAAKQIAAGRycy9zaGFwZXhtbC54 bWxQSwECLQAUAAYACAAAACEAjUSDt8AAAADdAAAADwAAAAAAAAAAAAAAAACYAgAAZHJzL2Rvd25y ZXYueG1sUEsFBgAAAAAEAAQA9QAAAIU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v:textbox>
                      </v:rect>
                      <v:rect id="Rectangle 1836" o:spid="_x0000_s1714" style="position:absolute;left:20739;top:9429;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gmLMMA AADdAAAADwAAAGRycy9kb3ducmV2LnhtbESP3WoCMRSE7wu+QziCdzXrimJXo0hBsOKNax/gsDn7 g8nJkqTu9u2bQqGXw8x8w+wOozXiST50jhUs5hkI4srpjhsFn/fT6wZEiMgajWNS8E0BDvvJyw4L 7Qa+0bOMjUgQDgUqaGPsCylD1ZLFMHc9cfJq5y3GJH0jtcchwa2ReZatpcWO00KLPb23VD3KL6tA 3svTsCmNz9wlr6/m43yrySk1m47HLYhIY/wP/7XPWkG+XL3B75v0BOT+BwAA//8DAFBLAQItABQA BgAIAAAAIQDw94q7/QAAAOIBAAATAAAAAAAAAAAAAAAAAAAAAABbQ29udGVudF9UeXBlc10ueG1s UEsBAi0AFAAGAAgAAAAhADHdX2HSAAAAjwEAAAsAAAAAAAAAAAAAAAAALgEAAF9yZWxzLy5yZWxz UEsBAi0AFAAGAAgAAAAhADMvBZ5BAAAAOQAAABAAAAAAAAAAAAAAAAAAKQIAAGRycy9zaGFwZXht bC54bWxQSwECLQAUAAYACAAAACEA4ggmLMMAAADdAAAADwAAAAAAAAAAAAAAAACYAgAAZHJzL2Rv d25yZXYueG1sUEsFBgAAAAAEAAQA9QAAAIgDA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v:textbox>
                      </v:rect>
                      <v:rect id="Rectangle 1837" o:spid="_x0000_s1715" style="position:absolute;left:4108;top:15411;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5FDL8A AADdAAAADwAAAGRycy9kb3ducmV2LnhtbERPy4rCMBTdD/gP4QqzG1MriFSjiCCozMbqB1ya2wcm NyWJtv69WQzM8nDem91ojXiRD51jBfNZBoK4crrjRsH9dvxZgQgRWaNxTAreFGC3nXxtsNBu4Cu9 ytiIFMKhQAVtjH0hZahashhmridOXO28xZigb6T2OKRwa2SeZUtpsePU0GJPh5aqR/m0CuStPA6r 0vjMXfL615xP15qcUt/Tcb8GEWmM/+I/90kryBfLtD+9SU9Abj8AAAD//wMAUEsBAi0AFAAGAAgA AAAhAPD3irv9AAAA4gEAABMAAAAAAAAAAAAAAAAAAAAAAFtDb250ZW50X1R5cGVzXS54bWxQSwEC LQAUAAYACAAAACEAMd1fYdIAAACPAQAACwAAAAAAAAAAAAAAAAAuAQAAX3JlbHMvLnJlbHNQSwEC LQAUAAYACAAAACEAMy8FnkEAAAA5AAAAEAAAAAAAAAAAAAAAAAApAgAAZHJzL3NoYXBleG1sLnht bFBLAQItABQABgAIAAAAIQC9XkUMvwAAAN0AAAAPAAAAAAAAAAAAAAAAAJgCAABkcnMvZG93bnJl di54bWxQSwUGAAAAAAQABAD1AAAAhAMAAAAA "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v:textbox>
                      </v:rect>
                      <v:oval id="Oval 1838" o:spid="_x0000_s1716" style="position:absolute;left:11512;top:8134;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S5W8QA AADdAAAADwAAAGRycy9kb3ducmV2LnhtbESPQWsCMRSE70L/Q3iF3jSrhUW2RpFCYfGkVvD6SF43 225e1iSu2/56Uyj0OMzMN8xqM7pODBRi61nBfFaAINbetNwoOL2/TZcgYkI22HkmBd8UYbN+mKyw Mv7GBxqOqREZwrFCBTalvpIyaksO48z3xNn78MFhyjI00gS8Zbjr5KIoSumw5bxgsadXS/rreHUK dm7Y67q3AfW23J8/7aX+kRelnh7H7QuIRGP6D/+1a6Ng8VzO4fdNfgJyfQcAAP//AwBQSwECLQAU AAYACAAAACEA8PeKu/0AAADiAQAAEwAAAAAAAAAAAAAAAAAAAAAAW0NvbnRlbnRfVHlwZXNdLnht bFBLAQItABQABgAIAAAAIQAx3V9h0gAAAI8BAAALAAAAAAAAAAAAAAAAAC4BAABfcmVscy8ucmVs c1BLAQItABQABgAIAAAAIQAzLwWeQQAAADkAAAAQAAAAAAAAAAAAAAAAACkCAABkcnMvc2hhcGV4 bWwueG1sUEsBAi0AFAAGAAgAAAAhAOYkuVvEAAAA3QAAAA8AAAAAAAAAAAAAAAAAmAIAAGRycy9k b3ducmV2LnhtbFBLBQYAAAAABAAEAPUAAACJAwAAAAA= " fillcolor="black" strokeweight="0"/>
                      <v:oval id="Oval 1839" o:spid="_x0000_s1717" style="position:absolute;left:7835;top:12992;width:191;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vYnLMQA AADdAAAADwAAAGRycy9kb3ducmV2LnhtbESPwWrDMBBE74X+g9hCb41cF0xxo4QQKJiekrTQ6yJt LCfWypFUx+3XR4FAj8PMvGHmy8n1YqQQO88KnmcFCGLtTcetgq/P96dXEDEhG+w9k4JfirBc3N/N sTb+zFsad6kVGcKxRgU2paGWMmpLDuPMD8TZ2/vgMGUZWmkCnjPc9bIsiko67DgvWBxobUkfdz9O wYcbN7oZbEC9qjbfB3tq/uRJqceHafUGItGU/sO3dmMUlC9VCdc3+QnIxQUAAP//AwBQSwECLQAU AAYACAAAACEA8PeKu/0AAADiAQAAEwAAAAAAAAAAAAAAAAAAAAAAW0NvbnRlbnRfVHlwZXNdLnht bFBLAQItABQABgAIAAAAIQAx3V9h0gAAAI8BAAALAAAAAAAAAAAAAAAAAC4BAABfcmVscy8ucmVs c1BLAQItABQABgAIAAAAIQAzLwWeQQAAADkAAAAQAAAAAAAAAAAAAAAAACkCAABkcnMvc2hhcGV4 bWwueG1sUEsBAi0AFAAGAAgAAAAhABb2JyzEAAAA3QAAAA8AAAAAAAAAAAAAAAAAmAIAAGRycy9k b3ducmV2LnhtbFBLBQYAAAAABAAEAPUAAACJAwAAAAA= " fillcolor="black" strokeweight="0"/>
                      <v:oval id="Oval 1840" o:spid="_x0000_s1718" style="position:absolute;left:16294;top:6699;width:190;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qCt8QA AADdAAAADwAAAGRycy9kb3ducmV2LnhtbESPQWsCMRSE74X+h/AKvdVsFZayNYoUhKUntQWvj+R1 s+3mZU3iuvrrjSD0OMzMN8x8ObpODBRi61nB66QAQay9ablR8P21fnkDEROywc4zKThThOXi8WGO lfEn3tKwS43IEI4VKrAp9ZWUUVtyGCe+J87ejw8OU5ahkSbgKcNdJ6dFUUqHLecFiz19WNJ/u6NT 8OmGja57G1Cvys3+1x7qizwo9fw0rt5BJBrTf/jero2C6aycwe1NfgJycQUAAP//AwBQSwECLQAU AAYACAAAACEA8PeKu/0AAADiAQAAEwAAAAAAAAAAAAAAAAAAAAAAW0NvbnRlbnRfVHlwZXNdLnht bFBLAQItABQABgAIAAAAIQAx3V9h0gAAAI8BAAALAAAAAAAAAAAAAAAAAC4BAABfcmVscy8ucmVs c1BLAQItABQABgAIAAAAIQAzLwWeQQAAADkAAAAQAAAAAAAAAAAAAAAAACkCAABkcnMvc2hhcGV4 bWwueG1sUEsBAi0AFAAGAAgAAAAhAHm6grfEAAAA3QAAAA8AAAAAAAAAAAAAAAAAmAIAAGRycy9k b3ducmV2LnhtbFBLBQYAAAAABAAEAPUAAACJAwAAAAA= " fillcolor="black" strokeweight="0"/>
                      <v:oval id="Oval 1841" o:spid="_x0000_s1719" style="position:absolute;left:1955;top:10998;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Maw8UA AADdAAAADwAAAGRycy9kb3ducmV2LnhtbESPQWsCMRSE74X+h/AKvdVsrSxlNYoUCktPaoVeH8lz s7p5WZN03fbXN4LQ4zAz3zCL1eg6MVCIrWcFz5MCBLH2puVGwf7z/ekVREzIBjvPpOCHIqyW93cL rIy/8JaGXWpEhnCsUIFNqa+kjNqSwzjxPXH2Dj44TFmGRpqAlwx3nZwWRSkdtpwXLPb0Zkmfdt9O wYcbNrrubUC9LjdfR3uuf+VZqceHcT0HkWhM/+FbuzYKpi/lDK5v8hO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2UxrDxQAAAN0AAAAPAAAAAAAAAAAAAAAAAJgCAABkcnMv ZG93bnJldi54bWxQSwUGAAAAAAQABAD1AAAAigMAAAAA " fillcolor="black" strokeweight="0"/>
                      <v:oval id="Oval 1842" o:spid="_x0000_s1720" style="position:absolute;left:12388;top:12992;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R+/WMUA AADdAAAADwAAAGRycy9kb3ducmV2LnhtbESPQWsCMRSE74X+h/AKvdVsLS5lNYoUCktPaoVeH8lz s7p5WZN03fbXN4LQ4zAz3zCL1eg6MVCIrWcFz5MCBLH2puVGwf7z/ekVREzIBjvPpOCHIqyW93cL rIy/8JaGXWpEhnCsUIFNqa+kjNqSwzjxPXH2Dj44TFmGRpqAlwx3nZwWRSkdtpwXLPb0Zkmfdt9O wYcbNrrubUC9LjdfR3uuf+VZqceHcT0HkWhM/+FbuzYKpi/lDK5v8hO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H79YxQAAAN0AAAAPAAAAAAAAAAAAAAAAAJgCAABkcnMv ZG93bnJldi54bWxQSwUGAAAAAAQABAD1AAAAigMAAAAA " fillcolor="black" strokeweight="0"/>
                      <v:oval id="Oval 1843" o:spid="_x0000_s1721" style="position:absolute;left:13709;top:14979;width:191;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0hL8QA AADdAAAADwAAAGRycy9kb3ducmV2LnhtbESPQWsCMRSE74X+h/AK3mq2CotsjSJCYelJrdDrI3nd bN28rEm6rv56Uyj0OMzMN8xyPbpODBRi61nBy7QAQay9ablRcPx4e16AiAnZYOeZFFwpwnr1+LDE yvgL72k4pEZkCMcKFdiU+krKqC05jFPfE2fvyweHKcvQSBPwkuGuk7OiKKXDlvOCxZ62lvTp8OMU vLthp+veBtSbcvf5bc/1TZ6VmjyNm1cQicb0H/5r10bBbF6W8PsmPwG5ugMAAP//AwBQSwECLQAU AAYACAAAACEA8PeKu/0AAADiAQAAEwAAAAAAAAAAAAAAAAAAAAAAW0NvbnRlbnRfVHlwZXNdLnht bFBLAQItABQABgAIAAAAIQAx3V9h0gAAAI8BAAALAAAAAAAAAAAAAAAAAC4BAABfcmVscy8ucmVs c1BLAQItABQABgAIAAAAIQAzLwWeQQAAADkAAAAQAAAAAAAAAAAAAAAAACkCAABkcnMvc2hhcGV4 bWwueG1sUEsBAi0AFAAGAAgAAAAhAGnNIS/EAAAA3QAAAA8AAAAAAAAAAAAAAAAAmAIAAGRycy9k b3ducmV2LnhtbFBLBQYAAAAABAAEAPUAAACJAwAAAAA= " fillcolor="black" strokeweight="0"/>
                      <v:oval id="Oval 1844" o:spid="_x0000_s1722" style="position:absolute;left:20193;top:10998;width:190;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GEtMUA AADdAAAADwAAAGRycy9kb3ducmV2LnhtbESPQWsCMRSE74X+h/AKvdVsLWzLahQpFJae1Aq9PpLn ZnXzsibpuu2vbwTB4zAz3zDz5eg6MVCIrWcFz5MCBLH2puVGwe7r4+kNREzIBjvPpOCXIiwX93dz rIw/84aGbWpEhnCsUIFNqa+kjNqSwzjxPXH29j44TFmGRpqA5wx3nZwWRSkdtpwXLPb0bkkftz9O wacb1rrubUC9KtffB3uq/+RJqceHcTUDkWhMt/C1XRsF05fyFS5v8hO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gYS0xQAAAN0AAAAPAAAAAAAAAAAAAAAAAJgCAABkcnMv ZG93bnJldi54bWxQSwUGAAAAAAQABAD1AAAAigMAAAAA " fillcolor="black" strokeweight="0"/>
                      <v:oval id="Oval 1845" o:spid="_x0000_s1723" style="position:absolute;left:4591;top:14979;width:190;height:2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x28IA AADdAAAADwAAAGRycy9kb3ducmV2LnhtbERP30vDMBB+H/g/hBN821IVi9RlpQhC8Wlugq9Hcms6 m0uXxK761xtB2Nt9fD9vXc9uEBOF2HtWcLsqQBBrb3ruFLzvX5aPIGJCNjh4JgXfFKHeXC3WWBl/ 5jeadqkTOYRjhQpsSmMlZdSWHMaVH4kzd/DBYcowdNIEPOdwN8i7oiilw55zg8WRni3pz92XU/Dq pq1uRxtQN+X242hP7Y88KXVzPTdPIBLN6SL+d7cmz3+4L+Hvm3yC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C1X7HbwgAAAN0AAAAPAAAAAAAAAAAAAAAAAJgCAABkcnMvZG93 bnJldi54bWxQSwUGAAAAAAQABAD1AAAAhwMAAAAA " fillcolor="black" strokeweight="0"/>
                      <v:oval id="Oval 1846" o:spid="_x0000_s1724" style="position:absolute;left:11074;top:10998;width:190;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MUQMMA AADdAAAADwAAAGRycy9kb3ducmV2LnhtbERPTWsCMRC9F/wPYYTeataWWlmNIkJh6clqweuQjJvV zWRN0nXbX98UCr3N433Ocj24VvQUYuNZwXRSgCDW3jRcK/g4vD7MQcSEbLD1TAq+KMJ6NbpbYmn8 jd+p36da5BCOJSqwKXWllFFbchgnviPO3MkHhynDUEsT8JbDXSsfi2ImHTacGyx2tLWkL/tPp+DN 9TtddTag3sx2x7O9Vt/yqtT9eNgsQCQa0r/4z12ZPP/56QV+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2hMUQMMAAADdAAAADwAAAAAAAAAAAAAAAACYAgAAZHJzL2Rv d25yZXYueG1sUEsFBgAAAAAEAAQA9QAAAIgDAAAAAA== " fillcolor="black" strokeweight="0"/>
                      <v:oval id="Oval 1847" o:spid="_x0000_s1725" style="position:absolute;left:12388;top:2400;width:197;height:2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yAMsUA AADdAAAADwAAAGRycy9kb3ducmV2LnhtbESPQUsDMRCF70L/Q5iCN5utYpG1aSkFYfFUa8HrkIyb 1c1km8Tt6q93DoK3Gd6b975Zb6fQq5FS7iIbWC4qUMQ2uo5bA6fXp5sHULkgO+wjk4FvyrDdzK7W WLt44Rcaj6VVEsK5RgO+lKHWOltPAfMiDsSivccUsMiaWu0SXiQ89Pq2qlY6YMfS4HGgvSf7efwK Bp7DeLDN4BPa3erw9uHPzY8+G3M9n3aPoApN5d/8d904wb+/E1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rjIAyxQAAAN0AAAAPAAAAAAAAAAAAAAAAAJgCAABkcnMv ZG93bnJldi54bWxQSwUGAAAAAAQABAD1AAAAigMAAAAA "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Ta có </w:t>
      </w:r>
      <w:r w:rsidR="00B20E54" w:rsidRPr="00B20E54">
        <w:rPr>
          <w:position w:val="-12"/>
          <w:sz w:val="26"/>
          <w:szCs w:val="26"/>
        </w:rPr>
        <w:object w:dxaOrig="2700" w:dyaOrig="360">
          <v:shape id="_x0000_i1593" type="#_x0000_t75" style="width:135pt;height:18pt" o:ole="">
            <v:imagedata r:id="rId1144" o:title=""/>
          </v:shape>
          <o:OLEObject Type="Embed" ProgID="Equation.DSMT4" ShapeID="_x0000_i1593" DrawAspect="Content" ObjectID="_1624864736" r:id="rId114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300" w:dyaOrig="740">
          <v:shape id="_x0000_i1594" type="#_x0000_t75" style="width:264.75pt;height:36.75pt" o:ole="">
            <v:imagedata r:id="rId1146" o:title=""/>
          </v:shape>
          <o:OLEObject Type="Embed" ProgID="Equation.DSMT4" ShapeID="_x0000_i1594" DrawAspect="Content" ObjectID="_1624864737" r:id="rId1147"/>
        </w:object>
      </w:r>
      <w:r w:rsidRPr="00B20E54">
        <w:rPr>
          <w:sz w:val="26"/>
          <w:szCs w:val="26"/>
        </w:rPr>
        <w:t xml:space="preserve"> </w: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position w:val="-30"/>
          <w:sz w:val="26"/>
          <w:szCs w:val="26"/>
        </w:rPr>
        <w:object w:dxaOrig="5220" w:dyaOrig="740">
          <v:shape id="_x0000_i1595" type="#_x0000_t75" style="width:261pt;height:36.75pt" o:ole="">
            <v:imagedata r:id="rId1148" o:title=""/>
          </v:shape>
          <o:OLEObject Type="Embed" ProgID="Equation.DSMT4" ShapeID="_x0000_i1595" DrawAspect="Content" ObjectID="_1624864738" r:id="rId1149"/>
        </w:object>
      </w:r>
      <w:r w:rsidR="0021743B" w:rsidRPr="00B20E54">
        <w:rPr>
          <w:sz w:val="26"/>
          <w:szCs w:val="26"/>
        </w:rPr>
        <w:t xml:space="preserve"> </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26"/>
          <w:sz w:val="26"/>
          <w:szCs w:val="26"/>
        </w:rPr>
        <w:object w:dxaOrig="5740" w:dyaOrig="680">
          <v:shape id="_x0000_i1596" type="#_x0000_t75" style="width:287.25pt;height:33.75pt" o:ole="">
            <v:imagedata r:id="rId1150" o:title=""/>
          </v:shape>
          <o:OLEObject Type="Embed" ProgID="Equation.DSMT4" ShapeID="_x0000_i1596" DrawAspect="Content" ObjectID="_1624864739" r:id="rId1151"/>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Do đó </w:t>
      </w:r>
      <w:r w:rsidR="00B20E54" w:rsidRPr="00B20E54">
        <w:rPr>
          <w:position w:val="-26"/>
          <w:sz w:val="26"/>
          <w:szCs w:val="26"/>
        </w:rPr>
        <w:object w:dxaOrig="6800" w:dyaOrig="680">
          <v:shape id="_x0000_i1597" type="#_x0000_t75" style="width:339.75pt;height:33.75pt" o:ole="">
            <v:imagedata r:id="rId1152" o:title=""/>
          </v:shape>
          <o:OLEObject Type="Embed" ProgID="Equation.DSMT4" ShapeID="_x0000_i1597" DrawAspect="Content" ObjectID="_1624864740" r:id="rId1153"/>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sz w:val="26"/>
          <w:szCs w:val="26"/>
        </w:rPr>
        <w:t xml:space="preserve">Suy ra </w:t>
      </w:r>
      <w:r w:rsidR="00B20E54" w:rsidRPr="00B20E54">
        <w:rPr>
          <w:position w:val="-32"/>
          <w:sz w:val="26"/>
          <w:szCs w:val="26"/>
        </w:rPr>
        <w:object w:dxaOrig="3000" w:dyaOrig="740">
          <v:shape id="_x0000_i1598" type="#_x0000_t75" style="width:150pt;height:36.75pt" o:ole="">
            <v:imagedata r:id="rId1154" o:title=""/>
          </v:shape>
          <o:OLEObject Type="Embed" ProgID="Equation.DSMT4" ShapeID="_x0000_i1598" DrawAspect="Content" ObjectID="_1624864741" r:id="rId1155"/>
        </w:object>
      </w:r>
      <w:r w:rsidRPr="00B20E54">
        <w:rPr>
          <w:sz w:val="26"/>
          <w:szCs w:val="26"/>
        </w:rPr>
        <w:t xml:space="preserve"> </w:t>
      </w:r>
      <w:r w:rsidRPr="00B20E54">
        <w:rPr>
          <w:b/>
          <w:sz w:val="26"/>
          <w:szCs w:val="26"/>
        </w:rPr>
        <w:t>Chọn A.</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001E15F3">
        <w:rPr>
          <w:noProof/>
          <w:sz w:val="26"/>
          <w:szCs w:val="26"/>
        </w:rPr>
        <mc:AlternateContent>
          <mc:Choice Requires="wpc">
            <w:drawing>
              <wp:anchor distT="0" distB="0" distL="114300" distR="114300" simplePos="0" relativeHeight="251662336" behindDoc="0" locked="0" layoutInCell="1" allowOverlap="1">
                <wp:simplePos x="0" y="0"/>
                <wp:positionH relativeFrom="column">
                  <wp:posOffset>3120390</wp:posOffset>
                </wp:positionH>
                <wp:positionV relativeFrom="paragraph">
                  <wp:posOffset>172085</wp:posOffset>
                </wp:positionV>
                <wp:extent cx="1828800" cy="1558290"/>
                <wp:effectExtent l="0" t="3175" r="3810" b="635"/>
                <wp:wrapNone/>
                <wp:docPr id="2338" name="Canvas 2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Freeform 2340"/>
                        <wps:cNvSpPr>
                          <a:spLocks noEditPoints="1"/>
                        </wps:cNvSpPr>
                        <wps:spPr bwMode="auto">
                          <a:xfrm>
                            <a:off x="763905" y="948690"/>
                            <a:ext cx="830580" cy="6985"/>
                          </a:xfrm>
                          <a:custGeom>
                            <a:avLst/>
                            <a:gdLst>
                              <a:gd name="T0" fmla="*/ 63 w 1308"/>
                              <a:gd name="T1" fmla="*/ 0 h 11"/>
                              <a:gd name="T2" fmla="*/ 0 w 1308"/>
                              <a:gd name="T3" fmla="*/ 11 h 11"/>
                              <a:gd name="T4" fmla="*/ 105 w 1308"/>
                              <a:gd name="T5" fmla="*/ 0 h 11"/>
                              <a:gd name="T6" fmla="*/ 169 w 1308"/>
                              <a:gd name="T7" fmla="*/ 11 h 11"/>
                              <a:gd name="T8" fmla="*/ 105 w 1308"/>
                              <a:gd name="T9" fmla="*/ 0 h 11"/>
                              <a:gd name="T10" fmla="*/ 274 w 1308"/>
                              <a:gd name="T11" fmla="*/ 0 h 11"/>
                              <a:gd name="T12" fmla="*/ 211 w 1308"/>
                              <a:gd name="T13" fmla="*/ 11 h 11"/>
                              <a:gd name="T14" fmla="*/ 316 w 1308"/>
                              <a:gd name="T15" fmla="*/ 0 h 11"/>
                              <a:gd name="T16" fmla="*/ 380 w 1308"/>
                              <a:gd name="T17" fmla="*/ 11 h 11"/>
                              <a:gd name="T18" fmla="*/ 316 w 1308"/>
                              <a:gd name="T19" fmla="*/ 0 h 11"/>
                              <a:gd name="T20" fmla="*/ 485 w 1308"/>
                              <a:gd name="T21" fmla="*/ 0 h 11"/>
                              <a:gd name="T22" fmla="*/ 422 w 1308"/>
                              <a:gd name="T23" fmla="*/ 11 h 11"/>
                              <a:gd name="T24" fmla="*/ 527 w 1308"/>
                              <a:gd name="T25" fmla="*/ 0 h 11"/>
                              <a:gd name="T26" fmla="*/ 591 w 1308"/>
                              <a:gd name="T27" fmla="*/ 11 h 11"/>
                              <a:gd name="T28" fmla="*/ 527 w 1308"/>
                              <a:gd name="T29" fmla="*/ 0 h 11"/>
                              <a:gd name="T30" fmla="*/ 696 w 1308"/>
                              <a:gd name="T31" fmla="*/ 0 h 11"/>
                              <a:gd name="T32" fmla="*/ 633 w 1308"/>
                              <a:gd name="T33" fmla="*/ 11 h 11"/>
                              <a:gd name="T34" fmla="*/ 738 w 1308"/>
                              <a:gd name="T35" fmla="*/ 0 h 11"/>
                              <a:gd name="T36" fmla="*/ 802 w 1308"/>
                              <a:gd name="T37" fmla="*/ 11 h 11"/>
                              <a:gd name="T38" fmla="*/ 738 w 1308"/>
                              <a:gd name="T39" fmla="*/ 0 h 11"/>
                              <a:gd name="T40" fmla="*/ 907 w 1308"/>
                              <a:gd name="T41" fmla="*/ 0 h 11"/>
                              <a:gd name="T42" fmla="*/ 844 w 1308"/>
                              <a:gd name="T43" fmla="*/ 11 h 11"/>
                              <a:gd name="T44" fmla="*/ 949 w 1308"/>
                              <a:gd name="T45" fmla="*/ 0 h 11"/>
                              <a:gd name="T46" fmla="*/ 1013 w 1308"/>
                              <a:gd name="T47" fmla="*/ 11 h 11"/>
                              <a:gd name="T48" fmla="*/ 949 w 1308"/>
                              <a:gd name="T49" fmla="*/ 0 h 11"/>
                              <a:gd name="T50" fmla="*/ 1118 w 1308"/>
                              <a:gd name="T51" fmla="*/ 0 h 11"/>
                              <a:gd name="T52" fmla="*/ 1055 w 1308"/>
                              <a:gd name="T53" fmla="*/ 11 h 11"/>
                              <a:gd name="T54" fmla="*/ 1160 w 1308"/>
                              <a:gd name="T55" fmla="*/ 0 h 11"/>
                              <a:gd name="T56" fmla="*/ 1224 w 1308"/>
                              <a:gd name="T57" fmla="*/ 11 h 11"/>
                              <a:gd name="T58" fmla="*/ 1160 w 1308"/>
                              <a:gd name="T59" fmla="*/ 0 h 11"/>
                              <a:gd name="T60" fmla="*/ 1308 w 1308"/>
                              <a:gd name="T61" fmla="*/ 0 h 11"/>
                              <a:gd name="T62" fmla="*/ 1266 w 1308"/>
                              <a:gd name="T6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08"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907" y="0"/>
                                </a:lnTo>
                                <a:lnTo>
                                  <a:pt x="907" y="11"/>
                                </a:lnTo>
                                <a:lnTo>
                                  <a:pt x="844" y="11"/>
                                </a:lnTo>
                                <a:lnTo>
                                  <a:pt x="844" y="0"/>
                                </a:lnTo>
                                <a:close/>
                                <a:moveTo>
                                  <a:pt x="949" y="0"/>
                                </a:moveTo>
                                <a:lnTo>
                                  <a:pt x="1013" y="0"/>
                                </a:lnTo>
                                <a:lnTo>
                                  <a:pt x="1013" y="11"/>
                                </a:lnTo>
                                <a:lnTo>
                                  <a:pt x="949" y="11"/>
                                </a:lnTo>
                                <a:lnTo>
                                  <a:pt x="949" y="0"/>
                                </a:lnTo>
                                <a:close/>
                                <a:moveTo>
                                  <a:pt x="1055" y="0"/>
                                </a:moveTo>
                                <a:lnTo>
                                  <a:pt x="1118" y="0"/>
                                </a:lnTo>
                                <a:lnTo>
                                  <a:pt x="1118" y="11"/>
                                </a:lnTo>
                                <a:lnTo>
                                  <a:pt x="1055" y="11"/>
                                </a:lnTo>
                                <a:lnTo>
                                  <a:pt x="1055" y="0"/>
                                </a:lnTo>
                                <a:close/>
                                <a:moveTo>
                                  <a:pt x="1160" y="0"/>
                                </a:moveTo>
                                <a:lnTo>
                                  <a:pt x="1224" y="0"/>
                                </a:lnTo>
                                <a:lnTo>
                                  <a:pt x="1224" y="11"/>
                                </a:lnTo>
                                <a:lnTo>
                                  <a:pt x="1160" y="11"/>
                                </a:lnTo>
                                <a:lnTo>
                                  <a:pt x="1160" y="0"/>
                                </a:lnTo>
                                <a:close/>
                                <a:moveTo>
                                  <a:pt x="1266" y="0"/>
                                </a:moveTo>
                                <a:lnTo>
                                  <a:pt x="1308" y="0"/>
                                </a:lnTo>
                                <a:lnTo>
                                  <a:pt x="1308" y="11"/>
                                </a:lnTo>
                                <a:lnTo>
                                  <a:pt x="1266" y="11"/>
                                </a:lnTo>
                                <a:lnTo>
                                  <a:pt x="126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99" name="Freeform 2341"/>
                        <wps:cNvSpPr>
                          <a:spLocks noEditPoints="1"/>
                        </wps:cNvSpPr>
                        <wps:spPr bwMode="auto">
                          <a:xfrm>
                            <a:off x="159385" y="949325"/>
                            <a:ext cx="605790" cy="345440"/>
                          </a:xfrm>
                          <a:custGeom>
                            <a:avLst/>
                            <a:gdLst>
                              <a:gd name="T0" fmla="*/ 954 w 954"/>
                              <a:gd name="T1" fmla="*/ 10 h 544"/>
                              <a:gd name="T2" fmla="*/ 898 w 954"/>
                              <a:gd name="T3" fmla="*/ 41 h 544"/>
                              <a:gd name="T4" fmla="*/ 893 w 954"/>
                              <a:gd name="T5" fmla="*/ 31 h 544"/>
                              <a:gd name="T6" fmla="*/ 949 w 954"/>
                              <a:gd name="T7" fmla="*/ 0 h 544"/>
                              <a:gd name="T8" fmla="*/ 954 w 954"/>
                              <a:gd name="T9" fmla="*/ 10 h 544"/>
                              <a:gd name="T10" fmla="*/ 861 w 954"/>
                              <a:gd name="T11" fmla="*/ 62 h 544"/>
                              <a:gd name="T12" fmla="*/ 805 w 954"/>
                              <a:gd name="T13" fmla="*/ 94 h 544"/>
                              <a:gd name="T14" fmla="*/ 800 w 954"/>
                              <a:gd name="T15" fmla="*/ 84 h 544"/>
                              <a:gd name="T16" fmla="*/ 856 w 954"/>
                              <a:gd name="T17" fmla="*/ 52 h 544"/>
                              <a:gd name="T18" fmla="*/ 861 w 954"/>
                              <a:gd name="T19" fmla="*/ 62 h 544"/>
                              <a:gd name="T20" fmla="*/ 767 w 954"/>
                              <a:gd name="T21" fmla="*/ 115 h 544"/>
                              <a:gd name="T22" fmla="*/ 711 w 954"/>
                              <a:gd name="T23" fmla="*/ 146 h 544"/>
                              <a:gd name="T24" fmla="*/ 706 w 954"/>
                              <a:gd name="T25" fmla="*/ 136 h 544"/>
                              <a:gd name="T26" fmla="*/ 762 w 954"/>
                              <a:gd name="T27" fmla="*/ 105 h 544"/>
                              <a:gd name="T28" fmla="*/ 767 w 954"/>
                              <a:gd name="T29" fmla="*/ 115 h 544"/>
                              <a:gd name="T30" fmla="*/ 674 w 954"/>
                              <a:gd name="T31" fmla="*/ 167 h 544"/>
                              <a:gd name="T32" fmla="*/ 618 w 954"/>
                              <a:gd name="T33" fmla="*/ 199 h 544"/>
                              <a:gd name="T34" fmla="*/ 613 w 954"/>
                              <a:gd name="T35" fmla="*/ 189 h 544"/>
                              <a:gd name="T36" fmla="*/ 669 w 954"/>
                              <a:gd name="T37" fmla="*/ 157 h 544"/>
                              <a:gd name="T38" fmla="*/ 674 w 954"/>
                              <a:gd name="T39" fmla="*/ 167 h 544"/>
                              <a:gd name="T40" fmla="*/ 580 w 954"/>
                              <a:gd name="T41" fmla="*/ 220 h 544"/>
                              <a:gd name="T42" fmla="*/ 524 w 954"/>
                              <a:gd name="T43" fmla="*/ 252 h 544"/>
                              <a:gd name="T44" fmla="*/ 519 w 954"/>
                              <a:gd name="T45" fmla="*/ 241 h 544"/>
                              <a:gd name="T46" fmla="*/ 575 w 954"/>
                              <a:gd name="T47" fmla="*/ 210 h 544"/>
                              <a:gd name="T48" fmla="*/ 580 w 954"/>
                              <a:gd name="T49" fmla="*/ 220 h 544"/>
                              <a:gd name="T50" fmla="*/ 487 w 954"/>
                              <a:gd name="T51" fmla="*/ 273 h 544"/>
                              <a:gd name="T52" fmla="*/ 431 w 954"/>
                              <a:gd name="T53" fmla="*/ 304 h 544"/>
                              <a:gd name="T54" fmla="*/ 426 w 954"/>
                              <a:gd name="T55" fmla="*/ 294 h 544"/>
                              <a:gd name="T56" fmla="*/ 482 w 954"/>
                              <a:gd name="T57" fmla="*/ 263 h 544"/>
                              <a:gd name="T58" fmla="*/ 487 w 954"/>
                              <a:gd name="T59" fmla="*/ 273 h 544"/>
                              <a:gd name="T60" fmla="*/ 393 w 954"/>
                              <a:gd name="T61" fmla="*/ 325 h 544"/>
                              <a:gd name="T62" fmla="*/ 337 w 954"/>
                              <a:gd name="T63" fmla="*/ 357 h 544"/>
                              <a:gd name="T64" fmla="*/ 332 w 954"/>
                              <a:gd name="T65" fmla="*/ 347 h 544"/>
                              <a:gd name="T66" fmla="*/ 388 w 954"/>
                              <a:gd name="T67" fmla="*/ 315 h 544"/>
                              <a:gd name="T68" fmla="*/ 393 w 954"/>
                              <a:gd name="T69" fmla="*/ 325 h 544"/>
                              <a:gd name="T70" fmla="*/ 300 w 954"/>
                              <a:gd name="T71" fmla="*/ 378 h 544"/>
                              <a:gd name="T72" fmla="*/ 243 w 954"/>
                              <a:gd name="T73" fmla="*/ 409 h 544"/>
                              <a:gd name="T74" fmla="*/ 239 w 954"/>
                              <a:gd name="T75" fmla="*/ 399 h 544"/>
                              <a:gd name="T76" fmla="*/ 295 w 954"/>
                              <a:gd name="T77" fmla="*/ 368 h 544"/>
                              <a:gd name="T78" fmla="*/ 300 w 954"/>
                              <a:gd name="T79" fmla="*/ 378 h 544"/>
                              <a:gd name="T80" fmla="*/ 206 w 954"/>
                              <a:gd name="T81" fmla="*/ 430 h 544"/>
                              <a:gd name="T82" fmla="*/ 150 w 954"/>
                              <a:gd name="T83" fmla="*/ 462 h 544"/>
                              <a:gd name="T84" fmla="*/ 145 w 954"/>
                              <a:gd name="T85" fmla="*/ 452 h 544"/>
                              <a:gd name="T86" fmla="*/ 201 w 954"/>
                              <a:gd name="T87" fmla="*/ 420 h 544"/>
                              <a:gd name="T88" fmla="*/ 206 w 954"/>
                              <a:gd name="T89" fmla="*/ 430 h 544"/>
                              <a:gd name="T90" fmla="*/ 113 w 954"/>
                              <a:gd name="T91" fmla="*/ 483 h 544"/>
                              <a:gd name="T92" fmla="*/ 56 w 954"/>
                              <a:gd name="T93" fmla="*/ 515 h 544"/>
                              <a:gd name="T94" fmla="*/ 52 w 954"/>
                              <a:gd name="T95" fmla="*/ 504 h 544"/>
                              <a:gd name="T96" fmla="*/ 108 w 954"/>
                              <a:gd name="T97" fmla="*/ 473 h 544"/>
                              <a:gd name="T98" fmla="*/ 113 w 954"/>
                              <a:gd name="T99" fmla="*/ 483 h 544"/>
                              <a:gd name="T100" fmla="*/ 19 w 954"/>
                              <a:gd name="T101" fmla="*/ 536 h 544"/>
                              <a:gd name="T102" fmla="*/ 5 w 954"/>
                              <a:gd name="T103" fmla="*/ 544 h 544"/>
                              <a:gd name="T104" fmla="*/ 0 w 954"/>
                              <a:gd name="T105" fmla="*/ 534 h 544"/>
                              <a:gd name="T106" fmla="*/ 14 w 954"/>
                              <a:gd name="T107" fmla="*/ 526 h 544"/>
                              <a:gd name="T108" fmla="*/ 19 w 954"/>
                              <a:gd name="T109" fmla="*/ 536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54" h="544">
                                <a:moveTo>
                                  <a:pt x="954" y="10"/>
                                </a:moveTo>
                                <a:lnTo>
                                  <a:pt x="898" y="41"/>
                                </a:lnTo>
                                <a:lnTo>
                                  <a:pt x="893" y="31"/>
                                </a:lnTo>
                                <a:lnTo>
                                  <a:pt x="949" y="0"/>
                                </a:lnTo>
                                <a:lnTo>
                                  <a:pt x="954" y="10"/>
                                </a:lnTo>
                                <a:close/>
                                <a:moveTo>
                                  <a:pt x="861" y="62"/>
                                </a:moveTo>
                                <a:lnTo>
                                  <a:pt x="805" y="94"/>
                                </a:lnTo>
                                <a:lnTo>
                                  <a:pt x="800" y="84"/>
                                </a:lnTo>
                                <a:lnTo>
                                  <a:pt x="856" y="52"/>
                                </a:lnTo>
                                <a:lnTo>
                                  <a:pt x="861" y="62"/>
                                </a:lnTo>
                                <a:close/>
                                <a:moveTo>
                                  <a:pt x="767" y="115"/>
                                </a:moveTo>
                                <a:lnTo>
                                  <a:pt x="711" y="146"/>
                                </a:lnTo>
                                <a:lnTo>
                                  <a:pt x="706" y="136"/>
                                </a:lnTo>
                                <a:lnTo>
                                  <a:pt x="762" y="105"/>
                                </a:lnTo>
                                <a:lnTo>
                                  <a:pt x="767" y="115"/>
                                </a:lnTo>
                                <a:close/>
                                <a:moveTo>
                                  <a:pt x="674" y="167"/>
                                </a:moveTo>
                                <a:lnTo>
                                  <a:pt x="618" y="199"/>
                                </a:lnTo>
                                <a:lnTo>
                                  <a:pt x="613" y="189"/>
                                </a:lnTo>
                                <a:lnTo>
                                  <a:pt x="669" y="157"/>
                                </a:lnTo>
                                <a:lnTo>
                                  <a:pt x="674" y="167"/>
                                </a:lnTo>
                                <a:close/>
                                <a:moveTo>
                                  <a:pt x="580" y="220"/>
                                </a:moveTo>
                                <a:lnTo>
                                  <a:pt x="524" y="252"/>
                                </a:lnTo>
                                <a:lnTo>
                                  <a:pt x="519" y="241"/>
                                </a:lnTo>
                                <a:lnTo>
                                  <a:pt x="575" y="210"/>
                                </a:lnTo>
                                <a:lnTo>
                                  <a:pt x="580" y="220"/>
                                </a:lnTo>
                                <a:close/>
                                <a:moveTo>
                                  <a:pt x="487" y="273"/>
                                </a:moveTo>
                                <a:lnTo>
                                  <a:pt x="431" y="304"/>
                                </a:lnTo>
                                <a:lnTo>
                                  <a:pt x="426" y="294"/>
                                </a:lnTo>
                                <a:lnTo>
                                  <a:pt x="482" y="263"/>
                                </a:lnTo>
                                <a:lnTo>
                                  <a:pt x="487" y="273"/>
                                </a:lnTo>
                                <a:close/>
                                <a:moveTo>
                                  <a:pt x="393" y="325"/>
                                </a:moveTo>
                                <a:lnTo>
                                  <a:pt x="337" y="357"/>
                                </a:lnTo>
                                <a:lnTo>
                                  <a:pt x="332" y="347"/>
                                </a:lnTo>
                                <a:lnTo>
                                  <a:pt x="388" y="315"/>
                                </a:lnTo>
                                <a:lnTo>
                                  <a:pt x="393" y="325"/>
                                </a:lnTo>
                                <a:close/>
                                <a:moveTo>
                                  <a:pt x="300" y="378"/>
                                </a:moveTo>
                                <a:lnTo>
                                  <a:pt x="243" y="409"/>
                                </a:lnTo>
                                <a:lnTo>
                                  <a:pt x="239" y="399"/>
                                </a:lnTo>
                                <a:lnTo>
                                  <a:pt x="295" y="368"/>
                                </a:lnTo>
                                <a:lnTo>
                                  <a:pt x="300" y="378"/>
                                </a:lnTo>
                                <a:close/>
                                <a:moveTo>
                                  <a:pt x="206" y="430"/>
                                </a:moveTo>
                                <a:lnTo>
                                  <a:pt x="150" y="462"/>
                                </a:lnTo>
                                <a:lnTo>
                                  <a:pt x="145" y="452"/>
                                </a:lnTo>
                                <a:lnTo>
                                  <a:pt x="201" y="420"/>
                                </a:lnTo>
                                <a:lnTo>
                                  <a:pt x="206" y="430"/>
                                </a:lnTo>
                                <a:close/>
                                <a:moveTo>
                                  <a:pt x="113" y="483"/>
                                </a:moveTo>
                                <a:lnTo>
                                  <a:pt x="56" y="515"/>
                                </a:lnTo>
                                <a:lnTo>
                                  <a:pt x="52" y="504"/>
                                </a:lnTo>
                                <a:lnTo>
                                  <a:pt x="108" y="473"/>
                                </a:lnTo>
                                <a:lnTo>
                                  <a:pt x="113" y="483"/>
                                </a:lnTo>
                                <a:close/>
                                <a:moveTo>
                                  <a:pt x="19" y="536"/>
                                </a:moveTo>
                                <a:lnTo>
                                  <a:pt x="5" y="544"/>
                                </a:lnTo>
                                <a:lnTo>
                                  <a:pt x="0" y="534"/>
                                </a:lnTo>
                                <a:lnTo>
                                  <a:pt x="14" y="526"/>
                                </a:lnTo>
                                <a:lnTo>
                                  <a:pt x="19" y="5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4" name="Freeform 2342"/>
                        <wps:cNvSpPr>
                          <a:spLocks noEditPoints="1"/>
                        </wps:cNvSpPr>
                        <wps:spPr bwMode="auto">
                          <a:xfrm>
                            <a:off x="160020" y="953770"/>
                            <a:ext cx="1414780" cy="340995"/>
                          </a:xfrm>
                          <a:custGeom>
                            <a:avLst/>
                            <a:gdLst>
                              <a:gd name="T0" fmla="*/ 62 w 2228"/>
                              <a:gd name="T1" fmla="*/ 511 h 537"/>
                              <a:gd name="T2" fmla="*/ 2 w 2228"/>
                              <a:gd name="T3" fmla="*/ 537 h 537"/>
                              <a:gd name="T4" fmla="*/ 103 w 2228"/>
                              <a:gd name="T5" fmla="*/ 502 h 537"/>
                              <a:gd name="T6" fmla="*/ 167 w 2228"/>
                              <a:gd name="T7" fmla="*/ 498 h 537"/>
                              <a:gd name="T8" fmla="*/ 103 w 2228"/>
                              <a:gd name="T9" fmla="*/ 502 h 537"/>
                              <a:gd name="T10" fmla="*/ 268 w 2228"/>
                              <a:gd name="T11" fmla="*/ 463 h 537"/>
                              <a:gd name="T12" fmla="*/ 209 w 2228"/>
                              <a:gd name="T13" fmla="*/ 488 h 537"/>
                              <a:gd name="T14" fmla="*/ 309 w 2228"/>
                              <a:gd name="T15" fmla="*/ 453 h 537"/>
                              <a:gd name="T16" fmla="*/ 373 w 2228"/>
                              <a:gd name="T17" fmla="*/ 449 h 537"/>
                              <a:gd name="T18" fmla="*/ 309 w 2228"/>
                              <a:gd name="T19" fmla="*/ 453 h 537"/>
                              <a:gd name="T20" fmla="*/ 474 w 2228"/>
                              <a:gd name="T21" fmla="*/ 414 h 537"/>
                              <a:gd name="T22" fmla="*/ 415 w 2228"/>
                              <a:gd name="T23" fmla="*/ 440 h 537"/>
                              <a:gd name="T24" fmla="*/ 515 w 2228"/>
                              <a:gd name="T25" fmla="*/ 404 h 537"/>
                              <a:gd name="T26" fmla="*/ 579 w 2228"/>
                              <a:gd name="T27" fmla="*/ 401 h 537"/>
                              <a:gd name="T28" fmla="*/ 515 w 2228"/>
                              <a:gd name="T29" fmla="*/ 404 h 537"/>
                              <a:gd name="T30" fmla="*/ 680 w 2228"/>
                              <a:gd name="T31" fmla="*/ 365 h 537"/>
                              <a:gd name="T32" fmla="*/ 621 w 2228"/>
                              <a:gd name="T33" fmla="*/ 391 h 537"/>
                              <a:gd name="T34" fmla="*/ 721 w 2228"/>
                              <a:gd name="T35" fmla="*/ 355 h 537"/>
                              <a:gd name="T36" fmla="*/ 786 w 2228"/>
                              <a:gd name="T37" fmla="*/ 352 h 537"/>
                              <a:gd name="T38" fmla="*/ 721 w 2228"/>
                              <a:gd name="T39" fmla="*/ 355 h 537"/>
                              <a:gd name="T40" fmla="*/ 886 w 2228"/>
                              <a:gd name="T41" fmla="*/ 317 h 537"/>
                              <a:gd name="T42" fmla="*/ 827 w 2228"/>
                              <a:gd name="T43" fmla="*/ 342 h 537"/>
                              <a:gd name="T44" fmla="*/ 928 w 2228"/>
                              <a:gd name="T45" fmla="*/ 307 h 537"/>
                              <a:gd name="T46" fmla="*/ 992 w 2228"/>
                              <a:gd name="T47" fmla="*/ 303 h 537"/>
                              <a:gd name="T48" fmla="*/ 928 w 2228"/>
                              <a:gd name="T49" fmla="*/ 307 h 537"/>
                              <a:gd name="T50" fmla="*/ 1092 w 2228"/>
                              <a:gd name="T51" fmla="*/ 268 h 537"/>
                              <a:gd name="T52" fmla="*/ 1033 w 2228"/>
                              <a:gd name="T53" fmla="*/ 293 h 537"/>
                              <a:gd name="T54" fmla="*/ 1134 w 2228"/>
                              <a:gd name="T55" fmla="*/ 258 h 537"/>
                              <a:gd name="T56" fmla="*/ 1198 w 2228"/>
                              <a:gd name="T57" fmla="*/ 254 h 537"/>
                              <a:gd name="T58" fmla="*/ 1134 w 2228"/>
                              <a:gd name="T59" fmla="*/ 258 h 537"/>
                              <a:gd name="T60" fmla="*/ 1298 w 2228"/>
                              <a:gd name="T61" fmla="*/ 219 h 537"/>
                              <a:gd name="T62" fmla="*/ 1239 w 2228"/>
                              <a:gd name="T63" fmla="*/ 245 h 537"/>
                              <a:gd name="T64" fmla="*/ 1340 w 2228"/>
                              <a:gd name="T65" fmla="*/ 209 h 537"/>
                              <a:gd name="T66" fmla="*/ 1404 w 2228"/>
                              <a:gd name="T67" fmla="*/ 206 h 537"/>
                              <a:gd name="T68" fmla="*/ 1340 w 2228"/>
                              <a:gd name="T69" fmla="*/ 209 h 537"/>
                              <a:gd name="T70" fmla="*/ 1505 w 2228"/>
                              <a:gd name="T71" fmla="*/ 170 h 537"/>
                              <a:gd name="T72" fmla="*/ 1445 w 2228"/>
                              <a:gd name="T73" fmla="*/ 196 h 537"/>
                              <a:gd name="T74" fmla="*/ 1546 w 2228"/>
                              <a:gd name="T75" fmla="*/ 161 h 537"/>
                              <a:gd name="T76" fmla="*/ 1610 w 2228"/>
                              <a:gd name="T77" fmla="*/ 157 h 537"/>
                              <a:gd name="T78" fmla="*/ 1546 w 2228"/>
                              <a:gd name="T79" fmla="*/ 161 h 537"/>
                              <a:gd name="T80" fmla="*/ 1711 w 2228"/>
                              <a:gd name="T81" fmla="*/ 122 h 537"/>
                              <a:gd name="T82" fmla="*/ 1651 w 2228"/>
                              <a:gd name="T83" fmla="*/ 147 h 537"/>
                              <a:gd name="T84" fmla="*/ 1752 w 2228"/>
                              <a:gd name="T85" fmla="*/ 112 h 537"/>
                              <a:gd name="T86" fmla="*/ 1816 w 2228"/>
                              <a:gd name="T87" fmla="*/ 108 h 537"/>
                              <a:gd name="T88" fmla="*/ 1752 w 2228"/>
                              <a:gd name="T89" fmla="*/ 112 h 537"/>
                              <a:gd name="T90" fmla="*/ 1917 w 2228"/>
                              <a:gd name="T91" fmla="*/ 73 h 537"/>
                              <a:gd name="T92" fmla="*/ 1857 w 2228"/>
                              <a:gd name="T93" fmla="*/ 99 h 537"/>
                              <a:gd name="T94" fmla="*/ 1958 w 2228"/>
                              <a:gd name="T95" fmla="*/ 63 h 537"/>
                              <a:gd name="T96" fmla="*/ 2022 w 2228"/>
                              <a:gd name="T97" fmla="*/ 60 h 537"/>
                              <a:gd name="T98" fmla="*/ 1958 w 2228"/>
                              <a:gd name="T99" fmla="*/ 63 h 537"/>
                              <a:gd name="T100" fmla="*/ 2123 w 2228"/>
                              <a:gd name="T101" fmla="*/ 24 h 537"/>
                              <a:gd name="T102" fmla="*/ 2063 w 2228"/>
                              <a:gd name="T103" fmla="*/ 50 h 537"/>
                              <a:gd name="T104" fmla="*/ 2164 w 2228"/>
                              <a:gd name="T105" fmla="*/ 14 h 537"/>
                              <a:gd name="T106" fmla="*/ 2228 w 2228"/>
                              <a:gd name="T107" fmla="*/ 11 h 537"/>
                              <a:gd name="T108" fmla="*/ 2164 w 2228"/>
                              <a:gd name="T109" fmla="*/ 14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28" h="537">
                                <a:moveTo>
                                  <a:pt x="0" y="526"/>
                                </a:moveTo>
                                <a:lnTo>
                                  <a:pt x="62" y="511"/>
                                </a:lnTo>
                                <a:lnTo>
                                  <a:pt x="64" y="523"/>
                                </a:lnTo>
                                <a:lnTo>
                                  <a:pt x="2" y="537"/>
                                </a:lnTo>
                                <a:lnTo>
                                  <a:pt x="0" y="526"/>
                                </a:lnTo>
                                <a:close/>
                                <a:moveTo>
                                  <a:pt x="103" y="502"/>
                                </a:moveTo>
                                <a:lnTo>
                                  <a:pt x="165" y="487"/>
                                </a:lnTo>
                                <a:lnTo>
                                  <a:pt x="167" y="498"/>
                                </a:lnTo>
                                <a:lnTo>
                                  <a:pt x="105" y="513"/>
                                </a:lnTo>
                                <a:lnTo>
                                  <a:pt x="103" y="502"/>
                                </a:lnTo>
                                <a:close/>
                                <a:moveTo>
                                  <a:pt x="206" y="477"/>
                                </a:moveTo>
                                <a:lnTo>
                                  <a:pt x="268" y="463"/>
                                </a:lnTo>
                                <a:lnTo>
                                  <a:pt x="270" y="474"/>
                                </a:lnTo>
                                <a:lnTo>
                                  <a:pt x="209" y="488"/>
                                </a:lnTo>
                                <a:lnTo>
                                  <a:pt x="206" y="477"/>
                                </a:lnTo>
                                <a:close/>
                                <a:moveTo>
                                  <a:pt x="309" y="453"/>
                                </a:moveTo>
                                <a:lnTo>
                                  <a:pt x="371" y="438"/>
                                </a:lnTo>
                                <a:lnTo>
                                  <a:pt x="373" y="449"/>
                                </a:lnTo>
                                <a:lnTo>
                                  <a:pt x="311" y="464"/>
                                </a:lnTo>
                                <a:lnTo>
                                  <a:pt x="309" y="453"/>
                                </a:lnTo>
                                <a:close/>
                                <a:moveTo>
                                  <a:pt x="412" y="429"/>
                                </a:moveTo>
                                <a:lnTo>
                                  <a:pt x="474" y="414"/>
                                </a:lnTo>
                                <a:lnTo>
                                  <a:pt x="476" y="425"/>
                                </a:lnTo>
                                <a:lnTo>
                                  <a:pt x="415" y="440"/>
                                </a:lnTo>
                                <a:lnTo>
                                  <a:pt x="412" y="429"/>
                                </a:lnTo>
                                <a:close/>
                                <a:moveTo>
                                  <a:pt x="515" y="404"/>
                                </a:moveTo>
                                <a:lnTo>
                                  <a:pt x="577" y="390"/>
                                </a:lnTo>
                                <a:lnTo>
                                  <a:pt x="579" y="401"/>
                                </a:lnTo>
                                <a:lnTo>
                                  <a:pt x="518" y="415"/>
                                </a:lnTo>
                                <a:lnTo>
                                  <a:pt x="515" y="404"/>
                                </a:lnTo>
                                <a:close/>
                                <a:moveTo>
                                  <a:pt x="618" y="380"/>
                                </a:moveTo>
                                <a:lnTo>
                                  <a:pt x="680" y="365"/>
                                </a:lnTo>
                                <a:lnTo>
                                  <a:pt x="683" y="376"/>
                                </a:lnTo>
                                <a:lnTo>
                                  <a:pt x="621" y="391"/>
                                </a:lnTo>
                                <a:lnTo>
                                  <a:pt x="618" y="380"/>
                                </a:lnTo>
                                <a:close/>
                                <a:moveTo>
                                  <a:pt x="721" y="355"/>
                                </a:moveTo>
                                <a:lnTo>
                                  <a:pt x="783" y="341"/>
                                </a:lnTo>
                                <a:lnTo>
                                  <a:pt x="786" y="352"/>
                                </a:lnTo>
                                <a:lnTo>
                                  <a:pt x="724" y="367"/>
                                </a:lnTo>
                                <a:lnTo>
                                  <a:pt x="721" y="355"/>
                                </a:lnTo>
                                <a:close/>
                                <a:moveTo>
                                  <a:pt x="825" y="331"/>
                                </a:moveTo>
                                <a:lnTo>
                                  <a:pt x="886" y="317"/>
                                </a:lnTo>
                                <a:lnTo>
                                  <a:pt x="889" y="328"/>
                                </a:lnTo>
                                <a:lnTo>
                                  <a:pt x="827" y="342"/>
                                </a:lnTo>
                                <a:lnTo>
                                  <a:pt x="825" y="331"/>
                                </a:lnTo>
                                <a:close/>
                                <a:moveTo>
                                  <a:pt x="928" y="307"/>
                                </a:moveTo>
                                <a:lnTo>
                                  <a:pt x="989" y="292"/>
                                </a:lnTo>
                                <a:lnTo>
                                  <a:pt x="992" y="303"/>
                                </a:lnTo>
                                <a:lnTo>
                                  <a:pt x="930" y="318"/>
                                </a:lnTo>
                                <a:lnTo>
                                  <a:pt x="928" y="307"/>
                                </a:lnTo>
                                <a:close/>
                                <a:moveTo>
                                  <a:pt x="1031" y="282"/>
                                </a:moveTo>
                                <a:lnTo>
                                  <a:pt x="1092" y="268"/>
                                </a:lnTo>
                                <a:lnTo>
                                  <a:pt x="1095" y="279"/>
                                </a:lnTo>
                                <a:lnTo>
                                  <a:pt x="1033" y="293"/>
                                </a:lnTo>
                                <a:lnTo>
                                  <a:pt x="1031" y="282"/>
                                </a:lnTo>
                                <a:close/>
                                <a:moveTo>
                                  <a:pt x="1134" y="258"/>
                                </a:moveTo>
                                <a:lnTo>
                                  <a:pt x="1195" y="243"/>
                                </a:lnTo>
                                <a:lnTo>
                                  <a:pt x="1198" y="254"/>
                                </a:lnTo>
                                <a:lnTo>
                                  <a:pt x="1136" y="269"/>
                                </a:lnTo>
                                <a:lnTo>
                                  <a:pt x="1134" y="258"/>
                                </a:lnTo>
                                <a:close/>
                                <a:moveTo>
                                  <a:pt x="1237" y="234"/>
                                </a:moveTo>
                                <a:lnTo>
                                  <a:pt x="1298" y="219"/>
                                </a:lnTo>
                                <a:lnTo>
                                  <a:pt x="1301" y="230"/>
                                </a:lnTo>
                                <a:lnTo>
                                  <a:pt x="1239" y="245"/>
                                </a:lnTo>
                                <a:lnTo>
                                  <a:pt x="1237" y="234"/>
                                </a:lnTo>
                                <a:close/>
                                <a:moveTo>
                                  <a:pt x="1340" y="209"/>
                                </a:moveTo>
                                <a:lnTo>
                                  <a:pt x="1402" y="195"/>
                                </a:lnTo>
                                <a:lnTo>
                                  <a:pt x="1404" y="206"/>
                                </a:lnTo>
                                <a:lnTo>
                                  <a:pt x="1342" y="220"/>
                                </a:lnTo>
                                <a:lnTo>
                                  <a:pt x="1340" y="209"/>
                                </a:lnTo>
                                <a:close/>
                                <a:moveTo>
                                  <a:pt x="1443" y="185"/>
                                </a:moveTo>
                                <a:lnTo>
                                  <a:pt x="1505" y="170"/>
                                </a:lnTo>
                                <a:lnTo>
                                  <a:pt x="1507" y="181"/>
                                </a:lnTo>
                                <a:lnTo>
                                  <a:pt x="1445" y="196"/>
                                </a:lnTo>
                                <a:lnTo>
                                  <a:pt x="1443" y="185"/>
                                </a:lnTo>
                                <a:close/>
                                <a:moveTo>
                                  <a:pt x="1546" y="161"/>
                                </a:moveTo>
                                <a:lnTo>
                                  <a:pt x="1608" y="146"/>
                                </a:lnTo>
                                <a:lnTo>
                                  <a:pt x="1610" y="157"/>
                                </a:lnTo>
                                <a:lnTo>
                                  <a:pt x="1548" y="172"/>
                                </a:lnTo>
                                <a:lnTo>
                                  <a:pt x="1546" y="161"/>
                                </a:lnTo>
                                <a:close/>
                                <a:moveTo>
                                  <a:pt x="1649" y="136"/>
                                </a:moveTo>
                                <a:lnTo>
                                  <a:pt x="1711" y="122"/>
                                </a:lnTo>
                                <a:lnTo>
                                  <a:pt x="1713" y="133"/>
                                </a:lnTo>
                                <a:lnTo>
                                  <a:pt x="1651" y="147"/>
                                </a:lnTo>
                                <a:lnTo>
                                  <a:pt x="1649" y="136"/>
                                </a:lnTo>
                                <a:close/>
                                <a:moveTo>
                                  <a:pt x="1752" y="112"/>
                                </a:moveTo>
                                <a:lnTo>
                                  <a:pt x="1814" y="97"/>
                                </a:lnTo>
                                <a:lnTo>
                                  <a:pt x="1816" y="108"/>
                                </a:lnTo>
                                <a:lnTo>
                                  <a:pt x="1754" y="123"/>
                                </a:lnTo>
                                <a:lnTo>
                                  <a:pt x="1752" y="112"/>
                                </a:lnTo>
                                <a:close/>
                                <a:moveTo>
                                  <a:pt x="1855" y="87"/>
                                </a:moveTo>
                                <a:lnTo>
                                  <a:pt x="1917" y="73"/>
                                </a:lnTo>
                                <a:lnTo>
                                  <a:pt x="1919" y="84"/>
                                </a:lnTo>
                                <a:lnTo>
                                  <a:pt x="1857" y="99"/>
                                </a:lnTo>
                                <a:lnTo>
                                  <a:pt x="1855" y="87"/>
                                </a:lnTo>
                                <a:close/>
                                <a:moveTo>
                                  <a:pt x="1958" y="63"/>
                                </a:moveTo>
                                <a:lnTo>
                                  <a:pt x="2020" y="48"/>
                                </a:lnTo>
                                <a:lnTo>
                                  <a:pt x="2022" y="60"/>
                                </a:lnTo>
                                <a:lnTo>
                                  <a:pt x="1960" y="74"/>
                                </a:lnTo>
                                <a:lnTo>
                                  <a:pt x="1958" y="63"/>
                                </a:lnTo>
                                <a:close/>
                                <a:moveTo>
                                  <a:pt x="2061" y="39"/>
                                </a:moveTo>
                                <a:lnTo>
                                  <a:pt x="2123" y="24"/>
                                </a:lnTo>
                                <a:lnTo>
                                  <a:pt x="2125" y="35"/>
                                </a:lnTo>
                                <a:lnTo>
                                  <a:pt x="2063" y="50"/>
                                </a:lnTo>
                                <a:lnTo>
                                  <a:pt x="2061" y="39"/>
                                </a:lnTo>
                                <a:close/>
                                <a:moveTo>
                                  <a:pt x="2164" y="14"/>
                                </a:moveTo>
                                <a:lnTo>
                                  <a:pt x="2226" y="0"/>
                                </a:lnTo>
                                <a:lnTo>
                                  <a:pt x="2228" y="11"/>
                                </a:lnTo>
                                <a:lnTo>
                                  <a:pt x="2166" y="25"/>
                                </a:lnTo>
                                <a:lnTo>
                                  <a:pt x="2164"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5" name="Line 2343"/>
                        <wps:cNvCnPr/>
                        <wps:spPr bwMode="auto">
                          <a:xfrm>
                            <a:off x="160655" y="1291590"/>
                            <a:ext cx="8305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6" name="Line 2344"/>
                        <wps:cNvCnPr/>
                        <wps:spPr bwMode="auto">
                          <a:xfrm flipV="1">
                            <a:off x="991235" y="952500"/>
                            <a:ext cx="603250" cy="3390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7" name="Line 2345"/>
                        <wps:cNvCnPr/>
                        <wps:spPr bwMode="auto">
                          <a:xfrm>
                            <a:off x="763905" y="249555"/>
                            <a:ext cx="830580" cy="7029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8" name="Line 2346"/>
                        <wps:cNvCnPr/>
                        <wps:spPr bwMode="auto">
                          <a:xfrm>
                            <a:off x="763905" y="249555"/>
                            <a:ext cx="22733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9" name="Line 2347"/>
                        <wps:cNvCnPr/>
                        <wps:spPr bwMode="auto">
                          <a:xfrm flipH="1">
                            <a:off x="160655" y="249555"/>
                            <a:ext cx="60325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0" name="Freeform 2348"/>
                        <wps:cNvSpPr>
                          <a:spLocks noEditPoints="1"/>
                        </wps:cNvSpPr>
                        <wps:spPr bwMode="auto">
                          <a:xfrm>
                            <a:off x="760095" y="249555"/>
                            <a:ext cx="6985" cy="692150"/>
                          </a:xfrm>
                          <a:custGeom>
                            <a:avLst/>
                            <a:gdLst>
                              <a:gd name="T0" fmla="*/ 11 w 11"/>
                              <a:gd name="T1" fmla="*/ 0 h 1090"/>
                              <a:gd name="T2" fmla="*/ 11 w 11"/>
                              <a:gd name="T3" fmla="*/ 68 h 1090"/>
                              <a:gd name="T4" fmla="*/ 0 w 11"/>
                              <a:gd name="T5" fmla="*/ 68 h 1090"/>
                              <a:gd name="T6" fmla="*/ 0 w 11"/>
                              <a:gd name="T7" fmla="*/ 0 h 1090"/>
                              <a:gd name="T8" fmla="*/ 11 w 11"/>
                              <a:gd name="T9" fmla="*/ 0 h 1090"/>
                              <a:gd name="T10" fmla="*/ 11 w 11"/>
                              <a:gd name="T11" fmla="*/ 113 h 1090"/>
                              <a:gd name="T12" fmla="*/ 11 w 11"/>
                              <a:gd name="T13" fmla="*/ 182 h 1090"/>
                              <a:gd name="T14" fmla="*/ 0 w 11"/>
                              <a:gd name="T15" fmla="*/ 182 h 1090"/>
                              <a:gd name="T16" fmla="*/ 0 w 11"/>
                              <a:gd name="T17" fmla="*/ 113 h 1090"/>
                              <a:gd name="T18" fmla="*/ 11 w 11"/>
                              <a:gd name="T19" fmla="*/ 113 h 1090"/>
                              <a:gd name="T20" fmla="*/ 11 w 11"/>
                              <a:gd name="T21" fmla="*/ 227 h 1090"/>
                              <a:gd name="T22" fmla="*/ 11 w 11"/>
                              <a:gd name="T23" fmla="*/ 295 h 1090"/>
                              <a:gd name="T24" fmla="*/ 0 w 11"/>
                              <a:gd name="T25" fmla="*/ 295 h 1090"/>
                              <a:gd name="T26" fmla="*/ 0 w 11"/>
                              <a:gd name="T27" fmla="*/ 227 h 1090"/>
                              <a:gd name="T28" fmla="*/ 11 w 11"/>
                              <a:gd name="T29" fmla="*/ 227 h 1090"/>
                              <a:gd name="T30" fmla="*/ 11 w 11"/>
                              <a:gd name="T31" fmla="*/ 341 h 1090"/>
                              <a:gd name="T32" fmla="*/ 11 w 11"/>
                              <a:gd name="T33" fmla="*/ 409 h 1090"/>
                              <a:gd name="T34" fmla="*/ 0 w 11"/>
                              <a:gd name="T35" fmla="*/ 409 h 1090"/>
                              <a:gd name="T36" fmla="*/ 0 w 11"/>
                              <a:gd name="T37" fmla="*/ 341 h 1090"/>
                              <a:gd name="T38" fmla="*/ 11 w 11"/>
                              <a:gd name="T39" fmla="*/ 341 h 1090"/>
                              <a:gd name="T40" fmla="*/ 11 w 11"/>
                              <a:gd name="T41" fmla="*/ 454 h 1090"/>
                              <a:gd name="T42" fmla="*/ 11 w 11"/>
                              <a:gd name="T43" fmla="*/ 522 h 1090"/>
                              <a:gd name="T44" fmla="*/ 0 w 11"/>
                              <a:gd name="T45" fmla="*/ 522 h 1090"/>
                              <a:gd name="T46" fmla="*/ 0 w 11"/>
                              <a:gd name="T47" fmla="*/ 454 h 1090"/>
                              <a:gd name="T48" fmla="*/ 11 w 11"/>
                              <a:gd name="T49" fmla="*/ 454 h 1090"/>
                              <a:gd name="T50" fmla="*/ 11 w 11"/>
                              <a:gd name="T51" fmla="*/ 568 h 1090"/>
                              <a:gd name="T52" fmla="*/ 11 w 11"/>
                              <a:gd name="T53" fmla="*/ 636 h 1090"/>
                              <a:gd name="T54" fmla="*/ 0 w 11"/>
                              <a:gd name="T55" fmla="*/ 636 h 1090"/>
                              <a:gd name="T56" fmla="*/ 0 w 11"/>
                              <a:gd name="T57" fmla="*/ 568 h 1090"/>
                              <a:gd name="T58" fmla="*/ 11 w 11"/>
                              <a:gd name="T59" fmla="*/ 568 h 1090"/>
                              <a:gd name="T60" fmla="*/ 11 w 11"/>
                              <a:gd name="T61" fmla="*/ 681 h 1090"/>
                              <a:gd name="T62" fmla="*/ 11 w 11"/>
                              <a:gd name="T63" fmla="*/ 750 h 1090"/>
                              <a:gd name="T64" fmla="*/ 0 w 11"/>
                              <a:gd name="T65" fmla="*/ 750 h 1090"/>
                              <a:gd name="T66" fmla="*/ 0 w 11"/>
                              <a:gd name="T67" fmla="*/ 681 h 1090"/>
                              <a:gd name="T68" fmla="*/ 11 w 11"/>
                              <a:gd name="T69" fmla="*/ 681 h 1090"/>
                              <a:gd name="T70" fmla="*/ 11 w 11"/>
                              <a:gd name="T71" fmla="*/ 795 h 1090"/>
                              <a:gd name="T72" fmla="*/ 11 w 11"/>
                              <a:gd name="T73" fmla="*/ 863 h 1090"/>
                              <a:gd name="T74" fmla="*/ 0 w 11"/>
                              <a:gd name="T75" fmla="*/ 863 h 1090"/>
                              <a:gd name="T76" fmla="*/ 0 w 11"/>
                              <a:gd name="T77" fmla="*/ 795 h 1090"/>
                              <a:gd name="T78" fmla="*/ 11 w 11"/>
                              <a:gd name="T79" fmla="*/ 795 h 1090"/>
                              <a:gd name="T80" fmla="*/ 11 w 11"/>
                              <a:gd name="T81" fmla="*/ 909 h 1090"/>
                              <a:gd name="T82" fmla="*/ 11 w 11"/>
                              <a:gd name="T83" fmla="*/ 977 h 1090"/>
                              <a:gd name="T84" fmla="*/ 0 w 11"/>
                              <a:gd name="T85" fmla="*/ 977 h 1090"/>
                              <a:gd name="T86" fmla="*/ 0 w 11"/>
                              <a:gd name="T87" fmla="*/ 909 h 1090"/>
                              <a:gd name="T88" fmla="*/ 11 w 11"/>
                              <a:gd name="T89" fmla="*/ 909 h 1090"/>
                              <a:gd name="T90" fmla="*/ 11 w 11"/>
                              <a:gd name="T91" fmla="*/ 1022 h 1090"/>
                              <a:gd name="T92" fmla="*/ 11 w 11"/>
                              <a:gd name="T93" fmla="*/ 1090 h 1090"/>
                              <a:gd name="T94" fmla="*/ 0 w 11"/>
                              <a:gd name="T95" fmla="*/ 1090 h 1090"/>
                              <a:gd name="T96" fmla="*/ 0 w 11"/>
                              <a:gd name="T97" fmla="*/ 1022 h 1090"/>
                              <a:gd name="T98" fmla="*/ 11 w 11"/>
                              <a:gd name="T99" fmla="*/ 1022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 h="1090">
                                <a:moveTo>
                                  <a:pt x="11" y="0"/>
                                </a:moveTo>
                                <a:lnTo>
                                  <a:pt x="11" y="68"/>
                                </a:lnTo>
                                <a:lnTo>
                                  <a:pt x="0" y="68"/>
                                </a:lnTo>
                                <a:lnTo>
                                  <a:pt x="0" y="0"/>
                                </a:lnTo>
                                <a:lnTo>
                                  <a:pt x="11" y="0"/>
                                </a:lnTo>
                                <a:close/>
                                <a:moveTo>
                                  <a:pt x="11" y="113"/>
                                </a:moveTo>
                                <a:lnTo>
                                  <a:pt x="11" y="182"/>
                                </a:lnTo>
                                <a:lnTo>
                                  <a:pt x="0" y="182"/>
                                </a:lnTo>
                                <a:lnTo>
                                  <a:pt x="0" y="113"/>
                                </a:lnTo>
                                <a:lnTo>
                                  <a:pt x="11" y="113"/>
                                </a:lnTo>
                                <a:close/>
                                <a:moveTo>
                                  <a:pt x="11" y="227"/>
                                </a:moveTo>
                                <a:lnTo>
                                  <a:pt x="11" y="295"/>
                                </a:lnTo>
                                <a:lnTo>
                                  <a:pt x="0" y="295"/>
                                </a:lnTo>
                                <a:lnTo>
                                  <a:pt x="0" y="227"/>
                                </a:lnTo>
                                <a:lnTo>
                                  <a:pt x="11" y="227"/>
                                </a:lnTo>
                                <a:close/>
                                <a:moveTo>
                                  <a:pt x="11" y="341"/>
                                </a:moveTo>
                                <a:lnTo>
                                  <a:pt x="11" y="409"/>
                                </a:lnTo>
                                <a:lnTo>
                                  <a:pt x="0" y="409"/>
                                </a:lnTo>
                                <a:lnTo>
                                  <a:pt x="0" y="341"/>
                                </a:lnTo>
                                <a:lnTo>
                                  <a:pt x="11" y="341"/>
                                </a:lnTo>
                                <a:close/>
                                <a:moveTo>
                                  <a:pt x="11" y="454"/>
                                </a:moveTo>
                                <a:lnTo>
                                  <a:pt x="11" y="522"/>
                                </a:lnTo>
                                <a:lnTo>
                                  <a:pt x="0" y="522"/>
                                </a:lnTo>
                                <a:lnTo>
                                  <a:pt x="0" y="454"/>
                                </a:lnTo>
                                <a:lnTo>
                                  <a:pt x="11" y="454"/>
                                </a:lnTo>
                                <a:close/>
                                <a:moveTo>
                                  <a:pt x="11" y="568"/>
                                </a:moveTo>
                                <a:lnTo>
                                  <a:pt x="11" y="636"/>
                                </a:lnTo>
                                <a:lnTo>
                                  <a:pt x="0" y="636"/>
                                </a:lnTo>
                                <a:lnTo>
                                  <a:pt x="0" y="568"/>
                                </a:lnTo>
                                <a:lnTo>
                                  <a:pt x="11" y="568"/>
                                </a:lnTo>
                                <a:close/>
                                <a:moveTo>
                                  <a:pt x="11" y="681"/>
                                </a:moveTo>
                                <a:lnTo>
                                  <a:pt x="11" y="750"/>
                                </a:lnTo>
                                <a:lnTo>
                                  <a:pt x="0" y="750"/>
                                </a:lnTo>
                                <a:lnTo>
                                  <a:pt x="0" y="681"/>
                                </a:lnTo>
                                <a:lnTo>
                                  <a:pt x="11" y="681"/>
                                </a:lnTo>
                                <a:close/>
                                <a:moveTo>
                                  <a:pt x="11" y="795"/>
                                </a:moveTo>
                                <a:lnTo>
                                  <a:pt x="11" y="863"/>
                                </a:lnTo>
                                <a:lnTo>
                                  <a:pt x="0" y="863"/>
                                </a:lnTo>
                                <a:lnTo>
                                  <a:pt x="0" y="795"/>
                                </a:lnTo>
                                <a:lnTo>
                                  <a:pt x="11" y="795"/>
                                </a:lnTo>
                                <a:close/>
                                <a:moveTo>
                                  <a:pt x="11" y="909"/>
                                </a:moveTo>
                                <a:lnTo>
                                  <a:pt x="11" y="977"/>
                                </a:lnTo>
                                <a:lnTo>
                                  <a:pt x="0" y="977"/>
                                </a:lnTo>
                                <a:lnTo>
                                  <a:pt x="0" y="909"/>
                                </a:lnTo>
                                <a:lnTo>
                                  <a:pt x="11" y="909"/>
                                </a:lnTo>
                                <a:close/>
                                <a:moveTo>
                                  <a:pt x="11" y="1022"/>
                                </a:moveTo>
                                <a:lnTo>
                                  <a:pt x="11" y="1090"/>
                                </a:lnTo>
                                <a:lnTo>
                                  <a:pt x="0" y="1090"/>
                                </a:lnTo>
                                <a:lnTo>
                                  <a:pt x="0" y="1022"/>
                                </a:lnTo>
                                <a:lnTo>
                                  <a:pt x="11" y="10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1" name="Freeform 2349"/>
                        <wps:cNvSpPr>
                          <a:spLocks noEditPoints="1"/>
                        </wps:cNvSpPr>
                        <wps:spPr bwMode="auto">
                          <a:xfrm>
                            <a:off x="760730" y="949960"/>
                            <a:ext cx="225425" cy="331470"/>
                          </a:xfrm>
                          <a:custGeom>
                            <a:avLst/>
                            <a:gdLst>
                              <a:gd name="T0" fmla="*/ 9 w 355"/>
                              <a:gd name="T1" fmla="*/ 0 h 522"/>
                              <a:gd name="T2" fmla="*/ 46 w 355"/>
                              <a:gd name="T3" fmla="*/ 56 h 522"/>
                              <a:gd name="T4" fmla="*/ 38 w 355"/>
                              <a:gd name="T5" fmla="*/ 62 h 522"/>
                              <a:gd name="T6" fmla="*/ 0 w 355"/>
                              <a:gd name="T7" fmla="*/ 7 h 522"/>
                              <a:gd name="T8" fmla="*/ 9 w 355"/>
                              <a:gd name="T9" fmla="*/ 0 h 522"/>
                              <a:gd name="T10" fmla="*/ 71 w 355"/>
                              <a:gd name="T11" fmla="*/ 92 h 522"/>
                              <a:gd name="T12" fmla="*/ 108 w 355"/>
                              <a:gd name="T13" fmla="*/ 148 h 522"/>
                              <a:gd name="T14" fmla="*/ 99 w 355"/>
                              <a:gd name="T15" fmla="*/ 154 h 522"/>
                              <a:gd name="T16" fmla="*/ 62 w 355"/>
                              <a:gd name="T17" fmla="*/ 99 h 522"/>
                              <a:gd name="T18" fmla="*/ 71 w 355"/>
                              <a:gd name="T19" fmla="*/ 92 h 522"/>
                              <a:gd name="T20" fmla="*/ 133 w 355"/>
                              <a:gd name="T21" fmla="*/ 184 h 522"/>
                              <a:gd name="T22" fmla="*/ 170 w 355"/>
                              <a:gd name="T23" fmla="*/ 240 h 522"/>
                              <a:gd name="T24" fmla="*/ 161 w 355"/>
                              <a:gd name="T25" fmla="*/ 246 h 522"/>
                              <a:gd name="T26" fmla="*/ 124 w 355"/>
                              <a:gd name="T27" fmla="*/ 191 h 522"/>
                              <a:gd name="T28" fmla="*/ 133 w 355"/>
                              <a:gd name="T29" fmla="*/ 184 h 522"/>
                              <a:gd name="T30" fmla="*/ 195 w 355"/>
                              <a:gd name="T31" fmla="*/ 277 h 522"/>
                              <a:gd name="T32" fmla="*/ 232 w 355"/>
                              <a:gd name="T33" fmla="*/ 332 h 522"/>
                              <a:gd name="T34" fmla="*/ 223 w 355"/>
                              <a:gd name="T35" fmla="*/ 338 h 522"/>
                              <a:gd name="T36" fmla="*/ 186 w 355"/>
                              <a:gd name="T37" fmla="*/ 283 h 522"/>
                              <a:gd name="T38" fmla="*/ 195 w 355"/>
                              <a:gd name="T39" fmla="*/ 277 h 522"/>
                              <a:gd name="T40" fmla="*/ 256 w 355"/>
                              <a:gd name="T41" fmla="*/ 369 h 522"/>
                              <a:gd name="T42" fmla="*/ 293 w 355"/>
                              <a:gd name="T43" fmla="*/ 424 h 522"/>
                              <a:gd name="T44" fmla="*/ 285 w 355"/>
                              <a:gd name="T45" fmla="*/ 430 h 522"/>
                              <a:gd name="T46" fmla="*/ 248 w 355"/>
                              <a:gd name="T47" fmla="*/ 375 h 522"/>
                              <a:gd name="T48" fmla="*/ 256 w 355"/>
                              <a:gd name="T49" fmla="*/ 369 h 522"/>
                              <a:gd name="T50" fmla="*/ 318 w 355"/>
                              <a:gd name="T51" fmla="*/ 461 h 522"/>
                              <a:gd name="T52" fmla="*/ 355 w 355"/>
                              <a:gd name="T53" fmla="*/ 516 h 522"/>
                              <a:gd name="T54" fmla="*/ 347 w 355"/>
                              <a:gd name="T55" fmla="*/ 522 h 522"/>
                              <a:gd name="T56" fmla="*/ 310 w 355"/>
                              <a:gd name="T57" fmla="*/ 467 h 522"/>
                              <a:gd name="T58" fmla="*/ 318 w 355"/>
                              <a:gd name="T59" fmla="*/ 461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5" h="522">
                                <a:moveTo>
                                  <a:pt x="9" y="0"/>
                                </a:moveTo>
                                <a:lnTo>
                                  <a:pt x="46" y="56"/>
                                </a:lnTo>
                                <a:lnTo>
                                  <a:pt x="38" y="62"/>
                                </a:lnTo>
                                <a:lnTo>
                                  <a:pt x="0" y="7"/>
                                </a:lnTo>
                                <a:lnTo>
                                  <a:pt x="9" y="0"/>
                                </a:lnTo>
                                <a:close/>
                                <a:moveTo>
                                  <a:pt x="71" y="92"/>
                                </a:moveTo>
                                <a:lnTo>
                                  <a:pt x="108" y="148"/>
                                </a:lnTo>
                                <a:lnTo>
                                  <a:pt x="99" y="154"/>
                                </a:lnTo>
                                <a:lnTo>
                                  <a:pt x="62" y="99"/>
                                </a:lnTo>
                                <a:lnTo>
                                  <a:pt x="71" y="92"/>
                                </a:lnTo>
                                <a:close/>
                                <a:moveTo>
                                  <a:pt x="133" y="184"/>
                                </a:moveTo>
                                <a:lnTo>
                                  <a:pt x="170" y="240"/>
                                </a:lnTo>
                                <a:lnTo>
                                  <a:pt x="161" y="246"/>
                                </a:lnTo>
                                <a:lnTo>
                                  <a:pt x="124" y="191"/>
                                </a:lnTo>
                                <a:lnTo>
                                  <a:pt x="133" y="184"/>
                                </a:lnTo>
                                <a:close/>
                                <a:moveTo>
                                  <a:pt x="195" y="277"/>
                                </a:moveTo>
                                <a:lnTo>
                                  <a:pt x="232" y="332"/>
                                </a:lnTo>
                                <a:lnTo>
                                  <a:pt x="223" y="338"/>
                                </a:lnTo>
                                <a:lnTo>
                                  <a:pt x="186" y="283"/>
                                </a:lnTo>
                                <a:lnTo>
                                  <a:pt x="195" y="277"/>
                                </a:lnTo>
                                <a:close/>
                                <a:moveTo>
                                  <a:pt x="256" y="369"/>
                                </a:moveTo>
                                <a:lnTo>
                                  <a:pt x="293" y="424"/>
                                </a:lnTo>
                                <a:lnTo>
                                  <a:pt x="285" y="430"/>
                                </a:lnTo>
                                <a:lnTo>
                                  <a:pt x="248" y="375"/>
                                </a:lnTo>
                                <a:lnTo>
                                  <a:pt x="256" y="369"/>
                                </a:lnTo>
                                <a:close/>
                                <a:moveTo>
                                  <a:pt x="318" y="461"/>
                                </a:moveTo>
                                <a:lnTo>
                                  <a:pt x="355" y="516"/>
                                </a:lnTo>
                                <a:lnTo>
                                  <a:pt x="347" y="522"/>
                                </a:lnTo>
                                <a:lnTo>
                                  <a:pt x="310" y="467"/>
                                </a:lnTo>
                                <a:lnTo>
                                  <a:pt x="318" y="4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2" name="Freeform 2350"/>
                        <wps:cNvSpPr>
                          <a:spLocks noEditPoints="1"/>
                        </wps:cNvSpPr>
                        <wps:spPr bwMode="auto">
                          <a:xfrm>
                            <a:off x="158750" y="711835"/>
                            <a:ext cx="607060" cy="582295"/>
                          </a:xfrm>
                          <a:custGeom>
                            <a:avLst/>
                            <a:gdLst>
                              <a:gd name="T0" fmla="*/ 909 w 956"/>
                              <a:gd name="T1" fmla="*/ 53 h 917"/>
                              <a:gd name="T2" fmla="*/ 949 w 956"/>
                              <a:gd name="T3" fmla="*/ 0 h 917"/>
                              <a:gd name="T4" fmla="*/ 877 w 956"/>
                              <a:gd name="T5" fmla="*/ 83 h 917"/>
                              <a:gd name="T6" fmla="*/ 823 w 956"/>
                              <a:gd name="T7" fmla="*/ 120 h 917"/>
                              <a:gd name="T8" fmla="*/ 877 w 956"/>
                              <a:gd name="T9" fmla="*/ 83 h 917"/>
                              <a:gd name="T10" fmla="*/ 751 w 956"/>
                              <a:gd name="T11" fmla="*/ 204 h 917"/>
                              <a:gd name="T12" fmla="*/ 792 w 956"/>
                              <a:gd name="T13" fmla="*/ 150 h 917"/>
                              <a:gd name="T14" fmla="*/ 720 w 956"/>
                              <a:gd name="T15" fmla="*/ 234 h 917"/>
                              <a:gd name="T16" fmla="*/ 665 w 956"/>
                              <a:gd name="T17" fmla="*/ 271 h 917"/>
                              <a:gd name="T18" fmla="*/ 720 w 956"/>
                              <a:gd name="T19" fmla="*/ 234 h 917"/>
                              <a:gd name="T20" fmla="*/ 594 w 956"/>
                              <a:gd name="T21" fmla="*/ 355 h 917"/>
                              <a:gd name="T22" fmla="*/ 634 w 956"/>
                              <a:gd name="T23" fmla="*/ 301 h 917"/>
                              <a:gd name="T24" fmla="*/ 562 w 956"/>
                              <a:gd name="T25" fmla="*/ 385 h 917"/>
                              <a:gd name="T26" fmla="*/ 508 w 956"/>
                              <a:gd name="T27" fmla="*/ 422 h 917"/>
                              <a:gd name="T28" fmla="*/ 562 w 956"/>
                              <a:gd name="T29" fmla="*/ 385 h 917"/>
                              <a:gd name="T30" fmla="*/ 436 w 956"/>
                              <a:gd name="T31" fmla="*/ 506 h 917"/>
                              <a:gd name="T32" fmla="*/ 476 w 956"/>
                              <a:gd name="T33" fmla="*/ 452 h 917"/>
                              <a:gd name="T34" fmla="*/ 404 w 956"/>
                              <a:gd name="T35" fmla="*/ 536 h 917"/>
                              <a:gd name="T36" fmla="*/ 350 w 956"/>
                              <a:gd name="T37" fmla="*/ 573 h 917"/>
                              <a:gd name="T38" fmla="*/ 404 w 956"/>
                              <a:gd name="T39" fmla="*/ 536 h 917"/>
                              <a:gd name="T40" fmla="*/ 278 w 956"/>
                              <a:gd name="T41" fmla="*/ 657 h 917"/>
                              <a:gd name="T42" fmla="*/ 318 w 956"/>
                              <a:gd name="T43" fmla="*/ 603 h 917"/>
                              <a:gd name="T44" fmla="*/ 247 w 956"/>
                              <a:gd name="T45" fmla="*/ 687 h 917"/>
                              <a:gd name="T46" fmla="*/ 192 w 956"/>
                              <a:gd name="T47" fmla="*/ 724 h 917"/>
                              <a:gd name="T48" fmla="*/ 247 w 956"/>
                              <a:gd name="T49" fmla="*/ 687 h 917"/>
                              <a:gd name="T50" fmla="*/ 120 w 956"/>
                              <a:gd name="T51" fmla="*/ 808 h 917"/>
                              <a:gd name="T52" fmla="*/ 161 w 956"/>
                              <a:gd name="T53" fmla="*/ 754 h 917"/>
                              <a:gd name="T54" fmla="*/ 89 w 956"/>
                              <a:gd name="T55" fmla="*/ 838 h 917"/>
                              <a:gd name="T56" fmla="*/ 35 w 956"/>
                              <a:gd name="T57" fmla="*/ 875 h 917"/>
                              <a:gd name="T58" fmla="*/ 89 w 956"/>
                              <a:gd name="T59" fmla="*/ 838 h 917"/>
                              <a:gd name="T60" fmla="*/ 7 w 956"/>
                              <a:gd name="T61" fmla="*/ 917 h 917"/>
                              <a:gd name="T62" fmla="*/ 3 w 956"/>
                              <a:gd name="T63" fmla="*/ 905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56" h="917">
                                <a:moveTo>
                                  <a:pt x="956" y="8"/>
                                </a:moveTo>
                                <a:lnTo>
                                  <a:pt x="909" y="53"/>
                                </a:lnTo>
                                <a:lnTo>
                                  <a:pt x="902" y="45"/>
                                </a:lnTo>
                                <a:lnTo>
                                  <a:pt x="949" y="0"/>
                                </a:lnTo>
                                <a:lnTo>
                                  <a:pt x="956" y="8"/>
                                </a:lnTo>
                                <a:close/>
                                <a:moveTo>
                                  <a:pt x="877" y="83"/>
                                </a:moveTo>
                                <a:lnTo>
                                  <a:pt x="830" y="129"/>
                                </a:lnTo>
                                <a:lnTo>
                                  <a:pt x="823" y="120"/>
                                </a:lnTo>
                                <a:lnTo>
                                  <a:pt x="870" y="75"/>
                                </a:lnTo>
                                <a:lnTo>
                                  <a:pt x="877" y="83"/>
                                </a:lnTo>
                                <a:close/>
                                <a:moveTo>
                                  <a:pt x="799" y="159"/>
                                </a:moveTo>
                                <a:lnTo>
                                  <a:pt x="751" y="204"/>
                                </a:lnTo>
                                <a:lnTo>
                                  <a:pt x="744" y="196"/>
                                </a:lnTo>
                                <a:lnTo>
                                  <a:pt x="792" y="150"/>
                                </a:lnTo>
                                <a:lnTo>
                                  <a:pt x="799" y="159"/>
                                </a:lnTo>
                                <a:close/>
                                <a:moveTo>
                                  <a:pt x="720" y="234"/>
                                </a:moveTo>
                                <a:lnTo>
                                  <a:pt x="672" y="280"/>
                                </a:lnTo>
                                <a:lnTo>
                                  <a:pt x="665" y="271"/>
                                </a:lnTo>
                                <a:lnTo>
                                  <a:pt x="713" y="226"/>
                                </a:lnTo>
                                <a:lnTo>
                                  <a:pt x="720" y="234"/>
                                </a:lnTo>
                                <a:close/>
                                <a:moveTo>
                                  <a:pt x="641" y="310"/>
                                </a:moveTo>
                                <a:lnTo>
                                  <a:pt x="594" y="355"/>
                                </a:lnTo>
                                <a:lnTo>
                                  <a:pt x="587" y="347"/>
                                </a:lnTo>
                                <a:lnTo>
                                  <a:pt x="634" y="301"/>
                                </a:lnTo>
                                <a:lnTo>
                                  <a:pt x="641" y="310"/>
                                </a:lnTo>
                                <a:close/>
                                <a:moveTo>
                                  <a:pt x="562" y="385"/>
                                </a:moveTo>
                                <a:lnTo>
                                  <a:pt x="515" y="431"/>
                                </a:lnTo>
                                <a:lnTo>
                                  <a:pt x="508" y="422"/>
                                </a:lnTo>
                                <a:lnTo>
                                  <a:pt x="555" y="377"/>
                                </a:lnTo>
                                <a:lnTo>
                                  <a:pt x="562" y="385"/>
                                </a:lnTo>
                                <a:close/>
                                <a:moveTo>
                                  <a:pt x="483" y="461"/>
                                </a:moveTo>
                                <a:lnTo>
                                  <a:pt x="436" y="506"/>
                                </a:lnTo>
                                <a:lnTo>
                                  <a:pt x="429" y="498"/>
                                </a:lnTo>
                                <a:lnTo>
                                  <a:pt x="476" y="452"/>
                                </a:lnTo>
                                <a:lnTo>
                                  <a:pt x="483" y="461"/>
                                </a:lnTo>
                                <a:close/>
                                <a:moveTo>
                                  <a:pt x="404" y="536"/>
                                </a:moveTo>
                                <a:lnTo>
                                  <a:pt x="357" y="582"/>
                                </a:lnTo>
                                <a:lnTo>
                                  <a:pt x="350" y="573"/>
                                </a:lnTo>
                                <a:lnTo>
                                  <a:pt x="397" y="528"/>
                                </a:lnTo>
                                <a:lnTo>
                                  <a:pt x="404" y="536"/>
                                </a:lnTo>
                                <a:close/>
                                <a:moveTo>
                                  <a:pt x="325" y="612"/>
                                </a:moveTo>
                                <a:lnTo>
                                  <a:pt x="278" y="657"/>
                                </a:lnTo>
                                <a:lnTo>
                                  <a:pt x="271" y="649"/>
                                </a:lnTo>
                                <a:lnTo>
                                  <a:pt x="318" y="603"/>
                                </a:lnTo>
                                <a:lnTo>
                                  <a:pt x="325" y="612"/>
                                </a:lnTo>
                                <a:close/>
                                <a:moveTo>
                                  <a:pt x="247" y="687"/>
                                </a:moveTo>
                                <a:lnTo>
                                  <a:pt x="199" y="733"/>
                                </a:lnTo>
                                <a:lnTo>
                                  <a:pt x="192" y="724"/>
                                </a:lnTo>
                                <a:lnTo>
                                  <a:pt x="240" y="679"/>
                                </a:lnTo>
                                <a:lnTo>
                                  <a:pt x="247" y="687"/>
                                </a:lnTo>
                                <a:close/>
                                <a:moveTo>
                                  <a:pt x="168" y="763"/>
                                </a:moveTo>
                                <a:lnTo>
                                  <a:pt x="120" y="808"/>
                                </a:lnTo>
                                <a:lnTo>
                                  <a:pt x="113" y="800"/>
                                </a:lnTo>
                                <a:lnTo>
                                  <a:pt x="161" y="754"/>
                                </a:lnTo>
                                <a:lnTo>
                                  <a:pt x="168" y="763"/>
                                </a:lnTo>
                                <a:close/>
                                <a:moveTo>
                                  <a:pt x="89" y="838"/>
                                </a:moveTo>
                                <a:lnTo>
                                  <a:pt x="42" y="883"/>
                                </a:lnTo>
                                <a:lnTo>
                                  <a:pt x="35" y="875"/>
                                </a:lnTo>
                                <a:lnTo>
                                  <a:pt x="82" y="830"/>
                                </a:lnTo>
                                <a:lnTo>
                                  <a:pt x="89" y="838"/>
                                </a:lnTo>
                                <a:close/>
                                <a:moveTo>
                                  <a:pt x="10" y="914"/>
                                </a:moveTo>
                                <a:lnTo>
                                  <a:pt x="7" y="917"/>
                                </a:lnTo>
                                <a:lnTo>
                                  <a:pt x="0" y="908"/>
                                </a:lnTo>
                                <a:lnTo>
                                  <a:pt x="3" y="905"/>
                                </a:lnTo>
                                <a:lnTo>
                                  <a:pt x="10" y="9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3" name="Line 2351"/>
                        <wps:cNvCnPr/>
                        <wps:spPr bwMode="auto">
                          <a:xfrm flipH="1">
                            <a:off x="991235" y="714375"/>
                            <a:ext cx="321945" cy="5772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4" name="Freeform 2352"/>
                        <wps:cNvSpPr>
                          <a:spLocks noEditPoints="1"/>
                        </wps:cNvSpPr>
                        <wps:spPr bwMode="auto">
                          <a:xfrm>
                            <a:off x="763905" y="710565"/>
                            <a:ext cx="549275" cy="6985"/>
                          </a:xfrm>
                          <a:custGeom>
                            <a:avLst/>
                            <a:gdLst>
                              <a:gd name="T0" fmla="*/ 0 w 865"/>
                              <a:gd name="T1" fmla="*/ 0 h 11"/>
                              <a:gd name="T2" fmla="*/ 63 w 865"/>
                              <a:gd name="T3" fmla="*/ 0 h 11"/>
                              <a:gd name="T4" fmla="*/ 63 w 865"/>
                              <a:gd name="T5" fmla="*/ 11 h 11"/>
                              <a:gd name="T6" fmla="*/ 0 w 865"/>
                              <a:gd name="T7" fmla="*/ 11 h 11"/>
                              <a:gd name="T8" fmla="*/ 0 w 865"/>
                              <a:gd name="T9" fmla="*/ 0 h 11"/>
                              <a:gd name="T10" fmla="*/ 105 w 865"/>
                              <a:gd name="T11" fmla="*/ 0 h 11"/>
                              <a:gd name="T12" fmla="*/ 169 w 865"/>
                              <a:gd name="T13" fmla="*/ 0 h 11"/>
                              <a:gd name="T14" fmla="*/ 169 w 865"/>
                              <a:gd name="T15" fmla="*/ 11 h 11"/>
                              <a:gd name="T16" fmla="*/ 105 w 865"/>
                              <a:gd name="T17" fmla="*/ 11 h 11"/>
                              <a:gd name="T18" fmla="*/ 105 w 865"/>
                              <a:gd name="T19" fmla="*/ 0 h 11"/>
                              <a:gd name="T20" fmla="*/ 211 w 865"/>
                              <a:gd name="T21" fmla="*/ 0 h 11"/>
                              <a:gd name="T22" fmla="*/ 274 w 865"/>
                              <a:gd name="T23" fmla="*/ 0 h 11"/>
                              <a:gd name="T24" fmla="*/ 274 w 865"/>
                              <a:gd name="T25" fmla="*/ 11 h 11"/>
                              <a:gd name="T26" fmla="*/ 211 w 865"/>
                              <a:gd name="T27" fmla="*/ 11 h 11"/>
                              <a:gd name="T28" fmla="*/ 211 w 865"/>
                              <a:gd name="T29" fmla="*/ 0 h 11"/>
                              <a:gd name="T30" fmla="*/ 316 w 865"/>
                              <a:gd name="T31" fmla="*/ 0 h 11"/>
                              <a:gd name="T32" fmla="*/ 380 w 865"/>
                              <a:gd name="T33" fmla="*/ 0 h 11"/>
                              <a:gd name="T34" fmla="*/ 380 w 865"/>
                              <a:gd name="T35" fmla="*/ 11 h 11"/>
                              <a:gd name="T36" fmla="*/ 316 w 865"/>
                              <a:gd name="T37" fmla="*/ 11 h 11"/>
                              <a:gd name="T38" fmla="*/ 316 w 865"/>
                              <a:gd name="T39" fmla="*/ 0 h 11"/>
                              <a:gd name="T40" fmla="*/ 422 w 865"/>
                              <a:gd name="T41" fmla="*/ 0 h 11"/>
                              <a:gd name="T42" fmla="*/ 485 w 865"/>
                              <a:gd name="T43" fmla="*/ 0 h 11"/>
                              <a:gd name="T44" fmla="*/ 485 w 865"/>
                              <a:gd name="T45" fmla="*/ 11 h 11"/>
                              <a:gd name="T46" fmla="*/ 422 w 865"/>
                              <a:gd name="T47" fmla="*/ 11 h 11"/>
                              <a:gd name="T48" fmla="*/ 422 w 865"/>
                              <a:gd name="T49" fmla="*/ 0 h 11"/>
                              <a:gd name="T50" fmla="*/ 527 w 865"/>
                              <a:gd name="T51" fmla="*/ 0 h 11"/>
                              <a:gd name="T52" fmla="*/ 591 w 865"/>
                              <a:gd name="T53" fmla="*/ 0 h 11"/>
                              <a:gd name="T54" fmla="*/ 591 w 865"/>
                              <a:gd name="T55" fmla="*/ 11 h 11"/>
                              <a:gd name="T56" fmla="*/ 527 w 865"/>
                              <a:gd name="T57" fmla="*/ 11 h 11"/>
                              <a:gd name="T58" fmla="*/ 527 w 865"/>
                              <a:gd name="T59" fmla="*/ 0 h 11"/>
                              <a:gd name="T60" fmla="*/ 633 w 865"/>
                              <a:gd name="T61" fmla="*/ 0 h 11"/>
                              <a:gd name="T62" fmla="*/ 696 w 865"/>
                              <a:gd name="T63" fmla="*/ 0 h 11"/>
                              <a:gd name="T64" fmla="*/ 696 w 865"/>
                              <a:gd name="T65" fmla="*/ 11 h 11"/>
                              <a:gd name="T66" fmla="*/ 633 w 865"/>
                              <a:gd name="T67" fmla="*/ 11 h 11"/>
                              <a:gd name="T68" fmla="*/ 633 w 865"/>
                              <a:gd name="T69" fmla="*/ 0 h 11"/>
                              <a:gd name="T70" fmla="*/ 738 w 865"/>
                              <a:gd name="T71" fmla="*/ 0 h 11"/>
                              <a:gd name="T72" fmla="*/ 802 w 865"/>
                              <a:gd name="T73" fmla="*/ 0 h 11"/>
                              <a:gd name="T74" fmla="*/ 802 w 865"/>
                              <a:gd name="T75" fmla="*/ 11 h 11"/>
                              <a:gd name="T76" fmla="*/ 738 w 865"/>
                              <a:gd name="T77" fmla="*/ 11 h 11"/>
                              <a:gd name="T78" fmla="*/ 738 w 865"/>
                              <a:gd name="T79" fmla="*/ 0 h 11"/>
                              <a:gd name="T80" fmla="*/ 844 w 865"/>
                              <a:gd name="T81" fmla="*/ 0 h 11"/>
                              <a:gd name="T82" fmla="*/ 865 w 865"/>
                              <a:gd name="T83" fmla="*/ 0 h 11"/>
                              <a:gd name="T84" fmla="*/ 865 w 865"/>
                              <a:gd name="T85" fmla="*/ 11 h 11"/>
                              <a:gd name="T86" fmla="*/ 844 w 865"/>
                              <a:gd name="T87" fmla="*/ 11 h 11"/>
                              <a:gd name="T88" fmla="*/ 844 w 865"/>
                              <a:gd name="T8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5"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865" y="0"/>
                                </a:lnTo>
                                <a:lnTo>
                                  <a:pt x="865" y="11"/>
                                </a:lnTo>
                                <a:lnTo>
                                  <a:pt x="844" y="11"/>
                                </a:lnTo>
                                <a:lnTo>
                                  <a:pt x="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5" name="Rectangle 2353"/>
                        <wps:cNvSpPr>
                          <a:spLocks noChangeArrowheads="1"/>
                        </wps:cNvSpPr>
                        <wps:spPr bwMode="auto">
                          <a:xfrm>
                            <a:off x="1339850" y="5632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517" name="Rectangle 2354"/>
                        <wps:cNvSpPr>
                          <a:spLocks noChangeArrowheads="1"/>
                        </wps:cNvSpPr>
                        <wps:spPr bwMode="auto">
                          <a:xfrm>
                            <a:off x="614045" y="57594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18" name="Rectangle 2355"/>
                        <wps:cNvSpPr>
                          <a:spLocks noChangeArrowheads="1"/>
                        </wps:cNvSpPr>
                        <wps:spPr bwMode="auto">
                          <a:xfrm>
                            <a:off x="94615" y="1328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19" name="Rectangle 2356"/>
                        <wps:cNvSpPr>
                          <a:spLocks noChangeArrowheads="1"/>
                        </wps:cNvSpPr>
                        <wps:spPr bwMode="auto">
                          <a:xfrm>
                            <a:off x="1634490" y="8299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20" name="Rectangle 2357"/>
                        <wps:cNvSpPr>
                          <a:spLocks noChangeArrowheads="1"/>
                        </wps:cNvSpPr>
                        <wps:spPr bwMode="auto">
                          <a:xfrm>
                            <a:off x="944245" y="13201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21" name="Rectangle 2358"/>
                        <wps:cNvSpPr>
                          <a:spLocks noChangeArrowheads="1"/>
                        </wps:cNvSpPr>
                        <wps:spPr bwMode="auto">
                          <a:xfrm>
                            <a:off x="797560" y="8007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22" name="Rectangle 2359"/>
                        <wps:cNvSpPr>
                          <a:spLocks noChangeArrowheads="1"/>
                        </wps:cNvSpPr>
                        <wps:spPr bwMode="auto">
                          <a:xfrm>
                            <a:off x="730250" y="876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23" name="Oval 2360"/>
                        <wps:cNvSpPr>
                          <a:spLocks noChangeArrowheads="1"/>
                        </wps:cNvSpPr>
                        <wps:spPr bwMode="auto">
                          <a:xfrm>
                            <a:off x="1303020"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4" name="Oval 2361"/>
                        <wps:cNvSpPr>
                          <a:spLocks noChangeArrowheads="1"/>
                        </wps:cNvSpPr>
                        <wps:spPr bwMode="auto">
                          <a:xfrm>
                            <a:off x="981710" y="1280795"/>
                            <a:ext cx="1968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5" name="Oval 2362"/>
                        <wps:cNvSpPr>
                          <a:spLocks noChangeArrowheads="1"/>
                        </wps:cNvSpPr>
                        <wps:spPr bwMode="auto">
                          <a:xfrm>
                            <a:off x="1584325" y="94170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6" name="Oval 2363"/>
                        <wps:cNvSpPr>
                          <a:spLocks noChangeArrowheads="1"/>
                        </wps:cNvSpPr>
                        <wps:spPr bwMode="auto">
                          <a:xfrm>
                            <a:off x="150495" y="128079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7" name="Oval 2364"/>
                        <wps:cNvSpPr>
                          <a:spLocks noChangeArrowheads="1"/>
                        </wps:cNvSpPr>
                        <wps:spPr bwMode="auto">
                          <a:xfrm>
                            <a:off x="753745" y="23876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8" name="Oval 2365"/>
                        <wps:cNvSpPr>
                          <a:spLocks noChangeArrowheads="1"/>
                        </wps:cNvSpPr>
                        <wps:spPr bwMode="auto">
                          <a:xfrm>
                            <a:off x="753745"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38" o:spid="_x0000_s1726" editas="canvas" style="position:absolute;left:0;text-align:left;margin-left:245.7pt;margin-top:13.55pt;width:2in;height:122.7pt;z-index:251662336;mso-position-horizontal-relative:text;mso-position-vertical-relative:text" coordsize="18288,15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xWGGjigAAPkoAQAOAAAAZHJzL2Uyb0RvYy54bWzsXW1vJLlx/h4g/2GgjwH2NP023S14HVz2 xTHg2Eas5PusNFoJGc3IM7MvjpH/nqdIFoelZpG8vdu1k+0Acetu6qrrecjmS1Wx+Kt//vy4XXzc HI4P+93Li+qH5cVis7vZ3z7s3r+8+I/rty+Gi8XxtN7drrf73eblxV82x4t//vU//sOvPj1dber9 /X57uzksoGR3vPr09PLi/nR6urq8PN7cbx7Xxx/2T5sdfrzbHx7XJ/zj4f3l7WH9Cdoft5f1crm6 /LQ/3D4d9jeb4xH/9rX98eLXRv/d3ebm9Ie7u+PmtNi+vIBtJ/O/B/O/7+h/L3/9q/XV+8P66f7h xpmx/gIrHtcPO7zUq3q9Pq0XHw4PE1WPDzeH/XF/d/rhZv94ub+7e7jZGAxAUy2foXm13n1cHw2Y G7DDBuKvX1Dvu/dk927/9mG7BRuX0H5F/46en9A+G/p5u5NC9t8YWSfz6QkNeHzyTXn8eSb+6X79 tDHIj1c3v//4x8Pi4Rb9qxvRn3brR/Skt4fNhvrFom5a045kAUT/9PTHAxl7fPrd/ua/jovd/s3t w+mP+4fdCTZV1OKwOxClfzjiP1q8+/Rv+1toXn847U1jfr47PJIqNNPi88uLftWMy+5i8ZeXF2M7 rEbXezafT4sb/Dw0y25AH7vB76tx6Myb1les5ObD8fSbzd4oXH/83fFku94t/qJ3vL91uK6h4u5x i174T5eLVbP4tKia5eA6qheqAqHl4n5RGWChmlpIxLU0gUxVRdW0ociyU8wBK97muDmrQKJajYqe PpSKG4QO4F9VqQaNgVTcoCrkue5bxSIQe36foimkugaPcbKrArarkO6mWmmq8nxXIeHNsNQ0FTBe hZQnjMpzXoect4PWm+o853XIeVvXCry6gPM65Lyre01VnvM65LwbtY5QF3Beh5wnjMpz3oScr0at SzV5zpuQ81WjDU1NAedNyHnfDArnTZ7zJuR8WGodoSngvAk5TxiV5xwT0nnQGJdal2rznLch50Or jVJtAedtyPnYakNwm+e8DTmvlpXWE9oC0tuQ9IRVedK7kPSqqrRO1eVZ70LWMcloA1VXQHsX0l5V K20k7vK8d4L3utZ6Q1fAexfynjIrT/xKEI/FivI1r/LErwTx9UobrVYK8Ze0AnIrqvU9L7JuPu/c v8NfizVtTZZmgfe0P9LCjpZcWLRd28Xh+gpStCRThGEiCTdufZcWRuOTMC8G08JoXhLuizSj/Uh4 LBKmxQ5J22UiWEobUjmMWLLQcjkr7lBWZTBpaWKMKQNKyw8jXgaV1hgkjkVEie20kDDiZVBpsWDE y6DSisCIl0GlWd+Il0GlqZ3EMXeXQKX524iXQaU52oiXQaWJ2IiXQaXJ1oiXQaUZlcQxZZZApWnT iJdBpanRiJdBpfnPiJdBpSnOiJdBpXmMxDFPlUClucqIl0Gl6ciIl0GlKceIl0GlWcWIl0GlmYPE MTOUQKXZwYgLqHZ4cgP8AR6f576ew8UCvp539Ir11dP6RPMC/7n4BJ8A7a8X9/ijMrPC4/7j5npv JE40PVgjzW4f7zr/ut2FUjQlwTgW4x/5+WRUOSE/DPOv/LRS9oVFQs9fd7PdHzcG6NlOqxTLGGHg +Xf5cmzOhRz/yk+nzUlljOSXFoqVo8E2W1ipocHGXsgxCn5aNCyVMZNfWihWjgabamGlhgb7eCHH KPhp0bBUxkx+aaFYORpsx4WVGho4AIQco+CnRcNSGTP5pYVi5Wiw+RZWamiw3xdyjIKfFg1LZczk lxaKlaPBtl1YqaGBo0DIMQp+WjQslTGTX1ooVo4Gm3RhpYYGfgEhxyj4adGwVMZMfmmhWDkabO+F lRoaOBSEHKPgp0XDUhkz+aWFYuVosJcXVmpoyH8gBBkGPy0cL5YxlF9bKFaOh9wAwk4VEFwPQpCB 8NMBYrGMpf69pXI/ARK8EcJSFRJ8DUKQofDTQWKxnKn83lK5nwAJPgNhqQrJLPqyCza7NoRYzlR+ b6mcBgkrTFqiml23X6vSEjcIHx3324dbitfRGvV4eP/u1faw+LimEKf5P7eYFmLbnVnq1j1a/GaN SOvddn0yy10hVqjt6XA8vV4f7+1bjQa7vH63+bihMOL66n6zvn2zuzV/n9YPW/s3kFAs0UTgKOhG ccbj1bv97V8QgDvsbXwW8WT8cb8//PfF4hNisy8vjn/+sD5sLhbb3+4QxBurlvaDJ/MPbdfTlv8Q /vIu/GW9u4GqlxenC7h+6M9XJxsA/vB0eHh/jzfZZf9u/yMCf3cPFJgz9lmr3D8gtmlt/RZBToyc 0yCn2SOJyOXXCHIixNq4dRmG0qY228T1FQc5V8uuR+DTBDmbtqN2ILp+Zphz7MiVif+1negcCw09 hhVF3/DG5zKY2n1AcBjJ+RhRFPoLWwosRhRhiAsUkVM7oghzgBdqFEUYgbyMdWlHFIU+WgUZppGz Ho2i0D+rUSRincOKAlMRizB0nd+3quMkkWvQGzWY+GtMVcj32CqqBOFLcozHVIWMD5qqkPKhI7dx TFXIeacBDFnXuQpp17iicclz1a8oDBSxSkQ7q6qLkyUCnr0JMsd0hbxX7UrRFRLfLxW28Omfra8a TVfIfA8m4hhD5rGiUewKqdf5CqlX+ZJhTxPej/Alop4VWig6MMjApwksxXQJ7sdR0RVyvzKhs5gu wf2g6Qq5X5mkipguwX2nYQy5X6l8Ce41vmhy9v0eOTHxPiGin3WtjIEiANrVyjwh4p+19mmLCGhX UQQ0wpcIgNbqZBFy3/UUIYzpCrmvteFZxEB1vkLuVb5EFLQdlDFHxEDrvon3VREGbTHbRTGKIGiz VEZoEQZta2XMEUHQWps4RBy0HZQxR0RBa2RSRb9tEQfV+RLca3yJQGgzKisIEQbFAitul4iENo3S jiIO2mjf9iocc5pG4WsVjjlNq4wTtL3y33YzKMutVdjvG21OW4Vjjs5XyL3KF+1rznZpi4k+XOI0 /RDnvg/XOHWrtGMfjvftUhmjyf/s7aobZczpBffa3NGH3NejMub0gvuVhlFwr/IluNf4Iq/0GaO2 nhhC7ttGGe+HkPuqU+aOQXCvrb+GkPuqVfii3Y63vtXmjkFwv1TGwiHkvtXmtCHkvlb5CrlX+aLN mLe+0tYT5Jv2Uu2gjIVjyL22iB5D6jvt0x5D6sFpdOYYQ+Y7beYgT7S3vTLZJZGZdhTMayM0pQ+f dalsCeY1tqqloF75suG3DF7ZacvoijzU3jKlp1ZLwT2ywaJTWrUMyVe+IBOZO7+wUXUJ9pXlV0Ue 6bMyzO6KYYJ+lbGQfsEY/Axzek8kf2lO71GTtfBZUcoAEoGtnyqd+DSn92hEzuk9GjNzeo/GzC+S 3qPmYdKuhj5t7FtKPm0XF7rG1qRIHFOV0V6WyUTbDxLHBqNEO+0wjHjZsOSSWK6xTSjSjjnbaC+D 2juofRlUl4NyjfV8iTG0oCdjsGQvEnet6s9PpQdsWpYb7WVQaeVtxMug0uKaxLF8LrGd1s9GvAwq rZGNeFmruoyMa6x0i4xxUMcyqGY1S9bQgrVEv1mx2v+gDK5Zltr/oAxwtXSNS8vLMpMc5mopQFP4 1KeAf0mGIO03KEGQgkYU2zwHlW3g2/wOaFiHWTvPAjJCjviUaXOfxso/89PqG2iTBX0+sZd/5qd7 7bMUC/6Vn4px/LOeK4iwh3k/nFAZPP48pBNk3fx0eGirBDzYkFt9/DM/nZjLNoXfMSn23DrWogNC MMEYgHBBBhFCK1YSSb4pIxA2sXJYGCXlXNIq7bfScs8tzKOCm97a4Oc0rd+tXEpK5UcD1s5P2wII SFiNA39A/Ds/nRynf8LJmkI1tZD16G1lDtGis8DF7XRrqBAOMNbC4Z+0Aq5+K5f57ODGt3L+O2Zr +WnRTy3k33VUcC1b3XAbWsY0VHC0G0m40pOo4ES3GjGPpNoADnIrB2dxWu65hXlUcNpaW22eAAZa DRVc2FYy02PgnrZyODyWshauZyvnv2i2lp+2raYW8u96WzVuuIKD2NmgoYJz2FgB92/SWjh+rbWZ 7w9OXSsH13gS/cTCPCo4Gq2tCI1a3RoquF2tpB//WTs/LbdwqVq5zPeH0gZWzn/RrIefVt/UQv5d byu4PK1uv77UUPHkkukwFPTC6AN3ZLIF4Ii07/XfM9vKT8fRxD7+PYHJdha4vjINZel3qSz4+Fg1 P60JtjE7nOdJdSk6ek64MaokxZ7bxu9iODBjTmD7zhPYyAE9TWAzk/TXT2BbLZeUeIO+PHZNj405 uvM5ga1qq7bnMh2oHDJixLX9/ecV6qAQR13jAJ95WzyDrTM1NmDUcyEMOd57rinCMOdloII87FNF 4N0LIVqg2IRhw0t1ODIfVYXJwgtRZkwcHiZ1L9Ui+S6qCiOlF9KtwsDipVSrRCZbjeBm3CyRytba 2P+ULZHLViOCqygLqW8R8o6ClKU7dGUh+W1nInERy0L2G0SzFMsE/TjSH7cs5L/RLQsbQLVM5LS1 Jk8o1u1FUhs+ubhlIqmtRSwxDlNU8UDKqaIs7PwUmFSUiQawQcdpA8hSHr3WNUQpjxZR4WgDyGIe umWiATTLZGKbSa6KNYDIbGtWJstkClNmttUU1Y4qC7+ABoVNojBlUQ9dWdgADWorxJWFX0A/UL5Q 1LLwC2hs8D4CM/wCet2ysAFUy0R226BaJtLbmkobsMOhf6i1YVbktzWtMmSL/Lax1gZHkeDWoDpJ tAFEkY9x1KYlUeOjwZQTVxY2QMIy0QCaZSLFDa4+zTSZ5GYTYaZ9g9b7ft7B7KSNtSLNrUZyVxSo SHPD3oQC5rF+KxPdOmVOEYluVWWS26Pawq+gRqZ43LawEVK2ha1Qa7aJZLeqVm0T6W41ki6jtol0 t8rmScWQioS3Gik9cW3hVIBGoByIqLZwKKIFQFxbOBRVLQZmRZtoBaT1xLWJVkjYJlpBs02kvWHf rs16IvGt6pUpVCS+4ZCNqi2cDyrUlIoiFalvVYds9DhvIvmtwumEuDbRCivk0irawlaobErk9Kun mNf5q0/YFraCaptIgKtsdn6sv4kUuApVy6JIZQrcqtNmZZEEh12Nok18C73JxYraFn4LVaXZJlph MBXqotpEKyBpK45UtELCNtEKmm0yFW7ElBvvISIZzmaKTTuIyIWrBvQjRVn4KdjEzYgy0QYjhlRF WdgG2q5F5MPVS1P7LtYEIiMOZaeiLSAT4hKWhS2gWSYz4moM4wpOmRRXK/OVzImDc1BXFzYCckaj UGVaXF2ttHFcpsZpexcTnfRDCDWAClZ8C8rwZvyJZ3Up68KmCK2D523Ojpuz4+D4motfTUq8zcWv tCwt2jVSn8G20DpC0xk3c/Erjci/RfGrOTsOOXeuA8/Zcc/rWs7Zcdq36vKwrn08Pj3ozdlxifp5 ZvNh0uOw84mlx7kAtI8saxF6lyqFMJmbiTi2zE8bz3aJv53P6eef+WnFXBzf7sZywXFvG+vgcHaY 0WL1mlM4FCnHkR07YWp4KjpSCUnK/bGSrJ2fTqPLTkMALS3nsu065BQk9dE5IWEhv09H5XMvcHww jQpRN4sqk09kSs0QeozPKWvhd3MspdFPLcyjQrTL6ob3No2qIQ8ZWYuSYilrEYyzcsi9TMq5PMIW vTUpN7Ewj6p19Xnbmm3QeiBxb1AhOpmyoqWjpYTe53GxFfy0PRUxOoeec4j4d36ynP36zhby73oP RMjO6vaZNxqqjo64wlpcx5FEhVI1TmN6QOlcdiShS7E0tTCPijMvqSij1a2hWrnEegTrklasyO9H 6NFmKWtXFIM1LKXRTy3Mo0IMzepGHCONqmdrM7mXCPE5jTyqshX8tD2rdzmfjc955d/5yXLPLeTf 9R44UMkTYsznXWtthbCflax4tGTt/LRWDMijNRptYog6CyHyZ+VQ7iLVplML+X06KoTbrG6fRa+h Gp21NZyfKSsQDXQaeVRlK/hp0Y+uQHWD7yupb2Ih69FRYRa2DVzDXZ7ughQiNPbSzJWyA4K2A9T+ KAwbwk8LjMKEViPyX9MaJ1aypgQ0RKysduwoM9AqthgR4qQhCB46nemZAHFB27VrpHinNU6sLIBW YzlGHwQubcpBQ0jRiiJ7O2lI49JLa5/Yyobw07UaZ+EibpjWOLWSNSVaja6hMtB8LrD2nSGGaDsk tV4SGoKNTmd6rEePcV08k2JLwdBnVhZAa12aM+IguVZDCNLoR4wxDa1zVUwrf46MDeGnazWEIa1G BD7SZE2sZE2JVkPoz2pHnNpqV1tt5VJ+UVcrbQiCk1ZnJtcdMVHbxSsEXpPQplYWQFu540H0RWeg +VMvyMhKGtLzAREMgElBhC0tB5k8fgQ67BR5trIAGkKFVjtWwhlog0ts9sfmWD0/XTdDLNOqtJet qVN11VOOB4YwhLfSFEyN5Fcm+uPgqsz6LaPaHRHgNHbkEtBHd/olc/iKYpxGn3eJsLX8ZKKeW8i/ J1AhsGh0+y2jhgrxTPvt4MtI9S+Ke1qNmWFmdIeQM5tQjMTPLMyjwobUrTF5glJRUV8xcwPPeqyd n5ZbhEzdCpTHWf6dn04OsVCjD6lQaZaeW8h69LaiwKjR7beMKqqasiTxJWSMoKxo88HwCMtG8JPB uyPamT3o1EDWw6Dw7c5HEL73Iwj4kOwRhN897DZ0SagZrd3xg1e7Px7w4dA/URXi7NWfKFi9csMe Ut1QI9d0+fOpAnH3J26tsx8lnyigasl09eeC/nh5sYVBxk/K14BSf3Ui5D71d7HSgR6q2mxuE6Vf vqRU8+PDCTfsbh8ecfzWV4fOlGc2wNwtKVT519xk+9dxOb4Z3gztC5w8fPOiXb5+/eLHt6/aF6u3 mBNfN69fvXpd/Q8Bq9qr+4fb282OalTzrbpVW3YjrLvf196H6+/V9ZxcSu2m9jBM5KcxOlpdmpqE 2vtbFnKmE3eyE5rx/6d0wsXd9uHpP7lGtbuJdhwxodiZYuzqDocBge7cG1dLlMnDNEo30TZwknk3 2dwhv/cOiSWe7JBmrPopHZI62vRC5LodO+sLPHfDcFDsl6jmOY+L87h4i6Gso4207IZmh/p1umGN +rbkiKTREDmA9XKen+f52d4mT7E32Q+NO/+n9EMzP//rs/k5WC7GBsZwfp575Lxi/P1HbEFsjyTP oe2Rbw+bzd3+8EhbF+MLcb3yT+bWlK9x9UePk9M+nDCdzs0uxIyiq7GmEhFykxNeUMMbmyAh+Xwi Ggh9nrO5x8Cme5Csg34Nt4oXoWxuBGbcEvcsA/ePl1HUwEfiRczxr5geODu8EJ0pmVqDhbaXUNVg pe+F4mqw9Aok4qAwL3oZBRSGLC+icSNOSSt6KD/BK0LUR6FZnJHWVIVEV6jHHgcnTkjHOaIUgLNR uqY82+QcPWvS4RUwTv7TAlXiZLTClDgWjYWJwpQ4F62pCkmnYuBx0ilc7o2Pk04+Ry+S0JQnXRyH TsArIB2pLYFRKlPiNLTClDwKbS50iA0E4iy0piok3dZ8j6rKk07bd096QlOedIqoek2NDq+AdKpS VKBKnIBWmBLHn3FRlNI9xfUemqqQ9M6cmouRLk4/x3s6RRI9voSmPOni2HMCXgHpFP/yRumq5Kln OhMYmanCMb1T5yp55FlRFZK+MmXLY6SL885x0slv6vElNOVJpwCV15SAV0B6F5Kuq5KHnONMiQPO q4HOd8WYkiecFVUh6b05yBZVlR9exGUeCU150ik31ZOegFdAOhUNLFAlzzTHmRLnmXt19pMHmhVV IemDOdsYI50yKb3x8Z4uDjInNOVJF3d4JOAVkE45kN5uXZU8whxnShxfhltZ6eny/LKiKiR97LWF kLjBI066uL4joSlPuri8IwGvgHRKpPOk66qwqzmLKbOfOK2MI7Ha6loeWI6zLu7uoE6utKC4vSNO O20UPcKUqjzv4qByCmEB8UheCM0SbCHMNp+Pnc/Hwg08n4+dz8fiwCvnb6XPfs3nY7VDdK6i6rVP c0wTOZ+P1YikFS8NS/PtEZMTrDbLb749YjJg/y1uj8AKCp+4Swz6kosUyOmMexTM/ooSCc6phS65 FL/jQ+DYwvlnTvETYpnjHPajKhLiF/Jr+Cle91yI0w1VGPCquyBJBgh85k6QX8xPa4BFUijlX8o6 +CnAnG3jn7Nw4NAtg0NVzG1wiHXzM4RTKOVfyjr4KeCcbeOfs3DgKi2DkyvublunTOr8UraTnwLO VCwLB57DMjjwexa0TpnU+aUMg58CzlQsCwc+uTI48CgWwCmTOr+UYfBTwJmKZeHAcVYGB766Ajhl UueXMgx+CjhTsSwc+JHK4MALVgCnTOr8UobBTwFnKpaFAw9NGRz4lwrgFEr5lzIMfgo4Z9v45ywc 8qGU4WFHJyZ21s5Pa4Sbec4ppPwzP6WYfy//zE8BKbCPf2dMlAq9Pt2bdF76w+bzYtnxwaZQ06Lh S7KgbSJ1ZWoS3KyfXl7cbdcnk4T9JdooW/v1+ni/+LjevrwwGojv9dW7zcfN1vx1v1nfvtndmr9P 64et/dvw7BKRKfHcpqC/29/+BRkghz2Sw0H4x+88dZ8WidMcGPOFfoscmN6dWh7bkQ4PmRakJPib z3QnUUclElxmNWpu8mDNmdVhPy3OgqHq4ig3bV91znAJg3mmpqH9usJEmTAJxtRXjagJPe241Bm1 Ead6wthGQ4UMI3pCh6+9cXuq57mzN6ImDCeZkqVTLaGfV+EmdPMq3IgkmJ4c4hFrRBYMKklH2ZE5 MOYG6piqkOiqNSVPp9hEEgzqhcatCrnGKVHFrJBttEhcVci3rU8aMSpkXKUq5FyjSibBmGLaEapE Gkw1KPhgZ+DLR83iKEBxOUBtLweYIhRpMFTHN64r5L3GBxXtDuJugKqmMqIxjCHxla2ZH7ErZL5S +QqpV/mSuTCIiUbtEtkwtYm8RQYEkQxTN0rnoioIPgiEm7vifFGdAC9Vm6KwEb5EQkyDQSjKPRUn 8LoqU3w/pivkvrYXuE+5R6WfQJfKV8i9ypdIiakxzEa5F0kxzcrUG5/aJXJiqNJ8XFfIfYteGOVL JMXUg9InRF5M2ygDqrgRoMYAF7cr5L7pTYX2CMaQe52vkHuVL5EZg1ojcbvEbQCtrTI+tUukxqBn KbpC7jsUwY5yL3JjGtTnjvIl0mPwJSq6wn7fmOLnkX4vEmRaXNoTtyvkXucr5F7whUXsHEed46hz HHUR6QRznWEtyDXHUTVmfpE4KkblnxebofnEVPHErBiLzWA+KAjNuHI6gISNs3F3XO9JGzt6rCOI ll5Qlrlf1Dqf0h43aRW/hd1J09CMK/PoK5ypkRlf7If90KybnxYJJRwBCTZpScCutGmmtspz4/hV OhxsGez7fXUXFZALMmOLlLQUmyOjEduftJwrxIetTVpuYmEBKj6G5N2tGipsTYy1dG1wqsNh2+Hk 0s2JLYVF76+TZWv5aZvd113zFvLvelthmWtt8JXVVFTuWmUs69OoKPkRvQ9L9rScqzOF5XhabmJh HhUV9zM2oN/YFtBQmQEG1mLBnLQCS2WjMReCwjLYvTk9REwtfI4K49Tsdf7evc4YSCZeZxuM++pe 56obKKJHnxEqsQ32gPq5kMJq2S/pJAKdYO+G+hw4/3leZ3MT6Ghn6tCpHPqdzQWlVGkMn3YoE7rm 4CjH1jaiKNwlk08hoid0DQ1wRkX1hF4548yJKAr3x4PxMUUMCl0TVa2YFO6OVZPCzbFmknRAm2u8 IjYJD3Rtbv2MwBMu6N5ceRjTFTKOI7pxzoULugcNUdLFUUycQVZ0hbyvcM1oXFdIfA0Hc7Qv0ETi fXu6XSH1ql3CD92N5KON8CX80OTtidqF9fDZrpW50jGmK+QeJUkVXWGH74zTPqYr7PENvHZxu0Lu UVNDwRhy3xr/UqR/UYk2z71uV8i9apfwQ7c4OhblXvihO3NbYsQu4YdGlXJFV8h9a26BjekKubfX OEa4F37ozhx8i+kKuW/wpcUxhtx35qq5mK6Qe92ukHvVLumH7pU+IfzQK3NHYsQu4Ye2fsIIX1R0 1fccVLaI91Xphza+0JiusN+vBvJfxuwKua+0sVCc0ETVcEVXyH2t2hVyr9ol/NA0vUT7hPBDD+Zm xAhG4Ye28aoIX+JOWtQljWMUfuhBmauFG3ow4ZeYWSH1jTLaCy80FjaKVSHzqlUh8apV4pSmsoYQ pzSBLG6UOKRJgZcI6VR603f4ETeu+k46O8Y/72I+UbdPu8ZSx+4Q0+cEaK2Dle61T2TNiGNYN+K8 t82Iowsbcd40ZsTRTY04Z4ilxWndQeJYWZRApaWFEecsuYx2B9VXSM2IO6g+hTYj7qD6W0XS4i5N 5hoTeQnU2TGuuX9nx7jGjHNH/T0fMPrZbneaYcjtTrNt1O3uSGC/peZdozxRGkv8TUfs5OKn81e7 qwd8MUb+mZ9OzFVlT/sVje14J9vGOnQfKDbUxkrvXtXgoHikEUS5XTe8sHJ+WkOx13dyaVMH5/7O eEAn9vHbdEi9DwGwpRqm3tXExy4/ial3IwJuVk/LuXtNzsW42Fp+Wo6mFvLvCVRuJsMO29mgoVpR kQV0gtrfcMTa+WmtgHfAyvlTbvw7P5217ooBqi5uJxb+nZ9ObmIh/66jWtHOB7aS69jq1lDBZ2Al bV6mGsmC587KZe45gN/AyuGykhSqqYV5VNivW93Z6zn8DVZ+0mbt/LTcmgqd4An+gqS1VPPV8DkJ gzzTN7GQf9fbqnU3RyH3JNNW8DEYK+BFSFpLt5GRtbl79vxtaNiFpdpqamEBKnejC3bwGVQN7aNg LTy+SSvgfbBymYsgGqqzQPrg60mimliYR4V600b3Cmv39HdV93aVCa9D0gp4Ca1GTEQpazm4A89D Wm5iYR4V/AHWhoLLOGzPQqXZpBXwVhiNdItZChUFaamtVpmLqKYW5lFVOFlFunt/NEcbA+HDMJLw UiStpbOEpBH15dNyLrRMN6ik0E8tzKNyV5fBR+BUa6DcRUmDX4Gwbn7aEZDcgAQpt16w7UmrlRSi iXX8Mn34c5vmMXsNh+2jzlmjzlO2JcdMS9p2hFMjiWZi2nM0sGKOp37v8VT0JVFbGYtffCI/u7Zy cPdBX7Uuo+EcK23qigrN21hpj3squStzrJRv2pgv4zidnq4uL48395vH9fGHx4ebw/64vzv9cLN/ vESF/4ebzeX/p8s4KOw5DfCb9cpXD/BjrqVB1Uy71bKzN7yeO23XjjUVj6MAvymzbOcS7rJfdKiM wg8Dv0g/VGZ9slpoH9XwolrwbXsXOEWZp1pAtpfQtACxl0H1s5gaLOy9iIII858XUbRgweNFFC1h oCGOiGY9rwWNGGdGhPMVRVgznBXhFEiUYlpTeSlFUUhypSoqoJnuvvMv07EVUC2C+LqmPN209vQm 1aY4XqQ7iwh+nCURvq97SgWIKcrTLc6Q6YoK6BYnyHRsBXSLuL2uKU+3CNo3ONISZUkE7eN0i4g9 br1WFOXpFsfGdEUFdItDYzq2ArrFkTFdU55uEaenrIwo3SJOH6dbBOlbc8Ar0rtFkF5RFA4muqIC usU5MR1bAd2UturHAF1Tnm4Rmu9qihFHWBKh+ThLIi7f4VRnXFG+d4ugvK6ogG6KD3iSdGwFdFOB tgJNebpFQH5lTrVG6BYh+TjdIh6/GpVRSUTkFUVh79YVFdBNl1R6knRsBXSTH6ZAU55uCm14Rb05 vx+hmxxqXirOkiiXPCyVUQl+xqyikG5dUQHdfUi3jq2AbnI8evy6pjzdolTy0CoLClEsOU63KJSM FosPJuQG93YrigTdqqICuun4g3+Zjq2A7iGkW9cUpxsOpPmIaeR0ofO8zZk0k3KIcyaNlkThAo/X 9lQBvqxMWg9GALghrnGtiPVCZMTxmRtxDtOkxV1c4xor2xLtzlk/l+qd9HdaPxLvPjyd5v3/QCaN 6Zix9EF3H/m1dWZlO7C7RfwaF1eUdDEXDbv2h/LSRLo0krlU76RH0mqGeqQPrKWJpKsdjDg76DPi bljyodiMuBuWEHgLOoHtOz+jfi0tq00B2yqaq2WDbBwK1CKQtF0Bchbj4Bk/bfzRCfmUWf6Vn1bK vrBI6PnrUpFHgAwM1HDA4yjk2DR+WhNZKmMkXIVGWaFYORo4xYSVGho49IQco+CnRcNSGTP5pYVi 5WjgcxJWamjgLxNyjIKfFg1LZczklxaKlaOh9KKSngZ3lJBjFPy0aFgqYya/tFCsHA18L8JKrW3g 7RFyjIKfFg1LZczklxaKlaOBa0NYqaGBM0XIMQp+WjQslTGTX1ooVo4G+31hpYYGvgohxyj4adGw VMZMfmmhWDkabKeFlSoamq6CkZxR8NOhcVIZM/mlhWIaGszBc27I954bgm5pQ/H/vrk5wc+x3eCa Y5u5rsbiX91DcPPj4bD/RMV1j3TnNq3txH9A/0CFdRfvPv3b/nbz8mL94bQ3azUOpiOzYYFKriic Mg6cOblqapsPfw7JV0vkVcJMc2t8h3w87s+s51keCd2GYN7DVV+pn6NM8G82+0dK69/t3z5sbWng 7U78Cwjaf4Mis25pSuVmPxweXl78FVn9b4Y3Q/uirVdvXrTL169f/Pj2Vfti9bbqu9fN61evXlf/ Q++tfvk73fXKyG/N/7mVdSB2Kc0wBYCAheAGkFAyc/kv9fjiLU5Svmjftt2LsV8OL5bV+C8ouNuO 7eu3EtLvHnabxefH7e54hRe8vLj/osyVxSccsuiQBkrmBEbjHw7v373aHmw156X5vyk2lBJ6OG0O i+3Do8l0hBgJra+0Ss++Rcj8MxVobm5o03XPZaBPn999tteAw+kN1dSXs6Whd/vd5mKx/e0O3wOW fCf+48B/vOM/1rub+/3h5cXpApts+vPVCf+E/+bD0+Hh/T1qT9tNzfHpR3wzbx9O/HFZG9yX9un4 ZC3DH65NYGdZm3zaH24v62W1vKS/ng77m83x+LB7/6f79dMGzeK+ZHy97jJ0rKciw4RJHnWy09vQ f9lhYlXhQLadRLseZwLMZjUYJerlkgolzKPEdms+q/BLmkcJP5R8nVHCOLjmUQIr+8goYb7UbzRK jDijYgeJqqmHFqlLZmagOY+qxo/1krP7qnkpIafbeZD4yoOEOQ8xDxJwVUYGCb/Ouvn9x6+9lKhw BLClG3+xIR/qcbKWGEdf5GseJZ4tyudR4iuPEiZM8t2PEpi4Y6OEX2d9g1FibFH0068llpUNep53 HPNaQt+6z6PE1x0l7AH/eZRA+CaylvALrW8wSvRj31GSLS0llsv+ecHQYezo/OrslZi9EnA6k2Pm 2/ku7UWX8yCBOGJkkPDrrG8xSDTL2kU4BhxAfOaUQPCDNiPzGDGPEd9+jPCnbr/r+AaVrrJjxB9w kSgioJjSXdznGwwPVbPEAGEXET2inXZ1d95p1MuGfqUBAqfoMVZQPGh9pcQ/N9vtw9ORojjrKyUE qi/czbKVXyDE7L2tyy+O2R32H9wlrFqYzgRfn0Xisr3y+OcP68OG426o0UF5zTb21nYoXX2xsPE3 94uNwblfSuNwuz3F4e7+DuJwdPBV9tOwlMPX9puNQ9W7cw8Vaoy5653P/RRV0ig9bO6n3/3FwVTi SfZTP898i/G0G1qugzW2VW+L6Jz76Tyezhdc27wGOv4v+6mpGkZ7pm/ST5Fjgy8F83p0PJ376dxP XT/1+Te8Pv2WqTd91/TOE1432MA+27/O3XTupq6b+gQQ7qbfMvcj6KbzLspl3xbmLv6d7KKw+bu5 wv+b7e37w/rp/uHm9fq0Dv/ZZD9eber9/X57uzn8+n8FAAAA//8DAFBLAwQUAAYACAAAACEAxgRQ 5t0AAAAKAQAADwAAAGRycy9kb3ducmV2LnhtbEyPwU7DMAyG70i8Q2QkbixtNehWmk4MacdJ0E3a NU1MW9E4VZNt5e3xTnD071+fP5eb2Q3iglPoPSlIFwkIJONtT62C42H3tAIRoiarB0+o4AcDbKr7 u1IX1l/pEy91bAVDKBRaQRfjWEgZTIdOh4UfkXj35SenI49TK+2krwx3g8yS5EU63RNf6PSI7x2a 7/rsFCwP1H/st6vtaXcysTb7xiZdrtTjw/z2CiLiHP/KcNNndajYqfFnskEMzFinS64qyPIUBBfy fM1BcwuyZ5BVKf+/UP0CAAD//wMAUEsBAi0AFAAGAAgAAAAhALaDOJL+AAAA4QEAABMAAAAAAAAA AAAAAAAAAAAAAFtDb250ZW50X1R5cGVzXS54bWxQSwECLQAUAAYACAAAACEAOP0h/9YAAACUAQAA CwAAAAAAAAAAAAAAAAAvAQAAX3JlbHMvLnJlbHNQSwECLQAUAAYACAAAACEA2cVhho4oAAD5KAEA DgAAAAAAAAAAAAAAAAAuAgAAZHJzL2Uyb0RvYy54bWxQSwECLQAUAAYACAAAACEAxgRQ5t0AAAAK AQAADwAAAAAAAAAAAAAAAADoKgAAZHJzL2Rvd25yZXYueG1sUEsFBgAAAAAEAAQA8wAAAPIrAAAA AA== ">
                <v:shape id="_x0000_s1727" type="#_x0000_t75" style="position:absolute;width:18288;height:15582;visibility:visible;mso-wrap-style:square">
                  <v:fill o:detectmouseclick="t"/>
                  <v:path o:connecttype="none"/>
                </v:shape>
                <v:shape id="Freeform 2340" o:spid="_x0000_s1728" style="position:absolute;left:7639;top:9486;width:8305;height:70;visibility:visible;mso-wrap-style:square;v-text-anchor:top" coordsize="1308,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f0FMYA AADdAAAADwAAAGRycy9kb3ducmV2LnhtbESPQWvCQBCF70L/wzIFb7qppCVGVymFggcLNRaKtyE7 JovZ2ZBdNf33nUOhtxnem/e+WW9H36kbDdEFNvA0z0AR18E6bgx8Hd9nBaiYkC12gcnAD0XYbh4m ayxtuPOBblVqlIRwLNFAm1Jfah3rljzGeeiJRTuHwWOSdWi0HfAu4b7Tiyx70R4dS0OLPb21VF+q qzdQxfCZf7iDzhdLt8/9qT5fvgtjpo/j6wpUojH9m/+ud1bwn5eCK9/ICHrzCwAA//8DAFBLAQIt ABQABgAIAAAAIQDw94q7/QAAAOIBAAATAAAAAAAAAAAAAAAAAAAAAABbQ29udGVudF9UeXBlc10u eG1sUEsBAi0AFAAGAAgAAAAhADHdX2HSAAAAjwEAAAsAAAAAAAAAAAAAAAAALgEAAF9yZWxzLy5y ZWxzUEsBAi0AFAAGAAgAAAAhADMvBZ5BAAAAOQAAABAAAAAAAAAAAAAAAAAAKQIAAGRycy9zaGFw ZXhtbC54bWxQSwECLQAUAAYACAAAACEADUf0FMYAAADdAAAADwAAAAAAAAAAAAAAAACYAgAAZHJz L2Rvd25yZXYueG1sUEsFBgAAAAAEAAQA9QAAAIsDAAAAAA== " path="m,l63,r,11l,11,,xm105,r64,l169,11r-64,l105,xm211,r63,l274,11r-63,l211,xm316,r64,l380,11r-64,l316,xm422,r63,l485,11r-63,l422,xm527,r64,l591,11r-64,l527,xm633,r63,l696,11r-63,l633,xm738,r64,l802,11r-64,l738,xm844,r63,l907,11r-63,l844,xm949,r64,l1013,11r-64,l949,xm1055,r63,l1118,11r-63,l1055,xm1160,r64,l1224,11r-64,l1160,xm1266,r42,l1308,11r-42,l1266,xe" fillcolor="black" strokeweight=".1pt">
                  <v:stroke joinstyle="bevel"/>
                  <v:path arrowok="t" o:connecttype="custom" o:connectlocs="40005,0;0,6985;66675,0;107315,6985;66675,0;173990,0;133985,6985;200660,0;241300,6985;200660,0;307975,0;267970,6985;334645,0;375285,6985;334645,0;441960,0;401955,6985;468630,0;509270,6985;468630,0;575945,0;535940,6985;602615,0;643255,6985;602615,0;709930,0;669925,6985;736600,0;777240,6985;736600,0;830580,0;803910,6985" o:connectangles="0,0,0,0,0,0,0,0,0,0,0,0,0,0,0,0,0,0,0,0,0,0,0,0,0,0,0,0,0,0,0,0"/>
                  <o:lock v:ext="edit" verticies="t"/>
                </v:shape>
                <v:shape id="Freeform 2341" o:spid="_x0000_s1729" style="position:absolute;left:1593;top:9493;width:6058;height:3454;visibility:visible;mso-wrap-style:square;v-text-anchor:top" coordsize="954,5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qsoMQA AADdAAAADwAAAGRycy9kb3ducmV2LnhtbERPS0vDQBC+C/6HZQRvdlNBbWK3RYWCIB6SFvE4ZicP mp0Nu9M2/feuIPQ2H99zluvJDepIIfaeDcxnGSji2tueWwO77eZuASoKssXBMxk4U4T16vpqiYX1 Jy7pWEmrUgjHAg10ImOhdaw7chhnfiROXOODQ0kwtNoGPKVwN+j7LHvUDntODR2O9NZRva8OzkD5 +i1yfso/96Gp9M/8a/potqUxtzfTyzMooUku4n/3u03zH/Ic/r5JJ+jVLwAAAP//AwBQSwECLQAU AAYACAAAACEA8PeKu/0AAADiAQAAEwAAAAAAAAAAAAAAAAAAAAAAW0NvbnRlbnRfVHlwZXNdLnht bFBLAQItABQABgAIAAAAIQAx3V9h0gAAAI8BAAALAAAAAAAAAAAAAAAAAC4BAABfcmVscy8ucmVs c1BLAQItABQABgAIAAAAIQAzLwWeQQAAADkAAAAQAAAAAAAAAAAAAAAAACkCAABkcnMvc2hhcGV4 bWwueG1sUEsBAi0AFAAGAAgAAAAhALTarKDEAAAA3QAAAA8AAAAAAAAAAAAAAAAAmAIAAGRycy9k b3ducmV2LnhtbFBLBQYAAAAABAAEAPUAAACJAwAAAAA= " path="m954,10l898,41,893,31,949,r5,10xm861,62l805,94,800,84,856,52r5,10xm767,115r-56,31l706,136r56,-31l767,115xm674,167r-56,32l613,189r56,-32l674,167xm580,220r-56,32l519,241r56,-31l580,220xm487,273r-56,31l426,294r56,-31l487,273xm393,325r-56,32l332,347r56,-32l393,325xm300,378r-57,31l239,399r56,-31l300,378xm206,430r-56,32l145,452r56,-32l206,430xm113,483l56,515,52,504r56,-31l113,483xm19,536l5,544,,534r14,-8l19,536xe" fillcolor="black" strokeweight=".1pt">
                  <v:stroke joinstyle="bevel"/>
                  <v:path arrowok="t" o:connecttype="custom" o:connectlocs="605790,6350;570230,26035;567055,19685;602615,0;605790,6350;546735,39370;511175,59690;508000,53340;543560,33020;546735,39370;487045,73025;451485,92710;448310,86360;483870,66675;487045,73025;427990,106045;392430,126365;389255,120015;424815,99695;427990,106045;368300,139700;332740,160020;329565,153035;365125,133350;368300,139700;309245,173355;273685,193040;270510,186690;306070,167005;309245,173355;249555,206375;213995,226695;210820,220345;246380,200025;249555,206375;190500,240030;154305,259715;151765,253365;187325,233680;190500,240030;130810,273050;95250,293370;92075,287020;127635,266700;130810,273050;71755,306705;35560,327025;33020,320040;68580,300355;71755,306705;12065,340360;3175,345440;0,339090;8890,334010;12065,340360" o:connectangles="0,0,0,0,0,0,0,0,0,0,0,0,0,0,0,0,0,0,0,0,0,0,0,0,0,0,0,0,0,0,0,0,0,0,0,0,0,0,0,0,0,0,0,0,0,0,0,0,0,0,0,0,0,0,0"/>
                  <o:lock v:ext="edit" verticies="t"/>
                </v:shape>
                <v:shape id="Freeform 2342" o:spid="_x0000_s1730" style="position:absolute;left:1600;top:9537;width:14148;height:3410;visibility:visible;mso-wrap-style:square;v-text-anchor:top" coordsize="2228,5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33osMA AADdAAAADwAAAGRycy9kb3ducmV2LnhtbERPzWrCQBC+F/oOyxS81d2KFY1ZpQhVKV60fYBJdpqE ZGfT7NakPr1bELzNx/c76XqwjThT5yvHGl7GCgRx7kzFhYavz/fnOQgfkA02jknDH3lYrx4fUkyM 6/lI51MoRAxhn6CGMoQ2kdLnJVn0Y9cSR+7bdRZDhF0hTYd9DLeNnCg1kxYrjg0ltrQpKa9Pv1bD UNRz3mbqsv/AQ7XY9dmPmWVaj56GtyWIQEO4i2/uvYnzX9UU/r+JJ8jVFQAA//8DAFBLAQItABQA BgAIAAAAIQDw94q7/QAAAOIBAAATAAAAAAAAAAAAAAAAAAAAAABbQ29udGVudF9UeXBlc10ueG1s UEsBAi0AFAAGAAgAAAAhADHdX2HSAAAAjwEAAAsAAAAAAAAAAAAAAAAALgEAAF9yZWxzLy5yZWxz UEsBAi0AFAAGAAgAAAAhADMvBZ5BAAAAOQAAABAAAAAAAAAAAAAAAAAAKQIAAGRycy9zaGFwZXht bC54bWxQSwECLQAUAAYACAAAACEAtb33osMAAADdAAAADwAAAAAAAAAAAAAAAACYAgAAZHJzL2Rv d25yZXYueG1sUEsFBgAAAAAEAAQA9QAAAIgDAAAAAA== " path="m,526l62,511r2,12l2,537,,526xm103,502r62,-15l167,498r-62,15l103,502xm206,477r62,-14l270,474r-61,14l206,477xm309,453r62,-15l373,449r-62,15l309,453xm412,429r62,-15l476,425r-61,15l412,429xm515,404r62,-14l579,401r-61,14l515,404xm618,380r62,-15l683,376r-62,15l618,380xm721,355r62,-14l786,352r-62,15l721,355xm825,331r61,-14l889,328r-62,14l825,331xm928,307r61,-15l992,303r-62,15l928,307xm1031,282r61,-14l1095,279r-62,14l1031,282xm1134,258r61,-15l1198,254r-62,15l1134,258xm1237,234r61,-15l1301,230r-62,15l1237,234xm1340,209r62,-14l1404,206r-62,14l1340,209xm1443,185r62,-15l1507,181r-62,15l1443,185xm1546,161r62,-15l1610,157r-62,15l1546,161xm1649,136r62,-14l1713,133r-62,14l1649,136xm1752,112r62,-15l1816,108r-62,15l1752,112xm1855,87r62,-14l1919,84r-62,15l1855,87xm1958,63r62,-15l2022,60r-62,14l1958,63xm2061,39r62,-15l2125,35r-62,15l2061,39xm2164,14l2226,r2,11l2166,25r-2,-11xe" fillcolor="black" strokeweight=".1pt">
                  <v:stroke joinstyle="bevel"/>
                  <v:path arrowok="t" o:connecttype="custom" o:connectlocs="39370,324485;1270,340995;65405,318770;106045,316230;65405,318770;170180,294005;132715,309880;196215,287655;236855,285115;196215,287655;300990,262890;263525,279400;327025,256540;367665,254635;327025,256540;431800,231775;394335,248285;457835,225425;499110,223520;457835,225425;562610,201295;525145,217170;589280,194945;629920,192405;589280,194945;693420,170180;655955,186055;720090,163830;760730,161290;720090,163830;824230,139065;786765,155575;850900,132715;891540,130810;850900,132715;955675,107950;917575,124460;981710,102235;1022350,99695;981710,102235;1086485,77470;1048385,93345;1112520,71120;1153160,68580;1112520,71120;1217295,46355;1179195,62865;1243330,40005;1283970,38100;1243330,40005;1348105,15240;1310005,31750;1374140,8890;1414780,6985;1374140,8890" o:connectangles="0,0,0,0,0,0,0,0,0,0,0,0,0,0,0,0,0,0,0,0,0,0,0,0,0,0,0,0,0,0,0,0,0,0,0,0,0,0,0,0,0,0,0,0,0,0,0,0,0,0,0,0,0,0,0"/>
                  <o:lock v:ext="edit" verticies="t"/>
                </v:shape>
                <v:line id="Line 2343" o:spid="_x0000_s1731" style="position:absolute;visibility:visible;mso-wrap-style:square" from="1606,12915" to="9912,12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Mip8QAAADdAAAADwAAAGRycy9kb3ducmV2LnhtbERPTWsCMRC9F/ofwhS8FE2sqGU1SrEI 9lDQVeh13IybpZvJsonr+u+bQqG3ebzPWa57V4uO2lB51jAeKRDEhTcVlxpOx+3wFUSIyAZrz6Th TgHWq8eHJWbG3/hAXR5LkUI4ZKjBxthkUobCksMw8g1x4i6+dRgTbEtpWrylcFfLF6Vm0mHFqcFi QxtLxXd+dRry512VX/ef8y/7Yc6Td9XZg7xoPXjq3xYgIvXxX/zn3pk0f6qm8PtNOkG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kyKnxAAAAN0AAAAPAAAAAAAAAAAA AAAAAKECAABkcnMvZG93bnJldi54bWxQSwUGAAAAAAQABAD5AAAAkgMAAAAA " strokeweight=".55pt">
                  <v:stroke joinstyle="miter"/>
                </v:line>
                <v:line id="Line 2344" o:spid="_x0000_s1732" style="position:absolute;flip:y;visibility:visible;mso-wrap-style:square" from="9912,9525" to="15944,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58FMQAAADdAAAADwAAAGRycy9kb3ducmV2LnhtbERPTUsDMRC9C/6HMII3m7TgImvTUgRb BQu6euhx2IybrZvJkqTb9d83hUJv83ifM1+OrhMDhdh61jCdKBDEtTctNxp+vl8fnkDEhGyw80wa /inCcnF7M8fS+CN/0VClRuQQjiVqsCn1pZSxtuQwTnxPnLlfHxymDEMjTcBjDnednClVSIct5waL Pb1Yqv+qg9OwfR/Wu029t6swPajio9nsPves9f3duHoGkWhMV/HF/Wby/EdVwPmbfIJcn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HnwUxAAAAN0AAAAPAAAAAAAAAAAA AAAAAKECAABkcnMvZG93bnJldi54bWxQSwUGAAAAAAQABAD5AAAAkgMAAAAA " strokeweight=".55pt">
                  <v:stroke joinstyle="miter"/>
                </v:line>
                <v:line id="Line 2345" o:spid="_x0000_s1733" style="position:absolute;visibility:visible;mso-wrap-style:square" from="7639,2495" to="15944,9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0ZS8QAAADdAAAADwAAAGRycy9kb3ducmV2LnhtbERPTWsCMRC9F/ofwhR6KZpYqZatUaRF 0ENBV8HrdDNulm4myyau6783QqG3ebzPmS16V4uO2lB51jAaKhDEhTcVlxoO+9XgHUSIyAZrz6Th SgEW88eHGWbGX3hHXR5LkUI4ZKjBxthkUobCksMw9A1x4k6+dRgTbEtpWrykcFfLV6Um0mHFqcFi Q5+Wit/87DTkL+sqP2+/p0e7MT/jL9XZnTxp/fzULz9AROrjv/jPvTZp/puawv2bdIK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DRlLxAAAAN0AAAAPAAAAAAAAAAAA AAAAAKECAABkcnMvZG93bnJldi54bWxQSwUGAAAAAAQABAD5AAAAkgMAAAAA " strokeweight=".55pt">
                  <v:stroke joinstyle="miter"/>
                </v:line>
                <v:line id="Line 2346" o:spid="_x0000_s1734" style="position:absolute;visibility:visible;mso-wrap-style:square" from="7639,2495" to="9912,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KNOccAAADdAAAADwAAAGRycy9kb3ducmV2LnhtbESPQUsDMRCF70L/QxjBi9jEFq2sTUux CPUg2K3gddxMN4ubybJJt9t/7xwEbzO8N+99s1yPoVUD9amJbOF+akARV9E1XFv4PLzePYFKGdlh G5ksXCjBejW5WmLh4pn3NJS5VhLCqUALPueu0DpVngKmaeyIRTvGPmCWta+16/Es4aHVM2MedcCG pcFjRy+eqp/yFCyUt7umPH28L778m/ueb83g9/po7c31uHkGlWnM/+a/650T/AcjuPKNj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ko05xwAAAN0AAAAPAAAAAAAA AAAAAAAAAKECAABkcnMvZG93bnJldi54bWxQSwUGAAAAAAQABAD5AAAAlQMAAAAA " strokeweight=".55pt">
                  <v:stroke joinstyle="miter"/>
                </v:line>
                <v:line id="Line 2347" o:spid="_x0000_s1735" style="position:absolute;flip:x;visibility:visible;mso-wrap-style:square" from="1606,2495" to="7639,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HoZsQAAADdAAAADwAAAGRycy9kb3ducmV2LnhtbERPTWsCMRC9F/ofwhR6q4mFSl2NIoXW Fiy06sHjsBk3q5vJksR1/fdGKPQ2j/c503nvGtFRiLVnDcOBAkFcelNzpWG7eX96BRETssHGM2m4 UIT57P5uioXxZ/6lbp0qkUM4FqjBptQWUsbSksM48C1x5vY+OEwZhkqagOcc7hr5rNRIOqw5N1hs 6c1SeVyfnIbvr+5jtywPdhGGJzVaVcvdz4G1fnzoFxMQifr0L/5zf5o8/0WN4fZNPkHOr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gehmxAAAAN0AAAAPAAAAAAAAAAAA AAAAAKECAABkcnMvZG93bnJldi54bWxQSwUGAAAAAAQABAD5AAAAkgMAAAAA " strokeweight=".55pt">
                  <v:stroke joinstyle="miter"/>
                </v:line>
                <v:shape id="Freeform 2348" o:spid="_x0000_s1736" style="position:absolute;left:7600;top:2495;width:70;height:6922;visibility:visible;mso-wrap-style:square;v-text-anchor:top" coordsize="11,10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JNAsMA AADdAAAADwAAAGRycy9kb3ducmV2LnhtbESPQWsCMRCF7wX/Q5hCb5pVqchqlCLYCj25+gOGzbhZ 3EyWTdT03zsHobcZ3pv3vllvs+/UnYbYBjYwnRSgiOtgW24MnE/78RJUTMgWu8Bk4I8ibDejtzWW Njz4SPcqNUpCOJZowKXUl1rH2pHHOAk9sWiXMHhMsg6NtgM+JNx3elYUC+2xZWlw2NPOUX2tbt7A T54j3fbf19+4rC5ufphlWnhjPt7z1wpUopz+za/rgxX8z6nwyzcygt48AQAA//8DAFBLAQItABQA BgAIAAAAIQDw94q7/QAAAOIBAAATAAAAAAAAAAAAAAAAAAAAAABbQ29udGVudF9UeXBlc10ueG1s UEsBAi0AFAAGAAgAAAAhADHdX2HSAAAAjwEAAAsAAAAAAAAAAAAAAAAALgEAAF9yZWxzLy5yZWxz UEsBAi0AFAAGAAgAAAAhADMvBZ5BAAAAOQAAABAAAAAAAAAAAAAAAAAAKQIAAGRycy9zaGFwZXht bC54bWxQSwECLQAUAAYACAAAACEAhLJNAsMAAADdAAAADwAAAAAAAAAAAAAAAACYAgAAZHJzL2Rv d25yZXYueG1sUEsFBgAAAAAEAAQA9QAAAIgDAAAAAA== " path="m11,r,68l,68,,,11,xm11,113r,69l,182,,113r11,xm11,227r,68l,295,,227r11,xm11,341r,68l,409,,341r11,xm11,454r,68l,522,,454r11,xm11,568r,68l,636,,568r11,xm11,681r,69l,750,,681r11,xm11,795r,68l,863,,795r11,xm11,909r,68l,977,,909r11,xm11,1022r,68l,1090r,-68l11,1022xe" fillcolor="black" strokeweight=".1pt">
                  <v:stroke joinstyle="bevel"/>
                  <v:path arrowok="t" o:connecttype="custom" o:connectlocs="6985,0;6985,43180;0,43180;0,0;6985,0;6985,71755;6985,115570;0,115570;0,71755;6985,71755;6985,144145;6985,187325;0,187325;0,144145;6985,144145;6985,216535;6985,259715;0,259715;0,216535;6985,216535;6985,288290;6985,331470;0,331470;0,288290;6985,288290;6985,360680;6985,403860;0,403860;0,360680;6985,360680;6985,432435;6985,476250;0,476250;0,432435;6985,432435;6985,504825;6985,548005;0,548005;0,504825;6985,504825;6985,577215;6985,620395;0,620395;0,577215;6985,577215;6985,648970;6985,692150;0,692150;0,648970;6985,648970" o:connectangles="0,0,0,0,0,0,0,0,0,0,0,0,0,0,0,0,0,0,0,0,0,0,0,0,0,0,0,0,0,0,0,0,0,0,0,0,0,0,0,0,0,0,0,0,0,0,0,0,0,0"/>
                  <o:lock v:ext="edit" verticies="t"/>
                </v:shape>
                <v:shape id="Freeform 2349" o:spid="_x0000_s1737" style="position:absolute;left:7607;top:9499;width:2254;height:3315;visibility:visible;mso-wrap-style:square;v-text-anchor:top" coordsize="355,5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2g2cUA AADdAAAADwAAAGRycy9kb3ducmV2LnhtbERPS2vCQBC+F/wPyxR6Ed0k1AcxG7EFoSdLo+J1yI5J aHY2zW5j+u/dQqG3+fiek21H04qBetdYVhDPIxDEpdUNVwpOx/1sDcJ5ZI2tZVLwQw62+eQhw1Tb G3/QUPhKhBB2KSqove9SKV1Zk0E3tx1x4K62N+gD7Cupe7yFcNPKJIqW0mDDoaHGjl5rKj+Lb6Ng ehieu/3lPSmW40u5mJ6Tr9UlUerpcdxtQHga/b/4z/2mw/xFHMPvN+EEmd8BAAD//wMAUEsBAi0A FAAGAAgAAAAhAPD3irv9AAAA4gEAABMAAAAAAAAAAAAAAAAAAAAAAFtDb250ZW50X1R5cGVzXS54 bWxQSwECLQAUAAYACAAAACEAMd1fYdIAAACPAQAACwAAAAAAAAAAAAAAAAAuAQAAX3JlbHMvLnJl bHNQSwECLQAUAAYACAAAACEAMy8FnkEAAAA5AAAAEAAAAAAAAAAAAAAAAAApAgAAZHJzL3NoYXBl eG1sLnhtbFBLAQItABQABgAIAAAAIQBx/aDZxQAAAN0AAAAPAAAAAAAAAAAAAAAAAJgCAABkcnMv ZG93bnJldi54bWxQSwUGAAAAAAQABAD1AAAAigMAAAAA " path="m9,l46,56r-8,6l,7,9,xm71,92r37,56l99,154,62,99r9,-7xm133,184r37,56l161,246,124,191r9,-7xm195,277r37,55l223,338,186,283r9,-6xm256,369r37,55l285,430,248,375r8,-6xm318,461r37,55l347,522,310,467r8,-6xe" fillcolor="black" strokeweight=".1pt">
                  <v:stroke joinstyle="bevel"/>
                  <v:path arrowok="t" o:connecttype="custom" o:connectlocs="5715,0;29210,35560;24130,39370;0,4445;5715,0;45085,58420;68580,93980;62865,97790;39370,62865;45085,58420;84455,116840;107950,152400;102235,156210;78740,121285;84455,116840;123825,175895;147320,210820;141605,214630;118110,179705;123825,175895;162560,234315;186055,269240;180975,273050;157480,238125;162560,234315;201930,292735;225425,327660;220345,331470;196850,296545;201930,292735" o:connectangles="0,0,0,0,0,0,0,0,0,0,0,0,0,0,0,0,0,0,0,0,0,0,0,0,0,0,0,0,0,0"/>
                  <o:lock v:ext="edit" verticies="t"/>
                </v:shape>
                <v:shape id="Freeform 2350" o:spid="_x0000_s1738" style="position:absolute;left:1587;top:7118;width:6071;height:5823;visibility:visible;mso-wrap-style:square;v-text-anchor:top" coordsize="956,9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83bcMA AADdAAAADwAAAGRycy9kb3ducmV2LnhtbERPTWvCQBC9C/0PyxS8mY1SpUTX0AqpvVYLobdpdkxC srNpdmtSf31XELzN433OJh1NK87Uu9qygnkUgyAurK65VPB5zGbPIJxH1thaJgV/5CDdPkw2mGg7 8AedD74UIYRdggoq77tESldUZNBFtiMO3Mn2Bn2AfSl1j0MIN61cxPFKGqw5NFTY0a6iojn8GgX5 91OW5fuc32RTuMuw+3n9QlRq+ji+rEF4Gv1dfHO/6zB/OV/A9Ztwgtz+AwAA//8DAFBLAQItABQA BgAIAAAAIQDw94q7/QAAAOIBAAATAAAAAAAAAAAAAAAAAAAAAABbQ29udGVudF9UeXBlc10ueG1s UEsBAi0AFAAGAAgAAAAhADHdX2HSAAAAjwEAAAsAAAAAAAAAAAAAAAAALgEAAF9yZWxzLy5yZWxz UEsBAi0AFAAGAAgAAAAhADMvBZ5BAAAAOQAAABAAAAAAAAAAAAAAAAAAKQIAAGRycy9zaGFwZXht bC54bWxQSwECLQAUAAYACAAAACEAAr83bcMAAADdAAAADwAAAAAAAAAAAAAAAACYAgAAZHJzL2Rv d25yZXYueG1sUEsFBgAAAAAEAAQA9QAAAIgDAAAAAA== " path="m956,8l909,53r-7,-8l949,r7,8xm877,83r-47,46l823,120,870,75r7,8xm799,159r-48,45l744,196r48,-46l799,159xm720,234r-48,46l665,271r48,-45l720,234xm641,310r-47,45l587,347r47,-46l641,310xm562,385r-47,46l508,422r47,-45l562,385xm483,461r-47,45l429,498r47,-46l483,461xm404,536r-47,46l350,573r47,-45l404,536xm325,612r-47,45l271,649r47,-46l325,612xm247,687r-48,46l192,724r48,-45l247,687xm168,763r-48,45l113,800r48,-46l168,763xm89,838l42,883r-7,-8l82,830r7,8xm10,914r-3,3l,908r3,-3l10,914xe" fillcolor="black" strokeweight=".1pt">
                  <v:stroke joinstyle="bevel"/>
                  <v:path arrowok="t" o:connecttype="custom" o:connectlocs="577215,33655;602615,0;556895,52705;522605,76200;556895,52705;476885,129540;502920,95250;457200,148590;422275,172085;457200,148590;377190,225425;402590,191135;356870,244475;322580,267970;356870,244475;276860,321310;302260,287020;256540,340360;222250,363855;256540,340360;176530,417195;201930,382905;156845,436245;121920,459740;156845,436245;76200,513080;102235,478790;56515,532130;22225,555625;56515,532130;4445,582295;1905,574675" o:connectangles="0,0,0,0,0,0,0,0,0,0,0,0,0,0,0,0,0,0,0,0,0,0,0,0,0,0,0,0,0,0,0,0"/>
                  <o:lock v:ext="edit" verticies="t"/>
                </v:shape>
                <v:line id="Line 2351" o:spid="_x0000_s1739" style="position:absolute;flip:x;visibility:visible;mso-wrap-style:square" from="9912,7143" to="13131,129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BJUcQAAADdAAAADwAAAGRycy9kb3ducmV2LnhtbERPS2sCMRC+C/0PYQq91exaKrI1ighq CxZ89OBx2Ew3azeTJYnr9t+bQsHbfHzPmc5724iOfKgdK8iHGQji0umaKwVfx9XzBESIyBobx6Tg lwLMZw+DKRbaXXlP3SFWIoVwKFCBibEtpAylIYth6FrixH07bzEm6CupPV5TuG3kKMvG0mLNqcFg S0tD5c/hYhV8fnTr06Y8m4XPL9l4W21OuzMr9fTYL95AROrjXfzvftdp/mv+An/fpB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sElRxAAAAN0AAAAPAAAAAAAAAAAA AAAAAKECAABkcnMvZG93bnJldi54bWxQSwUGAAAAAAQABAD5AAAAkgMAAAAA " strokeweight=".55pt">
                  <v:stroke joinstyle="miter"/>
                </v:line>
                <v:shape id="Freeform 2352" o:spid="_x0000_s1740" style="position:absolute;left:7639;top:7105;width:5492;height:70;visibility:visible;mso-wrap-style:square;v-text-anchor:top" coordsize="865,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N/GcEA AADdAAAADwAAAGRycy9kb3ducmV2LnhtbERPTYvCMBC9L/gfwgje1lTRRbpGEVFQb3bXZY9DM9tW m0lJoq3/3gjC3ubxPme+7EwtbuR8ZVnBaJiAIM6trrhQ8P21fZ+B8AFZY22ZFNzJw3LRe5tjqm3L R7ploRAxhH2KCsoQmlRKn5dk0A9tQxy5P+sMhghdIbXDNoabWo6T5EMarDg2lNjQuqT8kl2NgtYf sNqFzf7gcjvRvz8nPme1UoN+t/oEEagL/+KXe6fj/OloAs9v4gly8QAAAP//AwBQSwECLQAUAAYA CAAAACEA8PeKu/0AAADiAQAAEwAAAAAAAAAAAAAAAAAAAAAAW0NvbnRlbnRfVHlwZXNdLnhtbFBL AQItABQABgAIAAAAIQAx3V9h0gAAAI8BAAALAAAAAAAAAAAAAAAAAC4BAABfcmVscy8ucmVsc1BL AQItABQABgAIAAAAIQAzLwWeQQAAADkAAAAQAAAAAAAAAAAAAAAAACkCAABkcnMvc2hhcGV4bWwu eG1sUEsBAi0AFAAGAAgAAAAhAAzzfxnBAAAA3QAAAA8AAAAAAAAAAAAAAAAAmAIAAGRycy9kb3du cmV2LnhtbFBLBQYAAAAABAAEAPUAAACGAwAAAAA= " path="m,l63,r,11l,11,,xm105,r64,l169,11r-64,l105,xm211,r63,l274,11r-63,l211,xm316,r64,l380,11r-64,l316,xm422,r63,l485,11r-63,l422,xm527,r64,l591,11r-64,l527,xm633,r63,l696,11r-63,l633,xm738,r64,l802,11r-64,l738,xm844,r21,l865,11r-21,l844,xe" fillcolor="black" strokeweight=".1pt">
                  <v:stroke joinstyle="bevel"/>
                  <v:path arrowok="t" o:connecttype="custom" o:connectlocs="0,0;40005,0;40005,6985;0,6985;0,0;66675,0;107315,0;107315,6985;66675,6985;66675,0;133985,0;173990,0;173990,6985;133985,6985;133985,0;200660,0;241300,0;241300,6985;200660,6985;200660,0;267970,0;307975,0;307975,6985;267970,6985;267970,0;334645,0;375285,0;375285,6985;334645,6985;334645,0;401955,0;441960,0;441960,6985;401955,6985;401955,0;468630,0;509270,0;509270,6985;468630,6985;468630,0;535940,0;549275,0;549275,6985;535940,6985;535940,0" o:connectangles="0,0,0,0,0,0,0,0,0,0,0,0,0,0,0,0,0,0,0,0,0,0,0,0,0,0,0,0,0,0,0,0,0,0,0,0,0,0,0,0,0,0,0,0,0"/>
                  <o:lock v:ext="edit" verticies="t"/>
                </v:shape>
                <v:rect id="Rectangle 2353" o:spid="_x0000_s1741" style="position:absolute;left:13398;top:5632;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4qAMAA AADdAAAADwAAAGRycy9kb3ducmV2LnhtbERP24rCMBB9F/Yfwgi+2VTBRbpGWQRBxRfrfsDQTC9s MilJ1ta/N4Kwb3M419nsRmvEnXzoHCtYZDkI4srpjhsFP7fDfA0iRGSNxjEpeFCA3fZjssFCu4Gv dC9jI1IIhwIVtDH2hZShasliyFxPnLjaeYsxQd9I7XFI4dbIZZ5/Sosdp4YWe9q3VP2Wf1aBvJWH YV0an7vzsr6Y0/Fak1NqNh2/v0BEGuO/+O0+6jR/tVjB65t0gtw+AQAA//8DAFBLAQItABQABgAI AAAAIQDw94q7/QAAAOIBAAATAAAAAAAAAAAAAAAAAAAAAABbQ29udGVudF9UeXBlc10ueG1sUEsB Ai0AFAAGAAgAAAAhADHdX2HSAAAAjwEAAAsAAAAAAAAAAAAAAAAALgEAAF9yZWxzLy5yZWxzUEsB Ai0AFAAGAAgAAAAhADMvBZ5BAAAAOQAAABAAAAAAAAAAAAAAAAAAKQIAAGRycy9zaGFwZXhtbC54 bWxQSwECLQAUAAYACAAAACEAOg4qAMAAAADdAAAADwAAAAAAAAAAAAAAAACYAgAAZHJzL2Rvd25y ZXYueG1sUEsFBgAAAAAEAAQA9QAAAIU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v:textbox>
                </v:rect>
                <v:rect id="Rectangle 2354" o:spid="_x0000_s1742" style="position:absolute;left:6140;top:5759;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AR7MAA AADdAAAADwAAAGRycy9kb3ducmV2LnhtbERP24rCMBB9F/yHMIJvmiroSjWKCIK7+GL1A4ZmesFk UpJou3+/WVjYtzmc6+wOgzXiTT60jhUs5hkI4tLplmsFj/t5tgERIrJG45gUfFOAw3482mGuXc83 ehexFimEQ44Kmhi7XMpQNmQxzF1HnLjKeYsxQV9L7bFP4dbIZZatpcWWU0ODHZ0aKp/FyyqQ9+Lc bwrjM/e1rK7m83KryCk1nQzHLYhIQ/wX/7kvOs1fLT7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pZAR7MAAAADdAAAADwAAAAAAAAAAAAAAAACYAgAAZHJzL2Rvd25y ZXYueG1sUEsFBgAAAAAEAAQA9QAAAIU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v:textbox>
                </v:rect>
                <v:rect id="Rectangle 2355" o:spid="_x0000_s1743" style="position:absolute;left:946;top:13284;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A+FnsMA AADdAAAADwAAAGRycy9kb3ducmV2LnhtbESP3WoCMRCF74W+Q5hC7zSrUJHVKKUgaOmNqw8wbGZ/ aDJZktRd375zUfBuhnPmnG92h8k7daeY+sAGlosCFHEdbM+tgdv1ON+AShnZogtMBh6U4LB/me2w tGHkC92r3CoJ4VSigS7nodQ61R15TIswEIvWhOgxyxpbbSOOEu6dXhXFWnvsWRo6HOizo/qn+vUG 9LU6jpvKxSJ8rZpvdz5dGgrGvL1OH1tQmab8NP9fn6zgvy8FV76REfT+DwAA//8DAFBLAQItABQA BgAIAAAAIQDw94q7/QAAAOIBAAATAAAAAAAAAAAAAAAAAAAAAABbQ29udGVudF9UeXBlc10ueG1s UEsBAi0AFAAGAAgAAAAhADHdX2HSAAAAjwEAAAsAAAAAAAAAAAAAAAAALgEAAF9yZWxzLy5yZWxz UEsBAi0AFAAGAAgAAAAhADMvBZ5BAAAAOQAAABAAAAAAAAAAAAAAAAAAKQIAAGRycy9zaGFwZXht bC54bWxQSwECLQAUAAYACAAAACEA1A+FnsMAAADdAAAADwAAAAAAAAAAAAAAAACYAgAAZHJzL2Rv d25yZXYueG1sUEsFBgAAAAAEAAQA9QAAAIg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v:textbox>
                </v:rect>
                <v:rect id="Rectangle 2356" o:spid="_x0000_s1744" style="position:absolute;left:16344;top:8299;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MgBcAA AADdAAAADwAAAGRycy9kb3ducmV2LnhtbERP24rCMBB9F/yHMIJvmiq4uNUoIgi6+GLdDxia6QWT SUmytvv3ZkHYtzmc62z3gzXiST60jhUs5hkI4tLplmsF3/fTbA0iRGSNxjEp+KUA+914tMVcu55v 9CxiLVIIhxwVNDF2uZShbMhimLuOOHGV8xZjgr6W2mOfwq2Ryyz7kBZbTg0NdnRsqHwUP1aBvBen fl0Yn7mvZXU1l/OtIqfUdDIcNiAiDfFf/HafdZq/WnzC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u0MgBcAAAADdAAAADwAAAAAAAAAAAAAAAACYAgAAZHJzL2Rvd25y ZXYueG1sUEsFBgAAAAAEAAQA9QAAAIU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v:textbox>
                </v:rect>
                <v:rect id="Rectangle 2357" o:spid="_x0000_s1745" style="position:absolute;left:9442;top:1320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VDJcQA AADdAAAADwAAAGRycy9kb3ducmV2LnhtbESPzWoDMQyE74W8g1Ght8bbhZawjRNCIJCGXrLJA4i1 9ofa8mI72e3bR4dCbxIzmvm03s7eqTvFNAQ28LYsQBE3wQ7cGbheDq8rUCkjW3SBycAvJdhuFk9r rGyY+Ez3OndKQjhVaKDPeay0Tk1PHtMyjMSitSF6zLLGTtuIk4R7p8ui+NAeB5aGHkfa99T81Ddv QF/qw7SqXSzCqWy/3dfx3FIw5uV53n2CyjTnf/Pf9dEK/nsp/PKNjK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OQVQyXEAAAA3QAAAA8AAAAAAAAAAAAAAAAAmAIAAGRycy9k b3ducmV2LnhtbFBLBQYAAAAABAAEAPUAAACJAw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v:textbox>
                </v:rect>
                <v:rect id="Rectangle 2358" o:spid="_x0000_s1746" style="position:absolute;left:7975;top:8007;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nmvsAA AADdAAAADwAAAGRycy9kb3ducmV2LnhtbERP24rCMBB9X/Afwgi+rakFF+kaZVkQVHyx+gFDM72w yaQk0da/N4Kwb3M411lvR2vEnXzoHCtYzDMQxJXTHTcKrpfd5wpEiMgajWNS8KAA283kY42FdgOf 6V7GRqQQDgUqaGPsCylD1ZLFMHc9ceJq5y3GBH0jtcchhVsj8yz7khY7Tg0t9vTbUvVX3qwCeSl3 w6o0PnPHvD6Zw/5ck1NqNh1/vkFEGuO/+O3e6zR/mS/g9U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i1nmvsAAAADdAAAADwAAAAAAAAAAAAAAAACYAgAAZHJzL2Rvd25y ZXYueG1sUEsFBgAAAAAEAAQA9QAAAIU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v:textbox>
                </v:rect>
                <v:rect id="Rectangle 2359" o:spid="_x0000_s1747" style="position:absolute;left:7302;top:876;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t4ycAA AADdAAAADwAAAGRycy9kb3ducmV2LnhtbERP24rCMBB9F/yHMMK+aWrBRbpGEUFQ2RfrfsDQTC+Y TEoSbf17s7Cwb3M419nsRmvEk3zoHCtYLjIQxJXTHTcKfm7H+RpEiMgajWNS8KIAu+10ssFCu4Gv 9CxjI1IIhwIVtDH2hZShasliWLieOHG18xZjgr6R2uOQwq2ReZZ9Sosdp4YWezq0VN3Lh1Ugb+Vx WJfGZ+6S19/mfLrW5JT6mI37LxCRxvgv/nOfdJq/ynP4/SadILdvAAAA//8DAFBLAQItABQABgAI AAAAIQDw94q7/QAAAOIBAAATAAAAAAAAAAAAAAAAAAAAAABbQ29udGVudF9UeXBlc10ueG1sUEsB Ai0AFAAGAAgAAAAhADHdX2HSAAAAjwEAAAsAAAAAAAAAAAAAAAAALgEAAF9yZWxzLy5yZWxzUEsB Ai0AFAAGAAgAAAAhADMvBZ5BAAAAOQAAABAAAAAAAAAAAAAAAAAAKQIAAGRycy9zaGFwZXhtbC54 bWxQSwECLQAUAAYACAAAACEAe4t4ycAAAADdAAAADwAAAAAAAAAAAAAAAACYAgAAZHJzL2Rvd25y ZXYueG1sUEsFBgAAAAAEAAQA9QAAAIUDAAAAAA== "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v:textbox>
                </v:rect>
                <v:oval id="Oval 2360" o:spid="_x0000_s1748" style="position:absolute;left:13030;top:7035;width:203;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GEnsIA AADdAAAADwAAAGRycy9kb3ducmV2LnhtbERPS2sCMRC+F/ofwhR6q9lalLI1ihSEpSdf0OuQTDer m8maxHXbX98Igrf5+J4zWwyuFT2F2HhW8DoqQBBrbxquFex3q5d3EDEhG2w9k4JfirCYPz7MsDT+ whvqt6kWOYRjiQpsSl0pZdSWHMaR74gz9+ODw5RhqKUJeMnhrpXjophKhw3nBosdfVrSx+3ZKfhy /VpXnQ2ol9P198Geqj95Uur5aVh+gEg0pLv45q5Mnj8Zv8H1m3yC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Ag8YSewgAAAN0AAAAPAAAAAAAAAAAAAAAAAJgCAABkcnMvZG93 bnJldi54bWxQSwUGAAAAAAQABAD1AAAAhwMAAAAA " fillcolor="black" strokeweight="0"/>
                <v:oval id="Oval 2361" o:spid="_x0000_s1749" style="position:absolute;left:9817;top:12807;width:196;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gc6sIA AADdAAAADwAAAGRycy9kb3ducmV2LnhtbERPS2sCMRC+F/ofwhR6q9lKlbI1ihSEpSdf0OuQTDer m8maxHXbX98Igrf5+J4zWwyuFT2F2HhW8DoqQBBrbxquFex3q5d3EDEhG2w9k4JfirCYPz7MsDT+ whvqt6kWOYRjiQpsSl0pZdSWHMaR74gz9+ODw5RhqKUJeMnhrpXjophKhw3nBosdfVrSx+3ZKfhy /VpXnQ2ol9P198Geqj95Uur5aVh+gEg0pLv45q5Mnj8Zv8H1m3yC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CvGBzqwgAAAN0AAAAPAAAAAAAAAAAAAAAAAJgCAABkcnMvZG93 bnJldi54bWxQSwUGAAAAAAQABAD1AAAAhwMAAAAA " fillcolor="black" strokeweight="0"/>
                <v:oval id="Oval 2362" o:spid="_x0000_s1750" style="position:absolute;left:15843;top:9417;width:203;height: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S5ccIA AADdAAAADwAAAGRycy9kb3ducmV2LnhtbERPTWsCMRC9F/ofwhS81ayCUrZGEUFYPFkteB2S6Wbb zWRN4rrtr28Ewds83ucsVoNrRU8hNp4VTMYFCGLtTcO1gs/j9vUNREzIBlvPpOCXIqyWz08LLI2/ 8gf1h1SLHMKxRAU2pa6UMmpLDuPYd8SZ+/LBYcow1NIEvOZw18ppUcylw4Zzg8WONpb0z+HiFOxc v9dVZwPq9Xx/+rbn6k+elRq9DOt3EImG9BDf3ZXJ82fTGdy+ySfI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AVLlxwgAAAN0AAAAPAAAAAAAAAAAAAAAAAJgCAABkcnMvZG93 bnJldi54bWxQSwUGAAAAAAQABAD1AAAAhwMAAAAA " fillcolor="black" strokeweight="0"/>
                <v:oval id="Oval 2363" o:spid="_x0000_s1751" style="position:absolute;left:1504;top:12807;width:204;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YnBsIA AADdAAAADwAAAGRycy9kb3ducmV2LnhtbERPTWsCMRC9F/ofwhS81WwFF9kaRYTC0pNaodchmW62 biZrkq6rv94UCr3N433Ocj26TgwUYutZwcu0AEGsvWm5UXD8eHtegIgJ2WDnmRRcKcJ69fiwxMr4 C+9pOKRG5BCOFSqwKfWVlFFbchinvifO3JcPDlOGoZEm4CWHu07OiqKUDlvODRZ72lrSp8OPU/Du hp2uextQb8rd57c91zd5VmryNG5eQSQa07/4z12bPH8+K+H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whicGwgAAAN0AAAAPAAAAAAAAAAAAAAAAAJgCAABkcnMvZG93 bnJldi54bWxQSwUGAAAAAAQABAD1AAAAhwMAAAAA " fillcolor="black" strokeweight="0"/>
                <v:oval id="Oval 2364" o:spid="_x0000_s1752" style="position:absolute;left:7537;top:2387;width:203;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8qCncIA AADdAAAADwAAAGRycy9kb3ducmV2LnhtbERPS2sCMRC+F/wPYQq91WyFalmNIkJh6ckX9Dok42Z1 M1mTdN321zdCobf5+J6zWA2uFT2F2HhW8DIuQBBrbxquFRwP789vIGJCNth6JgXfFGG1HD0ssDT+ xjvq96kWOYRjiQpsSl0pZdSWHMax74gzd/LBYcow1NIEvOVw18pJUUylw4Zzg8WONpb0Zf/lFHy4 fqurzgbU6+n282yv1Y+8KvX0OKznIBIN6V/8565Mnv86mcH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BfyoKdwgAAAN0AAAAPAAAAAAAAAAAAAAAAAJgCAABkcnMvZG93 bnJldi54bWxQSwUGAAAAAAQABAD1AAAAhwMAAAAA " fillcolor="black" strokeweight="0"/>
                <v:oval id="Oval 2365" o:spid="_x0000_s1753" style="position:absolute;left:7537;top:7035;width:203;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UW78UA AADdAAAADwAAAGRycy9kb3ducmV2LnhtbESPQUsDMRCF74L/IYzgzWYtWGTbtBShsHiqVeh1SKab 1c1km6Tb1V/vHARvM7w3732z2kyhVyOl3EU28DirQBHb6DpuDXy87x6eQeWC7LCPTAa+KcNmfXuz wtrFK7/ReCitkhDONRrwpQy11tl6CphncSAW7RRTwCJrarVLeJXw0Ot5VS10wI6lweNAL57s1+ES DLyGcW+bwSe028X++OnPzY8+G3N/N22XoApN5d/8d904wX+aC658IyPo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VRbvxQAAAN0AAAAPAAAAAAAAAAAAAAAAAJgCAABkcnMv ZG93bnJldi54bWxQSwUGAAAAAAQABAD1AAAAigMAAAAA " fillcolor="black" strokeweight="0"/>
              </v:group>
            </w:pict>
          </mc:Fallback>
        </mc:AlternateContent>
      </w:r>
      <w:r w:rsidRPr="00B20E54">
        <w:rPr>
          <w:b/>
          <w:sz w:val="26"/>
          <w:szCs w:val="26"/>
        </w:rPr>
        <w:t xml:space="preserve"> </w:t>
      </w:r>
      <w:r w:rsidRPr="00B20E54">
        <w:rPr>
          <w:sz w:val="26"/>
          <w:szCs w:val="26"/>
        </w:rPr>
        <w:t xml:space="preserve">Kẻ </w:t>
      </w:r>
      <w:r w:rsidR="00B20E54" w:rsidRPr="00B20E54">
        <w:rPr>
          <w:position w:val="-26"/>
          <w:sz w:val="26"/>
          <w:szCs w:val="26"/>
        </w:rPr>
        <w:object w:dxaOrig="4440" w:dyaOrig="680">
          <v:shape id="_x0000_i1599" type="#_x0000_t75" style="width:222pt;height:33.75pt" o:ole="">
            <v:imagedata r:id="rId1156" o:title=""/>
          </v:shape>
          <o:OLEObject Type="Embed" ProgID="Equation.DSMT4" ShapeID="_x0000_i1599" DrawAspect="Content" ObjectID="_1624864742" r:id="rId1157"/>
        </w:object>
      </w:r>
      <w:r w:rsidRPr="00B20E54">
        <w:rPr>
          <w:sz w:val="26"/>
          <w:szCs w:val="26"/>
        </w:rPr>
        <w:t xml:space="preserve"> Khi đó mặt phẳng </w:t>
      </w:r>
      <w:r w:rsidR="00B20E54" w:rsidRPr="00B20E54">
        <w:rPr>
          <w:position w:val="-14"/>
          <w:sz w:val="26"/>
          <w:szCs w:val="26"/>
        </w:rPr>
        <w:object w:dxaOrig="840" w:dyaOrig="400">
          <v:shape id="_x0000_i1600" type="#_x0000_t75" style="width:42pt;height:20.25pt" o:ole="">
            <v:imagedata r:id="rId1158" o:title=""/>
          </v:shape>
          <o:OLEObject Type="Embed" ProgID="Equation.DSMT4" ShapeID="_x0000_i1600" DrawAspect="Content" ObjectID="_1624864743" r:id="rId1159"/>
        </w:object>
      </w:r>
      <w:r w:rsidRPr="00B20E54">
        <w:rPr>
          <w:sz w:val="26"/>
          <w:szCs w:val="26"/>
        </w:rPr>
        <w:t xml:space="preserve"> chia khối chóp thành hai phần là </w:t>
      </w:r>
      <w:r w:rsidR="00B20E54" w:rsidRPr="00B20E54">
        <w:rPr>
          <w:position w:val="-6"/>
          <w:sz w:val="26"/>
          <w:szCs w:val="26"/>
        </w:rPr>
        <w:object w:dxaOrig="1040" w:dyaOrig="279">
          <v:shape id="_x0000_i1601" type="#_x0000_t75" style="width:51.75pt;height:14.25pt" o:ole="">
            <v:imagedata r:id="rId1160" o:title=""/>
          </v:shape>
          <o:OLEObject Type="Embed" ProgID="Equation.DSMT4" ShapeID="_x0000_i1601" DrawAspect="Content" ObjectID="_1624864744" r:id="rId1161"/>
        </w:object>
      </w:r>
      <w:r w:rsidRPr="00B20E54">
        <w:rPr>
          <w:sz w:val="26"/>
          <w:szCs w:val="26"/>
        </w:rPr>
        <w:t xml:space="preserve"> và </w:t>
      </w:r>
      <w:r w:rsidR="00B20E54" w:rsidRPr="00B20E54">
        <w:rPr>
          <w:position w:val="-6"/>
          <w:sz w:val="26"/>
          <w:szCs w:val="26"/>
        </w:rPr>
        <w:object w:dxaOrig="1180" w:dyaOrig="279">
          <v:shape id="_x0000_i1602" type="#_x0000_t75" style="width:59.25pt;height:14.25pt" o:ole="">
            <v:imagedata r:id="rId1162" o:title=""/>
          </v:shape>
          <o:OLEObject Type="Embed" ProgID="Equation.DSMT4" ShapeID="_x0000_i1602" DrawAspect="Content" ObjectID="_1624864745" r:id="rId1163"/>
        </w:object>
      </w:r>
      <w:r w:rsidRPr="00B20E54">
        <w:rPr>
          <w:sz w:val="26"/>
          <w:szCs w:val="26"/>
        </w:rPr>
        <w:t>.</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a có </w:t>
      </w:r>
      <w:r w:rsidR="00B20E54" w:rsidRPr="00B20E54">
        <w:rPr>
          <w:position w:val="-12"/>
          <w:sz w:val="26"/>
          <w:szCs w:val="26"/>
        </w:rPr>
        <w:object w:dxaOrig="2600" w:dyaOrig="360">
          <v:shape id="_x0000_i1603" type="#_x0000_t75" style="width:129.75pt;height:18pt" o:ole="">
            <v:imagedata r:id="rId1164" o:title=""/>
          </v:shape>
          <o:OLEObject Type="Embed" ProgID="Equation.DSMT4" ShapeID="_x0000_i1603" DrawAspect="Content" ObjectID="_1624864746" r:id="rId116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3900" w:dyaOrig="740">
          <v:shape id="_x0000_i1604" type="#_x0000_t75" style="width:195pt;height:36.75pt" o:ole="">
            <v:imagedata r:id="rId1166" o:title=""/>
          </v:shape>
          <o:OLEObject Type="Embed" ProgID="Equation.DSMT4" ShapeID="_x0000_i1604" DrawAspect="Content" ObjectID="_1624864747" r:id="rId1167"/>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640" w:dyaOrig="740">
          <v:shape id="_x0000_i1605" type="#_x0000_t75" style="width:231.75pt;height:36.75pt" o:ole="">
            <v:imagedata r:id="rId1168" o:title=""/>
          </v:shape>
          <o:OLEObject Type="Embed" ProgID="Equation.DSMT4" ShapeID="_x0000_i1605" DrawAspect="Content" ObjectID="_1624864748" r:id="rId1169"/>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ừ giả thiết, ta có </w:t>
      </w:r>
      <w:r w:rsidR="00B20E54" w:rsidRPr="00B20E54">
        <w:rPr>
          <w:position w:val="-26"/>
          <w:sz w:val="26"/>
          <w:szCs w:val="26"/>
        </w:rPr>
        <w:object w:dxaOrig="5380" w:dyaOrig="680">
          <v:shape id="_x0000_i1606" type="#_x0000_t75" style="width:269.25pt;height:33.75pt" o:ole="">
            <v:imagedata r:id="rId1170" o:title=""/>
          </v:shape>
          <o:OLEObject Type="Embed" ProgID="Equation.DSMT4" ShapeID="_x0000_i1606" DrawAspect="Content" ObjectID="_1624864749" r:id="rId1171"/>
        </w:objec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position w:val="-26"/>
          <w:sz w:val="26"/>
          <w:szCs w:val="26"/>
        </w:rPr>
        <w:object w:dxaOrig="7400" w:dyaOrig="720">
          <v:shape id="_x0000_i1607" type="#_x0000_t75" style="width:369.75pt;height:36pt" o:ole="">
            <v:imagedata r:id="rId1172" o:title=""/>
          </v:shape>
          <o:OLEObject Type="Embed" ProgID="Equation.DSMT4" ShapeID="_x0000_i1607" DrawAspect="Content" ObjectID="_1624864750" r:id="rId1173"/>
        </w:object>
      </w:r>
      <w:r w:rsidR="0021743B" w:rsidRPr="00B20E54">
        <w:rPr>
          <w:sz w:val="26"/>
          <w:szCs w:val="26"/>
        </w:rPr>
        <w:t xml:space="preserve"> </w:t>
      </w:r>
      <w:r w:rsidR="0021743B" w:rsidRPr="00B20E54">
        <w:rPr>
          <w:b/>
          <w:sz w:val="26"/>
          <w:szCs w:val="26"/>
        </w:rPr>
        <w:t>Chọn B.</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p>
    <w:tbl>
      <w:tblPr>
        <w:tblW w:w="0" w:type="auto"/>
        <w:tblInd w:w="108" w:type="dxa"/>
        <w:tblLook w:val="01E0" w:firstRow="1" w:lastRow="1" w:firstColumn="1" w:lastColumn="1" w:noHBand="0" w:noVBand="0"/>
      </w:tblPr>
      <w:tblGrid>
        <w:gridCol w:w="4860"/>
        <w:gridCol w:w="180"/>
        <w:gridCol w:w="2880"/>
      </w:tblGrid>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3. </w:t>
            </w:r>
            <w:r w:rsidRPr="00B20E54">
              <w:rPr>
                <w:sz w:val="26"/>
                <w:szCs w:val="26"/>
              </w:rPr>
              <w:t xml:space="preserve">Ta có </w:t>
            </w:r>
            <w:r w:rsidR="00B20E54" w:rsidRPr="00B20E54">
              <w:rPr>
                <w:position w:val="-12"/>
                <w:sz w:val="26"/>
                <w:szCs w:val="26"/>
              </w:rPr>
              <w:object w:dxaOrig="1540" w:dyaOrig="360">
                <v:shape id="_x0000_i1608" type="#_x0000_t75" style="width:77.25pt;height:18pt" o:ole="">
                  <v:imagedata r:id="rId1174" o:title=""/>
                </v:shape>
                <o:OLEObject Type="Embed" ProgID="Equation.DSMT4" ShapeID="_x0000_i1608" DrawAspect="Content" ObjectID="_1624864751" r:id="rId1175"/>
              </w:object>
            </w:r>
            <w:r w:rsidRPr="00B20E54">
              <w:rPr>
                <w:sz w:val="26"/>
                <w:szCs w:val="26"/>
              </w:rPr>
              <w:t xml:space="preserve"> và </w:t>
            </w:r>
            <w:r w:rsidR="00B20E54" w:rsidRPr="00B20E54">
              <w:rPr>
                <w:position w:val="-26"/>
                <w:sz w:val="26"/>
                <w:szCs w:val="26"/>
              </w:rPr>
              <w:object w:dxaOrig="1780" w:dyaOrig="680">
                <v:shape id="_x0000_i1609" type="#_x0000_t75" style="width:89.25pt;height:33.75pt" o:ole="">
                  <v:imagedata r:id="rId1176" o:title=""/>
                </v:shape>
                <o:OLEObject Type="Embed" ProgID="Equation.DSMT4" ShapeID="_x0000_i1609" DrawAspect="Content" ObjectID="_1624864752" r:id="rId1177"/>
              </w:object>
            </w:r>
          </w:p>
          <w:p w:rsidR="0021743B" w:rsidRPr="00B20E54" w:rsidRDefault="0021743B" w:rsidP="008638EC">
            <w:pPr>
              <w:tabs>
                <w:tab w:val="left" w:pos="360"/>
                <w:tab w:val="left" w:pos="1980"/>
                <w:tab w:val="left" w:pos="3960"/>
                <w:tab w:val="left" w:pos="5940"/>
              </w:tabs>
              <w:rPr>
                <w:b/>
                <w:sz w:val="26"/>
                <w:szCs w:val="26"/>
              </w:rPr>
            </w:pPr>
            <w:r w:rsidRPr="00B20E54">
              <w:rPr>
                <w:sz w:val="26"/>
                <w:szCs w:val="26"/>
              </w:rPr>
              <w:t xml:space="preserve">Mà </w:t>
            </w:r>
            <w:r w:rsidR="00B20E54" w:rsidRPr="00B20E54">
              <w:rPr>
                <w:position w:val="-32"/>
                <w:sz w:val="26"/>
                <w:szCs w:val="26"/>
              </w:rPr>
              <w:object w:dxaOrig="2960" w:dyaOrig="740">
                <v:shape id="_x0000_i1610" type="#_x0000_t75" style="width:147.75pt;height:36.75pt" o:ole="">
                  <v:imagedata r:id="rId1178" o:title=""/>
                </v:shape>
                <o:OLEObject Type="Embed" ProgID="Equation.DSMT4" ShapeID="_x0000_i1610" DrawAspect="Content" ObjectID="_1624864753" r:id="rId1179"/>
              </w:object>
            </w:r>
            <w:r w:rsidRPr="00B20E54">
              <w:rPr>
                <w:sz w:val="26"/>
                <w:szCs w:val="26"/>
              </w:rPr>
              <w:t>.</w:t>
            </w:r>
          </w:p>
          <w:p w:rsidR="0021743B" w:rsidRPr="00B20E54" w:rsidRDefault="0021743B" w:rsidP="00B20E54">
            <w:pPr>
              <w:tabs>
                <w:tab w:val="left" w:pos="360"/>
                <w:tab w:val="left" w:pos="1980"/>
                <w:tab w:val="left" w:pos="3960"/>
                <w:tab w:val="left" w:pos="5940"/>
              </w:tabs>
              <w:rPr>
                <w:b/>
                <w:sz w:val="26"/>
                <w:szCs w:val="26"/>
              </w:rPr>
            </w:pPr>
            <w:r w:rsidRPr="00B20E54">
              <w:rPr>
                <w:sz w:val="26"/>
                <w:szCs w:val="26"/>
              </w:rPr>
              <w:t xml:space="preserve">Suy ra </w:t>
            </w:r>
            <w:r w:rsidR="00B20E54" w:rsidRPr="00B20E54">
              <w:rPr>
                <w:position w:val="-12"/>
                <w:sz w:val="26"/>
                <w:szCs w:val="26"/>
              </w:rPr>
              <w:object w:dxaOrig="880" w:dyaOrig="360">
                <v:shape id="_x0000_i1611" type="#_x0000_t75" style="width:44.25pt;height:18pt" o:ole="">
                  <v:imagedata r:id="rId1180" o:title=""/>
                </v:shape>
                <o:OLEObject Type="Embed" ProgID="Equation.DSMT4" ShapeID="_x0000_i1611" DrawAspect="Content" ObjectID="_1624864754" r:id="rId1181"/>
              </w:object>
            </w:r>
            <w:r w:rsidRPr="00B20E54">
              <w:rPr>
                <w:b/>
                <w:sz w:val="26"/>
                <w:szCs w:val="26"/>
              </w:rPr>
              <w:t xml:space="preserve"> 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256030" cy="1137285"/>
                      <wp:effectExtent l="0" t="1905" r="3175" b="3810"/>
                      <wp:docPr id="1516" name="Canvas 15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0" name="Freeform 1518"/>
                              <wps:cNvSpPr>
                                <a:spLocks noEditPoints="1"/>
                              </wps:cNvSpPr>
                              <wps:spPr bwMode="auto">
                                <a:xfrm>
                                  <a:off x="493395" y="708025"/>
                                  <a:ext cx="577850" cy="4445"/>
                                </a:xfrm>
                                <a:custGeom>
                                  <a:avLst/>
                                  <a:gdLst>
                                    <a:gd name="T0" fmla="*/ 0 w 910"/>
                                    <a:gd name="T1" fmla="*/ 0 h 7"/>
                                    <a:gd name="T2" fmla="*/ 47 w 910"/>
                                    <a:gd name="T3" fmla="*/ 0 h 7"/>
                                    <a:gd name="T4" fmla="*/ 47 w 910"/>
                                    <a:gd name="T5" fmla="*/ 7 h 7"/>
                                    <a:gd name="T6" fmla="*/ 0 w 910"/>
                                    <a:gd name="T7" fmla="*/ 7 h 7"/>
                                    <a:gd name="T8" fmla="*/ 0 w 910"/>
                                    <a:gd name="T9" fmla="*/ 0 h 7"/>
                                    <a:gd name="T10" fmla="*/ 79 w 910"/>
                                    <a:gd name="T11" fmla="*/ 0 h 7"/>
                                    <a:gd name="T12" fmla="*/ 126 w 910"/>
                                    <a:gd name="T13" fmla="*/ 0 h 7"/>
                                    <a:gd name="T14" fmla="*/ 126 w 910"/>
                                    <a:gd name="T15" fmla="*/ 7 h 7"/>
                                    <a:gd name="T16" fmla="*/ 79 w 910"/>
                                    <a:gd name="T17" fmla="*/ 7 h 7"/>
                                    <a:gd name="T18" fmla="*/ 79 w 910"/>
                                    <a:gd name="T19" fmla="*/ 0 h 7"/>
                                    <a:gd name="T20" fmla="*/ 157 w 910"/>
                                    <a:gd name="T21" fmla="*/ 0 h 7"/>
                                    <a:gd name="T22" fmla="*/ 204 w 910"/>
                                    <a:gd name="T23" fmla="*/ 0 h 7"/>
                                    <a:gd name="T24" fmla="*/ 204 w 910"/>
                                    <a:gd name="T25" fmla="*/ 7 h 7"/>
                                    <a:gd name="T26" fmla="*/ 157 w 910"/>
                                    <a:gd name="T27" fmla="*/ 7 h 7"/>
                                    <a:gd name="T28" fmla="*/ 157 w 910"/>
                                    <a:gd name="T29" fmla="*/ 0 h 7"/>
                                    <a:gd name="T30" fmla="*/ 235 w 910"/>
                                    <a:gd name="T31" fmla="*/ 0 h 7"/>
                                    <a:gd name="T32" fmla="*/ 283 w 910"/>
                                    <a:gd name="T33" fmla="*/ 0 h 7"/>
                                    <a:gd name="T34" fmla="*/ 283 w 910"/>
                                    <a:gd name="T35" fmla="*/ 7 h 7"/>
                                    <a:gd name="T36" fmla="*/ 235 w 910"/>
                                    <a:gd name="T37" fmla="*/ 7 h 7"/>
                                    <a:gd name="T38" fmla="*/ 235 w 910"/>
                                    <a:gd name="T39" fmla="*/ 0 h 7"/>
                                    <a:gd name="T40" fmla="*/ 314 w 910"/>
                                    <a:gd name="T41" fmla="*/ 0 h 7"/>
                                    <a:gd name="T42" fmla="*/ 361 w 910"/>
                                    <a:gd name="T43" fmla="*/ 0 h 7"/>
                                    <a:gd name="T44" fmla="*/ 361 w 910"/>
                                    <a:gd name="T45" fmla="*/ 7 h 7"/>
                                    <a:gd name="T46" fmla="*/ 314 w 910"/>
                                    <a:gd name="T47" fmla="*/ 7 h 7"/>
                                    <a:gd name="T48" fmla="*/ 314 w 910"/>
                                    <a:gd name="T49" fmla="*/ 0 h 7"/>
                                    <a:gd name="T50" fmla="*/ 392 w 910"/>
                                    <a:gd name="T51" fmla="*/ 0 h 7"/>
                                    <a:gd name="T52" fmla="*/ 440 w 910"/>
                                    <a:gd name="T53" fmla="*/ 0 h 7"/>
                                    <a:gd name="T54" fmla="*/ 440 w 910"/>
                                    <a:gd name="T55" fmla="*/ 7 h 7"/>
                                    <a:gd name="T56" fmla="*/ 392 w 910"/>
                                    <a:gd name="T57" fmla="*/ 7 h 7"/>
                                    <a:gd name="T58" fmla="*/ 392 w 910"/>
                                    <a:gd name="T59" fmla="*/ 0 h 7"/>
                                    <a:gd name="T60" fmla="*/ 471 w 910"/>
                                    <a:gd name="T61" fmla="*/ 0 h 7"/>
                                    <a:gd name="T62" fmla="*/ 518 w 910"/>
                                    <a:gd name="T63" fmla="*/ 0 h 7"/>
                                    <a:gd name="T64" fmla="*/ 518 w 910"/>
                                    <a:gd name="T65" fmla="*/ 7 h 7"/>
                                    <a:gd name="T66" fmla="*/ 471 w 910"/>
                                    <a:gd name="T67" fmla="*/ 7 h 7"/>
                                    <a:gd name="T68" fmla="*/ 471 w 910"/>
                                    <a:gd name="T69" fmla="*/ 0 h 7"/>
                                    <a:gd name="T70" fmla="*/ 549 w 910"/>
                                    <a:gd name="T71" fmla="*/ 0 h 7"/>
                                    <a:gd name="T72" fmla="*/ 597 w 910"/>
                                    <a:gd name="T73" fmla="*/ 0 h 7"/>
                                    <a:gd name="T74" fmla="*/ 597 w 910"/>
                                    <a:gd name="T75" fmla="*/ 7 h 7"/>
                                    <a:gd name="T76" fmla="*/ 549 w 910"/>
                                    <a:gd name="T77" fmla="*/ 7 h 7"/>
                                    <a:gd name="T78" fmla="*/ 549 w 910"/>
                                    <a:gd name="T79" fmla="*/ 0 h 7"/>
                                    <a:gd name="T80" fmla="*/ 628 w 910"/>
                                    <a:gd name="T81" fmla="*/ 0 h 7"/>
                                    <a:gd name="T82" fmla="*/ 675 w 910"/>
                                    <a:gd name="T83" fmla="*/ 0 h 7"/>
                                    <a:gd name="T84" fmla="*/ 675 w 910"/>
                                    <a:gd name="T85" fmla="*/ 7 h 7"/>
                                    <a:gd name="T86" fmla="*/ 628 w 910"/>
                                    <a:gd name="T87" fmla="*/ 7 h 7"/>
                                    <a:gd name="T88" fmla="*/ 628 w 910"/>
                                    <a:gd name="T89" fmla="*/ 0 h 7"/>
                                    <a:gd name="T90" fmla="*/ 706 w 910"/>
                                    <a:gd name="T91" fmla="*/ 0 h 7"/>
                                    <a:gd name="T92" fmla="*/ 754 w 910"/>
                                    <a:gd name="T93" fmla="*/ 0 h 7"/>
                                    <a:gd name="T94" fmla="*/ 754 w 910"/>
                                    <a:gd name="T95" fmla="*/ 7 h 7"/>
                                    <a:gd name="T96" fmla="*/ 706 w 910"/>
                                    <a:gd name="T97" fmla="*/ 7 h 7"/>
                                    <a:gd name="T98" fmla="*/ 706 w 910"/>
                                    <a:gd name="T99" fmla="*/ 0 h 7"/>
                                    <a:gd name="T100" fmla="*/ 785 w 910"/>
                                    <a:gd name="T101" fmla="*/ 0 h 7"/>
                                    <a:gd name="T102" fmla="*/ 832 w 910"/>
                                    <a:gd name="T103" fmla="*/ 0 h 7"/>
                                    <a:gd name="T104" fmla="*/ 832 w 910"/>
                                    <a:gd name="T105" fmla="*/ 7 h 7"/>
                                    <a:gd name="T106" fmla="*/ 785 w 910"/>
                                    <a:gd name="T107" fmla="*/ 7 h 7"/>
                                    <a:gd name="T108" fmla="*/ 785 w 910"/>
                                    <a:gd name="T109" fmla="*/ 0 h 7"/>
                                    <a:gd name="T110" fmla="*/ 863 w 910"/>
                                    <a:gd name="T111" fmla="*/ 0 h 7"/>
                                    <a:gd name="T112" fmla="*/ 910 w 910"/>
                                    <a:gd name="T113" fmla="*/ 0 h 7"/>
                                    <a:gd name="T114" fmla="*/ 910 w 910"/>
                                    <a:gd name="T115" fmla="*/ 7 h 7"/>
                                    <a:gd name="T116" fmla="*/ 863 w 910"/>
                                    <a:gd name="T117" fmla="*/ 7 h 7"/>
                                    <a:gd name="T118" fmla="*/ 863 w 910"/>
                                    <a:gd name="T1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0" h="7">
                                      <a:moveTo>
                                        <a:pt x="0" y="0"/>
                                      </a:moveTo>
                                      <a:lnTo>
                                        <a:pt x="47" y="0"/>
                                      </a:lnTo>
                                      <a:lnTo>
                                        <a:pt x="47" y="7"/>
                                      </a:lnTo>
                                      <a:lnTo>
                                        <a:pt x="0" y="7"/>
                                      </a:lnTo>
                                      <a:lnTo>
                                        <a:pt x="0" y="0"/>
                                      </a:lnTo>
                                      <a:close/>
                                      <a:moveTo>
                                        <a:pt x="79" y="0"/>
                                      </a:moveTo>
                                      <a:lnTo>
                                        <a:pt x="126" y="0"/>
                                      </a:lnTo>
                                      <a:lnTo>
                                        <a:pt x="126" y="7"/>
                                      </a:lnTo>
                                      <a:lnTo>
                                        <a:pt x="79" y="7"/>
                                      </a:lnTo>
                                      <a:lnTo>
                                        <a:pt x="79" y="0"/>
                                      </a:lnTo>
                                      <a:close/>
                                      <a:moveTo>
                                        <a:pt x="157" y="0"/>
                                      </a:moveTo>
                                      <a:lnTo>
                                        <a:pt x="204" y="0"/>
                                      </a:lnTo>
                                      <a:lnTo>
                                        <a:pt x="204" y="7"/>
                                      </a:lnTo>
                                      <a:lnTo>
                                        <a:pt x="157" y="7"/>
                                      </a:lnTo>
                                      <a:lnTo>
                                        <a:pt x="157" y="0"/>
                                      </a:lnTo>
                                      <a:close/>
                                      <a:moveTo>
                                        <a:pt x="235" y="0"/>
                                      </a:moveTo>
                                      <a:lnTo>
                                        <a:pt x="283" y="0"/>
                                      </a:lnTo>
                                      <a:lnTo>
                                        <a:pt x="283" y="7"/>
                                      </a:lnTo>
                                      <a:lnTo>
                                        <a:pt x="235" y="7"/>
                                      </a:lnTo>
                                      <a:lnTo>
                                        <a:pt x="235" y="0"/>
                                      </a:lnTo>
                                      <a:close/>
                                      <a:moveTo>
                                        <a:pt x="314" y="0"/>
                                      </a:moveTo>
                                      <a:lnTo>
                                        <a:pt x="361" y="0"/>
                                      </a:lnTo>
                                      <a:lnTo>
                                        <a:pt x="361" y="7"/>
                                      </a:lnTo>
                                      <a:lnTo>
                                        <a:pt x="314" y="7"/>
                                      </a:lnTo>
                                      <a:lnTo>
                                        <a:pt x="314" y="0"/>
                                      </a:lnTo>
                                      <a:close/>
                                      <a:moveTo>
                                        <a:pt x="392" y="0"/>
                                      </a:moveTo>
                                      <a:lnTo>
                                        <a:pt x="440" y="0"/>
                                      </a:lnTo>
                                      <a:lnTo>
                                        <a:pt x="440" y="7"/>
                                      </a:lnTo>
                                      <a:lnTo>
                                        <a:pt x="392" y="7"/>
                                      </a:lnTo>
                                      <a:lnTo>
                                        <a:pt x="392" y="0"/>
                                      </a:lnTo>
                                      <a:close/>
                                      <a:moveTo>
                                        <a:pt x="471" y="0"/>
                                      </a:moveTo>
                                      <a:lnTo>
                                        <a:pt x="518" y="0"/>
                                      </a:lnTo>
                                      <a:lnTo>
                                        <a:pt x="518" y="7"/>
                                      </a:lnTo>
                                      <a:lnTo>
                                        <a:pt x="471" y="7"/>
                                      </a:lnTo>
                                      <a:lnTo>
                                        <a:pt x="471" y="0"/>
                                      </a:lnTo>
                                      <a:close/>
                                      <a:moveTo>
                                        <a:pt x="549" y="0"/>
                                      </a:moveTo>
                                      <a:lnTo>
                                        <a:pt x="597" y="0"/>
                                      </a:lnTo>
                                      <a:lnTo>
                                        <a:pt x="597" y="7"/>
                                      </a:lnTo>
                                      <a:lnTo>
                                        <a:pt x="549" y="7"/>
                                      </a:lnTo>
                                      <a:lnTo>
                                        <a:pt x="549" y="0"/>
                                      </a:lnTo>
                                      <a:close/>
                                      <a:moveTo>
                                        <a:pt x="628" y="0"/>
                                      </a:moveTo>
                                      <a:lnTo>
                                        <a:pt x="675" y="0"/>
                                      </a:lnTo>
                                      <a:lnTo>
                                        <a:pt x="675" y="7"/>
                                      </a:lnTo>
                                      <a:lnTo>
                                        <a:pt x="628" y="7"/>
                                      </a:lnTo>
                                      <a:lnTo>
                                        <a:pt x="628" y="0"/>
                                      </a:lnTo>
                                      <a:close/>
                                      <a:moveTo>
                                        <a:pt x="706" y="0"/>
                                      </a:moveTo>
                                      <a:lnTo>
                                        <a:pt x="754" y="0"/>
                                      </a:lnTo>
                                      <a:lnTo>
                                        <a:pt x="754" y="7"/>
                                      </a:lnTo>
                                      <a:lnTo>
                                        <a:pt x="706" y="7"/>
                                      </a:lnTo>
                                      <a:lnTo>
                                        <a:pt x="706" y="0"/>
                                      </a:lnTo>
                                      <a:close/>
                                      <a:moveTo>
                                        <a:pt x="785" y="0"/>
                                      </a:moveTo>
                                      <a:lnTo>
                                        <a:pt x="832" y="0"/>
                                      </a:lnTo>
                                      <a:lnTo>
                                        <a:pt x="832" y="7"/>
                                      </a:lnTo>
                                      <a:lnTo>
                                        <a:pt x="785" y="7"/>
                                      </a:lnTo>
                                      <a:lnTo>
                                        <a:pt x="785" y="0"/>
                                      </a:lnTo>
                                      <a:close/>
                                      <a:moveTo>
                                        <a:pt x="863" y="0"/>
                                      </a:moveTo>
                                      <a:lnTo>
                                        <a:pt x="910" y="0"/>
                                      </a:lnTo>
                                      <a:lnTo>
                                        <a:pt x="910" y="7"/>
                                      </a:lnTo>
                                      <a:lnTo>
                                        <a:pt x="863" y="7"/>
                                      </a:lnTo>
                                      <a:lnTo>
                                        <a:pt x="86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31" name="Freeform 1519"/>
                              <wps:cNvSpPr>
                                <a:spLocks noEditPoints="1"/>
                              </wps:cNvSpPr>
                              <wps:spPr bwMode="auto">
                                <a:xfrm>
                                  <a:off x="153035" y="708025"/>
                                  <a:ext cx="341630" cy="247650"/>
                                </a:xfrm>
                                <a:custGeom>
                                  <a:avLst/>
                                  <a:gdLst>
                                    <a:gd name="T0" fmla="*/ 538 w 538"/>
                                    <a:gd name="T1" fmla="*/ 7 h 390"/>
                                    <a:gd name="T2" fmla="*/ 500 w 538"/>
                                    <a:gd name="T3" fmla="*/ 34 h 390"/>
                                    <a:gd name="T4" fmla="*/ 496 w 538"/>
                                    <a:gd name="T5" fmla="*/ 28 h 390"/>
                                    <a:gd name="T6" fmla="*/ 534 w 538"/>
                                    <a:gd name="T7" fmla="*/ 0 h 390"/>
                                    <a:gd name="T8" fmla="*/ 538 w 538"/>
                                    <a:gd name="T9" fmla="*/ 7 h 390"/>
                                    <a:gd name="T10" fmla="*/ 475 w 538"/>
                                    <a:gd name="T11" fmla="*/ 52 h 390"/>
                                    <a:gd name="T12" fmla="*/ 437 w 538"/>
                                    <a:gd name="T13" fmla="*/ 80 h 390"/>
                                    <a:gd name="T14" fmla="*/ 432 w 538"/>
                                    <a:gd name="T15" fmla="*/ 73 h 390"/>
                                    <a:gd name="T16" fmla="*/ 470 w 538"/>
                                    <a:gd name="T17" fmla="*/ 46 h 390"/>
                                    <a:gd name="T18" fmla="*/ 475 w 538"/>
                                    <a:gd name="T19" fmla="*/ 52 h 390"/>
                                    <a:gd name="T20" fmla="*/ 411 w 538"/>
                                    <a:gd name="T21" fmla="*/ 98 h 390"/>
                                    <a:gd name="T22" fmla="*/ 373 w 538"/>
                                    <a:gd name="T23" fmla="*/ 126 h 390"/>
                                    <a:gd name="T24" fmla="*/ 368 w 538"/>
                                    <a:gd name="T25" fmla="*/ 119 h 390"/>
                                    <a:gd name="T26" fmla="*/ 406 w 538"/>
                                    <a:gd name="T27" fmla="*/ 92 h 390"/>
                                    <a:gd name="T28" fmla="*/ 411 w 538"/>
                                    <a:gd name="T29" fmla="*/ 98 h 390"/>
                                    <a:gd name="T30" fmla="*/ 347 w 538"/>
                                    <a:gd name="T31" fmla="*/ 144 h 390"/>
                                    <a:gd name="T32" fmla="*/ 309 w 538"/>
                                    <a:gd name="T33" fmla="*/ 171 h 390"/>
                                    <a:gd name="T34" fmla="*/ 305 w 538"/>
                                    <a:gd name="T35" fmla="*/ 165 h 390"/>
                                    <a:gd name="T36" fmla="*/ 343 w 538"/>
                                    <a:gd name="T37" fmla="*/ 138 h 390"/>
                                    <a:gd name="T38" fmla="*/ 347 w 538"/>
                                    <a:gd name="T39" fmla="*/ 144 h 390"/>
                                    <a:gd name="T40" fmla="*/ 284 w 538"/>
                                    <a:gd name="T41" fmla="*/ 190 h 390"/>
                                    <a:gd name="T42" fmla="*/ 245 w 538"/>
                                    <a:gd name="T43" fmla="*/ 217 h 390"/>
                                    <a:gd name="T44" fmla="*/ 241 w 538"/>
                                    <a:gd name="T45" fmla="*/ 211 h 390"/>
                                    <a:gd name="T46" fmla="*/ 279 w 538"/>
                                    <a:gd name="T47" fmla="*/ 183 h 390"/>
                                    <a:gd name="T48" fmla="*/ 284 w 538"/>
                                    <a:gd name="T49" fmla="*/ 190 h 390"/>
                                    <a:gd name="T50" fmla="*/ 220 w 538"/>
                                    <a:gd name="T51" fmla="*/ 235 h 390"/>
                                    <a:gd name="T52" fmla="*/ 182 w 538"/>
                                    <a:gd name="T53" fmla="*/ 263 h 390"/>
                                    <a:gd name="T54" fmla="*/ 177 w 538"/>
                                    <a:gd name="T55" fmla="*/ 256 h 390"/>
                                    <a:gd name="T56" fmla="*/ 215 w 538"/>
                                    <a:gd name="T57" fmla="*/ 229 h 390"/>
                                    <a:gd name="T58" fmla="*/ 220 w 538"/>
                                    <a:gd name="T59" fmla="*/ 235 h 390"/>
                                    <a:gd name="T60" fmla="*/ 156 w 538"/>
                                    <a:gd name="T61" fmla="*/ 281 h 390"/>
                                    <a:gd name="T62" fmla="*/ 118 w 538"/>
                                    <a:gd name="T63" fmla="*/ 308 h 390"/>
                                    <a:gd name="T64" fmla="*/ 114 w 538"/>
                                    <a:gd name="T65" fmla="*/ 302 h 390"/>
                                    <a:gd name="T66" fmla="*/ 152 w 538"/>
                                    <a:gd name="T67" fmla="*/ 275 h 390"/>
                                    <a:gd name="T68" fmla="*/ 156 w 538"/>
                                    <a:gd name="T69" fmla="*/ 281 h 390"/>
                                    <a:gd name="T70" fmla="*/ 93 w 538"/>
                                    <a:gd name="T71" fmla="*/ 327 h 390"/>
                                    <a:gd name="T72" fmla="*/ 54 w 538"/>
                                    <a:gd name="T73" fmla="*/ 354 h 390"/>
                                    <a:gd name="T74" fmla="*/ 50 w 538"/>
                                    <a:gd name="T75" fmla="*/ 348 h 390"/>
                                    <a:gd name="T76" fmla="*/ 88 w 538"/>
                                    <a:gd name="T77" fmla="*/ 320 h 390"/>
                                    <a:gd name="T78" fmla="*/ 93 w 538"/>
                                    <a:gd name="T79" fmla="*/ 327 h 390"/>
                                    <a:gd name="T80" fmla="*/ 29 w 538"/>
                                    <a:gd name="T81" fmla="*/ 372 h 390"/>
                                    <a:gd name="T82" fmla="*/ 5 w 538"/>
                                    <a:gd name="T83" fmla="*/ 390 h 390"/>
                                    <a:gd name="T84" fmla="*/ 0 w 538"/>
                                    <a:gd name="T85" fmla="*/ 384 h 390"/>
                                    <a:gd name="T86" fmla="*/ 24 w 538"/>
                                    <a:gd name="T87" fmla="*/ 366 h 390"/>
                                    <a:gd name="T88" fmla="*/ 29 w 538"/>
                                    <a:gd name="T89" fmla="*/ 372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38" h="390">
                                      <a:moveTo>
                                        <a:pt x="538" y="7"/>
                                      </a:moveTo>
                                      <a:lnTo>
                                        <a:pt x="500" y="34"/>
                                      </a:lnTo>
                                      <a:lnTo>
                                        <a:pt x="496" y="28"/>
                                      </a:lnTo>
                                      <a:lnTo>
                                        <a:pt x="534" y="0"/>
                                      </a:lnTo>
                                      <a:lnTo>
                                        <a:pt x="538" y="7"/>
                                      </a:lnTo>
                                      <a:close/>
                                      <a:moveTo>
                                        <a:pt x="475" y="52"/>
                                      </a:moveTo>
                                      <a:lnTo>
                                        <a:pt x="437" y="80"/>
                                      </a:lnTo>
                                      <a:lnTo>
                                        <a:pt x="432" y="73"/>
                                      </a:lnTo>
                                      <a:lnTo>
                                        <a:pt x="470" y="46"/>
                                      </a:lnTo>
                                      <a:lnTo>
                                        <a:pt x="475" y="52"/>
                                      </a:lnTo>
                                      <a:close/>
                                      <a:moveTo>
                                        <a:pt x="411" y="98"/>
                                      </a:moveTo>
                                      <a:lnTo>
                                        <a:pt x="373" y="126"/>
                                      </a:lnTo>
                                      <a:lnTo>
                                        <a:pt x="368" y="119"/>
                                      </a:lnTo>
                                      <a:lnTo>
                                        <a:pt x="406" y="92"/>
                                      </a:lnTo>
                                      <a:lnTo>
                                        <a:pt x="411" y="98"/>
                                      </a:lnTo>
                                      <a:close/>
                                      <a:moveTo>
                                        <a:pt x="347" y="144"/>
                                      </a:moveTo>
                                      <a:lnTo>
                                        <a:pt x="309" y="171"/>
                                      </a:lnTo>
                                      <a:lnTo>
                                        <a:pt x="305" y="165"/>
                                      </a:lnTo>
                                      <a:lnTo>
                                        <a:pt x="343" y="138"/>
                                      </a:lnTo>
                                      <a:lnTo>
                                        <a:pt x="347" y="144"/>
                                      </a:lnTo>
                                      <a:close/>
                                      <a:moveTo>
                                        <a:pt x="284" y="190"/>
                                      </a:moveTo>
                                      <a:lnTo>
                                        <a:pt x="245" y="217"/>
                                      </a:lnTo>
                                      <a:lnTo>
                                        <a:pt x="241" y="211"/>
                                      </a:lnTo>
                                      <a:lnTo>
                                        <a:pt x="279" y="183"/>
                                      </a:lnTo>
                                      <a:lnTo>
                                        <a:pt x="284" y="190"/>
                                      </a:lnTo>
                                      <a:close/>
                                      <a:moveTo>
                                        <a:pt x="220" y="235"/>
                                      </a:moveTo>
                                      <a:lnTo>
                                        <a:pt x="182" y="263"/>
                                      </a:lnTo>
                                      <a:lnTo>
                                        <a:pt x="177" y="256"/>
                                      </a:lnTo>
                                      <a:lnTo>
                                        <a:pt x="215" y="229"/>
                                      </a:lnTo>
                                      <a:lnTo>
                                        <a:pt x="220" y="235"/>
                                      </a:lnTo>
                                      <a:close/>
                                      <a:moveTo>
                                        <a:pt x="156" y="281"/>
                                      </a:moveTo>
                                      <a:lnTo>
                                        <a:pt x="118" y="308"/>
                                      </a:lnTo>
                                      <a:lnTo>
                                        <a:pt x="114" y="302"/>
                                      </a:lnTo>
                                      <a:lnTo>
                                        <a:pt x="152" y="275"/>
                                      </a:lnTo>
                                      <a:lnTo>
                                        <a:pt x="156" y="281"/>
                                      </a:lnTo>
                                      <a:close/>
                                      <a:moveTo>
                                        <a:pt x="93" y="327"/>
                                      </a:moveTo>
                                      <a:lnTo>
                                        <a:pt x="54" y="354"/>
                                      </a:lnTo>
                                      <a:lnTo>
                                        <a:pt x="50" y="348"/>
                                      </a:lnTo>
                                      <a:lnTo>
                                        <a:pt x="88" y="320"/>
                                      </a:lnTo>
                                      <a:lnTo>
                                        <a:pt x="93" y="327"/>
                                      </a:lnTo>
                                      <a:close/>
                                      <a:moveTo>
                                        <a:pt x="29" y="372"/>
                                      </a:moveTo>
                                      <a:lnTo>
                                        <a:pt x="5" y="390"/>
                                      </a:lnTo>
                                      <a:lnTo>
                                        <a:pt x="0" y="384"/>
                                      </a:lnTo>
                                      <a:lnTo>
                                        <a:pt x="24" y="366"/>
                                      </a:lnTo>
                                      <a:lnTo>
                                        <a:pt x="29" y="37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1520"/>
                              <wps:cNvCnPr/>
                              <wps:spPr bwMode="auto">
                                <a:xfrm flipV="1">
                                  <a:off x="15430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69" name="Line 1521"/>
                              <wps:cNvCnPr/>
                              <wps:spPr bwMode="auto">
                                <a:xfrm>
                                  <a:off x="493395" y="17653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0" name="Line 1522"/>
                              <wps:cNvCnPr/>
                              <wps:spPr bwMode="auto">
                                <a:xfrm flipH="1">
                                  <a:off x="74231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1" name="Line 1523"/>
                              <wps:cNvCnPr/>
                              <wps:spPr bwMode="auto">
                                <a:xfrm>
                                  <a:off x="74231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2" name="Line 1524"/>
                              <wps:cNvCnPr/>
                              <wps:spPr bwMode="auto">
                                <a:xfrm flipV="1">
                                  <a:off x="742315" y="7099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3" name="Line 1525"/>
                              <wps:cNvCnPr/>
                              <wps:spPr bwMode="auto">
                                <a:xfrm flipV="1">
                                  <a:off x="1081405" y="17653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4" name="Line 1526"/>
                              <wps:cNvCnPr/>
                              <wps:spPr bwMode="auto">
                                <a:xfrm>
                                  <a:off x="15430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5" name="Line 1527"/>
                              <wps:cNvCnPr/>
                              <wps:spPr bwMode="auto">
                                <a:xfrm>
                                  <a:off x="154305" y="9537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6" name="Line 1528"/>
                              <wps:cNvCnPr/>
                              <wps:spPr bwMode="auto">
                                <a:xfrm flipH="1">
                                  <a:off x="154305" y="4203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8" name="Freeform 1529"/>
                              <wps:cNvSpPr>
                                <a:spLocks noEditPoints="1"/>
                              </wps:cNvSpPr>
                              <wps:spPr bwMode="auto">
                                <a:xfrm>
                                  <a:off x="490855" y="176530"/>
                                  <a:ext cx="5080" cy="526415"/>
                                </a:xfrm>
                                <a:custGeom>
                                  <a:avLst/>
                                  <a:gdLst>
                                    <a:gd name="T0" fmla="*/ 8 w 8"/>
                                    <a:gd name="T1" fmla="*/ 0 h 829"/>
                                    <a:gd name="T2" fmla="*/ 8 w 8"/>
                                    <a:gd name="T3" fmla="*/ 47 h 829"/>
                                    <a:gd name="T4" fmla="*/ 0 w 8"/>
                                    <a:gd name="T5" fmla="*/ 47 h 829"/>
                                    <a:gd name="T6" fmla="*/ 0 w 8"/>
                                    <a:gd name="T7" fmla="*/ 0 h 829"/>
                                    <a:gd name="T8" fmla="*/ 8 w 8"/>
                                    <a:gd name="T9" fmla="*/ 0 h 829"/>
                                    <a:gd name="T10" fmla="*/ 8 w 8"/>
                                    <a:gd name="T11" fmla="*/ 78 h 829"/>
                                    <a:gd name="T12" fmla="*/ 8 w 8"/>
                                    <a:gd name="T13" fmla="*/ 125 h 829"/>
                                    <a:gd name="T14" fmla="*/ 0 w 8"/>
                                    <a:gd name="T15" fmla="*/ 125 h 829"/>
                                    <a:gd name="T16" fmla="*/ 0 w 8"/>
                                    <a:gd name="T17" fmla="*/ 78 h 829"/>
                                    <a:gd name="T18" fmla="*/ 8 w 8"/>
                                    <a:gd name="T19" fmla="*/ 78 h 829"/>
                                    <a:gd name="T20" fmla="*/ 8 w 8"/>
                                    <a:gd name="T21" fmla="*/ 157 h 829"/>
                                    <a:gd name="T22" fmla="*/ 8 w 8"/>
                                    <a:gd name="T23" fmla="*/ 204 h 829"/>
                                    <a:gd name="T24" fmla="*/ 0 w 8"/>
                                    <a:gd name="T25" fmla="*/ 204 h 829"/>
                                    <a:gd name="T26" fmla="*/ 0 w 8"/>
                                    <a:gd name="T27" fmla="*/ 157 h 829"/>
                                    <a:gd name="T28" fmla="*/ 8 w 8"/>
                                    <a:gd name="T29" fmla="*/ 157 h 829"/>
                                    <a:gd name="T30" fmla="*/ 8 w 8"/>
                                    <a:gd name="T31" fmla="*/ 235 h 829"/>
                                    <a:gd name="T32" fmla="*/ 8 w 8"/>
                                    <a:gd name="T33" fmla="*/ 282 h 829"/>
                                    <a:gd name="T34" fmla="*/ 0 w 8"/>
                                    <a:gd name="T35" fmla="*/ 282 h 829"/>
                                    <a:gd name="T36" fmla="*/ 0 w 8"/>
                                    <a:gd name="T37" fmla="*/ 235 h 829"/>
                                    <a:gd name="T38" fmla="*/ 8 w 8"/>
                                    <a:gd name="T39" fmla="*/ 235 h 829"/>
                                    <a:gd name="T40" fmla="*/ 8 w 8"/>
                                    <a:gd name="T41" fmla="*/ 313 h 829"/>
                                    <a:gd name="T42" fmla="*/ 8 w 8"/>
                                    <a:gd name="T43" fmla="*/ 360 h 829"/>
                                    <a:gd name="T44" fmla="*/ 0 w 8"/>
                                    <a:gd name="T45" fmla="*/ 360 h 829"/>
                                    <a:gd name="T46" fmla="*/ 0 w 8"/>
                                    <a:gd name="T47" fmla="*/ 313 h 829"/>
                                    <a:gd name="T48" fmla="*/ 8 w 8"/>
                                    <a:gd name="T49" fmla="*/ 313 h 829"/>
                                    <a:gd name="T50" fmla="*/ 8 w 8"/>
                                    <a:gd name="T51" fmla="*/ 391 h 829"/>
                                    <a:gd name="T52" fmla="*/ 8 w 8"/>
                                    <a:gd name="T53" fmla="*/ 438 h 829"/>
                                    <a:gd name="T54" fmla="*/ 0 w 8"/>
                                    <a:gd name="T55" fmla="*/ 438 h 829"/>
                                    <a:gd name="T56" fmla="*/ 0 w 8"/>
                                    <a:gd name="T57" fmla="*/ 391 h 829"/>
                                    <a:gd name="T58" fmla="*/ 8 w 8"/>
                                    <a:gd name="T59" fmla="*/ 391 h 829"/>
                                    <a:gd name="T60" fmla="*/ 8 w 8"/>
                                    <a:gd name="T61" fmla="*/ 470 h 829"/>
                                    <a:gd name="T62" fmla="*/ 8 w 8"/>
                                    <a:gd name="T63" fmla="*/ 516 h 829"/>
                                    <a:gd name="T64" fmla="*/ 0 w 8"/>
                                    <a:gd name="T65" fmla="*/ 516 h 829"/>
                                    <a:gd name="T66" fmla="*/ 0 w 8"/>
                                    <a:gd name="T67" fmla="*/ 470 h 829"/>
                                    <a:gd name="T68" fmla="*/ 8 w 8"/>
                                    <a:gd name="T69" fmla="*/ 470 h 829"/>
                                    <a:gd name="T70" fmla="*/ 8 w 8"/>
                                    <a:gd name="T71" fmla="*/ 548 h 829"/>
                                    <a:gd name="T72" fmla="*/ 8 w 8"/>
                                    <a:gd name="T73" fmla="*/ 595 h 829"/>
                                    <a:gd name="T74" fmla="*/ 0 w 8"/>
                                    <a:gd name="T75" fmla="*/ 595 h 829"/>
                                    <a:gd name="T76" fmla="*/ 0 w 8"/>
                                    <a:gd name="T77" fmla="*/ 548 h 829"/>
                                    <a:gd name="T78" fmla="*/ 8 w 8"/>
                                    <a:gd name="T79" fmla="*/ 548 h 829"/>
                                    <a:gd name="T80" fmla="*/ 8 w 8"/>
                                    <a:gd name="T81" fmla="*/ 626 h 829"/>
                                    <a:gd name="T82" fmla="*/ 8 w 8"/>
                                    <a:gd name="T83" fmla="*/ 673 h 829"/>
                                    <a:gd name="T84" fmla="*/ 0 w 8"/>
                                    <a:gd name="T85" fmla="*/ 673 h 829"/>
                                    <a:gd name="T86" fmla="*/ 0 w 8"/>
                                    <a:gd name="T87" fmla="*/ 626 h 829"/>
                                    <a:gd name="T88" fmla="*/ 8 w 8"/>
                                    <a:gd name="T89" fmla="*/ 626 h 829"/>
                                    <a:gd name="T90" fmla="*/ 8 w 8"/>
                                    <a:gd name="T91" fmla="*/ 704 h 829"/>
                                    <a:gd name="T92" fmla="*/ 8 w 8"/>
                                    <a:gd name="T93" fmla="*/ 751 h 829"/>
                                    <a:gd name="T94" fmla="*/ 0 w 8"/>
                                    <a:gd name="T95" fmla="*/ 751 h 829"/>
                                    <a:gd name="T96" fmla="*/ 0 w 8"/>
                                    <a:gd name="T97" fmla="*/ 704 h 829"/>
                                    <a:gd name="T98" fmla="*/ 8 w 8"/>
                                    <a:gd name="T99" fmla="*/ 704 h 829"/>
                                    <a:gd name="T100" fmla="*/ 8 w 8"/>
                                    <a:gd name="T101" fmla="*/ 782 h 829"/>
                                    <a:gd name="T102" fmla="*/ 8 w 8"/>
                                    <a:gd name="T103" fmla="*/ 829 h 829"/>
                                    <a:gd name="T104" fmla="*/ 0 w 8"/>
                                    <a:gd name="T105" fmla="*/ 829 h 829"/>
                                    <a:gd name="T106" fmla="*/ 0 w 8"/>
                                    <a:gd name="T107" fmla="*/ 782 h 829"/>
                                    <a:gd name="T108" fmla="*/ 8 w 8"/>
                                    <a:gd name="T109" fmla="*/ 782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829">
                                      <a:moveTo>
                                        <a:pt x="8" y="0"/>
                                      </a:moveTo>
                                      <a:lnTo>
                                        <a:pt x="8" y="47"/>
                                      </a:lnTo>
                                      <a:lnTo>
                                        <a:pt x="0" y="47"/>
                                      </a:lnTo>
                                      <a:lnTo>
                                        <a:pt x="0" y="0"/>
                                      </a:lnTo>
                                      <a:lnTo>
                                        <a:pt x="8" y="0"/>
                                      </a:lnTo>
                                      <a:close/>
                                      <a:moveTo>
                                        <a:pt x="8" y="78"/>
                                      </a:moveTo>
                                      <a:lnTo>
                                        <a:pt x="8" y="125"/>
                                      </a:lnTo>
                                      <a:lnTo>
                                        <a:pt x="0" y="125"/>
                                      </a:lnTo>
                                      <a:lnTo>
                                        <a:pt x="0" y="78"/>
                                      </a:lnTo>
                                      <a:lnTo>
                                        <a:pt x="8" y="78"/>
                                      </a:lnTo>
                                      <a:close/>
                                      <a:moveTo>
                                        <a:pt x="8" y="157"/>
                                      </a:moveTo>
                                      <a:lnTo>
                                        <a:pt x="8" y="204"/>
                                      </a:lnTo>
                                      <a:lnTo>
                                        <a:pt x="0" y="204"/>
                                      </a:lnTo>
                                      <a:lnTo>
                                        <a:pt x="0" y="157"/>
                                      </a:lnTo>
                                      <a:lnTo>
                                        <a:pt x="8" y="157"/>
                                      </a:lnTo>
                                      <a:close/>
                                      <a:moveTo>
                                        <a:pt x="8" y="235"/>
                                      </a:moveTo>
                                      <a:lnTo>
                                        <a:pt x="8" y="282"/>
                                      </a:lnTo>
                                      <a:lnTo>
                                        <a:pt x="0" y="282"/>
                                      </a:lnTo>
                                      <a:lnTo>
                                        <a:pt x="0" y="235"/>
                                      </a:lnTo>
                                      <a:lnTo>
                                        <a:pt x="8" y="235"/>
                                      </a:lnTo>
                                      <a:close/>
                                      <a:moveTo>
                                        <a:pt x="8" y="313"/>
                                      </a:moveTo>
                                      <a:lnTo>
                                        <a:pt x="8" y="360"/>
                                      </a:lnTo>
                                      <a:lnTo>
                                        <a:pt x="0" y="360"/>
                                      </a:lnTo>
                                      <a:lnTo>
                                        <a:pt x="0" y="313"/>
                                      </a:lnTo>
                                      <a:lnTo>
                                        <a:pt x="8" y="313"/>
                                      </a:lnTo>
                                      <a:close/>
                                      <a:moveTo>
                                        <a:pt x="8" y="391"/>
                                      </a:moveTo>
                                      <a:lnTo>
                                        <a:pt x="8" y="438"/>
                                      </a:lnTo>
                                      <a:lnTo>
                                        <a:pt x="0" y="438"/>
                                      </a:lnTo>
                                      <a:lnTo>
                                        <a:pt x="0" y="391"/>
                                      </a:lnTo>
                                      <a:lnTo>
                                        <a:pt x="8" y="391"/>
                                      </a:lnTo>
                                      <a:close/>
                                      <a:moveTo>
                                        <a:pt x="8" y="470"/>
                                      </a:moveTo>
                                      <a:lnTo>
                                        <a:pt x="8" y="516"/>
                                      </a:lnTo>
                                      <a:lnTo>
                                        <a:pt x="0" y="516"/>
                                      </a:lnTo>
                                      <a:lnTo>
                                        <a:pt x="0" y="470"/>
                                      </a:lnTo>
                                      <a:lnTo>
                                        <a:pt x="8" y="470"/>
                                      </a:lnTo>
                                      <a:close/>
                                      <a:moveTo>
                                        <a:pt x="8" y="548"/>
                                      </a:moveTo>
                                      <a:lnTo>
                                        <a:pt x="8" y="595"/>
                                      </a:lnTo>
                                      <a:lnTo>
                                        <a:pt x="0" y="595"/>
                                      </a:lnTo>
                                      <a:lnTo>
                                        <a:pt x="0" y="548"/>
                                      </a:lnTo>
                                      <a:lnTo>
                                        <a:pt x="8" y="548"/>
                                      </a:lnTo>
                                      <a:close/>
                                      <a:moveTo>
                                        <a:pt x="8" y="626"/>
                                      </a:moveTo>
                                      <a:lnTo>
                                        <a:pt x="8" y="673"/>
                                      </a:lnTo>
                                      <a:lnTo>
                                        <a:pt x="0" y="673"/>
                                      </a:lnTo>
                                      <a:lnTo>
                                        <a:pt x="0" y="626"/>
                                      </a:lnTo>
                                      <a:lnTo>
                                        <a:pt x="8" y="626"/>
                                      </a:lnTo>
                                      <a:close/>
                                      <a:moveTo>
                                        <a:pt x="8" y="704"/>
                                      </a:moveTo>
                                      <a:lnTo>
                                        <a:pt x="8" y="751"/>
                                      </a:lnTo>
                                      <a:lnTo>
                                        <a:pt x="0" y="751"/>
                                      </a:lnTo>
                                      <a:lnTo>
                                        <a:pt x="0" y="704"/>
                                      </a:lnTo>
                                      <a:lnTo>
                                        <a:pt x="8" y="704"/>
                                      </a:lnTo>
                                      <a:close/>
                                      <a:moveTo>
                                        <a:pt x="8" y="782"/>
                                      </a:moveTo>
                                      <a:lnTo>
                                        <a:pt x="8" y="829"/>
                                      </a:lnTo>
                                      <a:lnTo>
                                        <a:pt x="0" y="829"/>
                                      </a:lnTo>
                                      <a:lnTo>
                                        <a:pt x="0" y="782"/>
                                      </a:lnTo>
                                      <a:lnTo>
                                        <a:pt x="8" y="78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9" name="Freeform 1530"/>
                              <wps:cNvSpPr>
                                <a:spLocks noEditPoints="1"/>
                              </wps:cNvSpPr>
                              <wps:spPr bwMode="auto">
                                <a:xfrm>
                                  <a:off x="153670" y="708025"/>
                                  <a:ext cx="928370" cy="248285"/>
                                </a:xfrm>
                                <a:custGeom>
                                  <a:avLst/>
                                  <a:gdLst>
                                    <a:gd name="T0" fmla="*/ 46 w 1462"/>
                                    <a:gd name="T1" fmla="*/ 371 h 391"/>
                                    <a:gd name="T2" fmla="*/ 2 w 1462"/>
                                    <a:gd name="T3" fmla="*/ 391 h 391"/>
                                    <a:gd name="T4" fmla="*/ 76 w 1462"/>
                                    <a:gd name="T5" fmla="*/ 363 h 391"/>
                                    <a:gd name="T6" fmla="*/ 124 w 1462"/>
                                    <a:gd name="T7" fmla="*/ 359 h 391"/>
                                    <a:gd name="T8" fmla="*/ 76 w 1462"/>
                                    <a:gd name="T9" fmla="*/ 363 h 391"/>
                                    <a:gd name="T10" fmla="*/ 198 w 1462"/>
                                    <a:gd name="T11" fmla="*/ 331 h 391"/>
                                    <a:gd name="T12" fmla="*/ 154 w 1462"/>
                                    <a:gd name="T13" fmla="*/ 351 h 391"/>
                                    <a:gd name="T14" fmla="*/ 228 w 1462"/>
                                    <a:gd name="T15" fmla="*/ 323 h 391"/>
                                    <a:gd name="T16" fmla="*/ 276 w 1462"/>
                                    <a:gd name="T17" fmla="*/ 319 h 391"/>
                                    <a:gd name="T18" fmla="*/ 228 w 1462"/>
                                    <a:gd name="T19" fmla="*/ 323 h 391"/>
                                    <a:gd name="T20" fmla="*/ 349 w 1462"/>
                                    <a:gd name="T21" fmla="*/ 291 h 391"/>
                                    <a:gd name="T22" fmla="*/ 306 w 1462"/>
                                    <a:gd name="T23" fmla="*/ 311 h 391"/>
                                    <a:gd name="T24" fmla="*/ 380 w 1462"/>
                                    <a:gd name="T25" fmla="*/ 283 h 391"/>
                                    <a:gd name="T26" fmla="*/ 427 w 1462"/>
                                    <a:gd name="T27" fmla="*/ 279 h 391"/>
                                    <a:gd name="T28" fmla="*/ 380 w 1462"/>
                                    <a:gd name="T29" fmla="*/ 283 h 391"/>
                                    <a:gd name="T30" fmla="*/ 501 w 1462"/>
                                    <a:gd name="T31" fmla="*/ 251 h 391"/>
                                    <a:gd name="T32" fmla="*/ 458 w 1462"/>
                                    <a:gd name="T33" fmla="*/ 271 h 391"/>
                                    <a:gd name="T34" fmla="*/ 532 w 1462"/>
                                    <a:gd name="T35" fmla="*/ 243 h 391"/>
                                    <a:gd name="T36" fmla="*/ 579 w 1462"/>
                                    <a:gd name="T37" fmla="*/ 239 h 391"/>
                                    <a:gd name="T38" fmla="*/ 532 w 1462"/>
                                    <a:gd name="T39" fmla="*/ 243 h 391"/>
                                    <a:gd name="T40" fmla="*/ 653 w 1462"/>
                                    <a:gd name="T41" fmla="*/ 212 h 391"/>
                                    <a:gd name="T42" fmla="*/ 610 w 1462"/>
                                    <a:gd name="T43" fmla="*/ 231 h 391"/>
                                    <a:gd name="T44" fmla="*/ 683 w 1462"/>
                                    <a:gd name="T45" fmla="*/ 204 h 391"/>
                                    <a:gd name="T46" fmla="*/ 731 w 1462"/>
                                    <a:gd name="T47" fmla="*/ 199 h 391"/>
                                    <a:gd name="T48" fmla="*/ 683 w 1462"/>
                                    <a:gd name="T49" fmla="*/ 204 h 391"/>
                                    <a:gd name="T50" fmla="*/ 805 w 1462"/>
                                    <a:gd name="T51" fmla="*/ 172 h 391"/>
                                    <a:gd name="T52" fmla="*/ 761 w 1462"/>
                                    <a:gd name="T53" fmla="*/ 191 h 391"/>
                                    <a:gd name="T54" fmla="*/ 835 w 1462"/>
                                    <a:gd name="T55" fmla="*/ 164 h 391"/>
                                    <a:gd name="T56" fmla="*/ 883 w 1462"/>
                                    <a:gd name="T57" fmla="*/ 159 h 391"/>
                                    <a:gd name="T58" fmla="*/ 835 w 1462"/>
                                    <a:gd name="T59" fmla="*/ 164 h 391"/>
                                    <a:gd name="T60" fmla="*/ 957 w 1462"/>
                                    <a:gd name="T61" fmla="*/ 132 h 391"/>
                                    <a:gd name="T62" fmla="*/ 913 w 1462"/>
                                    <a:gd name="T63" fmla="*/ 151 h 391"/>
                                    <a:gd name="T64" fmla="*/ 987 w 1462"/>
                                    <a:gd name="T65" fmla="*/ 124 h 391"/>
                                    <a:gd name="T66" fmla="*/ 1035 w 1462"/>
                                    <a:gd name="T67" fmla="*/ 120 h 391"/>
                                    <a:gd name="T68" fmla="*/ 987 w 1462"/>
                                    <a:gd name="T69" fmla="*/ 124 h 391"/>
                                    <a:gd name="T70" fmla="*/ 1108 w 1462"/>
                                    <a:gd name="T71" fmla="*/ 92 h 391"/>
                                    <a:gd name="T72" fmla="*/ 1065 w 1462"/>
                                    <a:gd name="T73" fmla="*/ 112 h 391"/>
                                    <a:gd name="T74" fmla="*/ 1139 w 1462"/>
                                    <a:gd name="T75" fmla="*/ 84 h 391"/>
                                    <a:gd name="T76" fmla="*/ 1186 w 1462"/>
                                    <a:gd name="T77" fmla="*/ 80 h 391"/>
                                    <a:gd name="T78" fmla="*/ 1139 w 1462"/>
                                    <a:gd name="T79" fmla="*/ 84 h 391"/>
                                    <a:gd name="T80" fmla="*/ 1260 w 1462"/>
                                    <a:gd name="T81" fmla="*/ 52 h 391"/>
                                    <a:gd name="T82" fmla="*/ 1217 w 1462"/>
                                    <a:gd name="T83" fmla="*/ 72 h 391"/>
                                    <a:gd name="T84" fmla="*/ 1291 w 1462"/>
                                    <a:gd name="T85" fmla="*/ 44 h 391"/>
                                    <a:gd name="T86" fmla="*/ 1338 w 1462"/>
                                    <a:gd name="T87" fmla="*/ 40 h 391"/>
                                    <a:gd name="T88" fmla="*/ 1291 w 1462"/>
                                    <a:gd name="T89" fmla="*/ 44 h 391"/>
                                    <a:gd name="T90" fmla="*/ 1412 w 1462"/>
                                    <a:gd name="T91" fmla="*/ 12 h 391"/>
                                    <a:gd name="T92" fmla="*/ 1368 w 1462"/>
                                    <a:gd name="T93" fmla="*/ 32 h 391"/>
                                    <a:gd name="T94" fmla="*/ 1442 w 1462"/>
                                    <a:gd name="T95" fmla="*/ 4 h 391"/>
                                    <a:gd name="T96" fmla="*/ 1462 w 1462"/>
                                    <a:gd name="T97" fmla="*/ 7 h 391"/>
                                    <a:gd name="T98" fmla="*/ 1442 w 1462"/>
                                    <a:gd name="T99" fmla="*/ 4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62" h="391">
                                      <a:moveTo>
                                        <a:pt x="0" y="383"/>
                                      </a:moveTo>
                                      <a:lnTo>
                                        <a:pt x="46" y="371"/>
                                      </a:lnTo>
                                      <a:lnTo>
                                        <a:pt x="48" y="379"/>
                                      </a:lnTo>
                                      <a:lnTo>
                                        <a:pt x="2" y="391"/>
                                      </a:lnTo>
                                      <a:lnTo>
                                        <a:pt x="0" y="383"/>
                                      </a:lnTo>
                                      <a:close/>
                                      <a:moveTo>
                                        <a:pt x="76" y="363"/>
                                      </a:moveTo>
                                      <a:lnTo>
                                        <a:pt x="122" y="351"/>
                                      </a:lnTo>
                                      <a:lnTo>
                                        <a:pt x="124" y="359"/>
                                      </a:lnTo>
                                      <a:lnTo>
                                        <a:pt x="78" y="371"/>
                                      </a:lnTo>
                                      <a:lnTo>
                                        <a:pt x="76" y="363"/>
                                      </a:lnTo>
                                      <a:close/>
                                      <a:moveTo>
                                        <a:pt x="152" y="343"/>
                                      </a:moveTo>
                                      <a:lnTo>
                                        <a:pt x="198" y="331"/>
                                      </a:lnTo>
                                      <a:lnTo>
                                        <a:pt x="200" y="339"/>
                                      </a:lnTo>
                                      <a:lnTo>
                                        <a:pt x="154" y="351"/>
                                      </a:lnTo>
                                      <a:lnTo>
                                        <a:pt x="152" y="343"/>
                                      </a:lnTo>
                                      <a:close/>
                                      <a:moveTo>
                                        <a:pt x="228" y="323"/>
                                      </a:moveTo>
                                      <a:lnTo>
                                        <a:pt x="274" y="311"/>
                                      </a:lnTo>
                                      <a:lnTo>
                                        <a:pt x="276" y="319"/>
                                      </a:lnTo>
                                      <a:lnTo>
                                        <a:pt x="230" y="331"/>
                                      </a:lnTo>
                                      <a:lnTo>
                                        <a:pt x="228" y="323"/>
                                      </a:lnTo>
                                      <a:close/>
                                      <a:moveTo>
                                        <a:pt x="304" y="303"/>
                                      </a:moveTo>
                                      <a:lnTo>
                                        <a:pt x="349" y="291"/>
                                      </a:lnTo>
                                      <a:lnTo>
                                        <a:pt x="351" y="299"/>
                                      </a:lnTo>
                                      <a:lnTo>
                                        <a:pt x="306" y="311"/>
                                      </a:lnTo>
                                      <a:lnTo>
                                        <a:pt x="304" y="303"/>
                                      </a:lnTo>
                                      <a:close/>
                                      <a:moveTo>
                                        <a:pt x="380" y="283"/>
                                      </a:moveTo>
                                      <a:lnTo>
                                        <a:pt x="425" y="271"/>
                                      </a:lnTo>
                                      <a:lnTo>
                                        <a:pt x="427" y="279"/>
                                      </a:lnTo>
                                      <a:lnTo>
                                        <a:pt x="382" y="291"/>
                                      </a:lnTo>
                                      <a:lnTo>
                                        <a:pt x="380" y="283"/>
                                      </a:lnTo>
                                      <a:close/>
                                      <a:moveTo>
                                        <a:pt x="456" y="263"/>
                                      </a:moveTo>
                                      <a:lnTo>
                                        <a:pt x="501" y="251"/>
                                      </a:lnTo>
                                      <a:lnTo>
                                        <a:pt x="503" y="259"/>
                                      </a:lnTo>
                                      <a:lnTo>
                                        <a:pt x="458" y="271"/>
                                      </a:lnTo>
                                      <a:lnTo>
                                        <a:pt x="456" y="263"/>
                                      </a:lnTo>
                                      <a:close/>
                                      <a:moveTo>
                                        <a:pt x="532" y="243"/>
                                      </a:moveTo>
                                      <a:lnTo>
                                        <a:pt x="577" y="232"/>
                                      </a:lnTo>
                                      <a:lnTo>
                                        <a:pt x="579" y="239"/>
                                      </a:lnTo>
                                      <a:lnTo>
                                        <a:pt x="534" y="251"/>
                                      </a:lnTo>
                                      <a:lnTo>
                                        <a:pt x="532" y="243"/>
                                      </a:lnTo>
                                      <a:close/>
                                      <a:moveTo>
                                        <a:pt x="608" y="224"/>
                                      </a:moveTo>
                                      <a:lnTo>
                                        <a:pt x="653" y="212"/>
                                      </a:lnTo>
                                      <a:lnTo>
                                        <a:pt x="655" y="219"/>
                                      </a:lnTo>
                                      <a:lnTo>
                                        <a:pt x="610" y="231"/>
                                      </a:lnTo>
                                      <a:lnTo>
                                        <a:pt x="608" y="224"/>
                                      </a:lnTo>
                                      <a:close/>
                                      <a:moveTo>
                                        <a:pt x="683" y="204"/>
                                      </a:moveTo>
                                      <a:lnTo>
                                        <a:pt x="729" y="192"/>
                                      </a:lnTo>
                                      <a:lnTo>
                                        <a:pt x="731" y="199"/>
                                      </a:lnTo>
                                      <a:lnTo>
                                        <a:pt x="685" y="211"/>
                                      </a:lnTo>
                                      <a:lnTo>
                                        <a:pt x="683" y="204"/>
                                      </a:lnTo>
                                      <a:close/>
                                      <a:moveTo>
                                        <a:pt x="759" y="184"/>
                                      </a:moveTo>
                                      <a:lnTo>
                                        <a:pt x="805" y="172"/>
                                      </a:lnTo>
                                      <a:lnTo>
                                        <a:pt x="807" y="179"/>
                                      </a:lnTo>
                                      <a:lnTo>
                                        <a:pt x="761" y="191"/>
                                      </a:lnTo>
                                      <a:lnTo>
                                        <a:pt x="759" y="184"/>
                                      </a:lnTo>
                                      <a:close/>
                                      <a:moveTo>
                                        <a:pt x="835" y="164"/>
                                      </a:moveTo>
                                      <a:lnTo>
                                        <a:pt x="881" y="152"/>
                                      </a:lnTo>
                                      <a:lnTo>
                                        <a:pt x="883" y="159"/>
                                      </a:lnTo>
                                      <a:lnTo>
                                        <a:pt x="837" y="171"/>
                                      </a:lnTo>
                                      <a:lnTo>
                                        <a:pt x="835" y="164"/>
                                      </a:lnTo>
                                      <a:close/>
                                      <a:moveTo>
                                        <a:pt x="911" y="144"/>
                                      </a:moveTo>
                                      <a:lnTo>
                                        <a:pt x="957" y="132"/>
                                      </a:lnTo>
                                      <a:lnTo>
                                        <a:pt x="959" y="139"/>
                                      </a:lnTo>
                                      <a:lnTo>
                                        <a:pt x="913" y="151"/>
                                      </a:lnTo>
                                      <a:lnTo>
                                        <a:pt x="911" y="144"/>
                                      </a:lnTo>
                                      <a:close/>
                                      <a:moveTo>
                                        <a:pt x="987" y="124"/>
                                      </a:moveTo>
                                      <a:lnTo>
                                        <a:pt x="1033" y="112"/>
                                      </a:lnTo>
                                      <a:lnTo>
                                        <a:pt x="1035" y="120"/>
                                      </a:lnTo>
                                      <a:lnTo>
                                        <a:pt x="989" y="131"/>
                                      </a:lnTo>
                                      <a:lnTo>
                                        <a:pt x="987" y="124"/>
                                      </a:lnTo>
                                      <a:close/>
                                      <a:moveTo>
                                        <a:pt x="1063" y="104"/>
                                      </a:moveTo>
                                      <a:lnTo>
                                        <a:pt x="1108" y="92"/>
                                      </a:lnTo>
                                      <a:lnTo>
                                        <a:pt x="1110" y="100"/>
                                      </a:lnTo>
                                      <a:lnTo>
                                        <a:pt x="1065" y="112"/>
                                      </a:lnTo>
                                      <a:lnTo>
                                        <a:pt x="1063" y="104"/>
                                      </a:lnTo>
                                      <a:close/>
                                      <a:moveTo>
                                        <a:pt x="1139" y="84"/>
                                      </a:moveTo>
                                      <a:lnTo>
                                        <a:pt x="1184" y="72"/>
                                      </a:lnTo>
                                      <a:lnTo>
                                        <a:pt x="1186" y="80"/>
                                      </a:lnTo>
                                      <a:lnTo>
                                        <a:pt x="1141" y="92"/>
                                      </a:lnTo>
                                      <a:lnTo>
                                        <a:pt x="1139" y="84"/>
                                      </a:lnTo>
                                      <a:close/>
                                      <a:moveTo>
                                        <a:pt x="1215" y="64"/>
                                      </a:moveTo>
                                      <a:lnTo>
                                        <a:pt x="1260" y="52"/>
                                      </a:lnTo>
                                      <a:lnTo>
                                        <a:pt x="1262" y="60"/>
                                      </a:lnTo>
                                      <a:lnTo>
                                        <a:pt x="1217" y="72"/>
                                      </a:lnTo>
                                      <a:lnTo>
                                        <a:pt x="1215" y="64"/>
                                      </a:lnTo>
                                      <a:close/>
                                      <a:moveTo>
                                        <a:pt x="1291" y="44"/>
                                      </a:moveTo>
                                      <a:lnTo>
                                        <a:pt x="1336" y="32"/>
                                      </a:lnTo>
                                      <a:lnTo>
                                        <a:pt x="1338" y="40"/>
                                      </a:lnTo>
                                      <a:lnTo>
                                        <a:pt x="1293" y="52"/>
                                      </a:lnTo>
                                      <a:lnTo>
                                        <a:pt x="1291" y="44"/>
                                      </a:lnTo>
                                      <a:close/>
                                      <a:moveTo>
                                        <a:pt x="1367" y="24"/>
                                      </a:moveTo>
                                      <a:lnTo>
                                        <a:pt x="1412" y="12"/>
                                      </a:lnTo>
                                      <a:lnTo>
                                        <a:pt x="1414" y="20"/>
                                      </a:lnTo>
                                      <a:lnTo>
                                        <a:pt x="1368" y="32"/>
                                      </a:lnTo>
                                      <a:lnTo>
                                        <a:pt x="1367" y="24"/>
                                      </a:lnTo>
                                      <a:close/>
                                      <a:moveTo>
                                        <a:pt x="1442" y="4"/>
                                      </a:moveTo>
                                      <a:lnTo>
                                        <a:pt x="1460" y="0"/>
                                      </a:lnTo>
                                      <a:lnTo>
                                        <a:pt x="1462" y="7"/>
                                      </a:lnTo>
                                      <a:lnTo>
                                        <a:pt x="1444" y="12"/>
                                      </a:lnTo>
                                      <a:lnTo>
                                        <a:pt x="1442" y="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0" name="Freeform 1531"/>
                              <wps:cNvSpPr>
                                <a:spLocks noEditPoints="1"/>
                              </wps:cNvSpPr>
                              <wps:spPr bwMode="auto">
                                <a:xfrm>
                                  <a:off x="491490" y="174625"/>
                                  <a:ext cx="578485" cy="525780"/>
                                </a:xfrm>
                                <a:custGeom>
                                  <a:avLst/>
                                  <a:gdLst>
                                    <a:gd name="T0" fmla="*/ 41 w 911"/>
                                    <a:gd name="T1" fmla="*/ 32 h 828"/>
                                    <a:gd name="T2" fmla="*/ 0 w 911"/>
                                    <a:gd name="T3" fmla="*/ 6 h 828"/>
                                    <a:gd name="T4" fmla="*/ 64 w 911"/>
                                    <a:gd name="T5" fmla="*/ 53 h 828"/>
                                    <a:gd name="T6" fmla="*/ 93 w 911"/>
                                    <a:gd name="T7" fmla="*/ 90 h 828"/>
                                    <a:gd name="T8" fmla="*/ 64 w 911"/>
                                    <a:gd name="T9" fmla="*/ 53 h 828"/>
                                    <a:gd name="T10" fmla="*/ 157 w 911"/>
                                    <a:gd name="T11" fmla="*/ 137 h 828"/>
                                    <a:gd name="T12" fmla="*/ 117 w 911"/>
                                    <a:gd name="T13" fmla="*/ 112 h 828"/>
                                    <a:gd name="T14" fmla="*/ 180 w 911"/>
                                    <a:gd name="T15" fmla="*/ 158 h 828"/>
                                    <a:gd name="T16" fmla="*/ 209 w 911"/>
                                    <a:gd name="T17" fmla="*/ 196 h 828"/>
                                    <a:gd name="T18" fmla="*/ 180 w 911"/>
                                    <a:gd name="T19" fmla="*/ 158 h 828"/>
                                    <a:gd name="T20" fmla="*/ 273 w 911"/>
                                    <a:gd name="T21" fmla="*/ 243 h 828"/>
                                    <a:gd name="T22" fmla="*/ 233 w 911"/>
                                    <a:gd name="T23" fmla="*/ 217 h 828"/>
                                    <a:gd name="T24" fmla="*/ 296 w 911"/>
                                    <a:gd name="T25" fmla="*/ 264 h 828"/>
                                    <a:gd name="T26" fmla="*/ 325 w 911"/>
                                    <a:gd name="T27" fmla="*/ 301 h 828"/>
                                    <a:gd name="T28" fmla="*/ 296 w 911"/>
                                    <a:gd name="T29" fmla="*/ 264 h 828"/>
                                    <a:gd name="T30" fmla="*/ 389 w 911"/>
                                    <a:gd name="T31" fmla="*/ 348 h 828"/>
                                    <a:gd name="T32" fmla="*/ 349 w 911"/>
                                    <a:gd name="T33" fmla="*/ 322 h 828"/>
                                    <a:gd name="T34" fmla="*/ 412 w 911"/>
                                    <a:gd name="T35" fmla="*/ 369 h 828"/>
                                    <a:gd name="T36" fmla="*/ 442 w 911"/>
                                    <a:gd name="T37" fmla="*/ 406 h 828"/>
                                    <a:gd name="T38" fmla="*/ 412 w 911"/>
                                    <a:gd name="T39" fmla="*/ 369 h 828"/>
                                    <a:gd name="T40" fmla="*/ 505 w 911"/>
                                    <a:gd name="T41" fmla="*/ 453 h 828"/>
                                    <a:gd name="T42" fmla="*/ 465 w 911"/>
                                    <a:gd name="T43" fmla="*/ 427 h 828"/>
                                    <a:gd name="T44" fmla="*/ 528 w 911"/>
                                    <a:gd name="T45" fmla="*/ 474 h 828"/>
                                    <a:gd name="T46" fmla="*/ 558 w 911"/>
                                    <a:gd name="T47" fmla="*/ 512 h 828"/>
                                    <a:gd name="T48" fmla="*/ 528 w 911"/>
                                    <a:gd name="T49" fmla="*/ 474 h 828"/>
                                    <a:gd name="T50" fmla="*/ 621 w 911"/>
                                    <a:gd name="T51" fmla="*/ 559 h 828"/>
                                    <a:gd name="T52" fmla="*/ 581 w 911"/>
                                    <a:gd name="T53" fmla="*/ 533 h 828"/>
                                    <a:gd name="T54" fmla="*/ 644 w 911"/>
                                    <a:gd name="T55" fmla="*/ 580 h 828"/>
                                    <a:gd name="T56" fmla="*/ 674 w 911"/>
                                    <a:gd name="T57" fmla="*/ 617 h 828"/>
                                    <a:gd name="T58" fmla="*/ 644 w 911"/>
                                    <a:gd name="T59" fmla="*/ 580 h 828"/>
                                    <a:gd name="T60" fmla="*/ 737 w 911"/>
                                    <a:gd name="T61" fmla="*/ 664 h 828"/>
                                    <a:gd name="T62" fmla="*/ 697 w 911"/>
                                    <a:gd name="T63" fmla="*/ 638 h 828"/>
                                    <a:gd name="T64" fmla="*/ 760 w 911"/>
                                    <a:gd name="T65" fmla="*/ 685 h 828"/>
                                    <a:gd name="T66" fmla="*/ 790 w 911"/>
                                    <a:gd name="T67" fmla="*/ 722 h 828"/>
                                    <a:gd name="T68" fmla="*/ 760 w 911"/>
                                    <a:gd name="T69" fmla="*/ 685 h 828"/>
                                    <a:gd name="T70" fmla="*/ 853 w 911"/>
                                    <a:gd name="T71" fmla="*/ 769 h 828"/>
                                    <a:gd name="T72" fmla="*/ 813 w 911"/>
                                    <a:gd name="T73" fmla="*/ 743 h 828"/>
                                    <a:gd name="T74" fmla="*/ 876 w 911"/>
                                    <a:gd name="T75" fmla="*/ 790 h 828"/>
                                    <a:gd name="T76" fmla="*/ 906 w 911"/>
                                    <a:gd name="T77" fmla="*/ 828 h 828"/>
                                    <a:gd name="T78" fmla="*/ 876 w 911"/>
                                    <a:gd name="T79" fmla="*/ 79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11" h="828">
                                      <a:moveTo>
                                        <a:pt x="6" y="0"/>
                                      </a:moveTo>
                                      <a:lnTo>
                                        <a:pt x="41" y="32"/>
                                      </a:lnTo>
                                      <a:lnTo>
                                        <a:pt x="35" y="38"/>
                                      </a:lnTo>
                                      <a:lnTo>
                                        <a:pt x="0" y="6"/>
                                      </a:lnTo>
                                      <a:lnTo>
                                        <a:pt x="6" y="0"/>
                                      </a:lnTo>
                                      <a:close/>
                                      <a:moveTo>
                                        <a:pt x="64" y="53"/>
                                      </a:moveTo>
                                      <a:lnTo>
                                        <a:pt x="99" y="85"/>
                                      </a:lnTo>
                                      <a:lnTo>
                                        <a:pt x="93" y="90"/>
                                      </a:lnTo>
                                      <a:lnTo>
                                        <a:pt x="58" y="59"/>
                                      </a:lnTo>
                                      <a:lnTo>
                                        <a:pt x="64" y="53"/>
                                      </a:lnTo>
                                      <a:close/>
                                      <a:moveTo>
                                        <a:pt x="122" y="106"/>
                                      </a:moveTo>
                                      <a:lnTo>
                                        <a:pt x="157" y="137"/>
                                      </a:lnTo>
                                      <a:lnTo>
                                        <a:pt x="151" y="143"/>
                                      </a:lnTo>
                                      <a:lnTo>
                                        <a:pt x="117" y="112"/>
                                      </a:lnTo>
                                      <a:lnTo>
                                        <a:pt x="122" y="106"/>
                                      </a:lnTo>
                                      <a:close/>
                                      <a:moveTo>
                                        <a:pt x="180" y="158"/>
                                      </a:moveTo>
                                      <a:lnTo>
                                        <a:pt x="215" y="190"/>
                                      </a:lnTo>
                                      <a:lnTo>
                                        <a:pt x="209" y="196"/>
                                      </a:lnTo>
                                      <a:lnTo>
                                        <a:pt x="175" y="164"/>
                                      </a:lnTo>
                                      <a:lnTo>
                                        <a:pt x="180" y="158"/>
                                      </a:lnTo>
                                      <a:close/>
                                      <a:moveTo>
                                        <a:pt x="238" y="211"/>
                                      </a:moveTo>
                                      <a:lnTo>
                                        <a:pt x="273" y="243"/>
                                      </a:lnTo>
                                      <a:lnTo>
                                        <a:pt x="267" y="248"/>
                                      </a:lnTo>
                                      <a:lnTo>
                                        <a:pt x="233" y="217"/>
                                      </a:lnTo>
                                      <a:lnTo>
                                        <a:pt x="238" y="211"/>
                                      </a:lnTo>
                                      <a:close/>
                                      <a:moveTo>
                                        <a:pt x="296" y="264"/>
                                      </a:moveTo>
                                      <a:lnTo>
                                        <a:pt x="331" y="295"/>
                                      </a:lnTo>
                                      <a:lnTo>
                                        <a:pt x="325" y="301"/>
                                      </a:lnTo>
                                      <a:lnTo>
                                        <a:pt x="291" y="269"/>
                                      </a:lnTo>
                                      <a:lnTo>
                                        <a:pt x="296" y="264"/>
                                      </a:lnTo>
                                      <a:close/>
                                      <a:moveTo>
                                        <a:pt x="354" y="316"/>
                                      </a:moveTo>
                                      <a:lnTo>
                                        <a:pt x="389" y="348"/>
                                      </a:lnTo>
                                      <a:lnTo>
                                        <a:pt x="383" y="354"/>
                                      </a:lnTo>
                                      <a:lnTo>
                                        <a:pt x="349" y="322"/>
                                      </a:lnTo>
                                      <a:lnTo>
                                        <a:pt x="354" y="316"/>
                                      </a:lnTo>
                                      <a:close/>
                                      <a:moveTo>
                                        <a:pt x="412" y="369"/>
                                      </a:moveTo>
                                      <a:lnTo>
                                        <a:pt x="447" y="401"/>
                                      </a:lnTo>
                                      <a:lnTo>
                                        <a:pt x="442" y="406"/>
                                      </a:lnTo>
                                      <a:lnTo>
                                        <a:pt x="407" y="375"/>
                                      </a:lnTo>
                                      <a:lnTo>
                                        <a:pt x="412" y="369"/>
                                      </a:lnTo>
                                      <a:close/>
                                      <a:moveTo>
                                        <a:pt x="470" y="422"/>
                                      </a:moveTo>
                                      <a:lnTo>
                                        <a:pt x="505" y="453"/>
                                      </a:lnTo>
                                      <a:lnTo>
                                        <a:pt x="500" y="459"/>
                                      </a:lnTo>
                                      <a:lnTo>
                                        <a:pt x="465" y="427"/>
                                      </a:lnTo>
                                      <a:lnTo>
                                        <a:pt x="470" y="422"/>
                                      </a:lnTo>
                                      <a:close/>
                                      <a:moveTo>
                                        <a:pt x="528" y="474"/>
                                      </a:moveTo>
                                      <a:lnTo>
                                        <a:pt x="563" y="506"/>
                                      </a:lnTo>
                                      <a:lnTo>
                                        <a:pt x="558" y="512"/>
                                      </a:lnTo>
                                      <a:lnTo>
                                        <a:pt x="523" y="480"/>
                                      </a:lnTo>
                                      <a:lnTo>
                                        <a:pt x="528" y="474"/>
                                      </a:lnTo>
                                      <a:close/>
                                      <a:moveTo>
                                        <a:pt x="586" y="527"/>
                                      </a:moveTo>
                                      <a:lnTo>
                                        <a:pt x="621" y="559"/>
                                      </a:lnTo>
                                      <a:lnTo>
                                        <a:pt x="616" y="564"/>
                                      </a:lnTo>
                                      <a:lnTo>
                                        <a:pt x="581" y="533"/>
                                      </a:lnTo>
                                      <a:lnTo>
                                        <a:pt x="586" y="527"/>
                                      </a:lnTo>
                                      <a:close/>
                                      <a:moveTo>
                                        <a:pt x="644" y="580"/>
                                      </a:moveTo>
                                      <a:lnTo>
                                        <a:pt x="679" y="611"/>
                                      </a:lnTo>
                                      <a:lnTo>
                                        <a:pt x="674" y="617"/>
                                      </a:lnTo>
                                      <a:lnTo>
                                        <a:pt x="639" y="585"/>
                                      </a:lnTo>
                                      <a:lnTo>
                                        <a:pt x="644" y="580"/>
                                      </a:lnTo>
                                      <a:close/>
                                      <a:moveTo>
                                        <a:pt x="702" y="632"/>
                                      </a:moveTo>
                                      <a:lnTo>
                                        <a:pt x="737" y="664"/>
                                      </a:lnTo>
                                      <a:lnTo>
                                        <a:pt x="732" y="670"/>
                                      </a:lnTo>
                                      <a:lnTo>
                                        <a:pt x="697" y="638"/>
                                      </a:lnTo>
                                      <a:lnTo>
                                        <a:pt x="702" y="632"/>
                                      </a:lnTo>
                                      <a:close/>
                                      <a:moveTo>
                                        <a:pt x="760" y="685"/>
                                      </a:moveTo>
                                      <a:lnTo>
                                        <a:pt x="795" y="717"/>
                                      </a:lnTo>
                                      <a:lnTo>
                                        <a:pt x="790" y="722"/>
                                      </a:lnTo>
                                      <a:lnTo>
                                        <a:pt x="755" y="691"/>
                                      </a:lnTo>
                                      <a:lnTo>
                                        <a:pt x="760" y="685"/>
                                      </a:lnTo>
                                      <a:close/>
                                      <a:moveTo>
                                        <a:pt x="818" y="738"/>
                                      </a:moveTo>
                                      <a:lnTo>
                                        <a:pt x="853" y="769"/>
                                      </a:lnTo>
                                      <a:lnTo>
                                        <a:pt x="848" y="775"/>
                                      </a:lnTo>
                                      <a:lnTo>
                                        <a:pt x="813" y="743"/>
                                      </a:lnTo>
                                      <a:lnTo>
                                        <a:pt x="818" y="738"/>
                                      </a:lnTo>
                                      <a:close/>
                                      <a:moveTo>
                                        <a:pt x="876" y="790"/>
                                      </a:moveTo>
                                      <a:lnTo>
                                        <a:pt x="911" y="822"/>
                                      </a:lnTo>
                                      <a:lnTo>
                                        <a:pt x="906" y="828"/>
                                      </a:lnTo>
                                      <a:lnTo>
                                        <a:pt x="871" y="796"/>
                                      </a:lnTo>
                                      <a:lnTo>
                                        <a:pt x="876" y="79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1" name="Freeform 1532"/>
                              <wps:cNvSpPr>
                                <a:spLocks noEditPoints="1"/>
                              </wps:cNvSpPr>
                              <wps:spPr bwMode="auto">
                                <a:xfrm>
                                  <a:off x="152400" y="175895"/>
                                  <a:ext cx="343535" cy="778510"/>
                                </a:xfrm>
                                <a:custGeom>
                                  <a:avLst/>
                                  <a:gdLst>
                                    <a:gd name="T0" fmla="*/ 522 w 541"/>
                                    <a:gd name="T1" fmla="*/ 46 h 1226"/>
                                    <a:gd name="T2" fmla="*/ 533 w 541"/>
                                    <a:gd name="T3" fmla="*/ 0 h 1226"/>
                                    <a:gd name="T4" fmla="*/ 509 w 541"/>
                                    <a:gd name="T5" fmla="*/ 75 h 1226"/>
                                    <a:gd name="T6" fmla="*/ 483 w 541"/>
                                    <a:gd name="T7" fmla="*/ 115 h 1226"/>
                                    <a:gd name="T8" fmla="*/ 509 w 541"/>
                                    <a:gd name="T9" fmla="*/ 75 h 1226"/>
                                    <a:gd name="T10" fmla="*/ 459 w 541"/>
                                    <a:gd name="T11" fmla="*/ 189 h 1226"/>
                                    <a:gd name="T12" fmla="*/ 471 w 541"/>
                                    <a:gd name="T13" fmla="*/ 143 h 1226"/>
                                    <a:gd name="T14" fmla="*/ 447 w 541"/>
                                    <a:gd name="T15" fmla="*/ 218 h 1226"/>
                                    <a:gd name="T16" fmla="*/ 421 w 541"/>
                                    <a:gd name="T17" fmla="*/ 258 h 1226"/>
                                    <a:gd name="T18" fmla="*/ 447 w 541"/>
                                    <a:gd name="T19" fmla="*/ 218 h 1226"/>
                                    <a:gd name="T20" fmla="*/ 397 w 541"/>
                                    <a:gd name="T21" fmla="*/ 333 h 1226"/>
                                    <a:gd name="T22" fmla="*/ 408 w 541"/>
                                    <a:gd name="T23" fmla="*/ 287 h 1226"/>
                                    <a:gd name="T24" fmla="*/ 384 w 541"/>
                                    <a:gd name="T25" fmla="*/ 362 h 1226"/>
                                    <a:gd name="T26" fmla="*/ 358 w 541"/>
                                    <a:gd name="T27" fmla="*/ 401 h 1226"/>
                                    <a:gd name="T28" fmla="*/ 384 w 541"/>
                                    <a:gd name="T29" fmla="*/ 362 h 1226"/>
                                    <a:gd name="T30" fmla="*/ 334 w 541"/>
                                    <a:gd name="T31" fmla="*/ 476 h 1226"/>
                                    <a:gd name="T32" fmla="*/ 346 w 541"/>
                                    <a:gd name="T33" fmla="*/ 430 h 1226"/>
                                    <a:gd name="T34" fmla="*/ 322 w 541"/>
                                    <a:gd name="T35" fmla="*/ 505 h 1226"/>
                                    <a:gd name="T36" fmla="*/ 296 w 541"/>
                                    <a:gd name="T37" fmla="*/ 545 h 1226"/>
                                    <a:gd name="T38" fmla="*/ 322 w 541"/>
                                    <a:gd name="T39" fmla="*/ 505 h 1226"/>
                                    <a:gd name="T40" fmla="*/ 272 w 541"/>
                                    <a:gd name="T41" fmla="*/ 620 h 1226"/>
                                    <a:gd name="T42" fmla="*/ 283 w 541"/>
                                    <a:gd name="T43" fmla="*/ 574 h 1226"/>
                                    <a:gd name="T44" fmla="*/ 259 w 541"/>
                                    <a:gd name="T45" fmla="*/ 648 h 1226"/>
                                    <a:gd name="T46" fmla="*/ 233 w 541"/>
                                    <a:gd name="T47" fmla="*/ 688 h 1226"/>
                                    <a:gd name="T48" fmla="*/ 259 w 541"/>
                                    <a:gd name="T49" fmla="*/ 648 h 1226"/>
                                    <a:gd name="T50" fmla="*/ 209 w 541"/>
                                    <a:gd name="T51" fmla="*/ 763 h 1226"/>
                                    <a:gd name="T52" fmla="*/ 221 w 541"/>
                                    <a:gd name="T53" fmla="*/ 717 h 1226"/>
                                    <a:gd name="T54" fmla="*/ 196 w 541"/>
                                    <a:gd name="T55" fmla="*/ 792 h 1226"/>
                                    <a:gd name="T56" fmla="*/ 170 w 541"/>
                                    <a:gd name="T57" fmla="*/ 832 h 1226"/>
                                    <a:gd name="T58" fmla="*/ 196 w 541"/>
                                    <a:gd name="T59" fmla="*/ 792 h 1226"/>
                                    <a:gd name="T60" fmla="*/ 146 w 541"/>
                                    <a:gd name="T61" fmla="*/ 907 h 1226"/>
                                    <a:gd name="T62" fmla="*/ 158 w 541"/>
                                    <a:gd name="T63" fmla="*/ 860 h 1226"/>
                                    <a:gd name="T64" fmla="*/ 134 w 541"/>
                                    <a:gd name="T65" fmla="*/ 935 h 1226"/>
                                    <a:gd name="T66" fmla="*/ 108 w 541"/>
                                    <a:gd name="T67" fmla="*/ 975 h 1226"/>
                                    <a:gd name="T68" fmla="*/ 134 w 541"/>
                                    <a:gd name="T69" fmla="*/ 935 h 1226"/>
                                    <a:gd name="T70" fmla="*/ 84 w 541"/>
                                    <a:gd name="T71" fmla="*/ 1050 h 1226"/>
                                    <a:gd name="T72" fmla="*/ 95 w 541"/>
                                    <a:gd name="T73" fmla="*/ 1004 h 1226"/>
                                    <a:gd name="T74" fmla="*/ 71 w 541"/>
                                    <a:gd name="T75" fmla="*/ 1079 h 1226"/>
                                    <a:gd name="T76" fmla="*/ 45 w 541"/>
                                    <a:gd name="T77" fmla="*/ 1119 h 1226"/>
                                    <a:gd name="T78" fmla="*/ 71 w 541"/>
                                    <a:gd name="T79" fmla="*/ 1079 h 1226"/>
                                    <a:gd name="T80" fmla="*/ 21 w 541"/>
                                    <a:gd name="T81" fmla="*/ 1194 h 1226"/>
                                    <a:gd name="T82" fmla="*/ 33 w 541"/>
                                    <a:gd name="T83" fmla="*/ 1147 h 1226"/>
                                    <a:gd name="T84" fmla="*/ 9 w 541"/>
                                    <a:gd name="T85" fmla="*/ 1222 h 1226"/>
                                    <a:gd name="T86" fmla="*/ 0 w 541"/>
                                    <a:gd name="T87" fmla="*/ 1223 h 1226"/>
                                    <a:gd name="T88" fmla="*/ 9 w 541"/>
                                    <a:gd name="T89" fmla="*/ 1222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1" h="1226">
                                      <a:moveTo>
                                        <a:pt x="541" y="3"/>
                                      </a:moveTo>
                                      <a:lnTo>
                                        <a:pt x="522" y="46"/>
                                      </a:lnTo>
                                      <a:lnTo>
                                        <a:pt x="515" y="43"/>
                                      </a:lnTo>
                                      <a:lnTo>
                                        <a:pt x="533" y="0"/>
                                      </a:lnTo>
                                      <a:lnTo>
                                        <a:pt x="541" y="3"/>
                                      </a:lnTo>
                                      <a:close/>
                                      <a:moveTo>
                                        <a:pt x="509" y="75"/>
                                      </a:moveTo>
                                      <a:lnTo>
                                        <a:pt x="491" y="118"/>
                                      </a:lnTo>
                                      <a:lnTo>
                                        <a:pt x="483" y="115"/>
                                      </a:lnTo>
                                      <a:lnTo>
                                        <a:pt x="502" y="71"/>
                                      </a:lnTo>
                                      <a:lnTo>
                                        <a:pt x="509" y="75"/>
                                      </a:lnTo>
                                      <a:close/>
                                      <a:moveTo>
                                        <a:pt x="478" y="146"/>
                                      </a:moveTo>
                                      <a:lnTo>
                                        <a:pt x="459" y="189"/>
                                      </a:lnTo>
                                      <a:lnTo>
                                        <a:pt x="452" y="186"/>
                                      </a:lnTo>
                                      <a:lnTo>
                                        <a:pt x="471" y="143"/>
                                      </a:lnTo>
                                      <a:lnTo>
                                        <a:pt x="478" y="146"/>
                                      </a:lnTo>
                                      <a:close/>
                                      <a:moveTo>
                                        <a:pt x="447" y="218"/>
                                      </a:moveTo>
                                      <a:lnTo>
                                        <a:pt x="428" y="261"/>
                                      </a:lnTo>
                                      <a:lnTo>
                                        <a:pt x="421" y="258"/>
                                      </a:lnTo>
                                      <a:lnTo>
                                        <a:pt x="440" y="215"/>
                                      </a:lnTo>
                                      <a:lnTo>
                                        <a:pt x="447" y="218"/>
                                      </a:lnTo>
                                      <a:close/>
                                      <a:moveTo>
                                        <a:pt x="416" y="290"/>
                                      </a:moveTo>
                                      <a:lnTo>
                                        <a:pt x="397" y="333"/>
                                      </a:lnTo>
                                      <a:lnTo>
                                        <a:pt x="390" y="330"/>
                                      </a:lnTo>
                                      <a:lnTo>
                                        <a:pt x="408" y="287"/>
                                      </a:lnTo>
                                      <a:lnTo>
                                        <a:pt x="416" y="290"/>
                                      </a:lnTo>
                                      <a:close/>
                                      <a:moveTo>
                                        <a:pt x="384" y="362"/>
                                      </a:moveTo>
                                      <a:lnTo>
                                        <a:pt x="365" y="405"/>
                                      </a:lnTo>
                                      <a:lnTo>
                                        <a:pt x="358" y="401"/>
                                      </a:lnTo>
                                      <a:lnTo>
                                        <a:pt x="377" y="358"/>
                                      </a:lnTo>
                                      <a:lnTo>
                                        <a:pt x="384" y="362"/>
                                      </a:lnTo>
                                      <a:close/>
                                      <a:moveTo>
                                        <a:pt x="353" y="433"/>
                                      </a:moveTo>
                                      <a:lnTo>
                                        <a:pt x="334" y="476"/>
                                      </a:lnTo>
                                      <a:lnTo>
                                        <a:pt x="327" y="473"/>
                                      </a:lnTo>
                                      <a:lnTo>
                                        <a:pt x="346" y="430"/>
                                      </a:lnTo>
                                      <a:lnTo>
                                        <a:pt x="353" y="433"/>
                                      </a:lnTo>
                                      <a:close/>
                                      <a:moveTo>
                                        <a:pt x="322" y="505"/>
                                      </a:moveTo>
                                      <a:lnTo>
                                        <a:pt x="303" y="548"/>
                                      </a:lnTo>
                                      <a:lnTo>
                                        <a:pt x="296" y="545"/>
                                      </a:lnTo>
                                      <a:lnTo>
                                        <a:pt x="314" y="502"/>
                                      </a:lnTo>
                                      <a:lnTo>
                                        <a:pt x="322" y="505"/>
                                      </a:lnTo>
                                      <a:close/>
                                      <a:moveTo>
                                        <a:pt x="290" y="577"/>
                                      </a:moveTo>
                                      <a:lnTo>
                                        <a:pt x="272" y="620"/>
                                      </a:lnTo>
                                      <a:lnTo>
                                        <a:pt x="264" y="617"/>
                                      </a:lnTo>
                                      <a:lnTo>
                                        <a:pt x="283" y="574"/>
                                      </a:lnTo>
                                      <a:lnTo>
                                        <a:pt x="290" y="577"/>
                                      </a:lnTo>
                                      <a:close/>
                                      <a:moveTo>
                                        <a:pt x="259" y="648"/>
                                      </a:moveTo>
                                      <a:lnTo>
                                        <a:pt x="240" y="691"/>
                                      </a:lnTo>
                                      <a:lnTo>
                                        <a:pt x="233" y="688"/>
                                      </a:lnTo>
                                      <a:lnTo>
                                        <a:pt x="252" y="645"/>
                                      </a:lnTo>
                                      <a:lnTo>
                                        <a:pt x="259" y="648"/>
                                      </a:lnTo>
                                      <a:close/>
                                      <a:moveTo>
                                        <a:pt x="228" y="720"/>
                                      </a:moveTo>
                                      <a:lnTo>
                                        <a:pt x="209" y="763"/>
                                      </a:lnTo>
                                      <a:lnTo>
                                        <a:pt x="202" y="760"/>
                                      </a:lnTo>
                                      <a:lnTo>
                                        <a:pt x="221" y="717"/>
                                      </a:lnTo>
                                      <a:lnTo>
                                        <a:pt x="228" y="720"/>
                                      </a:lnTo>
                                      <a:close/>
                                      <a:moveTo>
                                        <a:pt x="196" y="792"/>
                                      </a:moveTo>
                                      <a:lnTo>
                                        <a:pt x="178" y="835"/>
                                      </a:lnTo>
                                      <a:lnTo>
                                        <a:pt x="170" y="832"/>
                                      </a:lnTo>
                                      <a:lnTo>
                                        <a:pt x="189" y="789"/>
                                      </a:lnTo>
                                      <a:lnTo>
                                        <a:pt x="196" y="792"/>
                                      </a:lnTo>
                                      <a:close/>
                                      <a:moveTo>
                                        <a:pt x="165" y="864"/>
                                      </a:moveTo>
                                      <a:lnTo>
                                        <a:pt x="146" y="907"/>
                                      </a:lnTo>
                                      <a:lnTo>
                                        <a:pt x="139" y="904"/>
                                      </a:lnTo>
                                      <a:lnTo>
                                        <a:pt x="158" y="860"/>
                                      </a:lnTo>
                                      <a:lnTo>
                                        <a:pt x="165" y="864"/>
                                      </a:lnTo>
                                      <a:close/>
                                      <a:moveTo>
                                        <a:pt x="134" y="935"/>
                                      </a:moveTo>
                                      <a:lnTo>
                                        <a:pt x="115" y="978"/>
                                      </a:lnTo>
                                      <a:lnTo>
                                        <a:pt x="108" y="975"/>
                                      </a:lnTo>
                                      <a:lnTo>
                                        <a:pt x="127" y="932"/>
                                      </a:lnTo>
                                      <a:lnTo>
                                        <a:pt x="134" y="935"/>
                                      </a:lnTo>
                                      <a:close/>
                                      <a:moveTo>
                                        <a:pt x="103" y="1007"/>
                                      </a:moveTo>
                                      <a:lnTo>
                                        <a:pt x="84" y="1050"/>
                                      </a:lnTo>
                                      <a:lnTo>
                                        <a:pt x="77" y="1047"/>
                                      </a:lnTo>
                                      <a:lnTo>
                                        <a:pt x="95" y="1004"/>
                                      </a:lnTo>
                                      <a:lnTo>
                                        <a:pt x="103" y="1007"/>
                                      </a:lnTo>
                                      <a:close/>
                                      <a:moveTo>
                                        <a:pt x="71" y="1079"/>
                                      </a:moveTo>
                                      <a:lnTo>
                                        <a:pt x="53" y="1122"/>
                                      </a:lnTo>
                                      <a:lnTo>
                                        <a:pt x="45" y="1119"/>
                                      </a:lnTo>
                                      <a:lnTo>
                                        <a:pt x="64" y="1076"/>
                                      </a:lnTo>
                                      <a:lnTo>
                                        <a:pt x="71" y="1079"/>
                                      </a:lnTo>
                                      <a:close/>
                                      <a:moveTo>
                                        <a:pt x="40" y="1151"/>
                                      </a:moveTo>
                                      <a:lnTo>
                                        <a:pt x="21" y="1194"/>
                                      </a:lnTo>
                                      <a:lnTo>
                                        <a:pt x="14" y="1190"/>
                                      </a:lnTo>
                                      <a:lnTo>
                                        <a:pt x="33" y="1147"/>
                                      </a:lnTo>
                                      <a:lnTo>
                                        <a:pt x="40" y="1151"/>
                                      </a:lnTo>
                                      <a:close/>
                                      <a:moveTo>
                                        <a:pt x="9" y="1222"/>
                                      </a:moveTo>
                                      <a:lnTo>
                                        <a:pt x="7" y="1226"/>
                                      </a:lnTo>
                                      <a:lnTo>
                                        <a:pt x="0" y="1223"/>
                                      </a:lnTo>
                                      <a:lnTo>
                                        <a:pt x="2" y="1219"/>
                                      </a:lnTo>
                                      <a:lnTo>
                                        <a:pt x="9" y="122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2" name="Rectangle 1533"/>
                              <wps:cNvSpPr>
                                <a:spLocks noChangeArrowheads="1"/>
                              </wps:cNvSpPr>
                              <wps:spPr bwMode="auto">
                                <a:xfrm>
                                  <a:off x="523240" y="554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3" name="Rectangle 1534"/>
                              <wps:cNvSpPr>
                                <a:spLocks noChangeArrowheads="1"/>
                              </wps:cNvSpPr>
                              <wps:spPr bwMode="auto">
                                <a:xfrm>
                                  <a:off x="79375" y="947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4" name="Rectangle 1535"/>
                              <wps:cNvSpPr>
                                <a:spLocks noChangeArrowheads="1"/>
                              </wps:cNvSpPr>
                              <wps:spPr bwMode="auto">
                                <a:xfrm>
                                  <a:off x="697865" y="9448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5" name="Rectangle 1536"/>
                              <wps:cNvSpPr>
                                <a:spLocks noChangeArrowheads="1"/>
                              </wps:cNvSpPr>
                              <wps:spPr bwMode="auto">
                                <a:xfrm>
                                  <a:off x="1118235" y="5772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86" name="Rectangle 1537"/>
                              <wps:cNvSpPr>
                                <a:spLocks noChangeArrowheads="1"/>
                              </wps:cNvSpPr>
                              <wps:spPr bwMode="auto">
                                <a:xfrm>
                                  <a:off x="462280" y="2222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7" name="Rectangle 1538"/>
                              <wps:cNvSpPr>
                                <a:spLocks noChangeArrowheads="1"/>
                              </wps:cNvSpPr>
                              <wps:spPr bwMode="auto">
                                <a:xfrm>
                                  <a:off x="38735" y="29781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8" name="Rectangle 1539"/>
                              <wps:cNvSpPr>
                                <a:spLocks noChangeArrowheads="1"/>
                              </wps:cNvSpPr>
                              <wps:spPr bwMode="auto">
                                <a:xfrm>
                                  <a:off x="607695" y="41910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9" name="Rectangle 1540"/>
                              <wps:cNvSpPr>
                                <a:spLocks noChangeArrowheads="1"/>
                              </wps:cNvSpPr>
                              <wps:spPr bwMode="auto">
                                <a:xfrm>
                                  <a:off x="1054100" y="2095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90" name="Oval 1541"/>
                              <wps:cNvSpPr>
                                <a:spLocks noChangeArrowheads="1"/>
                              </wps:cNvSpPr>
                              <wps:spPr bwMode="auto">
                                <a:xfrm>
                                  <a:off x="746125" y="40513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1" name="Oval 1542"/>
                              <wps:cNvSpPr>
                                <a:spLocks noChangeArrowheads="1"/>
                              </wps:cNvSpPr>
                              <wps:spPr bwMode="auto">
                                <a:xfrm>
                                  <a:off x="147320" y="4127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2" name="Oval 1543"/>
                              <wps:cNvSpPr>
                                <a:spLocks noChangeArrowheads="1"/>
                              </wps:cNvSpPr>
                              <wps:spPr bwMode="auto">
                                <a:xfrm>
                                  <a:off x="107378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3" name="Oval 1544"/>
                              <wps:cNvSpPr>
                                <a:spLocks noChangeArrowheads="1"/>
                              </wps:cNvSpPr>
                              <wps:spPr bwMode="auto">
                                <a:xfrm>
                                  <a:off x="73533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4" name="Oval 1545"/>
                              <wps:cNvSpPr>
                                <a:spLocks noChangeArrowheads="1"/>
                              </wps:cNvSpPr>
                              <wps:spPr bwMode="auto">
                                <a:xfrm>
                                  <a:off x="48577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5" name="Oval 1546"/>
                              <wps:cNvSpPr>
                                <a:spLocks noChangeArrowheads="1"/>
                              </wps:cNvSpPr>
                              <wps:spPr bwMode="auto">
                                <a:xfrm>
                                  <a:off x="107378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6" name="Oval 1547"/>
                              <wps:cNvSpPr>
                                <a:spLocks noChangeArrowheads="1"/>
                              </wps:cNvSpPr>
                              <wps:spPr bwMode="auto">
                                <a:xfrm>
                                  <a:off x="14732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7" name="Oval 1548"/>
                              <wps:cNvSpPr>
                                <a:spLocks noChangeArrowheads="1"/>
                              </wps:cNvSpPr>
                              <wps:spPr bwMode="auto">
                                <a:xfrm>
                                  <a:off x="48577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16" o:spid="_x0000_s1754" editas="canvas" style="width:98.9pt;height:89.55pt;mso-position-horizontal-relative:char;mso-position-vertical-relative:line" coordsize="12560,113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BDra3SgAAJU1AQAOAAAAZHJzL2Uyb0RvYy54bWzsXW1vI7mR/n7A/QfBHw+YtfpNLRnrDTbz chdgkyxuffddY8tjIbLkSJrxbIL893uKZFEsN4vk7GSdS9wHXNq7qq2uesiuJqseVn/7m8/3m8mn 1f6w3m0vz6pvpmeT1fZ6d7Pefrg8+5+rd6/mZ5PDcbm9WW5229Xl2c+rw9lvvvv3f/v28eFiVe/u dpub1X4CJdvDxePD5dnd8fhwcX5+uL5b3S8P3+weVlv8eLvb3y+P+Mf9h/Ob/fIR2u835/V0Ojt/ 3O1vHva769XhgH/7xv549p3Rf3u7uj7+8fb2sDpONpdnsO1o/ndv/vc9/e/5d98uLz7slw9362tn xvIXWHG/XG9xU6/qzfK4nHzcrweq7tfX+91hd3v85np3f767vV1fr4wP8KaaPvHm9XL7aXkwzlwD HTYQf/0d9b7/QHZvd+/Wmw3QOIf2C/p3dH3E+Kzo581WCtl/Y2SdzOMDBvDw4Ify8HUm/nS3fFgZ zw8X13/49ON+sr7B/Jo1GMTt8h4z6d1+taJ5Mam6ak7jSBZA9KeHH/dk7OHhh931nw6T7e7tzfr4 4269PcKmiiRhdyBK/3DAfzR5//j73Q00Lz8ed2YwP9/u70kVhmny+fKsXTTNojub/Hx51k/n07qz s2f1+Ti5xs9d3887mHeN39u2Nb+eLy9YyfXHw/E/VzujcPnph8PRTr0b/EX3+HDj/LqCitv7DWbh f5xPppPHyaLiaepFKiFyN+ndPPYCdSDQ9nElTSAznUSUtIGApgRweGP7mJJZIKB40wciUR2IIf4m io6FEIk4AxBPSvpFHJIqC2wVIlvVM0VPFtsqBFfXk4W3CvFV3coijCeoAJ0syHUIctUpE6/OolyH KNfTNo5ynUW5DlHW9WRRrkOUdb+yMNchzLqeLM4UBf0TUTddHJ8mi3MjcJ43ip4szo3AWdWTxbkJ cdb9yuLchDjrerI4tyHOTaXMwzaLcxvi3MyqOM5tFuc2xFnXk8W5DXHW/cri3IY463qyONNr08/n ZlHH8emyOHchzm2rvCu6LM5diLOuJ4tzJ3BW/cri3AmcVT1ZnGchzm2vzMNZFudZiDOWX/HxmmVx noU463qyOM9CnHW/sjjPQpx1PVmc+xDnrlVWG30W517gvFDep30W517grOrJ4tyHOOt+ZXHuQ5x1 PVmc5yHOs1qZh/MszvMQ51mvvE/nWZznIc66nizO8xBn3a8szvMQZ11PFudFiHM/VVa9iyzOixDn vlPep4sszosQZ11PFudFiLPuVxbnRYizrieLczUVQM+ViVhNs0hX0xDqeaO8UqtpFutqGoKd0JRF u5oKuHXvsnhXUwG4rimPuNgXzmfKErgq2BmKrSE27fGXYlXlERebw4SmPOJie5jwLo+42CEmNEUR RxrkAyc6lnec+7j+vHXJD/w1WVLGcGryLg+7A+VbKBOCXMqVzdksLyBFmRJFGPOdhBuT4MkJY0qT MOdo0poxa0nYJFngSVoYE5OEF0Vm0OQjacwuSkvldNMMM+JlTtI0MuJlbtJcMeJljtKEMOJlrlJq gMSx+S9xlTIARrzMVdroG/EyV2k/b8TLXKVtuxEvc5V25ySO/XeJq7QJN+JlrtJe24iXuUpbaiNe 5irtnI14mau0QSZxbIFLXKV9sBEvc5W2u0a8zFXa1RrxMldp82rEy1ylPSqJYxda4iptRY14mau0 4zTiZa7SxtKIl7lK+0cjXuYqbRNJHBvBEldpN2jEy1ylTZ8RL3OV9nZGvMxV2sIZ8TJXaadG4tiL lbhKGzIjXuYq7buMeJmrtL0y4mWu0i7KiJe5SpslEsd2qMRV2hMZ8TJXaetjxMtcpR2OES9zlTYy RrzMVdqvkDh2JCWu0rbEiJe5SrsPI17mKm0yjHiZq7SXMOJlrpotA8nTpqDEWbMzsP9BmbtmA2D/ gzKHzTrf/gdlLpvlvP0PCp0+LZwKnfZLJyy/i1Dyi6eq0Gm/fKoKnfYLqEo4bVeBbmG8RwH7ael6 fzZB6fo9ubG8eFgeaT3Nf04eL8+oXji5Q43SrKXvd59WVzvz+5EW1fbJMBVF3On062YbSrXYEGBA WIx/5OuDUeWE2F3+ka9WyN6vRObpza43u8PKOHmy0urssckIrDv9LG+NspqQ41/5apWxVNpEd8si oXJHUAISFmqeoHQl5NgDvlpPWCptJN+zTKrcF5RZhI2qL5RGC0aPfeCr88VJpa3ke5ZJlfuCUoaw UfMFJRghxz7w1frCUmkr+Z5lUl/gi3u78X+h+YIyR4EvLJWx0t2zTIotY9T0Bx8peWGj5gsxQvJz jKXSVvI9y6TKfUHaW9io+rKQMYJR4qudY52TSlvJ9yyTKvcFqeUiX5ASF3LsA1+tLyyVtpLvWSZV 7gvSt8JGbVyQdhZy7ANfrS8slbaS71km9QW+zCXemi/I6hb4wlIZK909y6TKfUHOUdio+WKWP9n3 C0ulreR7lklpvmCdRcs0k+Dz6zVa5gWMsMNus74hCh6t1A77D+9fb/aTT0tiLZr/c4tWIbbZ0nJv Ru/d6yW4k7eb5dGs+YRUobKH/eH4Znm4szc1GuwK8/3q04qIgcuLu9Xy5u32xvx9XK439m84QuxA w6kjGp0l4r3f3fwMSt1+ZxmXYIjij7vd/i9nk0ewLS/PDn/+uNyvziab321By1tU5sVyNP/Qdj1l C/fhL+/DX5bba6i6PDueIWtMf74+Wkrnx4f9+sMd7lQZHLa770Hlu10T1c7YZ61y/wC2orX1OWiL eG8NaYtm3S+4iL8GbbHqmqlbm8Voi01rWZVEW6zbfoY8F8H1lcTFrqFiLP7XTqITuzGsXBHZr8Fe 3cyokwhikSeDdFOqo0T0hFWUpo0rQoD2itoFVS0jivD0eCFUkKMW4Y3gZTrcLaoorKEQnzLiGd6S gR4FobCCoiAkilatqVdHPBM1q66OmySqVm1DFIOYqhDuueKdKFu1puQYUxUC3jeKVSHiba/MAey0 T3i2M0VVCLqOVYi6hhVFJT9+bUX0mYiDgt64UGaUYDg2gCGuKoSdWKLRWSVYjs1MmVagK5+Mr6qF oksAbyr9MRdD4EFHipslgFfRCoHX0BJ8x8ZwkSNWCb4jXihxswTnsZkSNyemSyAPplTURcF7bKZU ro/pEsjPOkVXiHzTKjOiCZGvEGTjdoXQ63iF0Kt4CQ5kPVeCn+BAVgslQggeZN0qeAkeZF0pMVBw IetWeRhBwz/N+hqTMIqX4EPWhkYdGUfKd/nHvwLLNa4rxF7HS2Cv4SV4kXWthEHBiyS2a9QuwY2s 5kQIifgouJE16BBxXeGbteqVl0YnsO+U6CU4knWlzAlKlHns61qJXoInqeMVYq/iJbiSFayP4iW4 kvVcmV+CL1kZvmQEe8GXbKbKsy04k5XhJMd0hdg3UyVEC95khdde3EeBPVYb0TkhuJM6XgJ7DS/B n1wooVDQJ5taCROSQqlEL8GgbMBLi3ooWZTKw0gZDj9Rm1YZREGknCtv7D7EvcHTH7cqjDcqViHs KlaCTolnLDobBJuy6ZWZJRiVyjMt+JRYLcf9E5xKBXRKOZxAxzsqipRgVdbKVJgL0GdK0BLEShUp AXqIFHZXIx8qQvg6lfXcHjTNtfJFvcKank3YXZVW9LAgw574qrSeh+fQiItqnqF0xbhttJcg8ZEP 9ZT1N/KhNIrjyIfSkBn5UBoyIx9KQ+Zfjw9FNQXPqf4l1BHaSBB1hFKXlPE/1VhcldHRQ7kecvpd Vr2QtTVvN+RHbC6Zf+arVYecrBFD9TAlhoyrEePENCvha9w2/jVVTcayEe9g7Izt7TV3kBY1gpgx KTuR8jRi2E0kxRznEEmHtNgT6wocoowvHAKFLO0QEo5GkLgvKRuQTLRynqLERvDVDaSrmaLsn1KH lKm0j7XoY4TklbUA776MT1Mst+F85amcrJ2v1lak6azcjIld/DtfnRyloUifrWGYMpelSD2Ve2oh /657hbSQ1W2LH9CtTT0kyYwk0mBJaJEAc3JMiGMr+Gq9QnLL3hmbr9RQDS1kPQmv3JqWWDnpsUL6 yVqLlEfKCqSWrBze7yk5pI2sXM2Lb7aWr877gYX8u+4VUhlWt+fNamOFxI6RROomaS2SNk4u/bgg IWPvjJxCyvuhhXmv6IwdJjdSAU615pRjOSApkrTBseOR8EiKOR4vkhlJsYF1eYcw8sYh5HvSc8/O FFecU59q9/7Cc5pC3h07aZBHS4o9te2pOzBjZAi8aIZAR29ayxD4Yb1doamRfUQcO+D19sc9Zli6 VdHkdrN++F8mP7imRVXX+jceivuopEHP8oKbFqGj0ZTY8rb638xR7bEzmdsWES+E2hZN6I/Lsw2M M0tDbmFEU9eJkF7fR4pYIURP6dApyfwHv4SUcr8+ojvYZn1/eTb3NJgMEcX45ijR5KXpwvVXePl2 /nbevmrr2dtX7fTNm1ffv3vdvpq9q/ruTfPm9es31d/Izqq9uFvf3Ky2RMbhjmBVW9bNyvUms728 fE8wj8m51G5YFjCRr8boKI+GhoTG/hkpK90MQUtOSLOy+JIJSRNi2DurikzDbj5H+zM7DYnQNM7B cQ6egamOKSHnoHm7f8kcNEHxv54Exb6tG7dkjM3GMSiOQTHafrCjmqOckGYD8yUTMgiKwTRs62mD 2S7ezZbZiVV61zQtMipjUByDIgVF7ArlHDSblC+Zg9GVYjAb++liMa4Ux5WibK6r9GTtKJkoJ6RZ wH31hMSx0KrlbF1k0TjGx3Hjgi2bm2fcIrgjmo6cjiY78yXTMXhHB/vn8R09bp6fdOhWQyKyjHIO mjzr18/BRdf0T9eJ4+Z5jIOxOIi6hZyDJjf/JXMwunnORMRxNo6zMTYbfX47aNxvy3VuRv6ajfun cyKjm+rwMAduUtQmA97Vs9azAzkDHh7T5Kx3wN88nVtDssqTUInSax63sLM/kgdegNiuc+t/KIK9 nReJ6sBa2wvgIExUCRZAXoYYswNDgIUX0JQgeniZqBKUZgOBqCEYcy8S9QY5Zi+gICLOukWViHNu PTGuI8CKc25xNSG0VU0095ieLLiUWPRO6Xqy+IrTbapbWYhB3TiZo6mhuri3OYqOONWGJEQcHXGs La4nRJla8kdRFkfaorNPHGfT9WRRRgH85LnuVxZmqj97BFU94iBbFB9xiM0eTonMQnGILa5H4Izj PlGcxQG2KM50ctj7Vat6sjiLg2u6X1mcmxBnVY84tBbFRxxYayo66BTBWRxYi+sJcW5mShATh9Wi OIuDarqeLM7ikJruVxZn6k7ix13VIw6oRfERh9OaBR2QiuAsDqfF9YQ4t+bgY0xPNjqLQ2m6nizO 4kCa7lcW507grOEjDqNF8REH0ejEdBRncRAtrifEuavo/EsEZ3EILTqfwa47zR9dTxbnWRifdb+y OFM5289nVQ8VHL1UFB9x6qwz57si+IhTZ3E9AueFstoQR86iOIvzZp2qJ4uzOGym+5XFmfiFHkFV jzhpFsVHHDObmaPvEZzFMbO4nhDnmek3ENOTjRviiJmuJ4uzOF+m+5XFeR7irOohao8fjSg+oml/ r63HqJ9XRk+Ic98pcV407o/OZ/rAmr+TrieLM/XDOulR/crivAhxVvGRjfujQMum/b22knrSuD+2 e5NN+zGb4zFaNu6Pgl1RdcWjlNCUhbuaCrx177KAV8Tj9jYJnMA1G49NjscmkcYZj00OPpYwHpvU DnqNxyY1ZMZjkxoy47FJDZl/vWOT6hl9Wj3Ty2ZsIz/8Ns8/URt5LBu/7lgs1qw4FEvbRiKGnE5K 2UNl+BWThOmZp1/5kE8oheycZXHyj3y1Qna+FQnx/VgBX8O7PZXRD7lZH/BBCWtd2gnUNAq8KJPy t2T7+Rr6MRDKOYL8e5En1DE9Px5lUqd7sgt8DV0ZSuV8yZ+mtIOH3HyJL2VS/ggG+8DX0JeTZfxr zhfkkYvGBfnvAl8Kpfw92Uq+hr6cLONfs774t0L6aUGOucCXMinkmZO67EwYSuV8QT60aFyQx03e 38avMqnTPRlxvobjMpTK+YKcY5kvyDTln31kVEuk/D3ZB76Gvpws419zviCvV+QL8pEFVhZK+Xuy lXwNfTlZxr/mfEHurMgX5PwKfCmU8vdkK/ka+nKyjH/N+uKjaPrZd5lmLEBYM1/t/e3zUiaFTFgS F36FP5ViX+ig5tiF/CV3Ie+oNmMZgQEHy57z+NU5WOhCPqPqGpbKsS7ki3pO55/cOeR5jXKLDc5f xcJCT+jHSdWi6gllIc0qZGI1rruvCTuhUFjzoNaYMUVh1cNWgd3bN1QUFpd6zaQwE9+4xqsDk8I8 fFVTC8OYUWEqvulsr9SBKsSLU5ZdMypMxatGCYZWhR7OcasETatpbKvUgVmCpwWqqaZMAG/KTRHg RUfy2nwfPIaXYGw1tW16O7QsBL9Wx1HQthrXZ3uoLIQ/YZkYAM0ywd5qzOfmY24KCldtqAYRzASF qzEdwKPKxAC4xsoDNwWPq0Hj+PjUkGQu11l5qCwcgLamrsNRy8LpT82cqRnoUFk4AAnLwgFAjIor E7Subkq9qGOWSW6XNmkFt6vttMepCQeg1mKYIHh1pid/1LIw+tRoPh7FjL4l62MG3iaam2IAGmUA qJXYSZlumRgAzTLB9wLDV7FMkL7qyvauHUwNQfqamQ95xzCTbcq1eCaYXzNMoPjUEPQvS2eMTFrR p7zHLRVl4QBUC2UA6Pu3fgASlokBMIX0iGWSCGY64ccwE2ywyrXEHQyAYIP1M81N0au80uIZNTDy bs7RHT2OmeCFVTPbQnhoWfgEzNXRFOSwSnsDi27lCcvCAVAtEwyxBfi5cTcFTazCUxd90AVNbAFy pKIsDEGVFs8EV2wxVy0LQxCtbeKWhQMAIoQ2nII2Vrne2YPhpCqPnxsJ08QIaKYJ7liFw6sKaoJB 5j6eMbBMEMjwQVXNTzp76z2otIgmaGRVhZAcH1BBJnNttIemiSGo5traUTDK3DdjhsrCEUhZFg6B ZplglaG3obbcENwy97GXgWXYbgfI0mco4piJLuZaRBNNzCtaeynKwofAfcFkaJkYgMZ8aSkWbAXV rCVGaCRwi07mKcvCAdAsE3SzqsV0jLuJ5ViIbdwywTmr7HdtYm5Sszj/CGgRTRDP8K0T1TIxAIph An/sLjUvw9ew/TzBYCzpa8/e+JRdAv6TXSMl6vM21l597CSv1e9pf2cYVJwyTvfYdy0Or3zNLyOO Z8No5wJcRhzT34hz3860OO2zSBwbKZsdyog7V7FVKhLHStFo59xTRrtzFSdbirQ7V3GApUScdjRk DLYsReLOVWxKisSdq9h2FIk7V31lOo0M7SyM7WWuut6hVz7xn9buuqJeYflfYrtrYHqFBX6RuHPV V5AzxjhXcYyjRDut0gkZLMOLxN2o+ja5aWNopW20l7lKX/8x4mUTeKREaSF1pERpyLjvgF9hjVYy 32mVRjPSF13T8921j78C179Iu3tWQekPxL+aHWTWpLZrvv3s7KkmGFb5Gt9x+/S7rAZSdgfeox7h 7OOf+WrVuejaoJpj3eCf+WrFbOhwK/5MBfJkG+vgquGQ7kSfriIrfUzS3KncSqPxcZ2V89Uair2+ 1ehjKP/OVysHFlAJPAP7WIvuEjfaxlcXHaSqT7ReJ+/9CoS189WBzx9A8G97/p2vznffXjs95kML WY/uFaoK1tY651VN+QHyCiWa5JRibDOfA6jdOi2L0sDCvFcNSvrG1mnOKxRCjCR220mvaH6SxtrH BbaCr3asUAspQmloIevRxwoFCGtDPkhQrYSszUUJOthu5NJhoqE8h/E+g9LAwrxXLbfOz8YK1Eys FZlY0WHUjbWZWIGyifM+7dXQwrxXqKJY3dlo0fHnC/BfpJ4rU5inMchEC/4QSp1DaWBh3qsZPlpg kEU0trZqMRDlFSuJUm3Kq5lruVJnogUqLFZfJqYOLSzwirJzhKwnAmle9dTAAZJV5hsmqLo4ufRz NaMDo3TnTExF4eWJhXmvejo0Trb6zxNoXs19+8T0WM3p+B5pzCwqUIyxcpmYOrQw7xUqIFY3tjHp GTinBC5Zi61gagaiQOPk0mMF6omVy8TUoYV5rxZEeyBbsx+wQdHGSmaixYJHPxMtULdx3qdj4NDC Aq8ot0xeZaMFajTOjEy4oGKO08lkVLaDr/Y9vKCjz3TvTLxAPeeJjaxHfw+j0uKszQYMqvAY/ZmA UUHQ2uFbOLMdfHVrQVR5rGAWqYGRrCnhGao+Rns2ZuAzNnaJ5T+lwtr56uxF6cdqTI8XPndjH4Es UE8t5PslvOIv/2RjBpWDjLWZmAE5+3rPUNAr+iITTcMcSgMLS7yiAgl0Z2NG1RAnA5KZmAE5O1n9 9z3YCr66Ma3dp3eyKD21kPUkxgoEQGNrPmagcmQkcw9C676kZL+Vom5yqXhUhtJTCwu8Qi3J6M69 tJAmsBMw87QQW9HMq+SrDa8T+5BmIXpi3lOPANpIC37Znx6ind2QFmwWDb86LbhdVK07Zln1mPom c336PFHXz1taSNPniboa/8QPz9fRgqn8TsseLB5Dni6Crq/FmkIyeMhPZfBwehniF0TUYAXhRWz/ pIEWPLsnEeK4RtTAbS8DRhv1YRroQfD3Mubb7xE9CLonGdsXaqAH4dHLgPsUtQfLBy+j2SOpwIaF FLGIlsReVdXYXoIDm+gdcJIy/IuYrhBtS4CJ4CSIwJXhocZ0hZBXYF5GMccZqJNd9ZS4NDFdIezV QpkH9MXAk4+qXSH0ql2CBVyj01HULkkCNnzKCF6CBFw3mq4Qe2LIRPGi9K73sQYScbtC7NGGVdEV Yt+gR2dcV4h9Azpu3K4Qe92uEHvVLkEAbubKnKDUgUcCn0qM20XJm0BK0xVi39S2v+PgGRL0X8vH icxV0eOxmRFfNDInBPvXMmhiukLsW9DH47pC7HW7QuxVuwT3tzPU04hdgvrbavFLUH9bw7qL6Qqx JyJ61EfB/O3M4YOYrnDet70y7wXxtzOc8JiuEPvOkAEj4yh4v7pdIfaqXYL2O6uV9yol2P2M7gwd NmIX1fVPUnNNV4g9PowUx16Qfmegq0XjhOD8doaiGLMrjDkzjFBcV4j9TIuFgvKr2xVir9pF2wmP V4+3aNQuQfidaXFVEH5nC01XiP3M9eAcxBzB9+0NCTMyV0V/SCRL4+NIFIWTjwtlwSXIvr0WCwXZ V7crxF61S3B95+a8QcRHwfTttbgqqL5zQ7aO6Qqx77X3tiD6zs0ZpZiuMOb0QDUav6jY57FfmINA MV3hvMfTo+gK471uV4i9sAu71LHz29j5DbvAsfPb2PkNrEgu/qcJQi5HdjXSHKlBESU7HnaHyWc8 RWPnN42y9uJpjnjX4qlyX9Der66Pkw3NnglaJ+B/95dn+7PJ+8uz9zYzRsljJ0t/0ie/aZVgG2bN ow2zsK5AIOdMnla6dkWjTGHD1QyLeuxwLxVOgfPVlj6kVfybXs5wZFvPQtb8oAbCcNc3NGDNfLV3 d2UXpEJTBW3HasmQX55axnfSfWGqHsqf7v6aN9S/itxB1i5pKU4DWjkfqdkKvnIR0enL1TEcmfBk IetJeOUoS8iYZbziGl2VwR/ZPusVmKepccLnk62cL0uytXx13g8s5N91r2pXyTsRS7SxQg7QWIHz 3Elra1/1YpzYCr5aa5EHtPpQ+Ux5P7SQ9SS8clxeZNgyY0WkQpqBtScJs3a+WmuRHTRyyP+lrXWV zBpfCEh6NbCQ76d71TC90/fN0sYKOUNrLbIzKSuIqUvek+aknCM/IjOYlhtYmPeKq7PIyDndmlct fY0E1raZMfA1VB9/2Aq+2jFtHU2pwfOV8n5oIevRx4o6jRlbPWKaV8gxWkkf+1k7X621nSMBt5l4 jTyju3P6uRpayPfTvUJ+z+pGZsAipnrlSCVdZgyQfTQakV9MjkEH2rHB09fs2Fq+OpQGFvLvCa8c 86QDyTXtFXKS1trMGMyoqoOZ2vn4w1bw1VnrqGfIPKa9H1jIenSvkA+0NnjEtLGaUScnWDuzNUyV +IBspZNjnNgKvlqvZo5502VWKUMLWY/uVT9FXpds9Ss5zSvkMK1kZgx6qpCQRjyxqSiAPKa7czqm Di0s8MqROYjmmZ6BPd5TZG2feWsi32XlfPxhK/hqx6p3tNpZjoI5sJD16GM1p3ok2erX09pYIedp Jf07gLXz1VqL8r2Vy0Rs5D2tXGatMrSQ75fwyh1bIITTY2V2LvB/nhkDZEONta5aoD5/c8oAE56Z 9SIyok6OLXzqFW4x0nReOE0Hc2lI0zEv4V+dpgOmdetWM9jbzO3S+0TTwcGpjnbiRNPp+3kHGoh9 0L6KptOhkvM46ewJaI2ngxZ/dxPsX82GLBQS1UTDYIhoQtDxJQ4qg8QUhfSFztA9IorgvFfUUzEr pgkPuRdqTfOgiCa8s7xQVWmqEFW9lGoUFgleSDVKUHawVFUgx+TzuioQHOIeCs5Oi6Zk8fELYa9M LSsGlyDtYCuhKAuhrysqQEWVCfBNpToCvmjeVxsGUFRZCL9uWYi/blmN976HtjG114hlgrfTmLp3 zDK8uE7KWtODKKYsHIAaLZnimAnmToOuO9HRpH32yX50Q1GUhQPQGApDzLJw+mPbqCkLB0C3LByA RrVMkncaxU1B3mlRWo27+YS9Q2yniJuUSfGYtY0WegR9h0g+cWXhABABRrEsHADLd4pZFg5A16rK xAColoUDoFsmGDw1eihF3RQMnplp6RV7AgSFhzo2xpWFA9AZ2k1UWRj8ay04iuZ9M8PriioTA6C9 kihl4qfGbK7FM8Hi0S0LB0C3TNB4LKUxMjUEjac3LWpjbgoeT61FWto/eDexN1ImrSDyEI0yOpqC yNObnmpRy8IBqPCN1LiycADmhgccVRY+Abpl4QDolgkuD04KxC0TXJ7FVMNMkHmILhp1k9I9fgDm 5sPFMTexFz+JVVpwFGyeBbryxUOQoPPYDnmReSboPAt14SL4PLpl4QDolklCj/IKEHwefDtRC9uC 0YNPskbxl537pqaxZmwABKVHW1GJxn34FqO2PhOcHgT3uGXhA4Dja6qy8AlQLQvxT1hGlRA/HbWg IRr3wTBiS8YwE737tEBLmXR/RxxS0x4n0btPWR7TGYWTrtpQ0KKGhRFIiT+ibR+UEMUxqiuEX7NL oC/tQkph5FSNnCps2UdO1cipGjlVw2/cudro2Dpu8HiMreM0+pjrUnXlG2mkGYqOAHKFlY3NmGbE beXrCmuXInFb/rvyRaqMdqxO6HWAFUiRdixAjDjTAIx2LCtw/Qr6GO0IiD5m1jyxDy4aAdyYMdBq VMgfGwNxeMa6w0UVvrqSLn3+A+oylSeq+JIYp7ZZCV+dMqatPbmlXp1C9tbo9QUyzR0clTWC6M/w RLk0AZllJ8elSf6dr85UV5jNND0Z2MdadJda9xBgI+ssVX3iXiagv6TGqKWkAsCnlhNJOVdwQ1I5 I2fn7snCAq8cmQWZ3JxXjtJQ+zafrJ2vdgRaR05AojltrWsGSzS1pPcDC/l+ibFyxIc6WxxFatqM AZLPSSsaV8hukFdNWssdp3y4YWv56lAaWMi/614hJWxtRS7E2qDNwIbJNyD1pKxFxtpozFGZGtfz i+ST+gYWFnjliu6tHwHVK8ocU0zDhj9phesS12Y+INi43pRIVaf1DSws8MqFaaJVZcbKdX8bfkiR 72JnDJLbxnukr9PWuvYhHSJhGiUbfU4W8v30GUjPE40A9YBLe4WEt5FESjtpBVEjSSMOF6blXPxH VjstN7CwwCsXr5FKznnlYlaOpsKkUmS609a6N8AsM6ZIhVuUvIUFXrl43fsR0J4rJgAj+522lt+t SOymZhbS48baHDmIe3meLMx7hZy01e37LmleVe59Tf3NUtYiZW40IimelnNk1j7zVh9aWOCVi9dz TxJTvXIxC4nytLWO/LbwLb/YCr7aqEI0cnr+kCtP6xtYyHr0aIH0tdGNBLXTrXrlVqsLjFlyrLg7 mV9XshV8dV65N8AiN6YDC1lPwisXr6upHwLNLfc2pKR60i33dq2mWOqk3HekO9w5HQTRdc4AH5iY 94sXmcizZ0bLvQ7RlyT9xFAFEVOLku1Jt9wrAHn09Ht9aGHeKxewwTnhvag2WC5oUQI+aa17vUIu PahuZ0U5+KS+oYV5r+zbAPjzAGhO2cUtJ9pVSp+NgBDLvADseOZ6nw6se+rQyPubfFq9cN4floeW 9/ffOIyHgsVmNcHXdM38U4l/r+8guPp+v9893q2WNwfEFvNoif+A/uHw8ON+8v7x97ub1eXZ8uNx Z47sMW9vd3tLx0W7ugH/z0zprmsX9nE+0f/AB2T2nyMK2tDMWh72h+N/rnb3E/oD5wfhhrnL8hPS RFaURSjfs929W282+Pf02WzxL8xTSf9m9fnoMkz4a/Jxv748++tiung7fztvX7X17O2rdvrmzavv 371uX83egbL4pnnz+vWb6m9036q9uFvf3Ky2dJvJ5/vN9nCBf3l5dnc8Plycnx+u71b3y8M39+vr /e6wuz1+c727PwcU6+vV+c1++bjefjivp9X0/H653hpPDrvN+obUkXGH/Yf3rzf7yaclDk6+M//n wlogdi7N+O5b+AZfnHPsEvqrTn9bL169m837V+27tnu1wNeTX02rxW8Xs2m7aN+8ky79sN6uvt4l c4oT/dYyvk3N/w19w0cD1sfVfrJZ32O55IWWFzQV325vzNAel+uN/TuAgsw/QWEhMQN9znP1u2/p r+Pn958n6xtKCPnn4P3u5mfM5f0OUwxzdRg2trvt6myy+d0WTwMEjvzHnv94z38st9d3O5x0PZ7h 21L05+sj/gn/zceH/frDHW5gv/RwePgeT8y7tZnEZJe1AR7QPzweHqy1+MONCf512TR73O1v7Byj vx72u+vV4YB599Pd8mGFYSH913/4BH8NCh3t+SJBwryfnexPeNLN9Hz4YXf9p8Nku/v7Bol+Qcey aBmzQL8gu5U6xYhFPaVfiSE8xogxRiBMPmOM8I/By44R2GNGYoTZcT5TjMCRrLnbHi/adm4Puo1B YlxI0CLhH7yQ8M/Byw4SeElHgoRJNzxTkEAWZF7ThgJrBaTPXdUriBI4foe12LiUGLcbbsf1jEsJ /yC87CiB0kIkSpj03TNFCTQLrx17Bsm9p43Dqxq8hXG/MeYkTmmZZwwS/jl42UECKfVIkDB1q2cK Es28dwuJGjsPS585LSSqGnXcMUiMQeIfEiT8c/CygwSK6pEgYcqgzxQkZqimunpxWy1QCaaN6Bgl xvKGr1ygEBGUbp41dekfhJcdJVAoH0YJlCTxpD5TlAA1paXYQFkJ0MBw5FhGCVAkUfMYsxJjEZTr wM+34bAFeXoQXnSUIEKrjRJ/RO0dJAnbOuiZAgQ+X4asg4kP7bSrLFM6WEbg+3+81zB/InzgvaJw JFabzfrhQJXe5YVCkxBvJME5MO+taDp9s6XSvm0F/kv++/3uoyvfa6V8Q9l4Uq3PTsrDnz8u9yuu zeOTcEQ2sfX5tiPO68TW6N0vtk7vfimt1W93VKu//X9Qq6dzPHKaGm7aM01TkOwaQhSvMbRJ7S3f cpymJbHzhU1TzzvjaOqpNmCe/NpsElBcG3SSM/O0wvbM0v6DeUod6dxyawynIBXt9n85mzzulw+X Zy9snnrqE89TT/d4hnmK/CIddLO0p1k1hlPDMitair6waerZNzxNPeHgGaYpvqLbO3Ye2h0vxmg6 TtM4kZQSoXJx6ivezzBNw7f+OE+xJiV6vk1xjZsoQXimw41ynvqi63PM09MmaoFt//jWH6epEk59 DZzf+r7s9wzTNHjrj3uof8poikza9QX+3+QKP2B3d7e+frM8LsN/NsdNLlb17m63uVntv/s/AQAA AP//AwBQSwMEFAAGAAgAAAAhALiLzmvbAAAABQEAAA8AAABkcnMvZG93bnJldi54bWxMj0FPwzAM he9I/IfISNxYWiQY65pO0yQuIBDbOHDMEq+taJySZG3593hc4GLZek/P3ytXk+vEgCG2nhTkswwE kvG2pVrB+/7x5gFETJqs7jyhgm+MsKouL0pdWD/SFoddqgWHUCy0gialvpAymgadjjPfI7F29MHp xGeopQ165HDXydssu5dOt8QfGt3jpkHzuTs5Ba/5fhzC+i2Lm7tn8yKf7Jf5sEpdX03rJYiEU/oz wxmf0aFipoM/kY2iU8BF0u88a4s51zjwMl/kIKtS/qevfgAAAP//AwBQSwECLQAUAAYACAAAACEA toM4kv4AAADhAQAAEwAAAAAAAAAAAAAAAAAAAAAAW0NvbnRlbnRfVHlwZXNdLnhtbFBLAQItABQA BgAIAAAAIQA4/SH/1gAAAJQBAAALAAAAAAAAAAAAAAAAAC8BAABfcmVscy8ucmVsc1BLAQItABQA BgAIAAAAIQA7BDra3SgAAJU1AQAOAAAAAAAAAAAAAAAAAC4CAABkcnMvZTJvRG9jLnhtbFBLAQIt ABQABgAIAAAAIQC4i85r2wAAAAUBAAAPAAAAAAAAAAAAAAAAADcrAABkcnMvZG93bnJldi54bWxQ SwUGAAAAAAQABADzAAAAPywAAAAA ">
                      <v:shape id="_x0000_s1755" type="#_x0000_t75" style="position:absolute;width:12560;height:11372;visibility:visible;mso-wrap-style:square">
                        <v:fill o:detectmouseclick="t"/>
                        <v:path o:connecttype="none"/>
                      </v:shape>
                      <v:shape id="Freeform 1518" o:spid="_x0000_s1756" style="position:absolute;left:4933;top:7080;width:5779;height:44;visibility:visible;mso-wrap-style:square;v-text-anchor:top" coordsize="91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OU9cQA AADdAAAADwAAAGRycy9kb3ducmV2LnhtbESPT2sCMRDF74V+hzAFbzVrhUW2RpGWgieh/sEex824 WdxMwibq9tt3DgVvM7w37/1mvhx8p27Upzawgcm4AEVcB9tyY2C/+3qdgUoZ2WIXmAz8UoLl4vlp jpUNd/6m2zY3SkI4VWjA5RwrrVPtyGMah0gs2jn0HrOsfaNtj3cJ951+K4pSe2xZGhxG+nBUX7ZX b+BEvJkc7OrozvQZy7CL+591NGb0MqzeQWUa8sP8f722gl9OhV++kRH04g8AAP//AwBQSwECLQAU AAYACAAAACEA8PeKu/0AAADiAQAAEwAAAAAAAAAAAAAAAAAAAAAAW0NvbnRlbnRfVHlwZXNdLnht bFBLAQItABQABgAIAAAAIQAx3V9h0gAAAI8BAAALAAAAAAAAAAAAAAAAAC4BAABfcmVscy8ucmVs c1BLAQItABQABgAIAAAAIQAzLwWeQQAAADkAAAAQAAAAAAAAAAAAAAAAACkCAABkcnMvc2hhcGV4 bWwueG1sUEsBAi0AFAAGAAgAAAAhACjjlPXEAAAA3QAAAA8AAAAAAAAAAAAAAAAAmAIAAGRycy9k b3ducmV2LnhtbFBLBQYAAAAABAAEAPUAAACJAwAAAAA= " path="m,l47,r,7l,7,,xm79,r47,l126,7,79,7,79,xm157,r47,l204,7r-47,l157,xm235,r48,l283,7r-48,l235,xm314,r47,l361,7r-47,l314,xm392,r48,l440,7r-48,l392,xm471,r47,l518,7r-47,l471,xm549,r48,l597,7r-48,l549,xm628,r47,l675,7r-47,l628,xm706,r48,l754,7r-48,l706,xm785,r47,l832,7r-47,l785,xm863,r47,l910,7r-47,l863,xe" fillcolor="black" strokeweight=".05pt">
                        <v:stroke joinstyle="bevel"/>
                        <v:path arrowok="t" o:connecttype="custom" o:connectlocs="0,0;29845,0;29845,4445;0,4445;0,0;50165,0;80010,0;80010,4445;50165,4445;50165,0;99695,0;129540,0;129540,4445;99695,4445;99695,0;149225,0;179705,0;179705,4445;149225,4445;149225,0;199390,0;229235,0;229235,4445;199390,4445;199390,0;248920,0;279400,0;279400,4445;248920,4445;248920,0;299085,0;328930,0;328930,4445;299085,4445;299085,0;348615,0;379095,0;379095,4445;348615,4445;348615,0;398780,0;428625,0;428625,4445;398780,4445;398780,0;448310,0;478790,0;478790,4445;448310,4445;448310,0;498475,0;528320,0;528320,4445;498475,4445;498475,0;548005,0;577850,0;577850,4445;548005,4445;548005,0" o:connectangles="0,0,0,0,0,0,0,0,0,0,0,0,0,0,0,0,0,0,0,0,0,0,0,0,0,0,0,0,0,0,0,0,0,0,0,0,0,0,0,0,0,0,0,0,0,0,0,0,0,0,0,0,0,0,0,0,0,0,0,0"/>
                        <o:lock v:ext="edit" verticies="t"/>
                      </v:shape>
                      <v:shape id="Freeform 1519" o:spid="_x0000_s1757" style="position:absolute;left:1530;top:7080;width:3416;height:2476;visibility:visible;mso-wrap-style:square;v-text-anchor:top" coordsize="538,3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DJ/cMA AADdAAAADwAAAGRycy9kb3ducmV2LnhtbERPTWsCMRC9F/wPYQRvNatSK6tRVqFYSg92Fc9DMu4u biZLkuq2v74pFHqbx/uc1aa3rbiRD41jBZNxBoJYO9NwpeB0fHlcgAgR2WDrmBR8UYDNevCwwty4 O3/QrYyVSCEcclRQx9jlUgZdk8Uwdh1x4i7OW4wJ+koaj/cUbls5zbK5tNhwaqixo11N+lp+WgVv 5bufHbLnfSieivP3NmhTolZqNOyLJYhIffwX/7lfTZo/n03g95t0glz/AAAA//8DAFBLAQItABQA BgAIAAAAIQDw94q7/QAAAOIBAAATAAAAAAAAAAAAAAAAAAAAAABbQ29udGVudF9UeXBlc10ueG1s UEsBAi0AFAAGAAgAAAAhADHdX2HSAAAAjwEAAAsAAAAAAAAAAAAAAAAALgEAAF9yZWxzLy5yZWxz UEsBAi0AFAAGAAgAAAAhADMvBZ5BAAAAOQAAABAAAAAAAAAAAAAAAAAAKQIAAGRycy9zaGFwZXht bC54bWxQSwECLQAUAAYACAAAACEA5cDJ/cMAAADdAAAADwAAAAAAAAAAAAAAAACYAgAAZHJzL2Rv d25yZXYueG1sUEsFBgAAAAAEAAQA9QAAAIgDAAAAAA== " path="m538,7l500,34r-4,-6l534,r4,7xm475,52l437,80r-5,-7l470,46r5,6xm411,98r-38,28l368,119,406,92r5,6xm347,144r-38,27l305,165r38,-27l347,144xm284,190r-39,27l241,211r38,-28l284,190xm220,235r-38,28l177,256r38,-27l220,235xm156,281r-38,27l114,302r38,-27l156,281xm93,327l54,354r-4,-6l88,320r5,7xm29,372l5,390,,384,24,366r5,6xe" fillcolor="black" strokeweight=".05pt">
                        <v:stroke joinstyle="bevel"/>
                        <v:path arrowok="t" o:connecttype="custom" o:connectlocs="341630,4445;317500,21590;314960,17780;339090,0;341630,4445;301625,33020;277495,50800;274320,46355;298450,29210;301625,33020;260985,62230;236855,80010;233680,75565;257810,58420;260985,62230;220345,91440;196215,108585;193675,104775;217805,87630;220345,91440;180340,120650;155575,137795;153035,133985;177165,116205;180340,120650;139700,149225;115570,167005;112395,162560;136525,145415;139700,149225;99060,178435;74930,195580;72390,191770;96520,174625;99060,178435;59055,207645;34290,224790;31750,220980;55880,203200;59055,207645;18415,236220;3175,247650;0,243840;15240,232410;18415,236220" o:connectangles="0,0,0,0,0,0,0,0,0,0,0,0,0,0,0,0,0,0,0,0,0,0,0,0,0,0,0,0,0,0,0,0,0,0,0,0,0,0,0,0,0,0,0,0,0"/>
                        <o:lock v:ext="edit" verticies="t"/>
                      </v:shape>
                      <v:line id="Line 1520" o:spid="_x0000_s1758" style="position:absolute;flip:y;visibility:visible;mso-wrap-style:square" from="1543,1765" to="4933,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vKd8EAAADdAAAADwAAAGRycy9kb3ducmV2LnhtbESPzYrCQBCE7wu+w9CCt3WiYJSso4iw 4NG/B2gyvUkw0xNmRhN9+u2D4K2bqq76er0dXKseFGLj2cBsmoEiLr1tuDJwvfx+r0DFhGyx9UwG nhRhuxl9rbGwvucTPc6pUhLCsUADdUpdoXUsa3IYp74jFu3PB4dJ1lBpG7CXcNfqeZbl2mHD0lBj R/uaytv57gygiwdePo/+laJezV6LPMx7NGYyHnY/oBIN6WN+Xx+s4C9ywZVvZAS9+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e8p3wQAAAN0AAAAPAAAAAAAAAAAAAAAA AKECAABkcnMvZG93bnJldi54bWxQSwUGAAAAAAQABAD5AAAAjwMAAAAA " strokeweight=".4pt">
                        <v:stroke joinstyle="miter"/>
                      </v:line>
                      <v:line id="Line 1521" o:spid="_x0000_s1759" style="position:absolute;visibility:visible;mso-wrap-style:square" from="4933,1765" to="10814,1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8448IAAADdAAAADwAAAGRycy9kb3ducmV2LnhtbERP32vCMBB+H/g/hBN8GZpOsGzVKE4Q hD2Idns/mrMtJpeSRFv/+2Uw8O0+vp+32gzWiDv50DpW8DbLQBBXTrdcK/gu99N3ECEiazSOScGD AmzWo5cVFtr1fKL7OdYihXAoUEETY1dIGaqGLIaZ64gTd3HeYkzQ11J77FO4NXKeZbm02HJqaLCj XUPV9XyzCl6Pj/ZzX4be5L5cfOVkjrfrj1KT8bBdgog0xKf4333Qaf4i/4C/b9IJcv0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8448IAAADdAAAADwAAAAAAAAAAAAAA AAChAgAAZHJzL2Rvd25yZXYueG1sUEsFBgAAAAAEAAQA+QAAAJADAAAAAA== " strokeweight=".4pt">
                        <v:stroke joinstyle="miter"/>
                      </v:line>
                      <v:line id="Line 1522" o:spid="_x0000_s1760" style="position:absolute;flip:x;visibility:visible;mso-wrap-style:square" from="7423,1765" to="10814,4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RQrMEAAADdAAAADwAAAGRycy9kb3ducmV2LnhtbESPzarCMBCF9xd8hzCCu2uq4A/VKCII LtV7H2BoxrbYTEoSbfXpnYXgboZz5pxv1tveNepBIdaeDUzGGSjiwtuaSwP/f4ffJaiYkC02nsnA kyJsN4OfNebWd3ymxyWVSkI45migSqnNtY5FRQ7j2LfEol19cJhkDaW2ATsJd42eZtlcO6xZGips aV9RcbvcnQF08ciL58m/UtTLyWs2D9MOjRkN+90KVKI+fc2f66MV/NlC+OUbGUFv3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b1FCswQAAAN0AAAAPAAAAAAAAAAAAAAAA AKECAABkcnMvZG93bnJldi54bWxQSwUGAAAAAAQABAD5AAAAjwMAAAAA " strokeweight=".4pt">
                        <v:stroke joinstyle="miter"/>
                      </v:line>
                      <v:line id="Line 1523" o:spid="_x0000_s1761" style="position:absolute;visibility:visible;mso-wrap-style:square" from="7423,4203" to="7429,9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CiOMIAAADdAAAADwAAAGRycy9kb3ducmV2LnhtbERP32vCMBB+H+x/CDfwZWiqYJXOKJsg CD6Idns/mltbTC4libb+92Yw8O0+vp+32gzWiBv50DpWMJ1kIIgrp1uuFXyXu/ESRIjIGo1jUnCn AJv168sKC+16PtHtHGuRQjgUqKCJsSukDFVDFsPEdcSJ+3XeYkzQ11J77FO4NXKWZbm02HJqaLCj bUPV5Xy1Ct6P9/ZrV4be5L6cH3Iyx+vlR6nR2/D5ASLSEJ/if/dep/nzxRT+vkkn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ECiOMIAAADdAAAADwAAAAAAAAAAAAAA AAChAgAAZHJzL2Rvd25yZXYueG1sUEsFBgAAAAAEAAQA+QAAAJADAAAAAA== " strokeweight=".4pt">
                        <v:stroke joinstyle="miter"/>
                      </v:line>
                      <v:line id="Line 1524" o:spid="_x0000_s1762" style="position:absolute;flip:y;visibility:visible;mso-wrap-style:square" from="7423,7099" to="10814,9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prQLwAAADdAAAADwAAAGRycy9kb3ducmV2LnhtbERPSwrCMBDdC94hjOBOUwt+qEYRQXDp 7wBDM7bFZlKSaKunN4Lgbh7vO6tNZ2rxJOcrywom4wQEcW51xYWC62U/WoDwAVljbZkUvMjDZt3v rTDTtuUTPc+hEDGEfYYKyhCaTEqfl2TQj21DHLmbdQZDhK6Q2mEbw00t0ySZSYMVx4YSG9qVlN/P D6MAjT/w/HW07+DlYvKezlzaolLDQbddggjUhb/45z7oOH86T+H7TTxBrj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xEprQLwAAADdAAAADwAAAAAAAAAAAAAAAAChAgAA ZHJzL2Rvd25yZXYueG1sUEsFBgAAAAAEAAQA+QAAAIoDAAAAAA== " strokeweight=".4pt">
                        <v:stroke joinstyle="miter"/>
                      </v:line>
                      <v:line id="Line 1525" o:spid="_x0000_s1763" style="position:absolute;flip:y;visibility:visible;mso-wrap-style:square" from="10814,1765" to="10820,7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bO27wAAADdAAAADwAAAGRycy9kb3ducmV2LnhtbERPSwrCMBDdC94hjOBOUxU/VKOIILj0 d4ChGdtiMylJtNXTG0FwN4/3ndWmNZV4kvOlZQWjYQKCOLO65FzB9bIfLED4gKyxskwKXuRhs+52 Vphq2/CJnueQixjCPkUFRQh1KqXPCjLoh7YmjtzNOoMhQpdL7bCJ4aaS4ySZSYMlx4YCa9oVlN3P D6MAjT/w/HW07+DlYvSezty4QaX6vXa7BBGoDX/xz33Qcf50PoHvN/EEuf4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qwbO27wAAADdAAAADwAAAAAAAAAAAAAAAAChAgAA ZHJzL2Rvd25yZXYueG1sUEsFBgAAAAAEAAQA+QAAAIoDAAAAAA== " strokeweight=".4pt">
                        <v:stroke joinstyle="miter"/>
                      </v:line>
                      <v:line id="Line 1526" o:spid="_x0000_s1764" style="position:absolute;visibility:visible;mso-wrap-style:square" from="1543,4203" to="1549,9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cBoMMAAADdAAAADwAAAGRycy9kb3ducmV2LnhtbERP32vCMBB+H+x/CDfYy9DUod3ojDIH grAHsZ3vR3Nri8mlJNHW/34ZCL7dx/fzluvRGnEhHzrHCmbTDARx7XTHjYKfajt5BxEiskbjmBRc KcB69fiwxEK7gQ90KWMjUgiHAhW0MfaFlKFuyWKYup44cb/OW4wJ+kZqj0MKt0a+ZlkuLXacGlrs 6aul+lSerYKX/bXbbKswmNxXi++czP58Oir1/DR+foCINMa7+Obe6TR/8TaH/2/SCXL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3AaDDAAAA3QAAAA8AAAAAAAAAAAAA AAAAoQIAAGRycy9kb3ducmV2LnhtbFBLBQYAAAAABAAEAPkAAACRAwAAAAA= " strokeweight=".4pt">
                        <v:stroke joinstyle="miter"/>
                      </v:line>
                      <v:line id="Line 1527" o:spid="_x0000_s1765" style="position:absolute;visibility:visible;mso-wrap-style:square" from="1543,9537" to="7423,9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ukO8MAAADdAAAADwAAAGRycy9kb3ducmV2LnhtbERP32vCMBB+H+x/CDfYy9B0g9ZRjbIN hMEexNa9H82tLSaXkkRb//tFEHy7j+/nrTaTNeJMPvSOFbzOMxDEjdM9twoO9Xb2DiJEZI3GMSm4 UIDN+vFhhaV2I+/pXMVWpBAOJSroYhxKKUPTkcUwdwNx4v6ctxgT9K3UHscUbo18y7JCWuw5NXQ4 0FdHzbE6WQUvu0v/ua3DaApf5z8Fmd3p+KvU89P0sQQRaYp38c39rdP8fJHD9Zt0gl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97pDvDAAAA3QAAAA8AAAAAAAAAAAAA AAAAoQIAAGRycy9kb3ducmV2LnhtbFBLBQYAAAAABAAEAPkAAACRAwAAAAA= " strokeweight=".4pt">
                        <v:stroke joinstyle="miter"/>
                      </v:line>
                      <v:line id="Line 1528" o:spid="_x0000_s1766" style="position:absolute;flip:x;visibility:visible;mso-wrap-style:square" from="1543,4203" to="7423,42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FtQ7wAAADdAAAADwAAAGRycy9kb3ducmV2LnhtbERPSwrCMBDdC94hjOBOUwWrVKOIILj0 d4ChGdtiMylJtNXTG0FwN4/3ndWmM7V4kvOVZQWTcQKCOLe64kLB9bIfLUD4gKyxtkwKXuRhs+73 Vphp2/KJnudQiBjCPkMFZQhNJqXPSzLox7YhjtzNOoMhQldI7bCN4aaW0yRJpcGKY0OJDe1Kyu/n h1GAxh94/jrad/ByMXnPUjdtUanhoNsuQQTqwl/8cx90nD+bp/D9Jp4g1x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u3FtQ7wAAADdAAAADwAAAAAAAAAAAAAAAAChAgAA ZHJzL2Rvd25yZXYueG1sUEsFBgAAAAAEAAQA+QAAAIoDAAAAAA== " strokeweight=".4pt">
                        <v:stroke joinstyle="miter"/>
                      </v:line>
                      <v:shape id="Freeform 1529" o:spid="_x0000_s1767" style="position:absolute;left:4908;top:1765;width:51;height:5264;visibility:visible;mso-wrap-style:square;v-text-anchor:top" coordsize="8,8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Uw7cYA AADdAAAADwAAAGRycy9kb3ducmV2LnhtbESPQU8CMRCF7yT+h2ZMvEGrCatZKUQJRA9cQBKvk+24 Xd1O122BxV/PHEy4zeS9ee+b2WIIrTpSn5rIFu4nBhRxFV3DtYX9x3r8BCplZIdtZLJwpgSL+c1o hqWLJ97ScZdrJSGcSrTgc+5KrVPlKWCaxI5YtK/YB8yy9rV2PZ4kPLT6wZhCB2xYGjx2tPRU/ewO wUKxSX9Gb9/OK1N81tW+ff1e/npr726Hl2dQmYZ8Nf9fvzvBnz4KrnwjI+j5BQAA//8DAFBLAQIt ABQABgAIAAAAIQDw94q7/QAAAOIBAAATAAAAAAAAAAAAAAAAAAAAAABbQ29udGVudF9UeXBlc10u eG1sUEsBAi0AFAAGAAgAAAAhADHdX2HSAAAAjwEAAAsAAAAAAAAAAAAAAAAALgEAAF9yZWxzLy5y ZWxzUEsBAi0AFAAGAAgAAAAhADMvBZ5BAAAAOQAAABAAAAAAAAAAAAAAAAAAKQIAAGRycy9zaGFw ZXhtbC54bWxQSwECLQAUAAYACAAAACEASGUw7cYAAADdAAAADwAAAAAAAAAAAAAAAACYAgAAZHJz L2Rvd25yZXYueG1sUEsFBgAAAAAEAAQA9QAAAIsDAAAAAA== " path="m8,r,47l,47,,,8,xm8,78r,47l,125,,78r8,xm8,157r,47l,204,,157r8,xm8,235r,47l,282,,235r8,xm8,313r,47l,360,,313r8,xm8,391r,47l,438,,391r8,xm8,470r,46l,516,,470r8,xm8,548r,47l,595,,548r8,xm8,626r,47l,673,,626r8,xm8,704r,47l,751,,704r8,xm8,782r,47l,829,,782r8,xe" fillcolor="black" strokeweight=".05pt">
                        <v:stroke joinstyle="bevel"/>
                        <v:path arrowok="t" o:connecttype="custom" o:connectlocs="5080,0;5080,29845;0,29845;0,0;5080,0;5080,49530;5080,79375;0,79375;0,49530;5080,49530;5080,99695;5080,129540;0,129540;0,99695;5080,99695;5080,149225;5080,179070;0,179070;0,149225;5080,149225;5080,198755;5080,228600;0,228600;0,198755;5080,198755;5080,248285;5080,278130;0,278130;0,248285;5080,248285;5080,298450;5080,327660;0,327660;0,298450;5080,298450;5080,347980;5080,377825;0,377825;0,347980;5080,347980;5080,397510;5080,427355;0,427355;0,397510;5080,397510;5080,447040;5080,476885;0,476885;0,447040;5080,447040;5080,496570;5080,526415;0,526415;0,496570;5080,496570" o:connectangles="0,0,0,0,0,0,0,0,0,0,0,0,0,0,0,0,0,0,0,0,0,0,0,0,0,0,0,0,0,0,0,0,0,0,0,0,0,0,0,0,0,0,0,0,0,0,0,0,0,0,0,0,0,0,0"/>
                        <o:lock v:ext="edit" verticies="t"/>
                      </v:shape>
                      <v:shape id="Freeform 1530" o:spid="_x0000_s1768" style="position:absolute;left:1536;top:7080;width:9284;height:2483;visibility:visible;mso-wrap-style:square;v-text-anchor:top" coordsize="1462,3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NWFMQA AADdAAAADwAAAGRycy9kb3ducmV2LnhtbERPyW7CMBC9V+IfrEHqDRy2FgIGdRGIQzlAOXAc4iGJ iMchdkn4e4yE1Ns8vXVmi8YU4kqVyy0r6HUjEMSJ1TmnCva/y84YhPPIGgvLpOBGDhbz1ssMY21r 3tJ151MRQtjFqCDzvoyldElGBl3XlsSBO9nKoA+wSqWusA7hppD9KHqTBnMODRmW9JVRct79GQXr y2Ewws3nd+3l6nJMhoOfVclKvbabjykIT43/Fz/dax3mj94n8PgmnC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GdjVhTEAAAA3QAAAA8AAAAAAAAAAAAAAAAAmAIAAGRycy9k b3ducmV2LnhtbFBLBQYAAAAABAAEAPUAAACJAwAAAAA= " path="m,383l46,371r2,8l2,391,,383xm76,363r46,-12l124,359,78,371r-2,-8xm152,343r46,-12l200,339r-46,12l152,343xm228,323r46,-12l276,319r-46,12l228,323xm304,303r45,-12l351,299r-45,12l304,303xm380,283r45,-12l427,279r-45,12l380,283xm456,263r45,-12l503,259r-45,12l456,263xm532,243r45,-11l579,239r-45,12l532,243xm608,224r45,-12l655,219r-45,12l608,224xm683,204r46,-12l731,199r-46,12l683,204xm759,184r46,-12l807,179r-46,12l759,184xm835,164r46,-12l883,159r-46,12l835,164xm911,144r46,-12l959,139r-46,12l911,144xm987,124r46,-12l1035,120r-46,11l987,124xm1063,104r45,-12l1110,100r-45,12l1063,104xm1139,84r45,-12l1186,80r-45,12l1139,84xm1215,64r45,-12l1262,60r-45,12l1215,64xm1291,44r45,-12l1338,40r-45,12l1291,44xm1367,24r45,-12l1414,20r-46,12l1367,24xm1442,4l1460,r2,7l1444,12r-2,-8xe" fillcolor="black" strokeweight=".05pt">
                        <v:stroke joinstyle="bevel"/>
                        <v:path arrowok="t" o:connecttype="custom" o:connectlocs="29210,235585;1270,248285;48260,230505;78740,227965;48260,230505;125730,210185;97790,222885;144780,205105;175260,202565;144780,205105;221615,184785;194310,197485;241300,179705;271145,177165;241300,179705;318135,159385;290830,172085;337820,154305;367665,151765;337820,154305;414655,134620;387350,146685;433705,129540;464185,126365;433705,129540;511175,109220;483235,121285;530225,104140;560705,100965;530225,104140;607695,83820;579755,95885;626745,78740;657225,76200;626745,78740;703580,58420;676275,71120;723265,53340;753110,50800;723265,53340;800100,33020;772795,45720;819785,27940;849630,25400;819785,27940;896620,7620;868680,20320;915670,2540;928370,4445;915670,2540" o:connectangles="0,0,0,0,0,0,0,0,0,0,0,0,0,0,0,0,0,0,0,0,0,0,0,0,0,0,0,0,0,0,0,0,0,0,0,0,0,0,0,0,0,0,0,0,0,0,0,0,0,0"/>
                        <o:lock v:ext="edit" verticies="t"/>
                      </v:shape>
                      <v:shape id="Freeform 1531" o:spid="_x0000_s1769" style="position:absolute;left:4914;top:1746;width:5785;height:5258;visibility:visible;mso-wrap-style:square;v-text-anchor:top" coordsize="911,8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I5UMUA AADdAAAADwAAAGRycy9kb3ducmV2LnhtbESPQW/CMAyF75P2HyJP2m2kQ9pUFQJCVKBe0ATsB3iN aQqN0zUZdP9+PkziZus9v/d5vhx9p640xDawgddJBoq4DrblxsDncfOSg4oJ2WIXmAz8UoTl4vFh joUNN97T9ZAaJSEcCzTgUuoLrWPtyGOchJ5YtFMYPCZZh0bbAW8S7js9zbJ37bFlaXDY09pRfTn8 eAPJkttlH9Ovbfldno+lrnYhr4x5fhpXM1CJxnQ3/19XVvDfcuGXb2QEvfgDAAD//wMAUEsBAi0A FAAGAAgAAAAhAPD3irv9AAAA4gEAABMAAAAAAAAAAAAAAAAAAAAAAFtDb250ZW50X1R5cGVzXS54 bWxQSwECLQAUAAYACAAAACEAMd1fYdIAAACPAQAACwAAAAAAAAAAAAAAAAAuAQAAX3JlbHMvLnJl bHNQSwECLQAUAAYACAAAACEAMy8FnkEAAAA5AAAAEAAAAAAAAAAAAAAAAAApAgAAZHJzL3NoYXBl eG1sLnhtbFBLAQItABQABgAIAAAAIQDLwjlQxQAAAN0AAAAPAAAAAAAAAAAAAAAAAJgCAABkcnMv ZG93bnJldi54bWxQSwUGAAAAAAQABAD1AAAAigMAAAAA " path="m6,l41,32r-6,6l,6,6,xm64,53l99,85r-6,5l58,59r6,-6xm122,106r35,31l151,143,117,112r5,-6xm180,158r35,32l209,196,175,164r5,-6xm238,211r35,32l267,248,233,217r5,-6xm296,264r35,31l325,301,291,269r5,-5xm354,316r35,32l383,354,349,322r5,-6xm412,369r35,32l442,406,407,375r5,-6xm470,422r35,31l500,459,465,427r5,-5xm528,474r35,32l558,512,523,480r5,-6xm586,527r35,32l616,564,581,533r5,-6xm644,580r35,31l674,617,639,585r5,-5xm702,632r35,32l732,670,697,638r5,-6xm760,685r35,32l790,722,755,691r5,-6xm818,738r35,31l848,775,813,743r5,-5xm876,790r35,32l906,828,871,796r5,-6xe" fillcolor="black" strokeweight=".05pt">
                        <v:stroke joinstyle="bevel"/>
                        <v:path arrowok="t" o:connecttype="custom" o:connectlocs="26035,20320;0,3810;40640,33655;59055,57150;40640,33655;99695,86995;74295,71120;114300,100330;132715,124460;114300,100330;173355,154305;147955,137795;187960,167640;206375,191135;187960,167640;247015,220980;221615,204470;261620,234315;280670,257810;261620,234315;320675,287655;295275,271145;335280,300990;354330,325120;335280,300990;394335,354965;368935,338455;408940,368300;427990,391795;408940,368300;467995,421640;442595,405130;482600,434975;501650,458470;482600,434975;541655,488315;516255,471805;556260,501650;575310,525780;556260,501650" o:connectangles="0,0,0,0,0,0,0,0,0,0,0,0,0,0,0,0,0,0,0,0,0,0,0,0,0,0,0,0,0,0,0,0,0,0,0,0,0,0,0,0"/>
                        <o:lock v:ext="edit" verticies="t"/>
                      </v:shape>
                      <v:shape id="Freeform 1532" o:spid="_x0000_s1770" style="position:absolute;left:1524;top:1758;width:3435;height:7786;visibility:visible;mso-wrap-style:square;v-text-anchor:top" coordsize="541,12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pkFMMA AADdAAAADwAAAGRycy9kb3ducmV2LnhtbERPTWsCMRC9F/wPYQRvNWtR0a1RbEuLPYlrodchGTdb N5Nlk7rbf28Kgrd5vM9ZbXpXiwu1ofKsYDLOQBBrbyouFXwd3x8XIEJENlh7JgV/FGCzHjysMDe+ 4wNdiliKFMIhRwU2xiaXMmhLDsPYN8SJO/nWYUywLaVpsUvhrpZPWTaXDitODRYberWkz8WvU9B9 6Ox7ZqyWbvn5syxe9tP920mp0bDfPoOI1Me7+ObemTR/tpjA/zfpBLm+AgAA//8DAFBLAQItABQA BgAIAAAAIQDw94q7/QAAAOIBAAATAAAAAAAAAAAAAAAAAAAAAABbQ29udGVudF9UeXBlc10ueG1s UEsBAi0AFAAGAAgAAAAhADHdX2HSAAAAjwEAAAsAAAAAAAAAAAAAAAAALgEAAF9yZWxzLy5yZWxz UEsBAi0AFAAGAAgAAAAhADMvBZ5BAAAAOQAAABAAAAAAAAAAAAAAAAAAKQIAAGRycy9zaGFwZXht bC54bWxQSwECLQAUAAYACAAAACEACTpkFMMAAADdAAAADwAAAAAAAAAAAAAAAACYAgAAZHJzL2Rv d25yZXYueG1sUEsFBgAAAAAEAAQA9QAAAIgDAAAAAA== " path="m541,3l522,46r-7,-3l533,r8,3xm509,75r-18,43l483,115,502,71r7,4xm478,146r-19,43l452,186r19,-43l478,146xm447,218r-19,43l421,258r19,-43l447,218xm416,290r-19,43l390,330r18,-43l416,290xm384,362r-19,43l358,401r19,-43l384,362xm353,433r-19,43l327,473r19,-43l353,433xm322,505r-19,43l296,545r18,-43l322,505xm290,577r-18,43l264,617r19,-43l290,577xm259,648r-19,43l233,688r19,-43l259,648xm228,720r-19,43l202,760r19,-43l228,720xm196,792r-18,43l170,832r19,-43l196,792xm165,864r-19,43l139,904r19,-44l165,864xm134,935r-19,43l108,975r19,-43l134,935xm103,1007r-19,43l77,1047r18,-43l103,1007xm71,1079r-18,43l45,1119r19,-43l71,1079xm40,1151r-19,43l14,1190r19,-43l40,1151xm9,1222r-2,4l,1223r2,-4l9,1222xe" fillcolor="black" strokeweight=".05pt">
                        <v:stroke joinstyle="bevel"/>
                        <v:path arrowok="t" o:connecttype="custom" o:connectlocs="331470,29210;338455,0;323215,47625;306705,73025;323215,47625;291465,120015;299085,90805;283845,138430;267335,163830;283845,138430;252095,211455;259080,182245;243840,229870;227330,254635;243840,229870;212090,302260;219710,273050;204470,320675;187960,346075;204470,320675;172720,393700;179705,364490;164465,411480;147955,436880;164465,411480;132715,484505;140335,455295;124460,502920;107950,528320;124460,502920;92710,575945;100330,546100;85090,593725;68580,619125;85090,593725;53340,666750;60325,637540;45085,685165;28575,710565;45085,685165;13335,758190;20955,728345;5715,775970;0,776605;5715,775970" o:connectangles="0,0,0,0,0,0,0,0,0,0,0,0,0,0,0,0,0,0,0,0,0,0,0,0,0,0,0,0,0,0,0,0,0,0,0,0,0,0,0,0,0,0,0,0,0"/>
                        <o:lock v:ext="edit" verticies="t"/>
                      </v:shape>
                      <v:rect id="Rectangle 1533" o:spid="_x0000_s1771" style="position:absolute;left:5232;top:554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0n88EA AADdAAAADwAAAGRycy9kb3ducmV2LnhtbERP3WrCMBS+F3yHcITd2XSFSalGGQNBx26sPsChOf1h yUlJou3efhkMvDsf3+/ZHWZrxIN8GBwreM1yEMSN0wN3Cm7X47oEESKyRuOYFPxQgMN+udhhpd3E F3rUsRMphEOFCvoYx0rK0PRkMWRuJE5c67zFmKDvpPY4pXBrZJHnG2lx4NTQ40gfPTXf9d0qkNf6 OJW18bn7LNovcz5dWnJKvazm9y2ISHN8iv/dJ53mv5UF/H2TTpD7XwAAAP//AwBQSwECLQAUAAYA CAAAACEA8PeKu/0AAADiAQAAEwAAAAAAAAAAAAAAAAAAAAAAW0NvbnRlbnRfVHlwZXNdLnhtbFBL AQItABQABgAIAAAAIQAx3V9h0gAAAI8BAAALAAAAAAAAAAAAAAAAAC4BAABfcmVscy8ucmVsc1BL AQItABQABgAIAAAAIQAzLwWeQQAAADkAAAAQAAAAAAAAAAAAAAAAACkCAABkcnMvc2hhcGV4bWwu eG1sUEsBAi0AFAAGAAgAAAAhAF3tJ/PBAAAA3QAAAA8AAAAAAAAAAAAAAAAAmAIAAGRycy9kb3du cmV2LnhtbFBLBQYAAAAABAAEAPUAAACGAw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4" o:spid="_x0000_s1772" style="position:absolute;left:793;top:9474;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GCaMAA AADdAAAADwAAAGRycy9kb3ducmV2LnhtbERP22oCMRB9F/oPYQq+abaKsqxGKYJgiy+ufsCwmb1g MlmS6G7/vikUfJvDuc52P1ojnuRD51jBxzwDQVw53XGj4HY9znIQISJrNI5JwQ8F2O/eJlsstBv4 Qs8yNiKFcChQQRtjX0gZqpYshrnriRNXO28xJugbqT0OKdwauciytbTYcWposadDS9W9fFgF8loe h7w0PnPfi/psvk6XmpxS0/fxcwMi0hhf4n/3Saf5q3wJ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MqGCaM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5" o:spid="_x0000_s1773" style="position:absolute;left:6978;top:944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gaHMAA AADdAAAADwAAAGRycy9kb3ducmV2LnhtbERP22oCMRB9F/oPYQq+abaisqxGKYJgiy+ufsCwmb1g MlmS6G7/vikUfJvDuc52P1ojnuRD51jBxzwDQVw53XGj4HY9znIQISJrNI5JwQ8F2O/eJlsstBv4 Qs8yNiKFcChQQRtjX0gZqpYshrnriRNXO28xJugbqT0OKdwauciytbTYcWposadDS9W9fFgF8loe h7w0PnPfi/psvk6XmpxS0/fxcwMi0hhf4n/3Saf5q3wJ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vUgaHM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36" o:spid="_x0000_s1774" style="position:absolute;left:11182;top:5772;width:9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S/h8AA AADdAAAADwAAAGRycy9kb3ducmV2LnhtbERP24rCMBB9X/Afwgi+ramCS6lGEUFwZV+sfsDQTC+Y TEoSbffvjbCwb3M419nsRmvEk3zoHCtYzDMQxJXTHTcKbtfjZw4iRGSNxjEp+KUAu+3kY4OFdgNf 6FnGRqQQDgUqaGPsCylD1ZLFMHc9ceJq5y3GBH0jtcchhVsjl1n2JS12nBpa7OnQUnUvH1aBvJbH IS+Nz9x5Wf+Y79OlJqfUbDru1yAijfFf/Oc+6TR/la/g/U06QW5fAAAA//8DAFBLAQItABQABgAI AAAAIQDw94q7/QAAAOIBAAATAAAAAAAAAAAAAAAAAAAAAABbQ29udGVudF9UeXBlc10ueG1sUEsB Ai0AFAAGAAgAAAAhADHdX2HSAAAAjwEAAAsAAAAAAAAAAAAAAAAALgEAAF9yZWxzLy5yZWxzUEsB Ai0AFAAGAAgAAAAhADMvBZ5BAAAAOQAAABAAAAAAAAAAAAAAAAAAKQIAAGRycy9zaGFwZXhtbC54 bWxQSwECLQAUAAYACAAAACEA0gS/h8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rect id="Rectangle 1537" o:spid="_x0000_s1775" style="position:absolute;left:4622;top:222;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Yh8MAA AADdAAAADwAAAGRycy9kb3ducmV2LnhtbERP24rCMBB9X/Afwgi+ramCUqpRlgVBl32x+gFDM71g MilJtPXvNwuCb3M419nuR2vEg3zoHCtYzDMQxJXTHTcKrpfDZw4iRGSNxjEpeFKA/W7yscVCu4HP 9ChjI1IIhwIVtDH2hZShaslimLueOHG18xZjgr6R2uOQwq2RyyxbS4sdp4YWe/puqbqVd6tAXsrD kJfGZ+5nWf+a0/Fck1NqNh2/NiAijfEtfrmPOs1f5Wv4/yadIHd/AAAA//8DAFBLAQItABQABgAI AAAAIQDw94q7/QAAAOIBAAATAAAAAAAAAAAAAAAAAAAAAABbQ29udGVudF9UeXBlc10ueG1sUEsB Ai0AFAAGAAgAAAAhADHdX2HSAAAAjwEAAAsAAAAAAAAAAAAAAAAALgEAAF9yZWxzLy5yZWxzUEsB Ai0AFAAGAAgAAAAhADMvBZ5BAAAAOQAAABAAAAAAAAAAAAAAAAAAKQIAAGRycy9zaGFwZXhtbC54 bWxQSwECLQAUAAYACAAAACEAItYh8M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8" o:spid="_x0000_s1776" style="position:absolute;left:387;top:2978;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qEa8AA AADdAAAADwAAAGRycy9kb3ducmV2LnhtbERP22oCMRB9F/oPYQq+abaCuqxGKYJgiy+ufsCwmb1g MlmS6G7/vikUfJvDuc52P1ojnuRD51jBxzwDQVw53XGj4HY9znIQISJrNI5JwQ8F2O/eJlsstBv4 Qs8yNiKFcChQQRtjX0gZqpYshrnriRNXO28xJugbqT0OKdwauciylbTYcWposadDS9W9fFgF8loe h7w0PnPfi/psvk6XmpxS0/fxcwMi0hhf4n/3Saf5y3wNf9+kE+TuFwAA//8DAFBLAQItABQABgAI AAAAIQDw94q7/QAAAOIBAAATAAAAAAAAAAAAAAAAAAAAAABbQ29udGVudF9UeXBlc10ueG1sUEsB Ai0AFAAGAAgAAAAhADHdX2HSAAAAjwEAAAsAAAAAAAAAAAAAAAAALgEAAF9yZWxzLy5yZWxzUEsB Ai0AFAAGAAgAAAAhADMvBZ5BAAAAOQAAABAAAAAAAAAAAAAAAAAAKQIAAGRycy9zaGFwZXhtbC54 bWxQSwECLQAUAAYACAAAACEATZqEa8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9" o:spid="_x0000_s1777" style="position:absolute;left:6076;top:4191;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UQGcQA AADdAAAADwAAAGRycy9kb3ducmV2LnhtbESPzWoDMQyE74W+g1Ggt8abQMuyiRNCIJCWXrLJA4i1 9ofY8mK72e3bV4dCbxIzmvm03c/eqQfFNAQ2sFoWoIibYAfuDNyup9cSVMrIFl1gMvBDCfa756ct VjZMfKFHnTslIZwqNNDnPFZap6Ynj2kZRmLR2hA9Zlljp23EScK90+uieNceB5aGHkc69tTc629v QF/r01TWLhbhc91+uY/zpaVgzMtiPmxAZZrzv/nv+mwF/60UXPlGRtC7XwAAAP//AwBQSwECLQAU AAYACAAAACEA8PeKu/0AAADiAQAAEwAAAAAAAAAAAAAAAAAAAAAAW0NvbnRlbnRfVHlwZXNdLnht bFBLAQItABQABgAIAAAAIQAx3V9h0gAAAI8BAAALAAAAAAAAAAAAAAAAAC4BAABfcmVscy8ucmVs c1BLAQItABQABgAIAAAAIQAzLwWeQQAAADkAAAAQAAAAAAAAAAAAAAAAACkCAABkcnMvc2hhcGV4 bWwueG1sUEsBAi0AFAAGAAgAAAAhADwFEBnEAAAA3QAAAA8AAAAAAAAAAAAAAAAAmAIAAGRycy9k b3ducmV2LnhtbFBLBQYAAAAABAAEAPUAAACJAw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40" o:spid="_x0000_s1778" style="position:absolute;left:10541;top:209;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m1gsAA AADdAAAADwAAAGRycy9kb3ducmV2LnhtbERP22oCMRB9F/yHMIJvmlVoWVejFEGwxRdXP2DYzF5o MlmS1N3+vSkIfZvDuc7uMFojHuRD51jBapmBIK6c7rhRcL+dFjmIEJE1Gsek4JcCHPbTyQ4L7Qa+ 0qOMjUghHApU0MbYF1KGqiWLYel64sTVzluMCfpGao9DCrdGrrPsXVrsODW02NOxpeq7/LEK5K08 DXlpfOa+1vXFfJ6vNTml5rPxYwsi0hj/xS/3Waf5b/kG/r5JJ8j9EwAA//8DAFBLAQItABQABgAI AAAAIQDw94q7/QAAAOIBAAATAAAAAAAAAAAAAAAAAAAAAABbQ29udGVudF9UeXBlc10ueG1sUEsB Ai0AFAAGAAgAAAAhADHdX2HSAAAAjwEAAAsAAAAAAAAAAAAAAAAALgEAAF9yZWxzLy5yZWxzUEsB Ai0AFAAGAAgAAAAhADMvBZ5BAAAAOQAAABAAAAAAAAAAAAAAAAAAKQIAAGRycy9zaGFwZXhtbC54 bWxQSwECLQAUAAYACAAAACEAU0m1gsAAAADdAAAADwAAAAAAAAAAAAAAAACYAgAAZHJzL2Rvd25y ZXYueG1sUEsFBgAAAAAEAAQA9QAAAIUDAAAAAA== "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oval id="Oval 1541" o:spid="_x0000_s1779" style="position:absolute;left:7461;top:4051;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zTDsUA AADdAAAADwAAAGRycy9kb3ducmV2LnhtbESPQUsDMRCF70L/Q5iCN5utYNG1aSkFYfFUa8HrkIyb 1c1km8Tt6q93DoK3Gd6b975Zb6fQq5FS7iIbWC4qUMQ2uo5bA6fXp5t7ULkgO+wjk4FvyrDdzK7W WLt44Rcaj6VVEsK5RgO+lKHWOltPAfMiDsSivccUsMiaWu0SXiQ89Pq2qlY6YMfS4HGgvSf7efwK Bp7DeLDN4BPa3erw9uHPzY8+G3M9n3aPoApN5d/8d904wb97EH7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nNMOxQAAAN0AAAAPAAAAAAAAAAAAAAAAAJgCAABkcnMv ZG93bnJldi54bWxQSwUGAAAAAAQABAD1AAAAigMAAAAA " fillcolor="black" strokeweight="0"/>
                      <v:oval id="Oval 1542" o:spid="_x0000_s1780" style="position:absolute;left:1473;top:4127;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B2lcIA AADdAAAADwAAAGRycy9kb3ducmV2LnhtbERPTWsCMRC9F/wPYYTeatZCpa5GEUFYerJW8Dok42Z1 M1mTdN321zeFQm/zeJ+zXA+uFT2F2HhWMJ0UIIi1Nw3XCo4fu6dXEDEhG2w9k4IvirBejR6WWBp/ 53fqD6kWOYRjiQpsSl0pZdSWHMaJ74gzd/bBYcow1NIEvOdw18rnophJhw3nBosdbS3p6+HTKXhz /V5XnQ2oN7P96WJv1be8KfU4HjYLEImG9C/+c1cmz3+ZT+H3m3yCXP0AAAD//wMAUEsBAi0AFAAG AAgAAAAhAPD3irv9AAAA4gEAABMAAAAAAAAAAAAAAAAAAAAAAFtDb250ZW50X1R5cGVzXS54bWxQ SwECLQAUAAYACAAAACEAMd1fYdIAAACPAQAACwAAAAAAAAAAAAAAAAAuAQAAX3JlbHMvLnJlbHNQ SwECLQAUAAYACAAAACEAMy8FnkEAAAA5AAAAEAAAAAAAAAAAAAAAAAApAgAAZHJzL3NoYXBleG1s LnhtbFBLAQItABQABgAIAAAAIQAc0HaVwgAAAN0AAAAPAAAAAAAAAAAAAAAAAJgCAABkcnMvZG93 bnJldi54bWxQSwUGAAAAAAQABAD1AAAAhwMAAAAA " fillcolor="black" strokeweight="0"/>
                      <v:oval id="Oval 1543" o:spid="_x0000_s1781" style="position:absolute;left:10737;top:1695;width:153;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ALo4sIA AADdAAAADwAAAGRycy9kb3ducmV2LnhtbERPS2sCMRC+F/wPYQq91WyFil2NIkJh6ckX9Dok42Z1 M1mTdN321zdCobf5+J6zWA2uFT2F2HhW8DIuQBBrbxquFRwP788zEDEhG2w9k4JvirBajh4WWBp/ 4x31+1SLHMKxRAU2pa6UMmpLDuPYd8SZO/ngMGUYamkC3nK4a+WkKKbSYcO5wWJHG0v6sv9yCj5c v9VVZwPq9XT7ebbX6kdelXp6HNZzEImG9C/+c1cmz399m8D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DsAujiwgAAAN0AAAAPAAAAAAAAAAAAAAAAAJgCAABkcnMvZG93 bnJldi54bWxQSwUGAAAAAAQABAD1AAAAhwMAAAAA " fillcolor="black" strokeweight="0"/>
                      <v:oval id="Oval 1544" o:spid="_x0000_s1782" style="position:absolute;left:7353;top:9461;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5NecMA AADdAAAADwAAAGRycy9kb3ducmV2LnhtbERPTWsCMRC9F/wPYYTeataWSl2NIkJh6clqweuQjJvV zWRN0nXbX98UCr3N433Ocj24VvQUYuNZwXRSgCDW3jRcK/g4vD68gIgJ2WDrmRR8UYT1anS3xNL4 G79Tv0+1yCEcS1RgU+pKKaO25DBOfEecuZMPDlOGoZYm4C2Hu1Y+FsVMOmw4N1jsaGtJX/afTsGb 63e66mxAvZntjmd7rb7lVan78bBZgEg0pH/xn7syef7z/A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g05NecMAAADdAAAADwAAAAAAAAAAAAAAAACYAgAAZHJzL2Rv d25yZXYueG1sUEsFBgAAAAAEAAQA9QAAAIgDAAAAAA== " fillcolor="black" strokeweight="0"/>
                      <v:oval id="Oval 1545" o:spid="_x0000_s1783" style="position:absolute;left:4857;top:7029;width:153;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fVDcMA AADdAAAADwAAAGRycy9kb3ducmV2LnhtbERPTWsCMRC9F/wPYYTeatbSSl2NIkJh6clqweuQjJvV zWRN0nXbX98UCr3N433Ocj24VvQUYuNZwXRSgCDW3jRcK/g4vD68gIgJ2WDrmRR8UYT1anS3xNL4 G79Tv0+1yCEcS1RgU+pKKaO25DBOfEecuZMPDlOGoZYm4C2Hu1Y+FsVMOmw4N1jsaGtJX/afTsGb 63e66mxAvZntjmd7rb7lVan78bBZgEg0pH/xn7syef7z/A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DKfVDcMAAADdAAAADwAAAAAAAAAAAAAAAACYAgAAZHJzL2Rv d25yZXYueG1sUEsFBgAAAAAEAAQA9QAAAIgDAAAAAA== " fillcolor="black" strokeweight="0"/>
                      <v:oval id="Oval 1546" o:spid="_x0000_s1784" style="position:absolute;left:10737;top:7029;width:153;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wlsIA AADdAAAADwAAAGRycy9kb3ducmV2LnhtbERPS2sCMRC+F/ofwhS81WwLit0aRQqFxZMv6HVIppvV zWRN4rr21zdCobf5+J4zXw6uFT2F2HhW8DIuQBBrbxquFRz2n88zEDEhG2w9k4IbRVguHh/mWBp/ 5S31u1SLHMKxRAU2pa6UMmpLDuPYd8SZ+/bBYcow1NIEvOZw18rXophKhw3nBosdfVjSp93FKVi7 fqOrzgbUq+nm62jP1Y88KzV6GlbvIBIN6V/8565Mnj95m8D9m3yC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j63CWwgAAAN0AAAAPAAAAAAAAAAAAAAAAAJgCAABkcnMvZG93 bnJldi54bWxQSwUGAAAAAAQABAD1AAAAhwMAAAAA " fillcolor="black" strokeweight="0"/>
                      <v:oval id="Oval 1547" o:spid="_x0000_s1785" style="position:absolute;left:1473;top:9461;width:146;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nu4cIA AADdAAAADwAAAGRycy9kb3ducmV2LnhtbERP30vDMBB+H/g/hBN821IFy6zLShGE4tPcBF+P5NZ0 NpcuiV31rzeC4Nt9fD9vU89uEBOF2HtWcLsqQBBrb3ruFLwdnpdrEDEhGxw8k4IvilBvrxYbrIy/ 8CtN+9SJHMKxQgU2pbGSMmpLDuPKj8SZO/rgMGUYOmkCXnK4G+RdUZTSYc+5weJIT5b0x/7TKXhx 0063ow2om3L3frLn9luelbq5nptHEInm9C/+c7cmz79/KO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TOe7hwgAAAN0AAAAPAAAAAAAAAAAAAAAAAJgCAABkcnMvZG93 bnJldi54bWxQSwUGAAAAAAQABAD1AAAAhwMAAAAA " fillcolor="black" strokeweight="0"/>
                      <v:oval id="Oval 1548" o:spid="_x0000_s1786" style="position:absolute;left:4857;top:1695;width:153;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LesMA AADdAAAADwAAAGRycy9kb3ducmV2LnhtbERPTWsCMRC9F/wPYYTeatZCbV2NIkJh6clqweuQjJvV zWRN0nXbX98UCr3N433Ocj24VvQUYuNZwXRSgCDW3jRcK/g4vD68gIgJ2WDrmRR8UYT1anS3xNL4 G79Tv0+1yCEcS1RgU+pKKaO25DBOfEecuZMPDlOGoZYm4C2Hu1Y+FsVMOmw4N1jsaGtJX/afTsGb 63e66mxAvZntjmd7rb7lVan78bBZgEg0pH/xn7syef7T/B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HVLesMAAADdAAAADwAAAAAAAAAAAAAAAACYAgAAZHJzL2Rv d25yZXYueG1sUEsFBgAAAAAEAAQA9QAAAIgDAAAAAA== " fillcolor="black" strokeweight="0"/>
                      <w10:anchorlock/>
                    </v:group>
                  </w:pict>
                </mc:Fallback>
              </mc:AlternateContent>
            </w:r>
          </w:p>
        </w:tc>
      </w:tr>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4. </w:t>
            </w:r>
            <w:r w:rsidRPr="00B20E54">
              <w:rPr>
                <w:sz w:val="26"/>
                <w:szCs w:val="26"/>
              </w:rPr>
              <w:t xml:space="preserve">Ta có </w:t>
            </w:r>
            <w:r w:rsidR="00B20E54" w:rsidRPr="00B20E54">
              <w:rPr>
                <w:position w:val="-12"/>
                <w:sz w:val="26"/>
                <w:szCs w:val="26"/>
              </w:rPr>
              <w:object w:dxaOrig="2320" w:dyaOrig="360">
                <v:shape id="_x0000_i1612" type="#_x0000_t75" style="width:116.25pt;height:18pt" o:ole="">
                  <v:imagedata r:id="rId1182" o:title=""/>
                </v:shape>
                <o:OLEObject Type="Embed" ProgID="Equation.DSMT4" ShapeID="_x0000_i1612" DrawAspect="Content" ObjectID="_1624864755" r:id="rId1183"/>
              </w:object>
            </w:r>
            <w:r w:rsidRPr="00B20E54">
              <w:rPr>
                <w:sz w:val="26"/>
                <w:szCs w:val="26"/>
              </w:rPr>
              <w:t xml:space="preserve"> và </w:t>
            </w:r>
            <w:r w:rsidR="00B20E54" w:rsidRPr="00B20E54">
              <w:rPr>
                <w:position w:val="-26"/>
                <w:sz w:val="26"/>
                <w:szCs w:val="26"/>
              </w:rPr>
              <w:object w:dxaOrig="2200" w:dyaOrig="680">
                <v:shape id="_x0000_i1613" type="#_x0000_t75" style="width:110.25pt;height:33.75pt" o:ole="">
                  <v:imagedata r:id="rId1184" o:title=""/>
                </v:shape>
                <o:OLEObject Type="Embed" ProgID="Equation.DSMT4" ShapeID="_x0000_i1613" DrawAspect="Content" ObjectID="_1624864756" r:id="rId1185"/>
              </w:objec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Mà </w:t>
            </w:r>
            <w:r w:rsidR="00B20E54" w:rsidRPr="00B20E54">
              <w:rPr>
                <w:position w:val="-32"/>
                <w:sz w:val="26"/>
                <w:szCs w:val="26"/>
              </w:rPr>
              <w:object w:dxaOrig="4220" w:dyaOrig="740">
                <v:shape id="_x0000_i1614" type="#_x0000_t75" style="width:210.75pt;height:36.75pt" o:ole="">
                  <v:imagedata r:id="rId1186" o:title=""/>
                </v:shape>
                <o:OLEObject Type="Embed" ProgID="Equation.DSMT4" ShapeID="_x0000_i1614" DrawAspect="Content" ObjectID="_1624864757" r:id="rId1187"/>
              </w:object>
            </w:r>
          </w:p>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371600" cy="1207770"/>
                      <wp:effectExtent l="0" t="0" r="1905" b="1905"/>
                      <wp:docPr id="1549" name="Canvas 15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3" name="Freeform 1551"/>
                              <wps:cNvSpPr>
                                <a:spLocks noEditPoints="1"/>
                              </wps:cNvSpPr>
                              <wps:spPr bwMode="auto">
                                <a:xfrm>
                                  <a:off x="224790" y="781050"/>
                                  <a:ext cx="886460" cy="5080"/>
                                </a:xfrm>
                                <a:custGeom>
                                  <a:avLst/>
                                  <a:gdLst>
                                    <a:gd name="T0" fmla="*/ 67 w 1396"/>
                                    <a:gd name="T1" fmla="*/ 0 h 8"/>
                                    <a:gd name="T2" fmla="*/ 0 w 1396"/>
                                    <a:gd name="T3" fmla="*/ 8 h 8"/>
                                    <a:gd name="T4" fmla="*/ 111 w 1396"/>
                                    <a:gd name="T5" fmla="*/ 0 h 8"/>
                                    <a:gd name="T6" fmla="*/ 178 w 1396"/>
                                    <a:gd name="T7" fmla="*/ 8 h 8"/>
                                    <a:gd name="T8" fmla="*/ 111 w 1396"/>
                                    <a:gd name="T9" fmla="*/ 0 h 8"/>
                                    <a:gd name="T10" fmla="*/ 288 w 1396"/>
                                    <a:gd name="T11" fmla="*/ 0 h 8"/>
                                    <a:gd name="T12" fmla="*/ 222 w 1396"/>
                                    <a:gd name="T13" fmla="*/ 8 h 8"/>
                                    <a:gd name="T14" fmla="*/ 333 w 1396"/>
                                    <a:gd name="T15" fmla="*/ 0 h 8"/>
                                    <a:gd name="T16" fmla="*/ 399 w 1396"/>
                                    <a:gd name="T17" fmla="*/ 8 h 8"/>
                                    <a:gd name="T18" fmla="*/ 333 w 1396"/>
                                    <a:gd name="T19" fmla="*/ 0 h 8"/>
                                    <a:gd name="T20" fmla="*/ 510 w 1396"/>
                                    <a:gd name="T21" fmla="*/ 0 h 8"/>
                                    <a:gd name="T22" fmla="*/ 444 w 1396"/>
                                    <a:gd name="T23" fmla="*/ 8 h 8"/>
                                    <a:gd name="T24" fmla="*/ 554 w 1396"/>
                                    <a:gd name="T25" fmla="*/ 0 h 8"/>
                                    <a:gd name="T26" fmla="*/ 621 w 1396"/>
                                    <a:gd name="T27" fmla="*/ 8 h 8"/>
                                    <a:gd name="T28" fmla="*/ 554 w 1396"/>
                                    <a:gd name="T29" fmla="*/ 0 h 8"/>
                                    <a:gd name="T30" fmla="*/ 731 w 1396"/>
                                    <a:gd name="T31" fmla="*/ 0 h 8"/>
                                    <a:gd name="T32" fmla="*/ 665 w 1396"/>
                                    <a:gd name="T33" fmla="*/ 8 h 8"/>
                                    <a:gd name="T34" fmla="*/ 776 w 1396"/>
                                    <a:gd name="T35" fmla="*/ 0 h 8"/>
                                    <a:gd name="T36" fmla="*/ 842 w 1396"/>
                                    <a:gd name="T37" fmla="*/ 8 h 8"/>
                                    <a:gd name="T38" fmla="*/ 776 w 1396"/>
                                    <a:gd name="T39" fmla="*/ 0 h 8"/>
                                    <a:gd name="T40" fmla="*/ 953 w 1396"/>
                                    <a:gd name="T41" fmla="*/ 0 h 8"/>
                                    <a:gd name="T42" fmla="*/ 887 w 1396"/>
                                    <a:gd name="T43" fmla="*/ 8 h 8"/>
                                    <a:gd name="T44" fmla="*/ 997 w 1396"/>
                                    <a:gd name="T45" fmla="*/ 0 h 8"/>
                                    <a:gd name="T46" fmla="*/ 1064 w 1396"/>
                                    <a:gd name="T47" fmla="*/ 8 h 8"/>
                                    <a:gd name="T48" fmla="*/ 997 w 1396"/>
                                    <a:gd name="T49" fmla="*/ 0 h 8"/>
                                    <a:gd name="T50" fmla="*/ 1175 w 1396"/>
                                    <a:gd name="T51" fmla="*/ 0 h 8"/>
                                    <a:gd name="T52" fmla="*/ 1108 w 1396"/>
                                    <a:gd name="T53" fmla="*/ 8 h 8"/>
                                    <a:gd name="T54" fmla="*/ 1219 w 1396"/>
                                    <a:gd name="T55" fmla="*/ 0 h 8"/>
                                    <a:gd name="T56" fmla="*/ 1285 w 1396"/>
                                    <a:gd name="T57" fmla="*/ 8 h 8"/>
                                    <a:gd name="T58" fmla="*/ 1219 w 1396"/>
                                    <a:gd name="T59" fmla="*/ 0 h 8"/>
                                    <a:gd name="T60" fmla="*/ 1396 w 1396"/>
                                    <a:gd name="T61" fmla="*/ 0 h 8"/>
                                    <a:gd name="T62" fmla="*/ 1330 w 1396"/>
                                    <a:gd name="T6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96" h="8">
                                      <a:moveTo>
                                        <a:pt x="0" y="0"/>
                                      </a:moveTo>
                                      <a:lnTo>
                                        <a:pt x="67" y="0"/>
                                      </a:lnTo>
                                      <a:lnTo>
                                        <a:pt x="67" y="8"/>
                                      </a:lnTo>
                                      <a:lnTo>
                                        <a:pt x="0" y="8"/>
                                      </a:lnTo>
                                      <a:lnTo>
                                        <a:pt x="0" y="0"/>
                                      </a:lnTo>
                                      <a:close/>
                                      <a:moveTo>
                                        <a:pt x="111" y="0"/>
                                      </a:moveTo>
                                      <a:lnTo>
                                        <a:pt x="178" y="0"/>
                                      </a:lnTo>
                                      <a:lnTo>
                                        <a:pt x="178" y="8"/>
                                      </a:lnTo>
                                      <a:lnTo>
                                        <a:pt x="111" y="8"/>
                                      </a:lnTo>
                                      <a:lnTo>
                                        <a:pt x="111" y="0"/>
                                      </a:lnTo>
                                      <a:close/>
                                      <a:moveTo>
                                        <a:pt x="222" y="0"/>
                                      </a:moveTo>
                                      <a:lnTo>
                                        <a:pt x="288" y="0"/>
                                      </a:lnTo>
                                      <a:lnTo>
                                        <a:pt x="288" y="8"/>
                                      </a:lnTo>
                                      <a:lnTo>
                                        <a:pt x="222" y="8"/>
                                      </a:lnTo>
                                      <a:lnTo>
                                        <a:pt x="222" y="0"/>
                                      </a:lnTo>
                                      <a:close/>
                                      <a:moveTo>
                                        <a:pt x="333" y="0"/>
                                      </a:moveTo>
                                      <a:lnTo>
                                        <a:pt x="399" y="0"/>
                                      </a:lnTo>
                                      <a:lnTo>
                                        <a:pt x="399" y="8"/>
                                      </a:lnTo>
                                      <a:lnTo>
                                        <a:pt x="333" y="8"/>
                                      </a:lnTo>
                                      <a:lnTo>
                                        <a:pt x="333" y="0"/>
                                      </a:lnTo>
                                      <a:close/>
                                      <a:moveTo>
                                        <a:pt x="444" y="0"/>
                                      </a:moveTo>
                                      <a:lnTo>
                                        <a:pt x="510" y="0"/>
                                      </a:lnTo>
                                      <a:lnTo>
                                        <a:pt x="510" y="8"/>
                                      </a:lnTo>
                                      <a:lnTo>
                                        <a:pt x="444" y="8"/>
                                      </a:lnTo>
                                      <a:lnTo>
                                        <a:pt x="444" y="0"/>
                                      </a:lnTo>
                                      <a:close/>
                                      <a:moveTo>
                                        <a:pt x="554" y="0"/>
                                      </a:moveTo>
                                      <a:lnTo>
                                        <a:pt x="621" y="0"/>
                                      </a:lnTo>
                                      <a:lnTo>
                                        <a:pt x="621" y="8"/>
                                      </a:lnTo>
                                      <a:lnTo>
                                        <a:pt x="554" y="8"/>
                                      </a:lnTo>
                                      <a:lnTo>
                                        <a:pt x="554" y="0"/>
                                      </a:lnTo>
                                      <a:close/>
                                      <a:moveTo>
                                        <a:pt x="665" y="0"/>
                                      </a:moveTo>
                                      <a:lnTo>
                                        <a:pt x="731" y="0"/>
                                      </a:lnTo>
                                      <a:lnTo>
                                        <a:pt x="731" y="8"/>
                                      </a:lnTo>
                                      <a:lnTo>
                                        <a:pt x="665" y="8"/>
                                      </a:lnTo>
                                      <a:lnTo>
                                        <a:pt x="665" y="0"/>
                                      </a:lnTo>
                                      <a:close/>
                                      <a:moveTo>
                                        <a:pt x="776" y="0"/>
                                      </a:moveTo>
                                      <a:lnTo>
                                        <a:pt x="842" y="0"/>
                                      </a:lnTo>
                                      <a:lnTo>
                                        <a:pt x="842" y="8"/>
                                      </a:lnTo>
                                      <a:lnTo>
                                        <a:pt x="776" y="8"/>
                                      </a:lnTo>
                                      <a:lnTo>
                                        <a:pt x="776" y="0"/>
                                      </a:lnTo>
                                      <a:close/>
                                      <a:moveTo>
                                        <a:pt x="887" y="0"/>
                                      </a:moveTo>
                                      <a:lnTo>
                                        <a:pt x="953" y="0"/>
                                      </a:lnTo>
                                      <a:lnTo>
                                        <a:pt x="953" y="8"/>
                                      </a:lnTo>
                                      <a:lnTo>
                                        <a:pt x="887" y="8"/>
                                      </a:lnTo>
                                      <a:lnTo>
                                        <a:pt x="887" y="0"/>
                                      </a:lnTo>
                                      <a:close/>
                                      <a:moveTo>
                                        <a:pt x="997" y="0"/>
                                      </a:moveTo>
                                      <a:lnTo>
                                        <a:pt x="1064" y="0"/>
                                      </a:lnTo>
                                      <a:lnTo>
                                        <a:pt x="1064" y="8"/>
                                      </a:lnTo>
                                      <a:lnTo>
                                        <a:pt x="997" y="8"/>
                                      </a:lnTo>
                                      <a:lnTo>
                                        <a:pt x="997" y="0"/>
                                      </a:lnTo>
                                      <a:close/>
                                      <a:moveTo>
                                        <a:pt x="1108" y="0"/>
                                      </a:moveTo>
                                      <a:lnTo>
                                        <a:pt x="1175" y="0"/>
                                      </a:lnTo>
                                      <a:lnTo>
                                        <a:pt x="1175" y="8"/>
                                      </a:lnTo>
                                      <a:lnTo>
                                        <a:pt x="1108" y="8"/>
                                      </a:lnTo>
                                      <a:lnTo>
                                        <a:pt x="1108" y="0"/>
                                      </a:lnTo>
                                      <a:close/>
                                      <a:moveTo>
                                        <a:pt x="1219" y="0"/>
                                      </a:moveTo>
                                      <a:lnTo>
                                        <a:pt x="1285" y="0"/>
                                      </a:lnTo>
                                      <a:lnTo>
                                        <a:pt x="1285" y="8"/>
                                      </a:lnTo>
                                      <a:lnTo>
                                        <a:pt x="1219" y="8"/>
                                      </a:lnTo>
                                      <a:lnTo>
                                        <a:pt x="1219" y="0"/>
                                      </a:lnTo>
                                      <a:close/>
                                      <a:moveTo>
                                        <a:pt x="1330" y="0"/>
                                      </a:moveTo>
                                      <a:lnTo>
                                        <a:pt x="1396" y="0"/>
                                      </a:lnTo>
                                      <a:lnTo>
                                        <a:pt x="1396" y="8"/>
                                      </a:lnTo>
                                      <a:lnTo>
                                        <a:pt x="1330" y="8"/>
                                      </a:lnTo>
                                      <a:lnTo>
                                        <a:pt x="13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04" name="Line 1552"/>
                              <wps:cNvCnPr/>
                              <wps:spPr bwMode="auto">
                                <a:xfrm>
                                  <a:off x="224790" y="78359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5" name="Line 1553"/>
                              <wps:cNvCnPr/>
                              <wps:spPr bwMode="auto">
                                <a:xfrm flipV="1">
                                  <a:off x="752475" y="78359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6" name="Line 1554"/>
                              <wps:cNvCnPr/>
                              <wps:spPr bwMode="auto">
                                <a:xfrm flipV="1">
                                  <a:off x="752475" y="18923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7" name="Line 1555"/>
                              <wps:cNvCnPr/>
                              <wps:spPr bwMode="auto">
                                <a:xfrm flipH="1">
                                  <a:off x="224790" y="189230"/>
                                  <a:ext cx="9004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8" name="Line 1556"/>
                              <wps:cNvCnPr/>
                              <wps:spPr bwMode="auto">
                                <a:xfrm>
                                  <a:off x="224790" y="18923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9" name="Line 1557"/>
                              <wps:cNvCnPr/>
                              <wps:spPr bwMode="auto">
                                <a:xfrm>
                                  <a:off x="752475" y="4178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0" name="Line 1558"/>
                              <wps:cNvCnPr/>
                              <wps:spPr bwMode="auto">
                                <a:xfrm>
                                  <a:off x="22479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1" name="Line 1559"/>
                              <wps:cNvCnPr/>
                              <wps:spPr bwMode="auto">
                                <a:xfrm>
                                  <a:off x="112522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3" name="Freeform 1560"/>
                              <wps:cNvSpPr>
                                <a:spLocks noEditPoints="1"/>
                              </wps:cNvSpPr>
                              <wps:spPr bwMode="auto">
                                <a:xfrm>
                                  <a:off x="488315" y="781050"/>
                                  <a:ext cx="638175" cy="119380"/>
                                </a:xfrm>
                                <a:custGeom>
                                  <a:avLst/>
                                  <a:gdLst>
                                    <a:gd name="T0" fmla="*/ 0 w 1005"/>
                                    <a:gd name="T1" fmla="*/ 180 h 188"/>
                                    <a:gd name="T2" fmla="*/ 64 w 1005"/>
                                    <a:gd name="T3" fmla="*/ 168 h 188"/>
                                    <a:gd name="T4" fmla="*/ 67 w 1005"/>
                                    <a:gd name="T5" fmla="*/ 176 h 188"/>
                                    <a:gd name="T6" fmla="*/ 2 w 1005"/>
                                    <a:gd name="T7" fmla="*/ 188 h 188"/>
                                    <a:gd name="T8" fmla="*/ 0 w 1005"/>
                                    <a:gd name="T9" fmla="*/ 180 h 188"/>
                                    <a:gd name="T10" fmla="*/ 107 w 1005"/>
                                    <a:gd name="T11" fmla="*/ 160 h 188"/>
                                    <a:gd name="T12" fmla="*/ 172 w 1005"/>
                                    <a:gd name="T13" fmla="*/ 149 h 188"/>
                                    <a:gd name="T14" fmla="*/ 175 w 1005"/>
                                    <a:gd name="T15" fmla="*/ 157 h 188"/>
                                    <a:gd name="T16" fmla="*/ 110 w 1005"/>
                                    <a:gd name="T17" fmla="*/ 169 h 188"/>
                                    <a:gd name="T18" fmla="*/ 107 w 1005"/>
                                    <a:gd name="T19" fmla="*/ 160 h 188"/>
                                    <a:gd name="T20" fmla="*/ 215 w 1005"/>
                                    <a:gd name="T21" fmla="*/ 141 h 188"/>
                                    <a:gd name="T22" fmla="*/ 280 w 1005"/>
                                    <a:gd name="T23" fmla="*/ 129 h 188"/>
                                    <a:gd name="T24" fmla="*/ 283 w 1005"/>
                                    <a:gd name="T25" fmla="*/ 138 h 188"/>
                                    <a:gd name="T26" fmla="*/ 218 w 1005"/>
                                    <a:gd name="T27" fmla="*/ 149 h 188"/>
                                    <a:gd name="T28" fmla="*/ 215 w 1005"/>
                                    <a:gd name="T29" fmla="*/ 141 h 188"/>
                                    <a:gd name="T30" fmla="*/ 323 w 1005"/>
                                    <a:gd name="T31" fmla="*/ 122 h 188"/>
                                    <a:gd name="T32" fmla="*/ 388 w 1005"/>
                                    <a:gd name="T33" fmla="*/ 110 h 188"/>
                                    <a:gd name="T34" fmla="*/ 391 w 1005"/>
                                    <a:gd name="T35" fmla="*/ 118 h 188"/>
                                    <a:gd name="T36" fmla="*/ 326 w 1005"/>
                                    <a:gd name="T37" fmla="*/ 130 h 188"/>
                                    <a:gd name="T38" fmla="*/ 323 w 1005"/>
                                    <a:gd name="T39" fmla="*/ 122 h 188"/>
                                    <a:gd name="T40" fmla="*/ 431 w 1005"/>
                                    <a:gd name="T41" fmla="*/ 102 h 188"/>
                                    <a:gd name="T42" fmla="*/ 496 w 1005"/>
                                    <a:gd name="T43" fmla="*/ 91 h 188"/>
                                    <a:gd name="T44" fmla="*/ 498 w 1005"/>
                                    <a:gd name="T45" fmla="*/ 99 h 188"/>
                                    <a:gd name="T46" fmla="*/ 434 w 1005"/>
                                    <a:gd name="T47" fmla="*/ 110 h 188"/>
                                    <a:gd name="T48" fmla="*/ 431 w 1005"/>
                                    <a:gd name="T49" fmla="*/ 102 h 188"/>
                                    <a:gd name="T50" fmla="*/ 539 w 1005"/>
                                    <a:gd name="T51" fmla="*/ 83 h 188"/>
                                    <a:gd name="T52" fmla="*/ 604 w 1005"/>
                                    <a:gd name="T53" fmla="*/ 71 h 188"/>
                                    <a:gd name="T54" fmla="*/ 606 w 1005"/>
                                    <a:gd name="T55" fmla="*/ 79 h 188"/>
                                    <a:gd name="T56" fmla="*/ 542 w 1005"/>
                                    <a:gd name="T57" fmla="*/ 91 h 188"/>
                                    <a:gd name="T58" fmla="*/ 539 w 1005"/>
                                    <a:gd name="T59" fmla="*/ 83 h 188"/>
                                    <a:gd name="T60" fmla="*/ 647 w 1005"/>
                                    <a:gd name="T61" fmla="*/ 63 h 188"/>
                                    <a:gd name="T62" fmla="*/ 712 w 1005"/>
                                    <a:gd name="T63" fmla="*/ 52 h 188"/>
                                    <a:gd name="T64" fmla="*/ 714 w 1005"/>
                                    <a:gd name="T65" fmla="*/ 60 h 188"/>
                                    <a:gd name="T66" fmla="*/ 649 w 1005"/>
                                    <a:gd name="T67" fmla="*/ 72 h 188"/>
                                    <a:gd name="T68" fmla="*/ 647 w 1005"/>
                                    <a:gd name="T69" fmla="*/ 63 h 188"/>
                                    <a:gd name="T70" fmla="*/ 755 w 1005"/>
                                    <a:gd name="T71" fmla="*/ 44 h 188"/>
                                    <a:gd name="T72" fmla="*/ 820 w 1005"/>
                                    <a:gd name="T73" fmla="*/ 32 h 188"/>
                                    <a:gd name="T74" fmla="*/ 822 w 1005"/>
                                    <a:gd name="T75" fmla="*/ 41 h 188"/>
                                    <a:gd name="T76" fmla="*/ 757 w 1005"/>
                                    <a:gd name="T77" fmla="*/ 52 h 188"/>
                                    <a:gd name="T78" fmla="*/ 755 w 1005"/>
                                    <a:gd name="T79" fmla="*/ 44 h 188"/>
                                    <a:gd name="T80" fmla="*/ 863 w 1005"/>
                                    <a:gd name="T81" fmla="*/ 25 h 188"/>
                                    <a:gd name="T82" fmla="*/ 928 w 1005"/>
                                    <a:gd name="T83" fmla="*/ 13 h 188"/>
                                    <a:gd name="T84" fmla="*/ 930 w 1005"/>
                                    <a:gd name="T85" fmla="*/ 21 h 188"/>
                                    <a:gd name="T86" fmla="*/ 865 w 1005"/>
                                    <a:gd name="T87" fmla="*/ 33 h 188"/>
                                    <a:gd name="T88" fmla="*/ 863 w 1005"/>
                                    <a:gd name="T89" fmla="*/ 25 h 188"/>
                                    <a:gd name="T90" fmla="*/ 971 w 1005"/>
                                    <a:gd name="T91" fmla="*/ 5 h 188"/>
                                    <a:gd name="T92" fmla="*/ 1002 w 1005"/>
                                    <a:gd name="T93" fmla="*/ 0 h 188"/>
                                    <a:gd name="T94" fmla="*/ 1005 w 1005"/>
                                    <a:gd name="T95" fmla="*/ 8 h 188"/>
                                    <a:gd name="T96" fmla="*/ 973 w 1005"/>
                                    <a:gd name="T97" fmla="*/ 14 h 188"/>
                                    <a:gd name="T98" fmla="*/ 971 w 1005"/>
                                    <a:gd name="T99" fmla="*/ 5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05" h="188">
                                      <a:moveTo>
                                        <a:pt x="0" y="180"/>
                                      </a:moveTo>
                                      <a:lnTo>
                                        <a:pt x="64" y="168"/>
                                      </a:lnTo>
                                      <a:lnTo>
                                        <a:pt x="67" y="176"/>
                                      </a:lnTo>
                                      <a:lnTo>
                                        <a:pt x="2" y="188"/>
                                      </a:lnTo>
                                      <a:lnTo>
                                        <a:pt x="0" y="180"/>
                                      </a:lnTo>
                                      <a:close/>
                                      <a:moveTo>
                                        <a:pt x="107" y="160"/>
                                      </a:moveTo>
                                      <a:lnTo>
                                        <a:pt x="172" y="149"/>
                                      </a:lnTo>
                                      <a:lnTo>
                                        <a:pt x="175" y="157"/>
                                      </a:lnTo>
                                      <a:lnTo>
                                        <a:pt x="110" y="169"/>
                                      </a:lnTo>
                                      <a:lnTo>
                                        <a:pt x="107" y="160"/>
                                      </a:lnTo>
                                      <a:close/>
                                      <a:moveTo>
                                        <a:pt x="215" y="141"/>
                                      </a:moveTo>
                                      <a:lnTo>
                                        <a:pt x="280" y="129"/>
                                      </a:lnTo>
                                      <a:lnTo>
                                        <a:pt x="283" y="138"/>
                                      </a:lnTo>
                                      <a:lnTo>
                                        <a:pt x="218" y="149"/>
                                      </a:lnTo>
                                      <a:lnTo>
                                        <a:pt x="215" y="141"/>
                                      </a:lnTo>
                                      <a:close/>
                                      <a:moveTo>
                                        <a:pt x="323" y="122"/>
                                      </a:moveTo>
                                      <a:lnTo>
                                        <a:pt x="388" y="110"/>
                                      </a:lnTo>
                                      <a:lnTo>
                                        <a:pt x="391" y="118"/>
                                      </a:lnTo>
                                      <a:lnTo>
                                        <a:pt x="326" y="130"/>
                                      </a:lnTo>
                                      <a:lnTo>
                                        <a:pt x="323" y="122"/>
                                      </a:lnTo>
                                      <a:close/>
                                      <a:moveTo>
                                        <a:pt x="431" y="102"/>
                                      </a:moveTo>
                                      <a:lnTo>
                                        <a:pt x="496" y="91"/>
                                      </a:lnTo>
                                      <a:lnTo>
                                        <a:pt x="498" y="99"/>
                                      </a:lnTo>
                                      <a:lnTo>
                                        <a:pt x="434" y="110"/>
                                      </a:lnTo>
                                      <a:lnTo>
                                        <a:pt x="431" y="102"/>
                                      </a:lnTo>
                                      <a:close/>
                                      <a:moveTo>
                                        <a:pt x="539" y="83"/>
                                      </a:moveTo>
                                      <a:lnTo>
                                        <a:pt x="604" y="71"/>
                                      </a:lnTo>
                                      <a:lnTo>
                                        <a:pt x="606" y="79"/>
                                      </a:lnTo>
                                      <a:lnTo>
                                        <a:pt x="542" y="91"/>
                                      </a:lnTo>
                                      <a:lnTo>
                                        <a:pt x="539" y="83"/>
                                      </a:lnTo>
                                      <a:close/>
                                      <a:moveTo>
                                        <a:pt x="647" y="63"/>
                                      </a:moveTo>
                                      <a:lnTo>
                                        <a:pt x="712" y="52"/>
                                      </a:lnTo>
                                      <a:lnTo>
                                        <a:pt x="714" y="60"/>
                                      </a:lnTo>
                                      <a:lnTo>
                                        <a:pt x="649" y="72"/>
                                      </a:lnTo>
                                      <a:lnTo>
                                        <a:pt x="647" y="63"/>
                                      </a:lnTo>
                                      <a:close/>
                                      <a:moveTo>
                                        <a:pt x="755" y="44"/>
                                      </a:moveTo>
                                      <a:lnTo>
                                        <a:pt x="820" y="32"/>
                                      </a:lnTo>
                                      <a:lnTo>
                                        <a:pt x="822" y="41"/>
                                      </a:lnTo>
                                      <a:lnTo>
                                        <a:pt x="757" y="52"/>
                                      </a:lnTo>
                                      <a:lnTo>
                                        <a:pt x="755" y="44"/>
                                      </a:lnTo>
                                      <a:close/>
                                      <a:moveTo>
                                        <a:pt x="863" y="25"/>
                                      </a:moveTo>
                                      <a:lnTo>
                                        <a:pt x="928" y="13"/>
                                      </a:lnTo>
                                      <a:lnTo>
                                        <a:pt x="930" y="21"/>
                                      </a:lnTo>
                                      <a:lnTo>
                                        <a:pt x="865" y="33"/>
                                      </a:lnTo>
                                      <a:lnTo>
                                        <a:pt x="863" y="25"/>
                                      </a:lnTo>
                                      <a:close/>
                                      <a:moveTo>
                                        <a:pt x="971" y="5"/>
                                      </a:moveTo>
                                      <a:lnTo>
                                        <a:pt x="1002" y="0"/>
                                      </a:lnTo>
                                      <a:lnTo>
                                        <a:pt x="1005" y="8"/>
                                      </a:lnTo>
                                      <a:lnTo>
                                        <a:pt x="973" y="14"/>
                                      </a:lnTo>
                                      <a:lnTo>
                                        <a:pt x="971" y="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4" name="Freeform 1561"/>
                              <wps:cNvSpPr>
                                <a:spLocks noEditPoints="1"/>
                              </wps:cNvSpPr>
                              <wps:spPr bwMode="auto">
                                <a:xfrm>
                                  <a:off x="495935" y="187960"/>
                                  <a:ext cx="632460" cy="699770"/>
                                </a:xfrm>
                                <a:custGeom>
                                  <a:avLst/>
                                  <a:gdLst>
                                    <a:gd name="T0" fmla="*/ 958 w 996"/>
                                    <a:gd name="T1" fmla="*/ 47 h 1102"/>
                                    <a:gd name="T2" fmla="*/ 987 w 996"/>
                                    <a:gd name="T3" fmla="*/ 0 h 1102"/>
                                    <a:gd name="T4" fmla="*/ 933 w 996"/>
                                    <a:gd name="T5" fmla="*/ 75 h 1102"/>
                                    <a:gd name="T6" fmla="*/ 886 w 996"/>
                                    <a:gd name="T7" fmla="*/ 112 h 1102"/>
                                    <a:gd name="T8" fmla="*/ 933 w 996"/>
                                    <a:gd name="T9" fmla="*/ 75 h 1102"/>
                                    <a:gd name="T10" fmla="*/ 831 w 996"/>
                                    <a:gd name="T11" fmla="*/ 188 h 1102"/>
                                    <a:gd name="T12" fmla="*/ 860 w 996"/>
                                    <a:gd name="T13" fmla="*/ 141 h 1102"/>
                                    <a:gd name="T14" fmla="*/ 806 w 996"/>
                                    <a:gd name="T15" fmla="*/ 216 h 1102"/>
                                    <a:gd name="T16" fmla="*/ 759 w 996"/>
                                    <a:gd name="T17" fmla="*/ 253 h 1102"/>
                                    <a:gd name="T18" fmla="*/ 806 w 996"/>
                                    <a:gd name="T19" fmla="*/ 216 h 1102"/>
                                    <a:gd name="T20" fmla="*/ 705 w 996"/>
                                    <a:gd name="T21" fmla="*/ 328 h 1102"/>
                                    <a:gd name="T22" fmla="*/ 734 w 996"/>
                                    <a:gd name="T23" fmla="*/ 281 h 1102"/>
                                    <a:gd name="T24" fmla="*/ 680 w 996"/>
                                    <a:gd name="T25" fmla="*/ 357 h 1102"/>
                                    <a:gd name="T26" fmla="*/ 633 w 996"/>
                                    <a:gd name="T27" fmla="*/ 394 h 1102"/>
                                    <a:gd name="T28" fmla="*/ 680 w 996"/>
                                    <a:gd name="T29" fmla="*/ 357 h 1102"/>
                                    <a:gd name="T30" fmla="*/ 579 w 996"/>
                                    <a:gd name="T31" fmla="*/ 469 h 1102"/>
                                    <a:gd name="T32" fmla="*/ 607 w 996"/>
                                    <a:gd name="T33" fmla="*/ 422 h 1102"/>
                                    <a:gd name="T34" fmla="*/ 553 w 996"/>
                                    <a:gd name="T35" fmla="*/ 497 h 1102"/>
                                    <a:gd name="T36" fmla="*/ 506 w 996"/>
                                    <a:gd name="T37" fmla="*/ 535 h 1102"/>
                                    <a:gd name="T38" fmla="*/ 553 w 996"/>
                                    <a:gd name="T39" fmla="*/ 497 h 1102"/>
                                    <a:gd name="T40" fmla="*/ 452 w 996"/>
                                    <a:gd name="T41" fmla="*/ 610 h 1102"/>
                                    <a:gd name="T42" fmla="*/ 481 w 996"/>
                                    <a:gd name="T43" fmla="*/ 563 h 1102"/>
                                    <a:gd name="T44" fmla="*/ 427 w 996"/>
                                    <a:gd name="T45" fmla="*/ 638 h 1102"/>
                                    <a:gd name="T46" fmla="*/ 380 w 996"/>
                                    <a:gd name="T47" fmla="*/ 675 h 1102"/>
                                    <a:gd name="T48" fmla="*/ 427 w 996"/>
                                    <a:gd name="T49" fmla="*/ 638 h 1102"/>
                                    <a:gd name="T50" fmla="*/ 326 w 996"/>
                                    <a:gd name="T51" fmla="*/ 751 h 1102"/>
                                    <a:gd name="T52" fmla="*/ 355 w 996"/>
                                    <a:gd name="T53" fmla="*/ 703 h 1102"/>
                                    <a:gd name="T54" fmla="*/ 300 w 996"/>
                                    <a:gd name="T55" fmla="*/ 779 h 1102"/>
                                    <a:gd name="T56" fmla="*/ 253 w 996"/>
                                    <a:gd name="T57" fmla="*/ 816 h 1102"/>
                                    <a:gd name="T58" fmla="*/ 300 w 996"/>
                                    <a:gd name="T59" fmla="*/ 779 h 1102"/>
                                    <a:gd name="T60" fmla="*/ 199 w 996"/>
                                    <a:gd name="T61" fmla="*/ 891 h 1102"/>
                                    <a:gd name="T62" fmla="*/ 228 w 996"/>
                                    <a:gd name="T63" fmla="*/ 844 h 1102"/>
                                    <a:gd name="T64" fmla="*/ 174 w 996"/>
                                    <a:gd name="T65" fmla="*/ 919 h 1102"/>
                                    <a:gd name="T66" fmla="*/ 127 w 996"/>
                                    <a:gd name="T67" fmla="*/ 957 h 1102"/>
                                    <a:gd name="T68" fmla="*/ 174 w 996"/>
                                    <a:gd name="T69" fmla="*/ 919 h 1102"/>
                                    <a:gd name="T70" fmla="*/ 73 w 996"/>
                                    <a:gd name="T71" fmla="*/ 1032 h 1102"/>
                                    <a:gd name="T72" fmla="*/ 102 w 996"/>
                                    <a:gd name="T73" fmla="*/ 985 h 1102"/>
                                    <a:gd name="T74" fmla="*/ 48 w 996"/>
                                    <a:gd name="T75" fmla="*/ 1060 h 1102"/>
                                    <a:gd name="T76" fmla="*/ 0 w 996"/>
                                    <a:gd name="T77" fmla="*/ 1097 h 1102"/>
                                    <a:gd name="T78" fmla="*/ 48 w 996"/>
                                    <a:gd name="T79" fmla="*/ 1060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96" h="1102">
                                      <a:moveTo>
                                        <a:pt x="996" y="5"/>
                                      </a:moveTo>
                                      <a:lnTo>
                                        <a:pt x="958" y="47"/>
                                      </a:lnTo>
                                      <a:lnTo>
                                        <a:pt x="949" y="42"/>
                                      </a:lnTo>
                                      <a:lnTo>
                                        <a:pt x="987" y="0"/>
                                      </a:lnTo>
                                      <a:lnTo>
                                        <a:pt x="996" y="5"/>
                                      </a:lnTo>
                                      <a:close/>
                                      <a:moveTo>
                                        <a:pt x="933" y="75"/>
                                      </a:moveTo>
                                      <a:lnTo>
                                        <a:pt x="895" y="117"/>
                                      </a:lnTo>
                                      <a:lnTo>
                                        <a:pt x="886" y="112"/>
                                      </a:lnTo>
                                      <a:lnTo>
                                        <a:pt x="924" y="70"/>
                                      </a:lnTo>
                                      <a:lnTo>
                                        <a:pt x="933" y="75"/>
                                      </a:lnTo>
                                      <a:close/>
                                      <a:moveTo>
                                        <a:pt x="869" y="145"/>
                                      </a:moveTo>
                                      <a:lnTo>
                                        <a:pt x="831" y="188"/>
                                      </a:lnTo>
                                      <a:lnTo>
                                        <a:pt x="822" y="183"/>
                                      </a:lnTo>
                                      <a:lnTo>
                                        <a:pt x="860" y="141"/>
                                      </a:lnTo>
                                      <a:lnTo>
                                        <a:pt x="869" y="145"/>
                                      </a:lnTo>
                                      <a:close/>
                                      <a:moveTo>
                                        <a:pt x="806" y="216"/>
                                      </a:moveTo>
                                      <a:lnTo>
                                        <a:pt x="768" y="258"/>
                                      </a:lnTo>
                                      <a:lnTo>
                                        <a:pt x="759" y="253"/>
                                      </a:lnTo>
                                      <a:lnTo>
                                        <a:pt x="797" y="211"/>
                                      </a:lnTo>
                                      <a:lnTo>
                                        <a:pt x="806" y="216"/>
                                      </a:lnTo>
                                      <a:close/>
                                      <a:moveTo>
                                        <a:pt x="743" y="286"/>
                                      </a:moveTo>
                                      <a:lnTo>
                                        <a:pt x="705" y="328"/>
                                      </a:lnTo>
                                      <a:lnTo>
                                        <a:pt x="696" y="323"/>
                                      </a:lnTo>
                                      <a:lnTo>
                                        <a:pt x="734" y="281"/>
                                      </a:lnTo>
                                      <a:lnTo>
                                        <a:pt x="743" y="286"/>
                                      </a:lnTo>
                                      <a:close/>
                                      <a:moveTo>
                                        <a:pt x="680" y="357"/>
                                      </a:moveTo>
                                      <a:lnTo>
                                        <a:pt x="642" y="399"/>
                                      </a:lnTo>
                                      <a:lnTo>
                                        <a:pt x="633" y="394"/>
                                      </a:lnTo>
                                      <a:lnTo>
                                        <a:pt x="671" y="352"/>
                                      </a:lnTo>
                                      <a:lnTo>
                                        <a:pt x="680" y="357"/>
                                      </a:lnTo>
                                      <a:close/>
                                      <a:moveTo>
                                        <a:pt x="617" y="427"/>
                                      </a:moveTo>
                                      <a:lnTo>
                                        <a:pt x="579" y="469"/>
                                      </a:lnTo>
                                      <a:lnTo>
                                        <a:pt x="569" y="464"/>
                                      </a:lnTo>
                                      <a:lnTo>
                                        <a:pt x="607" y="422"/>
                                      </a:lnTo>
                                      <a:lnTo>
                                        <a:pt x="617" y="427"/>
                                      </a:lnTo>
                                      <a:close/>
                                      <a:moveTo>
                                        <a:pt x="553" y="497"/>
                                      </a:moveTo>
                                      <a:lnTo>
                                        <a:pt x="515" y="539"/>
                                      </a:lnTo>
                                      <a:lnTo>
                                        <a:pt x="506" y="535"/>
                                      </a:lnTo>
                                      <a:lnTo>
                                        <a:pt x="544" y="492"/>
                                      </a:lnTo>
                                      <a:lnTo>
                                        <a:pt x="553" y="497"/>
                                      </a:lnTo>
                                      <a:close/>
                                      <a:moveTo>
                                        <a:pt x="490" y="568"/>
                                      </a:moveTo>
                                      <a:lnTo>
                                        <a:pt x="452" y="610"/>
                                      </a:lnTo>
                                      <a:lnTo>
                                        <a:pt x="443" y="605"/>
                                      </a:lnTo>
                                      <a:lnTo>
                                        <a:pt x="481" y="563"/>
                                      </a:lnTo>
                                      <a:lnTo>
                                        <a:pt x="490" y="568"/>
                                      </a:lnTo>
                                      <a:close/>
                                      <a:moveTo>
                                        <a:pt x="427" y="638"/>
                                      </a:moveTo>
                                      <a:lnTo>
                                        <a:pt x="389" y="680"/>
                                      </a:lnTo>
                                      <a:lnTo>
                                        <a:pt x="380" y="675"/>
                                      </a:lnTo>
                                      <a:lnTo>
                                        <a:pt x="418" y="633"/>
                                      </a:lnTo>
                                      <a:lnTo>
                                        <a:pt x="427" y="638"/>
                                      </a:lnTo>
                                      <a:close/>
                                      <a:moveTo>
                                        <a:pt x="364" y="708"/>
                                      </a:moveTo>
                                      <a:lnTo>
                                        <a:pt x="326" y="751"/>
                                      </a:lnTo>
                                      <a:lnTo>
                                        <a:pt x="317" y="746"/>
                                      </a:lnTo>
                                      <a:lnTo>
                                        <a:pt x="355" y="703"/>
                                      </a:lnTo>
                                      <a:lnTo>
                                        <a:pt x="364" y="708"/>
                                      </a:lnTo>
                                      <a:close/>
                                      <a:moveTo>
                                        <a:pt x="300" y="779"/>
                                      </a:moveTo>
                                      <a:lnTo>
                                        <a:pt x="262" y="821"/>
                                      </a:lnTo>
                                      <a:lnTo>
                                        <a:pt x="253" y="816"/>
                                      </a:lnTo>
                                      <a:lnTo>
                                        <a:pt x="291" y="774"/>
                                      </a:lnTo>
                                      <a:lnTo>
                                        <a:pt x="300" y="779"/>
                                      </a:lnTo>
                                      <a:close/>
                                      <a:moveTo>
                                        <a:pt x="237" y="849"/>
                                      </a:moveTo>
                                      <a:lnTo>
                                        <a:pt x="199" y="891"/>
                                      </a:lnTo>
                                      <a:lnTo>
                                        <a:pt x="190" y="886"/>
                                      </a:lnTo>
                                      <a:lnTo>
                                        <a:pt x="228" y="844"/>
                                      </a:lnTo>
                                      <a:lnTo>
                                        <a:pt x="237" y="849"/>
                                      </a:lnTo>
                                      <a:close/>
                                      <a:moveTo>
                                        <a:pt x="174" y="919"/>
                                      </a:moveTo>
                                      <a:lnTo>
                                        <a:pt x="136" y="962"/>
                                      </a:lnTo>
                                      <a:lnTo>
                                        <a:pt x="127" y="957"/>
                                      </a:lnTo>
                                      <a:lnTo>
                                        <a:pt x="165" y="914"/>
                                      </a:lnTo>
                                      <a:lnTo>
                                        <a:pt x="174" y="919"/>
                                      </a:lnTo>
                                      <a:close/>
                                      <a:moveTo>
                                        <a:pt x="111" y="990"/>
                                      </a:moveTo>
                                      <a:lnTo>
                                        <a:pt x="73" y="1032"/>
                                      </a:lnTo>
                                      <a:lnTo>
                                        <a:pt x="64" y="1027"/>
                                      </a:lnTo>
                                      <a:lnTo>
                                        <a:pt x="102" y="985"/>
                                      </a:lnTo>
                                      <a:lnTo>
                                        <a:pt x="111" y="990"/>
                                      </a:lnTo>
                                      <a:close/>
                                      <a:moveTo>
                                        <a:pt x="48" y="1060"/>
                                      </a:moveTo>
                                      <a:lnTo>
                                        <a:pt x="10" y="1102"/>
                                      </a:lnTo>
                                      <a:lnTo>
                                        <a:pt x="0" y="1097"/>
                                      </a:lnTo>
                                      <a:lnTo>
                                        <a:pt x="38" y="1055"/>
                                      </a:lnTo>
                                      <a:lnTo>
                                        <a:pt x="48" y="10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5" name="Freeform 1562"/>
                              <wps:cNvSpPr>
                                <a:spLocks noEditPoints="1"/>
                              </wps:cNvSpPr>
                              <wps:spPr bwMode="auto">
                                <a:xfrm>
                                  <a:off x="222885" y="195580"/>
                                  <a:ext cx="892810" cy="589915"/>
                                </a:xfrm>
                                <a:custGeom>
                                  <a:avLst/>
                                  <a:gdLst>
                                    <a:gd name="T0" fmla="*/ 50 w 1406"/>
                                    <a:gd name="T1" fmla="*/ 889 h 929"/>
                                    <a:gd name="T2" fmla="*/ 7 w 1406"/>
                                    <a:gd name="T3" fmla="*/ 929 h 929"/>
                                    <a:gd name="T4" fmla="*/ 84 w 1406"/>
                                    <a:gd name="T5" fmla="*/ 867 h 929"/>
                                    <a:gd name="T6" fmla="*/ 142 w 1406"/>
                                    <a:gd name="T7" fmla="*/ 840 h 929"/>
                                    <a:gd name="T8" fmla="*/ 84 w 1406"/>
                                    <a:gd name="T9" fmla="*/ 867 h 929"/>
                                    <a:gd name="T10" fmla="*/ 219 w 1406"/>
                                    <a:gd name="T11" fmla="*/ 778 h 929"/>
                                    <a:gd name="T12" fmla="*/ 176 w 1406"/>
                                    <a:gd name="T13" fmla="*/ 818 h 929"/>
                                    <a:gd name="T14" fmla="*/ 253 w 1406"/>
                                    <a:gd name="T15" fmla="*/ 756 h 929"/>
                                    <a:gd name="T16" fmla="*/ 310 w 1406"/>
                                    <a:gd name="T17" fmla="*/ 729 h 929"/>
                                    <a:gd name="T18" fmla="*/ 253 w 1406"/>
                                    <a:gd name="T19" fmla="*/ 756 h 929"/>
                                    <a:gd name="T20" fmla="*/ 388 w 1406"/>
                                    <a:gd name="T21" fmla="*/ 667 h 929"/>
                                    <a:gd name="T22" fmla="*/ 344 w 1406"/>
                                    <a:gd name="T23" fmla="*/ 707 h 929"/>
                                    <a:gd name="T24" fmla="*/ 421 w 1406"/>
                                    <a:gd name="T25" fmla="*/ 645 h 929"/>
                                    <a:gd name="T26" fmla="*/ 479 w 1406"/>
                                    <a:gd name="T27" fmla="*/ 618 h 929"/>
                                    <a:gd name="T28" fmla="*/ 421 w 1406"/>
                                    <a:gd name="T29" fmla="*/ 645 h 929"/>
                                    <a:gd name="T30" fmla="*/ 556 w 1406"/>
                                    <a:gd name="T31" fmla="*/ 556 h 929"/>
                                    <a:gd name="T32" fmla="*/ 513 w 1406"/>
                                    <a:gd name="T33" fmla="*/ 596 h 929"/>
                                    <a:gd name="T34" fmla="*/ 590 w 1406"/>
                                    <a:gd name="T35" fmla="*/ 533 h 929"/>
                                    <a:gd name="T36" fmla="*/ 648 w 1406"/>
                                    <a:gd name="T37" fmla="*/ 506 h 929"/>
                                    <a:gd name="T38" fmla="*/ 590 w 1406"/>
                                    <a:gd name="T39" fmla="*/ 533 h 929"/>
                                    <a:gd name="T40" fmla="*/ 725 w 1406"/>
                                    <a:gd name="T41" fmla="*/ 444 h 929"/>
                                    <a:gd name="T42" fmla="*/ 681 w 1406"/>
                                    <a:gd name="T43" fmla="*/ 484 h 929"/>
                                    <a:gd name="T44" fmla="*/ 758 w 1406"/>
                                    <a:gd name="T45" fmla="*/ 422 h 929"/>
                                    <a:gd name="T46" fmla="*/ 816 w 1406"/>
                                    <a:gd name="T47" fmla="*/ 395 h 929"/>
                                    <a:gd name="T48" fmla="*/ 758 w 1406"/>
                                    <a:gd name="T49" fmla="*/ 422 h 929"/>
                                    <a:gd name="T50" fmla="*/ 893 w 1406"/>
                                    <a:gd name="T51" fmla="*/ 333 h 929"/>
                                    <a:gd name="T52" fmla="*/ 850 w 1406"/>
                                    <a:gd name="T53" fmla="*/ 373 h 929"/>
                                    <a:gd name="T54" fmla="*/ 927 w 1406"/>
                                    <a:gd name="T55" fmla="*/ 311 h 929"/>
                                    <a:gd name="T56" fmla="*/ 985 w 1406"/>
                                    <a:gd name="T57" fmla="*/ 284 h 929"/>
                                    <a:gd name="T58" fmla="*/ 927 w 1406"/>
                                    <a:gd name="T59" fmla="*/ 311 h 929"/>
                                    <a:gd name="T60" fmla="*/ 1062 w 1406"/>
                                    <a:gd name="T61" fmla="*/ 222 h 929"/>
                                    <a:gd name="T62" fmla="*/ 1018 w 1406"/>
                                    <a:gd name="T63" fmla="*/ 262 h 929"/>
                                    <a:gd name="T64" fmla="*/ 1095 w 1406"/>
                                    <a:gd name="T65" fmla="*/ 200 h 929"/>
                                    <a:gd name="T66" fmla="*/ 1153 w 1406"/>
                                    <a:gd name="T67" fmla="*/ 173 h 929"/>
                                    <a:gd name="T68" fmla="*/ 1095 w 1406"/>
                                    <a:gd name="T69" fmla="*/ 200 h 929"/>
                                    <a:gd name="T70" fmla="*/ 1230 w 1406"/>
                                    <a:gd name="T71" fmla="*/ 111 h 929"/>
                                    <a:gd name="T72" fmla="*/ 1187 w 1406"/>
                                    <a:gd name="T73" fmla="*/ 151 h 929"/>
                                    <a:gd name="T74" fmla="*/ 1264 w 1406"/>
                                    <a:gd name="T75" fmla="*/ 89 h 929"/>
                                    <a:gd name="T76" fmla="*/ 1322 w 1406"/>
                                    <a:gd name="T77" fmla="*/ 62 h 929"/>
                                    <a:gd name="T78" fmla="*/ 1264 w 1406"/>
                                    <a:gd name="T79" fmla="*/ 89 h 929"/>
                                    <a:gd name="T80" fmla="*/ 1399 w 1406"/>
                                    <a:gd name="T81" fmla="*/ 0 h 929"/>
                                    <a:gd name="T82" fmla="*/ 1355 w 1406"/>
                                    <a:gd name="T83" fmla="*/ 3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06" h="929">
                                      <a:moveTo>
                                        <a:pt x="0" y="923"/>
                                      </a:moveTo>
                                      <a:lnTo>
                                        <a:pt x="50" y="889"/>
                                      </a:lnTo>
                                      <a:lnTo>
                                        <a:pt x="58" y="896"/>
                                      </a:lnTo>
                                      <a:lnTo>
                                        <a:pt x="7" y="929"/>
                                      </a:lnTo>
                                      <a:lnTo>
                                        <a:pt x="0" y="923"/>
                                      </a:lnTo>
                                      <a:close/>
                                      <a:moveTo>
                                        <a:pt x="84" y="867"/>
                                      </a:moveTo>
                                      <a:lnTo>
                                        <a:pt x="135" y="834"/>
                                      </a:lnTo>
                                      <a:lnTo>
                                        <a:pt x="142" y="840"/>
                                      </a:lnTo>
                                      <a:lnTo>
                                        <a:pt x="91" y="874"/>
                                      </a:lnTo>
                                      <a:lnTo>
                                        <a:pt x="84" y="867"/>
                                      </a:lnTo>
                                      <a:close/>
                                      <a:moveTo>
                                        <a:pt x="168" y="811"/>
                                      </a:moveTo>
                                      <a:lnTo>
                                        <a:pt x="219" y="778"/>
                                      </a:lnTo>
                                      <a:lnTo>
                                        <a:pt x="226" y="785"/>
                                      </a:lnTo>
                                      <a:lnTo>
                                        <a:pt x="176" y="818"/>
                                      </a:lnTo>
                                      <a:lnTo>
                                        <a:pt x="168" y="811"/>
                                      </a:lnTo>
                                      <a:close/>
                                      <a:moveTo>
                                        <a:pt x="253" y="756"/>
                                      </a:moveTo>
                                      <a:lnTo>
                                        <a:pt x="303" y="722"/>
                                      </a:lnTo>
                                      <a:lnTo>
                                        <a:pt x="310" y="729"/>
                                      </a:lnTo>
                                      <a:lnTo>
                                        <a:pt x="260" y="762"/>
                                      </a:lnTo>
                                      <a:lnTo>
                                        <a:pt x="253" y="756"/>
                                      </a:lnTo>
                                      <a:close/>
                                      <a:moveTo>
                                        <a:pt x="337" y="700"/>
                                      </a:moveTo>
                                      <a:lnTo>
                                        <a:pt x="388" y="667"/>
                                      </a:lnTo>
                                      <a:lnTo>
                                        <a:pt x="395" y="673"/>
                                      </a:lnTo>
                                      <a:lnTo>
                                        <a:pt x="344" y="707"/>
                                      </a:lnTo>
                                      <a:lnTo>
                                        <a:pt x="337" y="700"/>
                                      </a:lnTo>
                                      <a:close/>
                                      <a:moveTo>
                                        <a:pt x="421" y="645"/>
                                      </a:moveTo>
                                      <a:lnTo>
                                        <a:pt x="472" y="611"/>
                                      </a:lnTo>
                                      <a:lnTo>
                                        <a:pt x="479" y="618"/>
                                      </a:lnTo>
                                      <a:lnTo>
                                        <a:pt x="428" y="651"/>
                                      </a:lnTo>
                                      <a:lnTo>
                                        <a:pt x="421" y="645"/>
                                      </a:lnTo>
                                      <a:close/>
                                      <a:moveTo>
                                        <a:pt x="506" y="589"/>
                                      </a:moveTo>
                                      <a:lnTo>
                                        <a:pt x="556" y="556"/>
                                      </a:lnTo>
                                      <a:lnTo>
                                        <a:pt x="563" y="562"/>
                                      </a:lnTo>
                                      <a:lnTo>
                                        <a:pt x="513" y="596"/>
                                      </a:lnTo>
                                      <a:lnTo>
                                        <a:pt x="506" y="589"/>
                                      </a:lnTo>
                                      <a:close/>
                                      <a:moveTo>
                                        <a:pt x="590" y="533"/>
                                      </a:moveTo>
                                      <a:lnTo>
                                        <a:pt x="640" y="500"/>
                                      </a:lnTo>
                                      <a:lnTo>
                                        <a:pt x="648" y="506"/>
                                      </a:lnTo>
                                      <a:lnTo>
                                        <a:pt x="597" y="540"/>
                                      </a:lnTo>
                                      <a:lnTo>
                                        <a:pt x="590" y="533"/>
                                      </a:lnTo>
                                      <a:close/>
                                      <a:moveTo>
                                        <a:pt x="674" y="478"/>
                                      </a:moveTo>
                                      <a:lnTo>
                                        <a:pt x="725" y="444"/>
                                      </a:lnTo>
                                      <a:lnTo>
                                        <a:pt x="732" y="451"/>
                                      </a:lnTo>
                                      <a:lnTo>
                                        <a:pt x="681" y="484"/>
                                      </a:lnTo>
                                      <a:lnTo>
                                        <a:pt x="674" y="478"/>
                                      </a:lnTo>
                                      <a:close/>
                                      <a:moveTo>
                                        <a:pt x="758" y="422"/>
                                      </a:moveTo>
                                      <a:lnTo>
                                        <a:pt x="809" y="389"/>
                                      </a:lnTo>
                                      <a:lnTo>
                                        <a:pt x="816" y="395"/>
                                      </a:lnTo>
                                      <a:lnTo>
                                        <a:pt x="766" y="429"/>
                                      </a:lnTo>
                                      <a:lnTo>
                                        <a:pt x="758" y="422"/>
                                      </a:lnTo>
                                      <a:close/>
                                      <a:moveTo>
                                        <a:pt x="843" y="367"/>
                                      </a:moveTo>
                                      <a:lnTo>
                                        <a:pt x="893" y="333"/>
                                      </a:lnTo>
                                      <a:lnTo>
                                        <a:pt x="900" y="340"/>
                                      </a:lnTo>
                                      <a:lnTo>
                                        <a:pt x="850" y="373"/>
                                      </a:lnTo>
                                      <a:lnTo>
                                        <a:pt x="843" y="367"/>
                                      </a:lnTo>
                                      <a:close/>
                                      <a:moveTo>
                                        <a:pt x="927" y="311"/>
                                      </a:moveTo>
                                      <a:lnTo>
                                        <a:pt x="977" y="278"/>
                                      </a:lnTo>
                                      <a:lnTo>
                                        <a:pt x="985" y="284"/>
                                      </a:lnTo>
                                      <a:lnTo>
                                        <a:pt x="934" y="317"/>
                                      </a:lnTo>
                                      <a:lnTo>
                                        <a:pt x="927" y="311"/>
                                      </a:lnTo>
                                      <a:close/>
                                      <a:moveTo>
                                        <a:pt x="1011" y="255"/>
                                      </a:moveTo>
                                      <a:lnTo>
                                        <a:pt x="1062" y="222"/>
                                      </a:lnTo>
                                      <a:lnTo>
                                        <a:pt x="1069" y="228"/>
                                      </a:lnTo>
                                      <a:lnTo>
                                        <a:pt x="1018" y="262"/>
                                      </a:lnTo>
                                      <a:lnTo>
                                        <a:pt x="1011" y="255"/>
                                      </a:lnTo>
                                      <a:close/>
                                      <a:moveTo>
                                        <a:pt x="1095" y="200"/>
                                      </a:moveTo>
                                      <a:lnTo>
                                        <a:pt x="1146" y="166"/>
                                      </a:lnTo>
                                      <a:lnTo>
                                        <a:pt x="1153" y="173"/>
                                      </a:lnTo>
                                      <a:lnTo>
                                        <a:pt x="1103" y="206"/>
                                      </a:lnTo>
                                      <a:lnTo>
                                        <a:pt x="1095" y="200"/>
                                      </a:lnTo>
                                      <a:close/>
                                      <a:moveTo>
                                        <a:pt x="1180" y="144"/>
                                      </a:moveTo>
                                      <a:lnTo>
                                        <a:pt x="1230" y="111"/>
                                      </a:lnTo>
                                      <a:lnTo>
                                        <a:pt x="1237" y="117"/>
                                      </a:lnTo>
                                      <a:lnTo>
                                        <a:pt x="1187" y="151"/>
                                      </a:lnTo>
                                      <a:lnTo>
                                        <a:pt x="1180" y="144"/>
                                      </a:lnTo>
                                      <a:close/>
                                      <a:moveTo>
                                        <a:pt x="1264" y="89"/>
                                      </a:moveTo>
                                      <a:lnTo>
                                        <a:pt x="1314" y="55"/>
                                      </a:lnTo>
                                      <a:lnTo>
                                        <a:pt x="1322" y="62"/>
                                      </a:lnTo>
                                      <a:lnTo>
                                        <a:pt x="1271" y="95"/>
                                      </a:lnTo>
                                      <a:lnTo>
                                        <a:pt x="1264" y="89"/>
                                      </a:lnTo>
                                      <a:close/>
                                      <a:moveTo>
                                        <a:pt x="1348" y="33"/>
                                      </a:moveTo>
                                      <a:lnTo>
                                        <a:pt x="1399" y="0"/>
                                      </a:lnTo>
                                      <a:lnTo>
                                        <a:pt x="1406" y="6"/>
                                      </a:lnTo>
                                      <a:lnTo>
                                        <a:pt x="1355" y="39"/>
                                      </a:lnTo>
                                      <a:lnTo>
                                        <a:pt x="1348" y="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6" name="Rectangle 1563"/>
                              <wps:cNvSpPr>
                                <a:spLocks noChangeArrowheads="1"/>
                              </wps:cNvSpPr>
                              <wps:spPr bwMode="auto">
                                <a:xfrm>
                                  <a:off x="383540" y="8820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617" name="Rectangle 1564"/>
                              <wps:cNvSpPr>
                                <a:spLocks noChangeArrowheads="1"/>
                              </wps:cNvSpPr>
                              <wps:spPr bwMode="auto">
                                <a:xfrm>
                                  <a:off x="705485" y="2406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18" name="Rectangle 1565"/>
                              <wps:cNvSpPr>
                                <a:spLocks noChangeArrowheads="1"/>
                              </wps:cNvSpPr>
                              <wps:spPr bwMode="auto">
                                <a:xfrm>
                                  <a:off x="1111885" y="215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19" name="Rectangle 1566"/>
                              <wps:cNvSpPr>
                                <a:spLocks noChangeArrowheads="1"/>
                              </wps:cNvSpPr>
                              <wps:spPr bwMode="auto">
                                <a:xfrm>
                                  <a:off x="144145" y="215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0" name="Rectangle 1567"/>
                              <wps:cNvSpPr>
                                <a:spLocks noChangeArrowheads="1"/>
                              </wps:cNvSpPr>
                              <wps:spPr bwMode="auto">
                                <a:xfrm>
                                  <a:off x="718185" y="10166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21" name="Rectangle 1568"/>
                              <wps:cNvSpPr>
                                <a:spLocks noChangeArrowheads="1"/>
                              </wps:cNvSpPr>
                              <wps:spPr bwMode="auto">
                                <a:xfrm>
                                  <a:off x="1168400" y="6642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22" name="Rectangle 1569"/>
                              <wps:cNvSpPr>
                                <a:spLocks noChangeArrowheads="1"/>
                              </wps:cNvSpPr>
                              <wps:spPr bwMode="auto">
                                <a:xfrm>
                                  <a:off x="99060" y="6807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3" name="Oval 1570"/>
                              <wps:cNvSpPr>
                                <a:spLocks noChangeArrowheads="1"/>
                              </wps:cNvSpPr>
                              <wps:spPr bwMode="auto">
                                <a:xfrm>
                                  <a:off x="478155" y="8896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4" name="Oval 1571"/>
                              <wps:cNvSpPr>
                                <a:spLocks noChangeArrowheads="1"/>
                              </wps:cNvSpPr>
                              <wps:spPr bwMode="auto">
                                <a:xfrm>
                                  <a:off x="111506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5" name="Oval 1572"/>
                              <wps:cNvSpPr>
                                <a:spLocks noChangeArrowheads="1"/>
                              </wps:cNvSpPr>
                              <wps:spPr bwMode="auto">
                                <a:xfrm>
                                  <a:off x="742315" y="40957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6" name="Oval 1573"/>
                              <wps:cNvSpPr>
                                <a:spLocks noChangeArrowheads="1"/>
                              </wps:cNvSpPr>
                              <wps:spPr bwMode="auto">
                                <a:xfrm>
                                  <a:off x="21463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7" name="Oval 1574"/>
                              <wps:cNvSpPr>
                                <a:spLocks noChangeArrowheads="1"/>
                              </wps:cNvSpPr>
                              <wps:spPr bwMode="auto">
                                <a:xfrm>
                                  <a:off x="111506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8" name="Oval 1575"/>
                              <wps:cNvSpPr>
                                <a:spLocks noChangeArrowheads="1"/>
                              </wps:cNvSpPr>
                              <wps:spPr bwMode="auto">
                                <a:xfrm>
                                  <a:off x="742315" y="10039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9" name="Oval 1576"/>
                              <wps:cNvSpPr>
                                <a:spLocks noChangeArrowheads="1"/>
                              </wps:cNvSpPr>
                              <wps:spPr bwMode="auto">
                                <a:xfrm>
                                  <a:off x="21463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49" o:spid="_x0000_s1787" editas="canvas" style="width:108pt;height:95.1pt;mso-position-horizontal-relative:char;mso-position-vertical-relative:line" coordsize="13716,120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85KwTBwAAO7PAAAOAAAAZHJzL2Uyb0RvYy54bWzsXW1v40aS/n7A/QdBHw9wLL6TRpxFdjze WyC7G1zm7jstybZwsqilNOPJLva/31P9pi6rq8mZJL7bMwdIKFvlYlV1sbq66unmt7/7/LSdfVr3 h023u54n3yzms/Vu2a02u4fr+X9+uL2o57PDsd2t2m23W1/Pf14f5r/77l//5dvn/dU67R677Wrd z8Bkd7h63l/PH4/H/dXl5WH5uH5qD990+/UOX953/VN7xI/9w+Wqb5/B/Wl7mS4W5eVz16/2fbdc Hw747Y3+cv6d4n9/v14e/3J/f1gfZ9vrOWQ7qv/36v939P/L775trx76dv+4WRox2q+Q4qnd7HBT x+qmPbazj/3mjNXTZtl3h+7++M2ye7rs7u83y7XSAdokixfavGt3n9qDUmYJ61gB8elX5Hv3QHLv utvNdgtrXIL7Ff2Ors8YnzV9vd1xIv0bRWtonvcYwMPeDeXhl4n402O7XyvND1fLP3/6sZ9tVvCv cpHNZ7v2CZ5026/X5BezpCgSGkeSAKQ/7X/sSdjD/odu+d+H2a57v9ocf+w2uyNkUpSQ2yOlHw74 o9nd85+6FTi3H4+dGszP9/0TscIwzT5fz9M0rxo40c/X86pOFoXxnvXn42yJr+u6zEt8vcT3xaJW 3162V5bJ8uPh+Id1pxi2n344HLXrrfCJ7vGwMnp9AIv7py288N8uZ2U1e54lWVMaR3VEiUe0mD3O 6pcEKSMIM4Et3Z3qEJPcI0iSRJCl8KiCspQeQVLVApvKowpKg1DixJWlaTyqoDSJb+C0lsRJBk2c +DZO01TQKxk0c+LbOcsyidGgoRPf0lnTSIwGTZ34to5INGjs1Dd2kSwEidJBY6e+sfM8lxgNGjv1 jV0UIqNBY6e+sctUejrSQWOnvrEjEg0aO/ONXWWSRNmgsTPf2GVZCMbOBo2d+cauqlJiNGjszDd2 nUvPWjZo7Mw3dkSiQWPnvrGbQnpo80Fj576x61qK+PmgsXPf2E0jMho0du4bO1mU0jOSD1o7960d EWnQ2phs/eBfSS6JVOBEFwz/hW/uJFlI8b8YtHfh2ztJEyncFoMGL5jB01rUbtDghW/wmEyDFqdU 5jTdIgURnt1y0OIls3iWSZNAGbQ4UqgHmyS1jzZvWn7emcQJn2YtrTYWKmfbdwfK1SiLQh72Qed7 7RWoKMsSiCEgEWeUROF+cWKMOhEXo4gxsERcjSLG2BFxM4qY0hiiRp4yRmpKVhT5OCUpJVHk49Sk xEORj1OU0gtFPk5VSiKIHFnCGFUpVVDk41SlhECRj1OVpn1FPk5VmtwV+ThVaQoncszRY1SliVqR j1OVpmNFPk5VmnQV+ThVaWpV5ONUpQmUyDFDjlGVpklFPk5VmgwV+ThVacpT5ONUpXlNkY9TlWYv ItcL1cEIQ1OUIh+nKs1DinycqjTZKPJxqtKMosjHqUrTBpFjWhgzqjQ3KHKmqraQCfA9ijgvyzf9 fIbyzR3dor3at0eaF+zH2TOW+bRknj1iUa4mhafu0/pDpwiONDtoGe0K/fTtdudTlZhtIZsls1/a 616xMkRq/Q2x7Zf2qon0/cbQvLzZctsd1krLk5SaJ1bATLzT9/zeWHAzOvutvRpuhiouo73nOKrx umDxzGSUdMFqndFZHexV62Kp4lLae46jGq8LVstMRkkXLM8ZndXBXrUulioupb3nOKrxumCdzWSU dMHCntFZHexV62Kp4lLae46jGq8LFtZMRkkXrOQZndXBXrUulioupb3nOKrxumBJzmSUdEENgNFZ HexV62Kp4lLae46jGq8L1uBMRkkXLPoZndXBXrUulioupb3nOKrxumD1zmSUdEG5gNFZHexV62Kp 4lLae46jGq8LVutMRkkXqg8wQquEvWplHFlcTnvXcVTjtaGFPpNSVCep+LNl1bBXo44liwvqbjuS 7AsUQr1hnEIoJzBCq4i9GoUs2YCk9rYjyb5AIRQGmJziCKncbjAx0ykgyAYktbcdSSYphNyP8lBV P3AJKeWxXtvn0G03K+qzUSZ66B/u3m372aeWWpPqn8mYGdl2p/LZtIJxli06pPfb9qiSWkY2ktu+ Pxxv2sOjvqvioHPou/WnNbX/2qvHdbt6v1upz8d2s9WfVWqruoO6WabbbXfd6mc0zvpO91XRB8aH x67/23z2jJ7q9fzw149tv57Ptn/cofnWJDkt+o7qh7yoaF3f+9/c+d+0uyVYXc+Pc9R36OO7o27c ftz3m4dH3ClRdth136Nhd7+hhprq7GmpzA/Ph72WFR9+8+YkAqFuTv6w2a2pMZmSdU238d3ux978 9OXtxqxA51GNiW03FmlV0pNN7cY0rcuF9UzbcKSxpobjjD5cz7cQSdnLNh/JYw0JjbvrANMihnyu bMBeeepXuO3T5oi+/nbzhOfP+faAc7VX0M0s5EhL1T//e7No3tfv6/wiT8v3F/ni5ubi+9t3+UV5 ixB8k928e3eT/IPkTPKrx81qtd7RE2Z7+Uk+rg9tUAW6C++6+c4ml5y7esohor0qoZXv0cj6z4b1 yVd1Q3gFd0O1uP4SN5zdbzf7/7JPmOl/VwUa4Houqepzh8yqtMonh5wc0ga8E2gDGT53yPxL4+KQ QyZ1kyJ/YBFycsgpQgooIixtuEOq0ukXR8h/fxEhPYRQyCGbxSKnJJem7DKz1dppvn7r8zVWptwb FdzrS7yR0rRzlFrIB6e0cQqKQlBEPYG7oWoQfaUbeslijhbEy7mZwp9GSjZ5hp4R5cknrKRdl0xL Fw6HDqKH/z8tXaiPwH1QlWW+0gcHpuPJB6flMwoHxrncaoX6qtwHVef7K30wSdIiNQCW0Hw8OeHk hCEnRINIO6G3z0HPk8YRf7t9DnldZ4mt85zvcyizWjU/aBWTJE326+x0UKDAxUItivzdEHgYTyjE mhCdCUAAap1/2jKBzqAj0mjVACcfXZiUtMMgwAkV3BMnhaANcIJtHFECUHOQE2oejkjBlQOMsAx1 NBAmzAirA0ckWclHcyaSldjGh2Qhacc2PmDHTVgqtvkhqSQN2eaHJG8EZr7Z4VwENQ2Yi5zSmSIp KoGZb3k04CRmzPilJJlv/YjN2ABINqNpwMmfJpKabDNEkidhNdmGiBRjHrZZytw+FdRkmyLSWoHZ AwOQsgHIBIdlGyPSRAGsQ8zYAEiuwTZHRGzGBkCyGRVf3ABkqaQm2yCRYGNP8AFnmyQyvY8ooCbb JEHuGGbmPwFZo7ZuhJixAYBpw8z8JyBLFXI7xIwNAGDZYWb+ExCxGRsAyWZs00Sud6gEJGObJpKF MABs40SuAeohZv4TAMsGtWR7J/JG8lnqbzgHwv6qMC/f/Hmmdk+E5GLmlxyD7aCIWIyZX7IY20VR ZGrDQkAytokCwSCoJdtHUS4kLdk2ikqwPttJUS4kh2UbKSrB+mwvRaF3CoV09K0veQXbTRGxl298 yV5sP0WZS7Mv205RCrZnOyqqRJp82YaKQniKCL3jXLpKpHEkxJkjkya40vf8EiE9PCcRZtbxQuoQ 9K/SjzsRe/m2l+xF4InTDQtp4q38ZBNbDINyVX6yWafSvFv5UScTdKx829cImmF7UdPViS/NbQSj c0QVkiOBl297yScIDOzxEu3l216yF5YHJ141RigsV+3bPi3Ctq992zepFKVr3/aJ8AzVvu0bvSkp ECcIYuFMgU2eQZ+ofdvXer9kiJdve2zzDfPybR+xl297yV60W90J3yD6hm3f+LYXTN/4pkdyLvlq 49teSCka3/SU6Ety+bYXch3C+XsqSu5FYEZHhiAXNH3jmz5iLt/0nrlQwJ52qgW24k071cR9h3io UEX5gEWaboDEdx5OO9UkQ0471STLTDvVJMv8KjvVxC3FBhT/AXnzmEebMmeKBEiNR5FjplLk4zbl Uf5L5Ehwx3CnFFeRjwtLlMUq8nGqmv0eH6pxqpqNaR+qcapSuknCIJ8coypllIp8nKqUNCrycapS XqjIx6lqdrd9qMepas4i+oD0bYyqlMGRMMjQRpEbVZtxqlIepriPU5VSLUXOVEUGhRnwl+z7pKyb 9n1SaZ9AMadNBHqbg/YOlMiNDU7f8+0Q5vFFn8AQ2q/tVbMzuz/RBIiSacubdgOUtEzsNSyb/Tay B3SBtBZmRJV+QB9U6DVlbg1uudur2QZiAL6orkc1QiHT3HmA35mE9n6yVqjyGlmtY0ujhLK3pkzj UqCiremwRV37vpXCXrX2KFabOw/wO5PQ8pG1QunUyKo2BcALJK1QS9aUsHFMWpSJDV1cK1SANZ0G 4Yj+dy7hsFaoSGreiyGtUKBVlC5aWeb2qocAtVdNFh8BlFX1fQdsdC6fvZ08Uij0Kd5wGm1+aaBQ 9VSEblq1vO1Vq4SCpiaLq4RapSIbMNCZdPZmskKoninOqAfGFUIpURHqfSuio6BKqPnF/RMFQEWG 0BNz4zPphhWqqBKMuIeqfVwh1OcUIXo1MRFQetP8bMCxItirHkhU1RTZkHleSme5yCOEOo/ijAZb XCEUvRQh+qoxhVDP0vziCqFUpcjQo4pxO5NuWCFUTxTnIX2okqQI466kusE04vFI11DVleZD6xdW UHvV4/hSOPutHR84/rSX743v5aMQdw7AUY/Tbw/AaYqG8LHkyXXV6ORO7Y5TB42WWeoOGi2xYRqr O/302p0E/p5Tu9vPq02ecDMIEq4o2hRUTm8wS4OZhMBB2wqVU3RkXxLhIT5xUmfYBTjh4XREqjQc YASzO5pGHYUZYATbOCKgRcIiYdJ1RDibNawcKwujkRZmhZjrWIlC+VVhUShKmx0rwKzCUnEIjgYG BWzFMDjYASow881u4CQhZr7la9WDDVieQXDSRGGfQsx841cFNQJDzHzrpzhCMWx9dhipLJlvf1ky hsGpVOshIBmD4GRoNIUlYxicSnX6Q8z8AUhr1UMK2IxhcEoF6Akx830/0xioEDN/AErpOWJnk2aN aouEmPn+L0vmD4AsGcPgFOjiB12DQXByjc4KSMYwOKWCtAVsxiA4ucamhJj5T0ChTvQMMfMHIMcp m2HXYAeWFtLjxM4rLTIplLFDS2XJ/AGQJeMYHLSAgwPAIDilRqcEbMYxOPDtMDP/CSh0lz7EzB+A PKUWdmAAGAYHYFRhANghpgCpCsz8EFSKYZujcETJ/AGQJWMoHA3PCqjJQDhVIUUNBsPJFLQhxMwf gGohRVqGw8kWgs04DEfjcAKjyYA4FN2Do0lLqtOEKE4oDIkjS+YPQCVKxqA4iTomO2AzhsSpNUQo oCbD4uAghrCaDIpTa6xEiJn/BCQVgXFCkvkhqMG5s+EQxNA4ieS0DIzTiBMKg+PIkvkDIEvG8TiC ZzA0TrLQGJqAzRggB9+HbcbwODjZQrAZQ+TkwmAyPA4ONpJyWQbJER4mdEFO/p8sxPmEQXJEwXzz vxAMi9oJnTChE7CmnM7RPTstejpHV+qST+foSpb5JzhHd0InAPOAlIqCHiZtXSWLY6x+FXQC5tpf 1sempE+1sSnfCfWxFQHUskpJLSpU9ZT66ADFKvyNadVgORcle3G+pS2c26spr5tOn5XNfmvL637n 0/yFOTPXjZGkTg00giqLJnF9UO8zdAMKGUidK6FaWe1VkM9+LatUl8jFqICL5ao2qaiTbaHqfY1i 1802qRLXl7RS2KsWFoVAc+eh5s9LCS2fiFamlYn62oBWOJxOSZHCAWMuheKgoYv3oCpzHGmK2miM H+qDmp+TcFirit6tgrHCKXpDWhG8BJQoCUalKM0jQC31mLSoGZo7x7U6l3BYKxTqtKwOyiF5YGk6 z3TYdExa1BE1RwC4o3Sm+ZcNNErPJRyhFZ58GgGUh4wMklaoLWpKPIkxaQvzpObA/MToUF40d47H lPJMwmGtUNPTvOHlWgZRKwM9IRhATFqUHBVHFBXjdCbBywEPi/I7k3BYq9wg1AqHopK0yqmMhVFF oTEqRW6e1FJvFBdjZU7bScAPtcY4vzMJR2hFVXOS1YGJJK0yAPkUpYObWe72qiM2baFXdG7+s9/b q6bLDTyJnsPYWNGzwSW0fOTInhnEW4VzkuMeaOFEqElGpcjMc1ChEhuTFkVLJS3KknG6MwlHaIVT UckSqAUOaJWaN1HUaP3EpEUhU3Gsz+YXK40eq9SAsyrknzF+qGW+kNDykccqpbYBtKodmE/yQBQ3 NeUAqCgxzwHlTTFpUd80d45rdS7hsFYoKireKBsOjFVi4P4NxiwmLWqemqObAa0U9qrHKjEwGJxP HOd3JqHlI4+VfWVGAwtrWaWxstgVVDqjUlho6sLNgFYKezVaGWQNHeMbtRJ1m+FNJwktH1krs6uA SowDWlHDG8wtZkCM2IYMBdCosOYdQziVJK7UuYAvlYIkE8jnrYN8MPOcg3zU4/ebg3zw/pmaNpfS w9EUhU4RTiAfnGeLdwybM/LqpkHapx/iXwTyKagLkeTIDcFMAvnUNXWUGo2p9ol8kI/aXxxghNnR tfPAIszI73LVasd5gBNs4zjVeBFyUCQkuY4o0Zv9A6wwDTiqOqd2TUA7H+QgCoXp9MRJEoqBfMx7 IQNSMZRPhfciB8ViIB86bUgYQN/wtToZJKAjodqc/LonG/QG3/ZVQSifEDPf+Jk+aCekpm/9SnIJ BvKJSOYPgCgZA/mYo1kCkjGUTymNJgP5ZPrNwyFm/gBUgKIEbcZAPrl+aXCImT8AZU7dysAAsIN2 8G5ywTUoC3KDXkquQZmdo4pI5g+AKBkH+cCBwk7LUD6F5GcM5FNgP7/AzB+AAsfBBG1GBRenJl6q IDHzB6BQe/UDA8BAPqXqyoYeJ47yARYoLJk/ABHJ/AEQJWMgnwrnA4RtxlA+9FbtoGQM5FMqkE9I TfaG4hwhNMzMH4BKgU6DzPwB0JitwAAwkA+WZJKa/hOQNcLjxEA+Ecn8ARAlYyCfupGclqF86EXr QZsxkE8tTuLsrJ2skpj5A9Ck0kTOUD5ZQvijwAAwkA/BKsJ+xlA+qeQaDOQTkcwfAFEyDvJZlOrA ikCoZTAfJGVhPRnKJ1noQ81C3PwghJqCwM0fAoA+JLOxQ3dS4LGCY8BxPol+FXlINv8pSCT34ECf iGz+KIiyMaRPglc0CA7CwT6St3GoD7DxEjd/FBKFnQv4Lq3m3VSQpPrgyIDdGNxHyo0Z1ifJ9Fk+ IWb+IEj+wcA+Mcn8MZAko+LiSU3U+AWjsRN4BFdjB/AkGm4Yit7sBB6cM+b8FqvuCYU0oZCw6J1Q SBMKCS//tjX/OCpjQiFNKKQP0xkpkhP8b5yRgpn8l2GcVN5AICdKzUIYJ90SwHu9BloMtNTChIKy ZbR1YJBQtd7hKDYikJ+BmUkXRaqXsr3sLpxjnMzRMahkDqiDtErrg1JFtG9jUBsoaEbpTCOyHmhE nsk3rBKdjqIs7zA5Um/LvjUWVc6orKk5qqIa6lkZmB4KnVF+5xIOa2U7vKguGt6SVhk61qR/hRJh bKRQGzV0cQ9NDXKrGuhrnks4rFVmesaVe0+oqJU5fgQF0bhWBotXonEZ1d5M3qiJxunOJBzWCnVK ZVkUIg1vSavcHIBTOl+13O3VYCwMagh10qi0uemElwMoiHMJ7f3k7qrD7riIJmmFmqnSn66xMSAc DHlqMeBZqK5quoEgeS7hCK0s1sahVyStSqpekrTOVy13e9VjhYqroRvQ3mAHi4FISe/YVfd1Etr7 yWNVGkxA7iKbpBWqsIo7yqzRsarMZoR8wLNQiNX8ELljY38u4bBWqH5q3i6ySVrVC9QgMFaEdYpJ QXgZRefOE7NS2Kse08pkefnAkU7nElo+8ljVBj2WucgmakXH2JJWZ55g76KlxRsdNd2AZ6Fmq+kG YuW5hPZ+slYolGreLrJJWuGoCEWZOl+13O3VaGX60ijURse0MehVQnrFxv5cQns/WSvUWLV7pw7p IakFFIpGD6J6G5UDhNpZCcYUE5gKvNpSA/EyIOUY1czMiaqpEUNULaEOBxwxwWMRlRhlX0044GEA 4mjCVIMAxAyXytLaBk7KEarRyXpKXhfkRNXofb2K1Pmt5W+v2htRNdZumwy4WYKCsOY4EDlB+FJK e8uIQ6JArLi7QCdqllGbneYvm5RY7vZqFEOVWNENOVlq8NQDoZMKxVxCe7+IVpmZQ12gk7UyWELr s5a5vRqlqOZNyg/4q0V9DsCYkzP57O2sTnDgCcf11nFccDmN4/qP9fKI8vp2PUsM9lsEcr17BOH6 +77vnh/X7eqAIKtCLPsD+uGw/7Gf3T3/qVutr+ftx2OnqhUWh2Veu5vVGaWX5Pk1Tp3TcK0TnAvg SlrcqXemFWnuQqrl8uKNpz3UUHexxzeRl/eH4x/W3ROVSnbdLV6ajAmBzhJlv1DxnH6z/nw0B6ni 0+xjv7me/71ZNO/r93V+kafl+4t8cXNz8f3tu/yivP3tX4p76LabFUlNwh36h7t32372qd1ez2/V PzO9eWSXbZJfPW5Wq/VO/x10gy5GOatSAmv+Pm0ubsu6ushv8+KiAYb9YpE0v8fJWXmT39z+g0zp eP2w2a1nn5+2u8MVfnk9f/yqd6zOnlEkKpDSK3VE3Rbq37luqA9tjut+tt08wWEcUXtFrvh+t1JD e2w3W/3ZMwWJr16Wq0yhTaIG+tL6qn6l5fHz3efZZkXoQuXX9O1dt/oZvtx3x+s5vPHTWdjYdbv1 fLb94w5PAwiO9kNvP9zZD+1u+dj11/PjfKY/vjviJ/zNx32/eXjEDRJtmv33eGJuN0fKXk4ymB+e D3stLT6YMQHNuDF57vrVJZ60xSV92vfdcn04bHYPPz2G329M2xECQUKluCTY8s+fzt+p+OsGCZw3 ldvcGvOkPhv8FCSAV3evA02mKDFFiVeNEg72/LajBBZ+gSihMvlXihLYMoKjws3iK6GilJoNaBpf fkZcnaKElyRMuQTSqVfMJVSt/zSPv9VcAnWkQJRQa97XihJ5TmcL0IIDB+afB4lC1W+mBce04DBr rlcMEi6nftOpBO1CCQQJVSt/pSBRJeiQ6yCBUnVJqwuWSzTpgtCtU5SYosTrRwmXU7/tKIE2VyBK qAbVK0WJBDAZKkmqsj0OgwFcZYoSVFh6aje7gQLfVLz8jYuXLqd+21ECncJAlFCYi1eKEqaFQa29 elEhuWExAiezEW5xyiSmTOL1MwmXUr/tGAFgh44Rf0FfDQ1QfarhK4UHAOAS2jOqGqDN2UojRTnC xgdgJi2IQOh/rrfbzf6wVnOv0AKVa4Byz227o7bdYmBKl/++7z6a1pzUplPt2BeduEGnPPz1Y9uv bd8NpxBRI1n33vKCIu1M99/MN7oHZ74Z24fbddSHu/8/0IejIxC4m7r+5Cu04FBbB3hV57pYHJsD 5049ON9Pi9odyDb56f56/sb8FOGK+6nrkL2Cn1Z5mpmjHnOETu2IYTedwikAA13/t/nsuW/fnps6 7JOd9V2L5hXcNAVA1eA4qwqnkbyoL/rRdHLTN+2mDn1j3dQ1CV7BTf1Zf/JTg2nUyKspOyXkF1Bx CitX0rYuPuu7MvUr+Kk36+OVtxm9BZRVWaZ4KmMX31h26hAINp66Qukr+Kk37U+LqH/KcIoaxfIK /yko8QPy5sfN8qY9tv7PCqR7tU67x267Wvff/Y8AAAAA//8DAFBLAwQUAAYACAAAACEAF8IVZNkA AAAFAQAADwAAAGRycy9kb3ducmV2LnhtbEyPwU7DMBBE70j8g7VI3KjdCJUS4lQUqcdKkCL16thL HBGvo9htw9+zcIHLSqMZzb6pNnMYxBmn1EfSsFwoEEg2up46De+H3d0aRMqGnBkioYYvTLCpr68q U7p4oTc8N7kTXEKpNBp8zmMpZbIeg0mLOCKx9xGnYDLLqZNuMhcuD4MslFrJYHriD96M+OLRfjan oOH+QP3rfrveHndHmxu7b53yD1rf3szPTyAyzvkvDD/4jA41M7XxRC6JQQMPyb+XvWK5Ytly6FEV IOtK/qevvwEAAP//AwBQSwECLQAUAAYACAAAACEAtoM4kv4AAADhAQAAEwAAAAAAAAAAAAAAAAAA AAAAW0NvbnRlbnRfVHlwZXNdLnhtbFBLAQItABQABgAIAAAAIQA4/SH/1gAAAJQBAAALAAAAAAAA AAAAAAAAAC8BAABfcmVscy8ucmVsc1BLAQItABQABgAIAAAAIQCU85KwTBwAAO7PAAAOAAAAAAAA AAAAAAAAAC4CAABkcnMvZTJvRG9jLnhtbFBLAQItABQABgAIAAAAIQAXwhVk2QAAAAUBAAAPAAAA AAAAAAAAAAAAAKYeAABkcnMvZG93bnJldi54bWxQSwUGAAAAAAQABADzAAAArB8AAAAA ">
                      <v:shape id="_x0000_s1788" type="#_x0000_t75" style="position:absolute;width:13716;height:12077;visibility:visible;mso-wrap-style:square">
                        <v:fill o:detectmouseclick="t"/>
                        <v:path o:connecttype="none"/>
                      </v:shape>
                      <v:shape id="Freeform 1551" o:spid="_x0000_s1789" style="position:absolute;left:2247;top:7810;width:8865;height:51;visibility:visible;mso-wrap-style:square;v-text-anchor:top" coordsize="139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4nAcMA AADdAAAADwAAAGRycy9kb3ducmV2LnhtbERPS2vCQBC+F/oflhG81Y21WImuUgSl9VRfeB2zYxKb nQnZVdN/3xWE3ubje85k1rpKXanxpbCBfi8BRZyJLTk3sNsuXkagfEC2WAmTgV/yMJs+P00wtXLj NV03IVcxhH2KBooQ6lRrnxXk0PekJo7cSRqHIcIm17bBWwx3lX5NkqF2WHJsKLCmeUHZz+biDKz3 78uL+OP3+eQP/dWXk7kc3ozpdtqPMahAbfgXP9yfNs4fJgO4fxNP0NM/AAAA//8DAFBLAQItABQA BgAIAAAAIQDw94q7/QAAAOIBAAATAAAAAAAAAAAAAAAAAAAAAABbQ29udGVudF9UeXBlc10ueG1s UEsBAi0AFAAGAAgAAAAhADHdX2HSAAAAjwEAAAsAAAAAAAAAAAAAAAAALgEAAF9yZWxzLy5yZWxz UEsBAi0AFAAGAAgAAAAhADMvBZ5BAAAAOQAAABAAAAAAAAAAAAAAAAAAKQIAAGRycy9zaGFwZXht bC54bWxQSwECLQAUAAYACAAAACEABn4nAcMAAADdAAAADwAAAAAAAAAAAAAAAACYAgAAZHJzL2Rv d25yZXYueG1sUEsFBgAAAAAEAAQA9QAAAIgDAAAAAA== " path="m,l67,r,8l,8,,xm111,r67,l178,8r-67,l111,xm222,r66,l288,8r-66,l222,xm333,r66,l399,8r-66,l333,xm444,r66,l510,8r-66,l444,xm554,r67,l621,8r-67,l554,xm665,r66,l731,8r-66,l665,xm776,r66,l842,8r-66,l776,xm887,r66,l953,8r-66,l887,xm997,r67,l1064,8r-67,l997,xm1108,r67,l1175,8r-67,l1108,xm1219,r66,l1285,8r-66,l1219,xm1330,r66,l1396,8r-66,l1330,xe" fillcolor="black" strokeweight=".1pt">
                        <v:stroke joinstyle="bevel"/>
                        <v:path arrowok="t" o:connecttype="custom" o:connectlocs="42545,0;0,5080;70485,0;113030,5080;70485,0;182880,0;140970,5080;211455,0;253365,5080;211455,0;323850,0;281940,5080;351790,0;394335,5080;351790,0;464185,0;422275,5080;492760,0;534670,5080;492760,0;605155,0;563245,5080;633095,0;675640,5080;633095,0;746125,0;703580,5080;774065,0;815975,5080;774065,0;886460,0;844550,5080" o:connectangles="0,0,0,0,0,0,0,0,0,0,0,0,0,0,0,0,0,0,0,0,0,0,0,0,0,0,0,0,0,0,0,0"/>
                        <o:lock v:ext="edit" verticies="t"/>
                      </v:shape>
                      <v:line id="Line 1552" o:spid="_x0000_s1790" style="position:absolute;visibility:visible;mso-wrap-style:square" from="2247,7835" to="7524,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rmQMQAAADdAAAADwAAAGRycy9kb3ducmV2LnhtbERPTWsCMRC9F/ofwhS8FE2sRctqlGIR 7KGgq9DruBk3SzeTZRPX9d83hYK3ebzPWax6V4uO2lB51jAeKRDEhTcVlxqOh83wDUSIyAZrz6Th RgFWy8eHBWbGX3lPXR5LkUI4ZKjBxthkUobCksMw8g1x4s6+dRgTbEtpWrymcFfLF6Wm0mHFqcFi Q2tLxU9+cRry522VX3Zfs2/7aU6TD9XZvTxrPXjq3+cgIvXxLv53b02aP1Wv8PdNOkE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uZAxAAAAN0AAAAPAAAAAAAAAAAA AAAAAKECAABkcnMvZG93bnJldi54bWxQSwUGAAAAAAQABAD5AAAAkgMAAAAA " strokeweight=".55pt">
                        <v:stroke joinstyle="miter"/>
                      </v:line>
                      <v:line id="Line 1553" o:spid="_x0000_s1791" style="position:absolute;flip:y;visibility:visible;mso-wrap-style:square" from="7524,7835" to="11252,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mDH8QAAADdAAAADwAAAGRycy9kb3ducmV2LnhtbERPTUsDMRC9C/6HMII3m7TgImvTUgRb BQu6euhx2IybrZvJkqTb9d83hUJv83ifM1+OrhMDhdh61jCdKBDEtTctNxp+vl8fnkDEhGyw80wa /inCcnF7M8fS+CN/0VClRuQQjiVqsCn1pZSxtuQwTnxPnLlfHxymDEMjTcBjDnednClVSIct5waL Pb1Yqv+qg9OwfR/Wu029t6swPajio9nsPves9f3duHoGkWhMV/HF/Wby/EI9wvmbfIJcn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6YMfxAAAAN0AAAAPAAAAAAAAAAAA AAAAAKECAABkcnMvZG93bnJldi54bWxQSwUGAAAAAAQABAD5AAAAkgMAAAAA " strokeweight=".55pt">
                        <v:stroke joinstyle="miter"/>
                      </v:line>
                      <v:line id="Line 1554" o:spid="_x0000_s1792" style="position:absolute;flip:y;visibility:visible;mso-wrap-style:square" from="7524,1892" to="11252,4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daMMAAADdAAAADwAAAGRycy9kb3ducmV2LnhtbERPTWsCMRC9F/ofwhR6q4keFtkaRYRW Cy2o7cHjsJluVjeTJYnr9t83guBtHu9zZovBtaKnEBvPGsYjBYK48qbhWsPP99vLFERMyAZbz6Th jyIs5o8PMyyNv/CO+n2qRQ7hWKIGm1JXShkrSw7jyHfEmfv1wWHKMNTSBLzkcNfKiVKFdNhwbrDY 0cpSddqfnYavj/79sK6OdhnGZ1V81uvD9shaPz8Ny1cQiYZ0F9/cG5PnF6qA6zf5BDn/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7HWjDAAAA3QAAAA8AAAAAAAAAAAAA AAAAoQIAAGRycy9kb3ducmV2LnhtbFBLBQYAAAAABAAEAPkAAACRAwAAAAA= " strokeweight=".55pt">
                        <v:stroke joinstyle="miter"/>
                      </v:line>
                      <v:line id="Line 1555" o:spid="_x0000_s1793" style="position:absolute;flip:x;visibility:visible;mso-wrap-style:square" from="2247,1892" to="11252,1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e488QAAADdAAAADwAAAGRycy9kb3ducmV2LnhtbERPTUsDMRC9C/6HMEJvNqmHVdampQi6 FSxo9dDjsBk3WzeTJclu13/fCEJv83ifs1xPrhMjhdh61rCYKxDEtTctNxq+Pp9vH0DEhGyw80wa finCenV9tcTS+BN/0LhPjcghHEvUYFPqSyljbclhnPueOHPfPjhMGYZGmoCnHO46eadUIR22nBss 9vRkqf7ZD07D7nV8OVT10W7CYlDFW1Md3o+s9exm2jyCSDSli/jfvTV5fqHu4e+bfIJcn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d7jzxAAAAN0AAAAPAAAAAAAAAAAA AAAAAKECAABkcnMvZG93bnJldi54bWxQSwUGAAAAAAQABAD5AAAAkgMAAAAA " strokeweight=".55pt">
                        <v:stroke joinstyle="miter"/>
                      </v:line>
                      <v:line id="Line 1556" o:spid="_x0000_s1794" style="position:absolute;visibility:visible;mso-wrap-style:square" from="2247,1892" to="7524,4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fsRccAAADdAAAADwAAAGRycy9kb3ducmV2LnhtbESPQUsDMRCF74L/IYzgRWxShSpr0yIt hfZQsKvgddxMN4ubybJJt9t/7xwK3mZ4b977Zr4cQ6sG6lMT2cJ0YkARV9E1XFv4+tw8voJKGdlh G5ksXCjBcnF7M8fCxTMfaChzrSSEU4EWfM5doXWqPAVMk9gRi3aMfcAsa19r1+NZwkOrn4yZ6YAN S4PHjlaeqt/yFCyUD9umPH3sX779zv08r83gD/po7f3d+P4GKtOY/83X660T/JkRXPlGRt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t+xFxwAAAN0AAAAPAAAAAAAA AAAAAAAAAKECAABkcnMvZG93bnJldi54bWxQSwUGAAAAAAQABAD5AAAAlQMAAAAA " strokeweight=".55pt">
                        <v:stroke joinstyle="miter"/>
                      </v:line>
                      <v:line id="Line 1557" o:spid="_x0000_s1795" style="position:absolute;visibility:visible;mso-wrap-style:square" from="7524,4178" to="7531,10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tJ3sQAAADdAAAADwAAAGRycy9kb3ducmV2LnhtbERPTWsCMRC9F/ofwhS8FE2soHY1SrEI 9lDQVeh13IybpZvJsonr+u+bQqG3ebzPWa57V4uO2lB51jAeKRDEhTcVlxpOx+1wDiJEZIO1Z9Jw pwDr1ePDEjPjb3ygLo+lSCEcMtRgY2wyKUNhyWEY+YY4cRffOowJtqU0Ld5SuKvli1JT6bDi1GCx oY2l4ju/Og35867Kr/vP2Zf9MOfJu+rsQV60Hjz1bwsQkfr4L/5z70yaP1Wv8PtNOkG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0nexAAAAN0AAAAPAAAAAAAAAAAA AAAAAKECAABkcnMvZG93bnJldi54bWxQSwUGAAAAAAQABAD5AAAAkgMAAAAA " strokeweight=".55pt">
                        <v:stroke joinstyle="miter"/>
                      </v:line>
                      <v:line id="Line 1558" o:spid="_x0000_s1796" style="position:absolute;visibility:visible;mso-wrap-style:square" from="2247,1892" to="2254,7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h2nscAAADdAAAADwAAAGRycy9kb3ducmV2LnhtbESPQWvCQBCF70L/wzIFL6IbLaikrlJa CvYg1Cj0Os2O2dDsbMiuMf33nYPQ2wzvzXvfbHaDb1RPXawDG5jPMlDEZbA1VwbOp/fpGlRMyBab wGTglyLstg+jDeY23PhIfZEqJSEcczTgUmpzrWPpyGOchZZYtEvoPCZZu0rbDm8S7hu9yLKl9liz NDhs6dVR+VNcvYFisq+L6+dh9eU+7PfTW9a7o74YM34cXp5BJRrSv/l+vbeCv5wLv3wjI+jt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GHaexwAAAN0AAAAPAAAAAAAA AAAAAAAAAKECAABkcnMvZG93bnJldi54bWxQSwUGAAAAAAQABAD5AAAAlQMAAAAA " strokeweight=".55pt">
                        <v:stroke joinstyle="miter"/>
                      </v:line>
                      <v:line id="Line 1559" o:spid="_x0000_s1797" style="position:absolute;visibility:visible;mso-wrap-style:square" from="11252,1892" to="11258,7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TTBcQAAADdAAAADwAAAGRycy9kb3ducmV2LnhtbERPTWvCQBC9C/0PyxS8SN1EwZbUjZSK oIeCpoVep9lJNjQ7G7JrjP/eLQi9zeN9znoz2lYM1PvGsYJ0noAgLp1uuFbw9bl7egHhA7LG1jEp uJKHTf4wWWOm3YVPNBShFjGEfYYKTAhdJqUvDVn0c9cRR65yvcUQYV9L3eMlhttWLpJkJS02HBsM dvRuqPwtzlZBMds3xfn48fxtDvpnuU0Gc5KVUtPH8e0VRKAx/Ivv7r2O81dpCn/fxBNkf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VNMFxAAAAN0AAAAPAAAAAAAAAAAA AAAAAKECAABkcnMvZG93bnJldi54bWxQSwUGAAAAAAQABAD5AAAAkgMAAAAA " strokeweight=".55pt">
                        <v:stroke joinstyle="miter"/>
                      </v:line>
                      <v:shape id="Freeform 1560" o:spid="_x0000_s1798" style="position:absolute;left:4883;top:7810;width:6381;height:1194;visibility:visible;mso-wrap-style:square;v-text-anchor:top" coordsize="1005,18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MnocMA AADdAAAADwAAAGRycy9kb3ducmV2LnhtbERP3WrCMBS+H/gO4Qi7m2k3KFqNUiqTwUA0+gCH5qzt bE5Kk9nu7ZfBYHfn4/s9m91kO3GnwbeOFaSLBARx5UzLtYLr5fVpCcIHZIOdY1LwTR5229nDBnPj Rj7TXYdaxBD2OSpoQuhzKX3VkEW/cD1x5D7cYDFEONTSDDjGcNvJ5yTJpMWWY0ODPZUNVTf9ZRUc P9+X5aHIVseTTinZH/R4sq1Sj/OpWIMINIV/8Z/7zcT5WfoCv9/EE+T2BwAA//8DAFBLAQItABQA BgAIAAAAIQDw94q7/QAAAOIBAAATAAAAAAAAAAAAAAAAAAAAAABbQ29udGVudF9UeXBlc10ueG1s UEsBAi0AFAAGAAgAAAAhADHdX2HSAAAAjwEAAAsAAAAAAAAAAAAAAAAALgEAAF9yZWxzLy5yZWxz UEsBAi0AFAAGAAgAAAAhADMvBZ5BAAAAOQAAABAAAAAAAAAAAAAAAAAAKQIAAGRycy9zaGFwZXht bC54bWxQSwECLQAUAAYACAAAACEALkMnocMAAADdAAAADwAAAAAAAAAAAAAAAACYAgAAZHJzL2Rv d25yZXYueG1sUEsFBgAAAAAEAAQA9QAAAIgDAAAAAA== " path="m,180l64,168r3,8l2,188,,180xm107,160r65,-11l175,157r-65,12l107,160xm215,141r65,-12l283,138r-65,11l215,141xm323,122r65,-12l391,118r-65,12l323,122xm431,102l496,91r2,8l434,110r-3,-8xm539,83l604,71r2,8l542,91r-3,-8xm647,63l712,52r2,8l649,72r-2,-9xm755,44l820,32r2,9l757,52r-2,-8xm863,25l928,13r2,8l865,33r-2,-8xm971,5l1002,r3,8l973,14,971,5xe" fillcolor="black" strokeweight=".1pt">
                        <v:stroke joinstyle="bevel"/>
                        <v:path arrowok="t" o:connecttype="custom" o:connectlocs="0,114300;40640,106680;42545,111760;1270,119380;0,114300;67945,101600;109220,94615;111125,99695;69850,107315;67945,101600;136525,89535;177800,81915;179705,87630;138430,94615;136525,89535;205105,77470;246380,69850;248285,74930;207010,82550;205105,77470;273685,64770;314960,57785;316230,62865;275590,69850;273685,64770;342265,52705;383540,45085;384810,50165;344170,57785;342265,52705;410845,40005;452120,33020;453390,38100;412115,45720;410845,40005;479425,27940;520700,20320;521970,26035;480695,33020;479425,27940;548005,15875;589280,8255;590550,13335;549275,20955;548005,15875;616585,3175;636270,0;638175,5080;617855,8890;616585,3175" o:connectangles="0,0,0,0,0,0,0,0,0,0,0,0,0,0,0,0,0,0,0,0,0,0,0,0,0,0,0,0,0,0,0,0,0,0,0,0,0,0,0,0,0,0,0,0,0,0,0,0,0,0"/>
                        <o:lock v:ext="edit" verticies="t"/>
                      </v:shape>
                      <v:shape id="Freeform 1561" o:spid="_x0000_s1799" style="position:absolute;left:4959;top:1879;width:6324;height:6998;visibility:visible;mso-wrap-style:square;v-text-anchor:top" coordsize="996,110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alxcQA AADdAAAADwAAAGRycy9kb3ducmV2LnhtbERPS2vCQBC+F/wPywi91Y1VfERXsZaCFDyYePA4Zsck mJ0Nu6um/94tFHqbj+85y3VnGnEn52vLCoaDBARxYXXNpYJj/vU2A+EDssbGMin4IQ/rVe9liam2 Dz7QPQuliCHsU1RQhdCmUvqiIoN+YFviyF2sMxgidKXUDh8x3DTyPUkm0mDNsaHClrYVFdfsZhQk t3KcnY62+/50549ims9Hudsr9drvNgsQgbrwL/5z73ScPxmO4febeIJcPQEAAP//AwBQSwECLQAU AAYACAAAACEA8PeKu/0AAADiAQAAEwAAAAAAAAAAAAAAAAAAAAAAW0NvbnRlbnRfVHlwZXNdLnht bFBLAQItABQABgAIAAAAIQAx3V9h0gAAAI8BAAALAAAAAAAAAAAAAAAAAC4BAABfcmVscy8ucmVs c1BLAQItABQABgAIAAAAIQAzLwWeQQAAADkAAAAQAAAAAAAAAAAAAAAAACkCAABkcnMvc2hhcGV4 bWwueG1sUEsBAi0AFAAGAAgAAAAhAEO2pcXEAAAA3QAAAA8AAAAAAAAAAAAAAAAAmAIAAGRycy9k b3ducmV2LnhtbFBLBQYAAAAABAAEAPUAAACJAwAAAAA= " path="m996,5l958,47r-9,-5l987,r9,5xm933,75r-38,42l886,112,924,70r9,5xm869,145r-38,43l822,183r38,-42l869,145xm806,216r-38,42l759,253r38,-42l806,216xm743,286r-38,42l696,323r38,-42l743,286xm680,357r-38,42l633,394r38,-42l680,357xm617,427r-38,42l569,464r38,-42l617,427xm553,497r-38,42l506,535r38,-43l553,497xm490,568r-38,42l443,605r38,-42l490,568xm427,638r-38,42l380,675r38,-42l427,638xm364,708r-38,43l317,746r38,-43l364,708xm300,779r-38,42l253,816r38,-42l300,779xm237,849r-38,42l190,886r38,-42l237,849xm174,919r-38,43l127,957r38,-43l174,919xm111,990r-38,42l64,1027r38,-42l111,990xm48,1060r-38,42l,1097r38,-42l48,1060xe" fillcolor="black" strokeweight=".1pt">
                        <v:stroke joinstyle="bevel"/>
                        <v:path arrowok="t" o:connecttype="custom" o:connectlocs="608330,29845;626745,0;592455,47625;562610,71120;592455,47625;527685,119380;546100,89535;511810,137160;481965,160655;511810,137160;447675,208280;466090,178435;431800,226695;401955,250190;431800,226695;367665,297815;385445,267970;351155,315595;321310,339725;351155,315595;287020,387350;305435,357505;271145,405130;241300,428625;271145,405130;207010,476885;225425,446405;190500,494665;160655,518160;190500,494665;126365,565785;144780,535940;110490,583565;80645,607695;110490,583565;46355,655320;64770,625475;30480,673100;0,696595;30480,673100" o:connectangles="0,0,0,0,0,0,0,0,0,0,0,0,0,0,0,0,0,0,0,0,0,0,0,0,0,0,0,0,0,0,0,0,0,0,0,0,0,0,0,0"/>
                        <o:lock v:ext="edit" verticies="t"/>
                      </v:shape>
                      <v:shape id="Freeform 1562" o:spid="_x0000_s1800" style="position:absolute;left:2228;top:1955;width:8928;height:5899;visibility:visible;mso-wrap-style:square;v-text-anchor:top" coordsize="1406,9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4esMA AADdAAAADwAAAGRycy9kb3ducmV2LnhtbERPzWrCQBC+F3yHZQQvRTcpKBJdQxC00puaBxiyYxLN zobsmsQ+fbdQ6G0+vt/ZpqNpRE+dqy0riBcRCOLC6ppLBfn1MF+DcB5ZY2OZFLzIQbqbvG0x0Xbg M/UXX4oQwi5BBZX3bSKlKyoy6Ba2JQ7czXYGfYBdKXWHQwg3jfyIopU0WHNoqLClfUXF4/I0CobT tWzPx/v34X2POh+Xj6/sM1dqNh2zDQhPo/8X/7lPOsxfxUv4/SacIHc/AAAA//8DAFBLAQItABQA BgAIAAAAIQDw94q7/QAAAOIBAAATAAAAAAAAAAAAAAAAAAAAAABbQ29udGVudF9UeXBlc10ueG1s UEsBAi0AFAAGAAgAAAAhADHdX2HSAAAAjwEAAAsAAAAAAAAAAAAAAAAALgEAAF9yZWxzLy5yZWxz UEsBAi0AFAAGAAgAAAAhADMvBZ5BAAAAOQAAABAAAAAAAAAAAAAAAAAAKQIAAGRycy9zaGFwZXht bC54bWxQSwECLQAUAAYACAAAACEA+xG4esMAAADdAAAADwAAAAAAAAAAAAAAAACYAgAAZHJzL2Rv d25yZXYueG1sUEsFBgAAAAAEAAQA9QAAAIgDAAAAAA== " path="m,923l50,889r8,7l7,929,,923xm84,867r51,-33l142,840,91,874r-7,-7xm168,811r51,-33l226,785r-50,33l168,811xm253,756r50,-34l310,729r-50,33l253,756xm337,700r51,-33l395,673r-51,34l337,700xm421,645r51,-34l479,618r-51,33l421,645xm506,589r50,-33l563,562r-50,34l506,589xm590,533r50,-33l648,506r-51,34l590,533xm674,478r51,-34l732,451r-51,33l674,478xm758,422r51,-33l816,395r-50,34l758,422xm843,367r50,-34l900,340r-50,33l843,367xm927,311r50,-33l985,284r-51,33l927,311xm1011,255r51,-33l1069,228r-51,34l1011,255xm1095,200r51,-34l1153,173r-50,33l1095,200xm1180,144r50,-33l1237,117r-50,34l1180,144xm1264,89r50,-34l1322,62r-51,33l1264,89xm1348,33l1399,r7,6l1355,39r-7,-6xe" fillcolor="black" strokeweight=".1pt">
                        <v:stroke joinstyle="bevel"/>
                        <v:path arrowok="t" o:connecttype="custom" o:connectlocs="31750,564515;4445,589915;53340,550545;90170,533400;53340,550545;139065,494030;111760,519430;160655,480060;196850,462915;160655,480060;246380,423545;218440,448945;267335,409575;304165,392430;267335,409575;353060,353060;325755,378460;374650,338455;411480,321310;374650,338455;460375,281940;432435,307340;481330,267970;518160,250825;481330,267970;567055,211455;539750,236855;588645,197485;625475,180340;588645,197485;674370,140970;646430,166370;695325,127000;732155,109855;695325,127000;781050,70485;753745,95885;802640,56515;839470,39370;802640,56515;888365,0;860425,24765" o:connectangles="0,0,0,0,0,0,0,0,0,0,0,0,0,0,0,0,0,0,0,0,0,0,0,0,0,0,0,0,0,0,0,0,0,0,0,0,0,0,0,0,0,0"/>
                        <o:lock v:ext="edit" verticies="t"/>
                      </v:shape>
                      <v:rect id="Rectangle 1563" o:spid="_x0000_s1801" style="position:absolute;left:3835;top:8820;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nVC78A AADdAAAADwAAAGRycy9kb3ducmV2LnhtbERPzYrCMBC+C75DGGFvmuqhSDWKCILKXqz7AEMz/cFk UpJo69ubhYW9zcf3O9v9aI14kQ+dYwXLRQaCuHK640bBz/00X4MIEVmjcUwK3hRgv5tOtlhoN/CN XmVsRArhUKCCNsa+kDJULVkMC9cTJ6523mJM0DdSexxSuDVylWW5tNhxamixp2NL1aN8WgXyXp6G dWl85q6r+ttczreanFJfs/GwARFpjP/iP/dZp/n5Moffb9IJcvcBAAD//wMAUEsBAi0AFAAGAAgA AAAhAPD3irv9AAAA4gEAABMAAAAAAAAAAAAAAAAAAAAAAFtDb250ZW50X1R5cGVzXS54bWxQSwEC LQAUAAYACAAAACEAMd1fYdIAAACPAQAACwAAAAAAAAAAAAAAAAAuAQAAX3JlbHMvLnJlbHNQSwEC LQAUAAYACAAAACEAMy8FnkEAAAA5AAAAEAAAAAAAAAAAAAAAAAApAgAAZHJzL3NoYXBleG1sLnht bFBLAQItABQABgAIAAAAIQAR+dULvwAAAN0AAAAPAAAAAAAAAAAAAAAAAJgCAABkcnMvZG93bnJl di54bWxQSwUGAAAAAAQABAD1AAAAhAM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v:textbox>
                      </v:rect>
                      <v:rect id="Rectangle 1564" o:spid="_x0000_s1802" style="position:absolute;left:7054;top:2406;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VwkMAA AADdAAAADwAAAGRycy9kb3ducmV2LnhtbERPzYrCMBC+C/sOYQRvNtWDK12jLIKg4sW6DzA00x82 mZQka+vbG0HY23x8v7PZjdaIO/nQOVawyHIQxJXTHTcKfm6H+RpEiMgajWNS8KAAu+3HZIOFdgNf 6V7GRqQQDgUqaGPsCylD1ZLFkLmeOHG18xZjgr6R2uOQwq2RyzxfSYsdp4YWe9q3VP2Wf1aBvJWH YV0an7vzsr6Y0/Fak1NqNh2/v0BEGuO/+O0+6jR/tfiE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frVwkMAAAADdAAAADwAAAAAAAAAAAAAAAACYAgAAZHJzL2Rvd25y ZXYueG1sUEsFBgAAAAAEAAQA9QAAAIUDA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5" o:spid="_x0000_s1803" style="position:absolute;left:11118;top:215;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rk4sQA AADdAAAADwAAAGRycy9kb3ducmV2LnhtbESPzWoDMQyE74G+g1Ght6w3OYSwiRNKIZCGXrLpA4i1 9ofY8mK72c3bV4dCbxIzmvm0P87eqQfFNAQ2sCpKUMRNsAN3Br5vp+UWVMrIFl1gMvCkBMfDy2KP lQ0TX+lR505JCKcKDfQ5j5XWqenJYyrCSCxaG6LHLGvstI04Sbh3el2WG+1xYGnocaSPnpp7/eMN 6Ft9mra1i2W4rNsv93m+thSMeXud33egMs353/x3fbaCv1kJrnwjI+jDLwAAAP//AwBQSwECLQAU AAYACAAAACEA8PeKu/0AAADiAQAAEwAAAAAAAAAAAAAAAAAAAAAAW0NvbnRlbnRfVHlwZXNdLnht bFBLAQItABQABgAIAAAAIQAx3V9h0gAAAI8BAAALAAAAAAAAAAAAAAAAAC4BAABfcmVscy8ucmVs c1BLAQItABQABgAIAAAAIQAzLwWeQQAAADkAAAAQAAAAAAAAAAAAAAAAACkCAABkcnMvc2hhcGV4 bWwueG1sUEsBAi0AFAAGAAgAAAAhAA8q5OLEAAAA3QAAAA8AAAAAAAAAAAAAAAAAmAIAAGRycy9k b3ducmV2LnhtbFBLBQYAAAAABAAEAPUAAACJAw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6" o:spid="_x0000_s1804" style="position:absolute;left:1441;top:215;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ZBecAA AADdAAAADwAAAGRycy9kb3ducmV2LnhtbERPzYrCMBC+C/sOYQRvNtWDuF2jLIKg4sW6DzA00x82 mZQka+vbG0HY23x8v7PZjdaIO/nQOVawyHIQxJXTHTcKfm6H+RpEiMgajWNS8KAAu+3HZIOFdgNf 6V7GRqQQDgUqaGPsCylD1ZLFkLmeOHG18xZjgr6R2uOQwq2RyzxfSYsdp4YWe9q3VP2Wf1aBvJWH YV0an7vzsr6Y0/Fak1NqNh2/v0BEGuO/+O0+6jR/tfiE1zfpB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YGZBecAAAADdAAAADwAAAAAAAAAAAAAAAACYAgAAZHJzL2Rvd25y ZXYueG1sUEsFBgAAAAAEAAQA9QAAAIUDA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rect id="Rectangle 1567" o:spid="_x0000_s1805" style="position:absolute;left:7181;top:10166;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AiWcMA AADdAAAADwAAAGRycy9kb3ducmV2LnhtbESPzWoDMQyE74W+g1Eht8bbPYSwiRNKIZCWXLLJA4i1 9ofa8mK72e3bR4dAbhIzmvm03c/eqRvFNAQ28LEsQBE3wQ7cGbheDu9rUCkjW3SBycA/JdjvXl+2 WNkw8Zlude6UhHCq0ECf81hpnZqePKZlGIlFa0P0mGWNnbYRJwn3TpdFsdIeB5aGHkf66qn5rf+8 AX2pD9O6drEIP2V7ct/Hc0vBmMXb/LkBlWnOT/Pj+mgFf1UKv3wjI+jdHQAA//8DAFBLAQItABQA BgAIAAAAIQDw94q7/QAAAOIBAAATAAAAAAAAAAAAAAAAAAAAAABbQ29udGVudF9UeXBlc10ueG1s UEsBAi0AFAAGAAgAAAAhADHdX2HSAAAAjwEAAAsAAAAAAAAAAAAAAAAALgEAAF9yZWxzLy5yZWxz UEsBAi0AFAAGAAgAAAAhADMvBZ5BAAAAOQAAABAAAAAAAAAAAAAAAAAAKQIAAGRycy9zaGFwZXht bC54bWxQSwECLQAUAAYACAAAACEAPzAiWcMAAADdAAAADwAAAAAAAAAAAAAAAACYAgAAZHJzL2Rv d25yZXYueG1sUEsFBgAAAAAEAAQA9QAAAIgDA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8" o:spid="_x0000_s1806" style="position:absolute;left:11684;top:664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yHwr8A AADdAAAADwAAAGRycy9kb3ducmV2LnhtbERPzYrCMBC+C75DGGFvmtqDSDWKCILKXqz7AEMz/cFk UpJo69ubhYW9zcf3O9v9aI14kQ+dYwXLRQaCuHK640bBz/00X4MIEVmjcUwK3hRgv5tOtlhoN/CN XmVsRArhUKCCNsa+kDJULVkMC9cTJ6523mJM0DdSexxSuDUyz7KVtNhxamixp2NL1aN8WgXyXp6G dWl85q55/W0u51tNTqmv2XjYgIg0xn/xn/us0/xVvoTfb9IJcvcBAAD//wMAUEsBAi0AFAAGAAgA AAAhAPD3irv9AAAA4gEAABMAAAAAAAAAAAAAAAAAAAAAAFtDb250ZW50X1R5cGVzXS54bWxQSwEC LQAUAAYACAAAACEAMd1fYdIAAACPAQAACwAAAAAAAAAAAAAAAAAuAQAAX3JlbHMvLnJlbHNQSwEC LQAUAAYACAAAACEAMy8FnkEAAAA5AAAAEAAAAAAAAAAAAAAAAAApAgAAZHJzL3NoYXBleG1sLnht bFBLAQItABQABgAIAAAAIQBQfIfCvwAAAN0AAAAPAAAAAAAAAAAAAAAAAJgCAABkcnMvZG93bnJl di54bWxQSwUGAAAAAAQABAD1AAAAhAM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9" o:spid="_x0000_s1807" style="position:absolute;left:990;top:6807;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4Ztb8A AADdAAAADwAAAGRycy9kb3ducmV2LnhtbERPzYrCMBC+C75DGGFvmtqDSDWKCIIre7HuAwzN9AeT SUmi7b69EYS9zcf3O9v9aI14kg+dYwXLRQaCuHK640bB7+00X4MIEVmjcUwK/ijAfjedbLHQbuAr PcvYiBTCoUAFbYx9IWWoWrIYFq4nTlztvMWYoG+k9jikcGtknmUrabHj1NBiT8eWqnv5sArkrTwN 69L4zF3y+sd8n681OaW+ZuNhAyLSGP/FH/dZp/mrPIf3N+kEuXsBAAD//wMAUEsBAi0AFAAGAAgA AAAhAPD3irv9AAAA4gEAABMAAAAAAAAAAAAAAAAAAAAAAFtDb250ZW50X1R5cGVzXS54bWxQSwEC LQAUAAYACAAAACEAMd1fYdIAAACPAQAACwAAAAAAAAAAAAAAAAAuAQAAX3JlbHMvLnJlbHNQSwEC LQAUAAYACAAAACEAMy8FnkEAAAA5AAAAEAAAAAAAAAAAAAAAAAApAgAAZHJzL3NoYXBleG1sLnht bFBLAQItABQABgAIAAAAIQCgrhm1vwAAAN0AAAAPAAAAAAAAAAAAAAAAAJgCAABkcnMvZG93bnJl di54bWxQSwUGAAAAAAQABAD1AAAAhAMAAAAA "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oval id="Oval 1570" o:spid="_x0000_s1808" style="position:absolute;left:4781;top:8896;width:210;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l4sIA AADdAAAADwAAAGRycy9kb3ducmV2LnhtbERPTWsCMRC9F/ofwhS81WwVFtkaRYTC0pNaodchmW62 biZrkq6rv94UCr3N433Ocj26TgwUYutZwcu0AEGsvWm5UXD8eHtegIgJ2WDnmRRcKcJ69fiwxMr4 C+9pOKRG5BCOFSqwKfWVlFFbchinvifO3JcPDlOGoZEm4CWHu07OiqKUDlvODRZ72lrSp8OPU/Du hp2uextQb8rd57c91zd5VmryNG5eQSQa07/4z12bPL+czeH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D71OXiwgAAAN0AAAAPAAAAAAAAAAAAAAAAAJgCAABkcnMvZG93 bnJldi54bWxQSwUGAAAAAAQABAD1AAAAhwMAAAAA " fillcolor="black" strokeweight="0"/>
                      <v:oval id="Oval 1571" o:spid="_x0000_s1809" style="position:absolute;left:11150;top:1816;width:210;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19lsIA AADdAAAADwAAAGRycy9kb3ducmV2LnhtbERPTWsCMRC9F/ofwhS81WxFFtkaRYTC0pNaodchmW62 biZrkq6rv94UCr3N433Ocj26TgwUYutZwcu0AEGsvWm5UXD8eHtegIgJ2WDnmRRcKcJ69fiwxMr4 C+9pOKRG5BCOFSqwKfWVlFFbchinvifO3JcPDlOGoZEm4CWHu07OiqKUDlvODRZ72lrSp8OPU/Du hp2uextQb8rd57c91zd5VmryNG5eQSQa07/4z12bPL+czeH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B0PX2WwgAAAN0AAAAPAAAAAAAAAAAAAAAAAJgCAABkcnMvZG93 bnJldi54bWxQSwUGAAAAAAQABAD1AAAAhwMAAAAA " fillcolor="black" strokeweight="0"/>
                      <v:oval id="Oval 1572" o:spid="_x0000_s1810" style="position:absolute;left:7423;top:4095;width:20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3HYDcIA AADdAAAADwAAAGRycy9kb3ducmV2LnhtbERPTWsCMRC9F/ofwhS81WwFF9kaRYTC0pNaodchmW62 biZrkq6rv94UCr3N433Ocj26TgwUYutZwcu0AEGsvWm5UXD8eHtegIgJ2WDnmRRcKcJ69fiwxMr4 C+9pOKRG5BCOFSqwKfWVlFFbchinvifO3JcPDlOGoZEm4CWHu07OiqKUDlvODRZ72lrSp8OPU/Du hp2uextQb8rd57c91zd5VmryNG5eQSQa07/4z12bPL+czeH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bcdgNwgAAAN0AAAAPAAAAAAAAAAAAAAAAAJgCAABkcnMvZG93 bnJldi54bWxQSwUGAAAAAAQABAD1AAAAhwMAAAAA " fillcolor="black" strokeweight="0"/>
                      <v:oval id="Oval 1573" o:spid="_x0000_s1811" style="position:absolute;left:2146;top:7753;width:20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6NGesIA AADdAAAADwAAAGRycy9kb3ducmV2LnhtbERPTWsCMRC9C/0PYQq9udl6WMpqFBEKS09qC70OyXSz dTNZk3Rd++uNUOhtHu9zVpvJ9WKkEDvPCp6LEgSx9qbjVsHH++v8BURMyAZ7z6TgShE264fZCmvj L3yg8ZhakUM41qjApjTUUkZtyWEs/ECcuS8fHKYMQytNwEsOd71clGUlHXacGywOtLOkT8cfp+DN jXvdDDag3lb7z297bn7lWamnx2m7BJFoSv/iP3dj8vxqUcH9m3yCX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o0Z6wgAAAN0AAAAPAAAAAAAAAAAAAAAAAJgCAABkcnMvZG93 bnJldi54bWxQSwUGAAAAAAQABAD1AAAAhwMAAAAA " fillcolor="black" strokeweight="0"/>
                      <v:oval id="Oval 1574" o:spid="_x0000_s1812" style="position:absolute;left:11150;top:7753;width:210;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j4cIA AADdAAAADwAAAGRycy9kb3ducmV2LnhtbERPS2sCMRC+F/ofwhR6q9l62JbVKCIUlp58FLwOyXSz dTNZk3Td+usbQfA2H99z5svRdWKgEFvPCl4nBQhi7U3LjYKv/cfLO4iYkA12nknBH0VYLh4f5lgZ f+YtDbvUiBzCsUIFNqW+kjJqSw7jxPfEmfv2wWHKMDTSBDzncNfJaVGU0mHLucFiT2tL+rj7dQo+ 3bDRdW8D6lW5OfzYU32RJ6Wen8bVDESiMd3FN3dt8vxy+gb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CE7+PhwgAAAN0AAAAPAAAAAAAAAAAAAAAAAJgCAABkcnMvZG93 bnJldi54bWxQSwUGAAAAAAQABAD1AAAAhwMAAAAA " fillcolor="black" strokeweight="0"/>
                      <v:oval id="Oval 1575" o:spid="_x0000_s1813" style="position:absolute;left:7423;top:10039;width:209;height:1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B3k8QA AADdAAAADwAAAGRycy9kb3ducmV2LnhtbESPQUsDMRCF70L/QxjBm83awyJr01IKhcVTrYLXIRk3 q5vJNkm3q7/eOQjeZnhv3vtmvZ3DoCZKuY9s4GFZgSK20fXcGXh7Pdw/gsoF2eEQmQx8U4btZnGz xsbFK7/QdCqdkhDODRrwpYyN1tl6CpiXcSQW7SOmgEXW1GmX8CrhYdCrqqp1wJ6lweNIe0/263QJ Bp7DdLTt6BPaXX18//Tn9kefjbm7nXdPoArN5d/8d906wa9XgivfyAh68wsAAP//AwBQSwECLQAU AAYACAAAACEA8PeKu/0AAADiAQAAEwAAAAAAAAAAAAAAAAAAAAAAW0NvbnRlbnRfVHlwZXNdLnht bFBLAQItABQABgAIAAAAIQAx3V9h0gAAAI8BAAALAAAAAAAAAAAAAAAAAC4BAABfcmVscy8ucmVs c1BLAQItABQABgAIAAAAIQAzLwWeQQAAADkAAAAQAAAAAAAAAAAAAAAAACkCAABkcnMvc2hhcGV4 bWwueG1sUEsBAi0AFAAGAAgAAAAhAPVwd5PEAAAA3QAAAA8AAAAAAAAAAAAAAAAAmAIAAGRycy9k b3ducmV2LnhtbFBLBQYAAAAABAAEAPUAAACJAwAAAAA= " fillcolor="black" strokeweight="0"/>
                      <v:oval id="Oval 1576" o:spid="_x0000_s1814" style="position:absolute;left:2146;top:1816;width:209;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zSCMIA AADdAAAADwAAAGRycy9kb3ducmV2LnhtbERPS2sCMRC+F/ofwhR6q9l6WNrVKCIUlp58FLwOyXSz dTNZk3Td+usbQfA2H99z5svRdWKgEFvPCl4nBQhi7U3LjYKv/cfLG4iYkA12nknBH0VYLh4f5lgZ f+YtDbvUiBzCsUIFNqW+kjJqSw7jxPfEmfv2wWHKMDTSBDzncNfJaVGU0mHLucFiT2tL+rj7dQo+ 3bDRdW8D6lW5OfzYU32RJ6Wen8bVDESiMd3FN3dt8vxy+g7Xb/IJ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CaPNIIwgAAAN0AAAAPAAAAAAAAAAAAAAAAAJgCAABkcnMvZG93 bnJldi54bWxQSwUGAAAAAAQABAD1AAAAhwMAAAAA " fillcolor="black" strokeweight="0"/>
                      <w10:anchorlock/>
                    </v:group>
                  </w:pict>
                </mc:Fallback>
              </mc:AlternateContent>
            </w:r>
          </w:p>
        </w:tc>
      </w:tr>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âu 105.</w:t>
            </w:r>
            <w:r w:rsidRPr="00B20E54">
              <w:rPr>
                <w:sz w:val="26"/>
                <w:szCs w:val="26"/>
              </w:rPr>
              <w:t xml:space="preserve"> Gọi </w:t>
            </w:r>
            <w:r w:rsidR="00B20E54" w:rsidRPr="00B20E54">
              <w:rPr>
                <w:position w:val="-6"/>
                <w:sz w:val="26"/>
                <w:szCs w:val="26"/>
              </w:rPr>
              <w:object w:dxaOrig="260" w:dyaOrig="279">
                <v:shape id="_x0000_i1615" type="#_x0000_t75" style="width:12.75pt;height:14.25pt" o:ole="">
                  <v:imagedata r:id="rId1188" o:title=""/>
                </v:shape>
                <o:OLEObject Type="Embed" ProgID="Equation.DSMT4" ShapeID="_x0000_i1615" DrawAspect="Content" ObjectID="_1624864758" r:id="rId1189"/>
              </w:object>
            </w:r>
            <w:r w:rsidRPr="00B20E54">
              <w:rPr>
                <w:sz w:val="26"/>
                <w:szCs w:val="26"/>
              </w:rPr>
              <w:t xml:space="preserve"> là trọng tâm của tam giác </w:t>
            </w:r>
            <w:r w:rsidR="00B20E54" w:rsidRPr="00B20E54">
              <w:rPr>
                <w:position w:val="-6"/>
                <w:sz w:val="26"/>
                <w:szCs w:val="26"/>
              </w:rPr>
              <w:object w:dxaOrig="600" w:dyaOrig="279">
                <v:shape id="_x0000_i1616" type="#_x0000_t75" style="width:30pt;height:14.25pt" o:ole="">
                  <v:imagedata r:id="rId1190" o:title=""/>
                </v:shape>
                <o:OLEObject Type="Embed" ProgID="Equation.DSMT4" ShapeID="_x0000_i1616" DrawAspect="Content" ObjectID="_1624864759" r:id="rId1191"/>
              </w:object>
            </w:r>
            <w:r w:rsidRPr="00B20E54">
              <w:rPr>
                <w:sz w:val="26"/>
                <w:szCs w:val="26"/>
              </w:rPr>
              <w:t>.</w: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Gọi </w:t>
            </w:r>
            <w:r w:rsidR="00B20E54" w:rsidRPr="00B20E54">
              <w:rPr>
                <w:position w:val="-4"/>
                <w:sz w:val="26"/>
                <w:szCs w:val="26"/>
              </w:rPr>
              <w:object w:dxaOrig="260" w:dyaOrig="260">
                <v:shape id="_x0000_i1617" type="#_x0000_t75" style="width:12.75pt;height:12.75pt" o:ole="">
                  <v:imagedata r:id="rId1192" o:title=""/>
                </v:shape>
                <o:OLEObject Type="Embed" ProgID="Equation.DSMT4" ShapeID="_x0000_i1617" DrawAspect="Content" ObjectID="_1624864760" r:id="rId1193"/>
              </w:object>
            </w:r>
            <w:r w:rsidRPr="00B20E54">
              <w:rPr>
                <w:sz w:val="26"/>
                <w:szCs w:val="26"/>
              </w:rPr>
              <w:t xml:space="preserve"> là trung điểm của </w:t>
            </w:r>
            <w:r w:rsidR="00B20E54" w:rsidRPr="00B20E54">
              <w:rPr>
                <w:position w:val="-6"/>
                <w:sz w:val="26"/>
                <w:szCs w:val="26"/>
              </w:rPr>
              <w:object w:dxaOrig="440" w:dyaOrig="279">
                <v:shape id="_x0000_i1618" type="#_x0000_t75" style="width:21.75pt;height:14.25pt" o:ole="">
                  <v:imagedata r:id="rId1194" o:title=""/>
                </v:shape>
                <o:OLEObject Type="Embed" ProgID="Equation.DSMT4" ShapeID="_x0000_i1618" DrawAspect="Content" ObjectID="_1624864761" r:id="rId1195"/>
              </w:object>
            </w:r>
            <w:r w:rsidR="00B20E54" w:rsidRPr="00B20E54">
              <w:rPr>
                <w:position w:val="-26"/>
                <w:sz w:val="26"/>
                <w:szCs w:val="26"/>
              </w:rPr>
              <w:object w:dxaOrig="1300" w:dyaOrig="680">
                <v:shape id="_x0000_i1619" type="#_x0000_t75" style="width:65.25pt;height:33.75pt" o:ole="">
                  <v:imagedata r:id="rId1196" o:title=""/>
                </v:shape>
                <o:OLEObject Type="Embed" ProgID="Equation.DSMT4" ShapeID="_x0000_i1619" DrawAspect="Content" ObjectID="_1624864762" r:id="rId11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Đường thẳng </w:t>
            </w:r>
            <w:r w:rsidR="00B20E54" w:rsidRPr="00B20E54">
              <w:rPr>
                <w:position w:val="-6"/>
                <w:sz w:val="26"/>
                <w:szCs w:val="26"/>
              </w:rPr>
              <w:object w:dxaOrig="240" w:dyaOrig="300">
                <v:shape id="_x0000_i1620" type="#_x0000_t75" style="width:12pt;height:15pt" o:ole="">
                  <v:imagedata r:id="rId1198" o:title=""/>
                </v:shape>
                <o:OLEObject Type="Embed" ProgID="Equation.DSMT4" ShapeID="_x0000_i1620" DrawAspect="Content" ObjectID="_1624864763" r:id="rId1199"/>
              </w:object>
            </w:r>
            <w:r w:rsidRPr="00B20E54">
              <w:rPr>
                <w:sz w:val="26"/>
                <w:szCs w:val="26"/>
              </w:rPr>
              <w:t xml:space="preserve"> đi qua </w:t>
            </w:r>
            <w:r w:rsidR="00B20E54" w:rsidRPr="00B20E54">
              <w:rPr>
                <w:position w:val="-6"/>
                <w:sz w:val="26"/>
                <w:szCs w:val="26"/>
              </w:rPr>
              <w:object w:dxaOrig="260" w:dyaOrig="279">
                <v:shape id="_x0000_i1621" type="#_x0000_t75" style="width:12.75pt;height:14.25pt" o:ole="">
                  <v:imagedata r:id="rId1200" o:title=""/>
                </v:shape>
                <o:OLEObject Type="Embed" ProgID="Equation.DSMT4" ShapeID="_x0000_i1621" DrawAspect="Content" ObjectID="_1624864764" r:id="rId1201"/>
              </w:object>
            </w:r>
            <w:r w:rsidRPr="00B20E54">
              <w:rPr>
                <w:sz w:val="26"/>
                <w:szCs w:val="26"/>
              </w:rPr>
              <w:t xml:space="preserve"> và song song </w:t>
            </w:r>
            <w:r w:rsidR="00B20E54" w:rsidRPr="00B20E54">
              <w:rPr>
                <w:position w:val="-6"/>
                <w:sz w:val="26"/>
                <w:szCs w:val="26"/>
              </w:rPr>
              <w:object w:dxaOrig="440" w:dyaOrig="279">
                <v:shape id="_x0000_i1622" type="#_x0000_t75" style="width:21.75pt;height:14.25pt" o:ole="">
                  <v:imagedata r:id="rId1202" o:title=""/>
                </v:shape>
                <o:OLEObject Type="Embed" ProgID="Equation.DSMT4" ShapeID="_x0000_i1622" DrawAspect="Content" ObjectID="_1624864765" r:id="rId1203"/>
              </w:object>
            </w:r>
            <w:r w:rsidRPr="00B20E54">
              <w:rPr>
                <w:sz w:val="26"/>
                <w:szCs w:val="26"/>
              </w:rPr>
              <w:t xml:space="preserve">, cắt các cạnh </w:t>
            </w:r>
            <w:r w:rsidR="00B20E54" w:rsidRPr="00B20E54">
              <w:rPr>
                <w:position w:val="-12"/>
                <w:sz w:val="26"/>
                <w:szCs w:val="26"/>
              </w:rPr>
              <w:object w:dxaOrig="920" w:dyaOrig="340">
                <v:shape id="_x0000_i1623" type="#_x0000_t75" style="width:45.75pt;height:17.25pt" o:ole="">
                  <v:imagedata r:id="rId1204" o:title=""/>
                </v:shape>
                <o:OLEObject Type="Embed" ProgID="Equation.DSMT4" ShapeID="_x0000_i1623" DrawAspect="Content" ObjectID="_1624864766" r:id="rId1205"/>
              </w:object>
            </w:r>
            <w:r w:rsidRPr="00B20E54">
              <w:rPr>
                <w:sz w:val="26"/>
                <w:szCs w:val="26"/>
              </w:rPr>
              <w:t xml:space="preserve"> lần lượt tại </w:t>
            </w:r>
            <w:r w:rsidR="00B20E54" w:rsidRPr="00B20E54">
              <w:rPr>
                <w:position w:val="-10"/>
                <w:sz w:val="26"/>
                <w:szCs w:val="26"/>
              </w:rPr>
              <w:object w:dxaOrig="740" w:dyaOrig="320">
                <v:shape id="_x0000_i1624" type="#_x0000_t75" style="width:36.75pt;height:15.75pt" o:ole="">
                  <v:imagedata r:id="rId1206" o:title=""/>
                </v:shape>
                <o:OLEObject Type="Embed" ProgID="Equation.DSMT4" ShapeID="_x0000_i1624" DrawAspect="Content" ObjectID="_1624864767" r:id="rId1207"/>
              </w:object>
            </w:r>
          </w:p>
          <w:p w:rsidR="0021743B" w:rsidRPr="00B20E54" w:rsidRDefault="00B20E54" w:rsidP="00B20E54">
            <w:pPr>
              <w:tabs>
                <w:tab w:val="left" w:pos="360"/>
                <w:tab w:val="left" w:pos="1980"/>
                <w:tab w:val="left" w:pos="3960"/>
                <w:tab w:val="left" w:pos="5940"/>
              </w:tabs>
              <w:rPr>
                <w:sz w:val="26"/>
                <w:szCs w:val="26"/>
              </w:rPr>
            </w:pPr>
            <w:r w:rsidRPr="00B20E54">
              <w:rPr>
                <w:position w:val="-26"/>
                <w:sz w:val="26"/>
                <w:szCs w:val="26"/>
              </w:rPr>
              <w:object w:dxaOrig="2680" w:dyaOrig="680">
                <v:shape id="_x0000_i1625" type="#_x0000_t75" style="width:134.25pt;height:33.75pt" o:ole="">
                  <v:imagedata r:id="rId1208" o:title=""/>
                </v:shape>
                <o:OLEObject Type="Embed" ProgID="Equation.DSMT4" ShapeID="_x0000_i1625" DrawAspect="Content" ObjectID="_1624864768" r:id="rId1209"/>
              </w:object>
            </w:r>
          </w:p>
        </w:tc>
        <w:tc>
          <w:tcPr>
            <w:tcW w:w="3060" w:type="dxa"/>
            <w:gridSpan w:val="2"/>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419225" cy="1343025"/>
                      <wp:effectExtent l="0" t="0" r="1905" b="1905"/>
                      <wp:docPr id="1577" name="Canvas 1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3" name="Freeform 1579"/>
                              <wps:cNvSpPr>
                                <a:spLocks noEditPoints="1"/>
                              </wps:cNvSpPr>
                              <wps:spPr bwMode="auto">
                                <a:xfrm>
                                  <a:off x="210185" y="857250"/>
                                  <a:ext cx="959485" cy="5715"/>
                                </a:xfrm>
                                <a:custGeom>
                                  <a:avLst/>
                                  <a:gdLst>
                                    <a:gd name="T0" fmla="*/ 62 w 1511"/>
                                    <a:gd name="T1" fmla="*/ 0 h 9"/>
                                    <a:gd name="T2" fmla="*/ 0 w 1511"/>
                                    <a:gd name="T3" fmla="*/ 9 h 9"/>
                                    <a:gd name="T4" fmla="*/ 104 w 1511"/>
                                    <a:gd name="T5" fmla="*/ 0 h 9"/>
                                    <a:gd name="T6" fmla="*/ 166 w 1511"/>
                                    <a:gd name="T7" fmla="*/ 9 h 9"/>
                                    <a:gd name="T8" fmla="*/ 104 w 1511"/>
                                    <a:gd name="T9" fmla="*/ 0 h 9"/>
                                    <a:gd name="T10" fmla="*/ 269 w 1511"/>
                                    <a:gd name="T11" fmla="*/ 0 h 9"/>
                                    <a:gd name="T12" fmla="*/ 207 w 1511"/>
                                    <a:gd name="T13" fmla="*/ 9 h 9"/>
                                    <a:gd name="T14" fmla="*/ 310 w 1511"/>
                                    <a:gd name="T15" fmla="*/ 0 h 9"/>
                                    <a:gd name="T16" fmla="*/ 373 w 1511"/>
                                    <a:gd name="T17" fmla="*/ 9 h 9"/>
                                    <a:gd name="T18" fmla="*/ 310 w 1511"/>
                                    <a:gd name="T19" fmla="*/ 0 h 9"/>
                                    <a:gd name="T20" fmla="*/ 476 w 1511"/>
                                    <a:gd name="T21" fmla="*/ 0 h 9"/>
                                    <a:gd name="T22" fmla="*/ 414 w 1511"/>
                                    <a:gd name="T23" fmla="*/ 9 h 9"/>
                                    <a:gd name="T24" fmla="*/ 517 w 1511"/>
                                    <a:gd name="T25" fmla="*/ 0 h 9"/>
                                    <a:gd name="T26" fmla="*/ 579 w 1511"/>
                                    <a:gd name="T27" fmla="*/ 9 h 9"/>
                                    <a:gd name="T28" fmla="*/ 517 w 1511"/>
                                    <a:gd name="T29" fmla="*/ 0 h 9"/>
                                    <a:gd name="T30" fmla="*/ 683 w 1511"/>
                                    <a:gd name="T31" fmla="*/ 0 h 9"/>
                                    <a:gd name="T32" fmla="*/ 621 w 1511"/>
                                    <a:gd name="T33" fmla="*/ 9 h 9"/>
                                    <a:gd name="T34" fmla="*/ 724 w 1511"/>
                                    <a:gd name="T35" fmla="*/ 0 h 9"/>
                                    <a:gd name="T36" fmla="*/ 786 w 1511"/>
                                    <a:gd name="T37" fmla="*/ 9 h 9"/>
                                    <a:gd name="T38" fmla="*/ 724 w 1511"/>
                                    <a:gd name="T39" fmla="*/ 0 h 9"/>
                                    <a:gd name="T40" fmla="*/ 890 w 1511"/>
                                    <a:gd name="T41" fmla="*/ 0 h 9"/>
                                    <a:gd name="T42" fmla="*/ 828 w 1511"/>
                                    <a:gd name="T43" fmla="*/ 9 h 9"/>
                                    <a:gd name="T44" fmla="*/ 931 w 1511"/>
                                    <a:gd name="T45" fmla="*/ 0 h 9"/>
                                    <a:gd name="T46" fmla="*/ 993 w 1511"/>
                                    <a:gd name="T47" fmla="*/ 9 h 9"/>
                                    <a:gd name="T48" fmla="*/ 931 w 1511"/>
                                    <a:gd name="T49" fmla="*/ 0 h 9"/>
                                    <a:gd name="T50" fmla="*/ 1097 w 1511"/>
                                    <a:gd name="T51" fmla="*/ 0 h 9"/>
                                    <a:gd name="T52" fmla="*/ 1035 w 1511"/>
                                    <a:gd name="T53" fmla="*/ 9 h 9"/>
                                    <a:gd name="T54" fmla="*/ 1138 w 1511"/>
                                    <a:gd name="T55" fmla="*/ 0 h 9"/>
                                    <a:gd name="T56" fmla="*/ 1200 w 1511"/>
                                    <a:gd name="T57" fmla="*/ 9 h 9"/>
                                    <a:gd name="T58" fmla="*/ 1138 w 1511"/>
                                    <a:gd name="T59" fmla="*/ 0 h 9"/>
                                    <a:gd name="T60" fmla="*/ 1304 w 1511"/>
                                    <a:gd name="T61" fmla="*/ 0 h 9"/>
                                    <a:gd name="T62" fmla="*/ 1242 w 1511"/>
                                    <a:gd name="T63" fmla="*/ 9 h 9"/>
                                    <a:gd name="T64" fmla="*/ 1345 w 1511"/>
                                    <a:gd name="T65" fmla="*/ 0 h 9"/>
                                    <a:gd name="T66" fmla="*/ 1407 w 1511"/>
                                    <a:gd name="T67" fmla="*/ 9 h 9"/>
                                    <a:gd name="T68" fmla="*/ 1345 w 1511"/>
                                    <a:gd name="T69" fmla="*/ 0 h 9"/>
                                    <a:gd name="T70" fmla="*/ 1511 w 1511"/>
                                    <a:gd name="T71" fmla="*/ 0 h 9"/>
                                    <a:gd name="T72" fmla="*/ 1449 w 1511"/>
                                    <a:gd name="T7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11" h="9">
                                      <a:moveTo>
                                        <a:pt x="0" y="0"/>
                                      </a:moveTo>
                                      <a:lnTo>
                                        <a:pt x="62" y="0"/>
                                      </a:lnTo>
                                      <a:lnTo>
                                        <a:pt x="62" y="9"/>
                                      </a:lnTo>
                                      <a:lnTo>
                                        <a:pt x="0" y="9"/>
                                      </a:lnTo>
                                      <a:lnTo>
                                        <a:pt x="0" y="0"/>
                                      </a:lnTo>
                                      <a:close/>
                                      <a:moveTo>
                                        <a:pt x="104" y="0"/>
                                      </a:moveTo>
                                      <a:lnTo>
                                        <a:pt x="166" y="0"/>
                                      </a:lnTo>
                                      <a:lnTo>
                                        <a:pt x="166" y="9"/>
                                      </a:lnTo>
                                      <a:lnTo>
                                        <a:pt x="104" y="9"/>
                                      </a:lnTo>
                                      <a:lnTo>
                                        <a:pt x="104" y="0"/>
                                      </a:lnTo>
                                      <a:close/>
                                      <a:moveTo>
                                        <a:pt x="207" y="0"/>
                                      </a:moveTo>
                                      <a:lnTo>
                                        <a:pt x="269" y="0"/>
                                      </a:lnTo>
                                      <a:lnTo>
                                        <a:pt x="269" y="9"/>
                                      </a:lnTo>
                                      <a:lnTo>
                                        <a:pt x="207" y="9"/>
                                      </a:lnTo>
                                      <a:lnTo>
                                        <a:pt x="207" y="0"/>
                                      </a:lnTo>
                                      <a:close/>
                                      <a:moveTo>
                                        <a:pt x="310" y="0"/>
                                      </a:moveTo>
                                      <a:lnTo>
                                        <a:pt x="373" y="0"/>
                                      </a:lnTo>
                                      <a:lnTo>
                                        <a:pt x="373" y="9"/>
                                      </a:lnTo>
                                      <a:lnTo>
                                        <a:pt x="310" y="9"/>
                                      </a:lnTo>
                                      <a:lnTo>
                                        <a:pt x="310" y="0"/>
                                      </a:lnTo>
                                      <a:close/>
                                      <a:moveTo>
                                        <a:pt x="414" y="0"/>
                                      </a:moveTo>
                                      <a:lnTo>
                                        <a:pt x="476" y="0"/>
                                      </a:lnTo>
                                      <a:lnTo>
                                        <a:pt x="476" y="9"/>
                                      </a:lnTo>
                                      <a:lnTo>
                                        <a:pt x="414" y="9"/>
                                      </a:lnTo>
                                      <a:lnTo>
                                        <a:pt x="414" y="0"/>
                                      </a:lnTo>
                                      <a:close/>
                                      <a:moveTo>
                                        <a:pt x="517" y="0"/>
                                      </a:moveTo>
                                      <a:lnTo>
                                        <a:pt x="579" y="0"/>
                                      </a:lnTo>
                                      <a:lnTo>
                                        <a:pt x="579" y="9"/>
                                      </a:lnTo>
                                      <a:lnTo>
                                        <a:pt x="517" y="9"/>
                                      </a:lnTo>
                                      <a:lnTo>
                                        <a:pt x="517" y="0"/>
                                      </a:lnTo>
                                      <a:close/>
                                      <a:moveTo>
                                        <a:pt x="621" y="0"/>
                                      </a:moveTo>
                                      <a:lnTo>
                                        <a:pt x="683" y="0"/>
                                      </a:lnTo>
                                      <a:lnTo>
                                        <a:pt x="683" y="9"/>
                                      </a:lnTo>
                                      <a:lnTo>
                                        <a:pt x="621" y="9"/>
                                      </a:lnTo>
                                      <a:lnTo>
                                        <a:pt x="621" y="0"/>
                                      </a:lnTo>
                                      <a:close/>
                                      <a:moveTo>
                                        <a:pt x="724" y="0"/>
                                      </a:moveTo>
                                      <a:lnTo>
                                        <a:pt x="786" y="0"/>
                                      </a:lnTo>
                                      <a:lnTo>
                                        <a:pt x="786" y="9"/>
                                      </a:lnTo>
                                      <a:lnTo>
                                        <a:pt x="724" y="9"/>
                                      </a:lnTo>
                                      <a:lnTo>
                                        <a:pt x="724" y="0"/>
                                      </a:lnTo>
                                      <a:close/>
                                      <a:moveTo>
                                        <a:pt x="828" y="0"/>
                                      </a:moveTo>
                                      <a:lnTo>
                                        <a:pt x="890" y="0"/>
                                      </a:lnTo>
                                      <a:lnTo>
                                        <a:pt x="890" y="9"/>
                                      </a:lnTo>
                                      <a:lnTo>
                                        <a:pt x="828" y="9"/>
                                      </a:lnTo>
                                      <a:lnTo>
                                        <a:pt x="828" y="0"/>
                                      </a:lnTo>
                                      <a:close/>
                                      <a:moveTo>
                                        <a:pt x="931" y="0"/>
                                      </a:moveTo>
                                      <a:lnTo>
                                        <a:pt x="993" y="0"/>
                                      </a:lnTo>
                                      <a:lnTo>
                                        <a:pt x="993" y="9"/>
                                      </a:lnTo>
                                      <a:lnTo>
                                        <a:pt x="931" y="9"/>
                                      </a:lnTo>
                                      <a:lnTo>
                                        <a:pt x="931" y="0"/>
                                      </a:lnTo>
                                      <a:close/>
                                      <a:moveTo>
                                        <a:pt x="1035" y="0"/>
                                      </a:moveTo>
                                      <a:lnTo>
                                        <a:pt x="1097" y="0"/>
                                      </a:lnTo>
                                      <a:lnTo>
                                        <a:pt x="1097" y="9"/>
                                      </a:lnTo>
                                      <a:lnTo>
                                        <a:pt x="1035" y="9"/>
                                      </a:lnTo>
                                      <a:lnTo>
                                        <a:pt x="1035" y="0"/>
                                      </a:lnTo>
                                      <a:close/>
                                      <a:moveTo>
                                        <a:pt x="1138" y="0"/>
                                      </a:moveTo>
                                      <a:lnTo>
                                        <a:pt x="1200" y="0"/>
                                      </a:lnTo>
                                      <a:lnTo>
                                        <a:pt x="1200" y="9"/>
                                      </a:lnTo>
                                      <a:lnTo>
                                        <a:pt x="1138" y="9"/>
                                      </a:lnTo>
                                      <a:lnTo>
                                        <a:pt x="1138" y="0"/>
                                      </a:lnTo>
                                      <a:close/>
                                      <a:moveTo>
                                        <a:pt x="1242" y="0"/>
                                      </a:moveTo>
                                      <a:lnTo>
                                        <a:pt x="1304" y="0"/>
                                      </a:lnTo>
                                      <a:lnTo>
                                        <a:pt x="1304" y="9"/>
                                      </a:lnTo>
                                      <a:lnTo>
                                        <a:pt x="1242" y="9"/>
                                      </a:lnTo>
                                      <a:lnTo>
                                        <a:pt x="1242" y="0"/>
                                      </a:lnTo>
                                      <a:close/>
                                      <a:moveTo>
                                        <a:pt x="1345" y="0"/>
                                      </a:moveTo>
                                      <a:lnTo>
                                        <a:pt x="1407" y="0"/>
                                      </a:lnTo>
                                      <a:lnTo>
                                        <a:pt x="1407" y="9"/>
                                      </a:lnTo>
                                      <a:lnTo>
                                        <a:pt x="1345" y="9"/>
                                      </a:lnTo>
                                      <a:lnTo>
                                        <a:pt x="1345" y="0"/>
                                      </a:lnTo>
                                      <a:close/>
                                      <a:moveTo>
                                        <a:pt x="1449" y="0"/>
                                      </a:moveTo>
                                      <a:lnTo>
                                        <a:pt x="1511" y="0"/>
                                      </a:lnTo>
                                      <a:lnTo>
                                        <a:pt x="1511" y="9"/>
                                      </a:lnTo>
                                      <a:lnTo>
                                        <a:pt x="1449" y="9"/>
                                      </a:lnTo>
                                      <a:lnTo>
                                        <a:pt x="144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34" name="Line 1580"/>
                              <wps:cNvCnPr/>
                              <wps:spPr bwMode="auto">
                                <a:xfrm>
                                  <a:off x="210185" y="859790"/>
                                  <a:ext cx="37465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5" name="Line 1581"/>
                              <wps:cNvCnPr/>
                              <wps:spPr bwMode="auto">
                                <a:xfrm flipV="1">
                                  <a:off x="584835" y="859790"/>
                                  <a:ext cx="60452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6" name="Line 1582"/>
                              <wps:cNvCnPr/>
                              <wps:spPr bwMode="auto">
                                <a:xfrm flipV="1">
                                  <a:off x="584835" y="185420"/>
                                  <a:ext cx="60452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7" name="Line 1583"/>
                              <wps:cNvCnPr/>
                              <wps:spPr bwMode="auto">
                                <a:xfrm flipH="1">
                                  <a:off x="210185" y="185420"/>
                                  <a:ext cx="9791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8" name="Line 1584"/>
                              <wps:cNvCnPr/>
                              <wps:spPr bwMode="auto">
                                <a:xfrm>
                                  <a:off x="210185" y="185420"/>
                                  <a:ext cx="37465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9" name="Line 1585"/>
                              <wps:cNvCnPr/>
                              <wps:spPr bwMode="auto">
                                <a:xfrm>
                                  <a:off x="584835" y="471805"/>
                                  <a:ext cx="635" cy="6750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0" name="Line 1586"/>
                              <wps:cNvCnPr/>
                              <wps:spPr bwMode="auto">
                                <a:xfrm>
                                  <a:off x="21018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1" name="Line 1587"/>
                              <wps:cNvCnPr/>
                              <wps:spPr bwMode="auto">
                                <a:xfrm>
                                  <a:off x="118935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3" name="Freeform 1588"/>
                              <wps:cNvSpPr>
                                <a:spLocks noEditPoints="1"/>
                              </wps:cNvSpPr>
                              <wps:spPr bwMode="auto">
                                <a:xfrm>
                                  <a:off x="209550" y="857250"/>
                                  <a:ext cx="675005" cy="147955"/>
                                </a:xfrm>
                                <a:custGeom>
                                  <a:avLst/>
                                  <a:gdLst>
                                    <a:gd name="T0" fmla="*/ 2 w 1063"/>
                                    <a:gd name="T1" fmla="*/ 0 h 233"/>
                                    <a:gd name="T2" fmla="*/ 63 w 1063"/>
                                    <a:gd name="T3" fmla="*/ 13 h 233"/>
                                    <a:gd name="T4" fmla="*/ 60 w 1063"/>
                                    <a:gd name="T5" fmla="*/ 21 h 233"/>
                                    <a:gd name="T6" fmla="*/ 0 w 1063"/>
                                    <a:gd name="T7" fmla="*/ 8 h 233"/>
                                    <a:gd name="T8" fmla="*/ 2 w 1063"/>
                                    <a:gd name="T9" fmla="*/ 0 h 233"/>
                                    <a:gd name="T10" fmla="*/ 102 w 1063"/>
                                    <a:gd name="T11" fmla="*/ 22 h 233"/>
                                    <a:gd name="T12" fmla="*/ 163 w 1063"/>
                                    <a:gd name="T13" fmla="*/ 34 h 233"/>
                                    <a:gd name="T14" fmla="*/ 160 w 1063"/>
                                    <a:gd name="T15" fmla="*/ 42 h 233"/>
                                    <a:gd name="T16" fmla="*/ 100 w 1063"/>
                                    <a:gd name="T17" fmla="*/ 30 h 233"/>
                                    <a:gd name="T18" fmla="*/ 102 w 1063"/>
                                    <a:gd name="T19" fmla="*/ 22 h 233"/>
                                    <a:gd name="T20" fmla="*/ 203 w 1063"/>
                                    <a:gd name="T21" fmla="*/ 43 h 233"/>
                                    <a:gd name="T22" fmla="*/ 263 w 1063"/>
                                    <a:gd name="T23" fmla="*/ 55 h 233"/>
                                    <a:gd name="T24" fmla="*/ 260 w 1063"/>
                                    <a:gd name="T25" fmla="*/ 64 h 233"/>
                                    <a:gd name="T26" fmla="*/ 200 w 1063"/>
                                    <a:gd name="T27" fmla="*/ 51 h 233"/>
                                    <a:gd name="T28" fmla="*/ 203 w 1063"/>
                                    <a:gd name="T29" fmla="*/ 43 h 233"/>
                                    <a:gd name="T30" fmla="*/ 303 w 1063"/>
                                    <a:gd name="T31" fmla="*/ 64 h 233"/>
                                    <a:gd name="T32" fmla="*/ 363 w 1063"/>
                                    <a:gd name="T33" fmla="*/ 77 h 233"/>
                                    <a:gd name="T34" fmla="*/ 360 w 1063"/>
                                    <a:gd name="T35" fmla="*/ 85 h 233"/>
                                    <a:gd name="T36" fmla="*/ 300 w 1063"/>
                                    <a:gd name="T37" fmla="*/ 72 h 233"/>
                                    <a:gd name="T38" fmla="*/ 303 w 1063"/>
                                    <a:gd name="T39" fmla="*/ 64 h 233"/>
                                    <a:gd name="T40" fmla="*/ 403 w 1063"/>
                                    <a:gd name="T41" fmla="*/ 85 h 233"/>
                                    <a:gd name="T42" fmla="*/ 463 w 1063"/>
                                    <a:gd name="T43" fmla="*/ 98 h 233"/>
                                    <a:gd name="T44" fmla="*/ 460 w 1063"/>
                                    <a:gd name="T45" fmla="*/ 106 h 233"/>
                                    <a:gd name="T46" fmla="*/ 400 w 1063"/>
                                    <a:gd name="T47" fmla="*/ 93 h 233"/>
                                    <a:gd name="T48" fmla="*/ 403 w 1063"/>
                                    <a:gd name="T49" fmla="*/ 85 h 233"/>
                                    <a:gd name="T50" fmla="*/ 503 w 1063"/>
                                    <a:gd name="T51" fmla="*/ 106 h 233"/>
                                    <a:gd name="T52" fmla="*/ 563 w 1063"/>
                                    <a:gd name="T53" fmla="*/ 119 h 233"/>
                                    <a:gd name="T54" fmla="*/ 560 w 1063"/>
                                    <a:gd name="T55" fmla="*/ 127 h 233"/>
                                    <a:gd name="T56" fmla="*/ 500 w 1063"/>
                                    <a:gd name="T57" fmla="*/ 114 h 233"/>
                                    <a:gd name="T58" fmla="*/ 503 w 1063"/>
                                    <a:gd name="T59" fmla="*/ 106 h 233"/>
                                    <a:gd name="T60" fmla="*/ 603 w 1063"/>
                                    <a:gd name="T61" fmla="*/ 128 h 233"/>
                                    <a:gd name="T62" fmla="*/ 663 w 1063"/>
                                    <a:gd name="T63" fmla="*/ 140 h 233"/>
                                    <a:gd name="T64" fmla="*/ 660 w 1063"/>
                                    <a:gd name="T65" fmla="*/ 148 h 233"/>
                                    <a:gd name="T66" fmla="*/ 600 w 1063"/>
                                    <a:gd name="T67" fmla="*/ 136 h 233"/>
                                    <a:gd name="T68" fmla="*/ 603 w 1063"/>
                                    <a:gd name="T69" fmla="*/ 128 h 233"/>
                                    <a:gd name="T70" fmla="*/ 703 w 1063"/>
                                    <a:gd name="T71" fmla="*/ 149 h 233"/>
                                    <a:gd name="T72" fmla="*/ 763 w 1063"/>
                                    <a:gd name="T73" fmla="*/ 161 h 233"/>
                                    <a:gd name="T74" fmla="*/ 760 w 1063"/>
                                    <a:gd name="T75" fmla="*/ 170 h 233"/>
                                    <a:gd name="T76" fmla="*/ 700 w 1063"/>
                                    <a:gd name="T77" fmla="*/ 157 h 233"/>
                                    <a:gd name="T78" fmla="*/ 703 w 1063"/>
                                    <a:gd name="T79" fmla="*/ 149 h 233"/>
                                    <a:gd name="T80" fmla="*/ 803 w 1063"/>
                                    <a:gd name="T81" fmla="*/ 170 h 233"/>
                                    <a:gd name="T82" fmla="*/ 863 w 1063"/>
                                    <a:gd name="T83" fmla="*/ 183 h 233"/>
                                    <a:gd name="T84" fmla="*/ 861 w 1063"/>
                                    <a:gd name="T85" fmla="*/ 191 h 233"/>
                                    <a:gd name="T86" fmla="*/ 800 w 1063"/>
                                    <a:gd name="T87" fmla="*/ 178 h 233"/>
                                    <a:gd name="T88" fmla="*/ 803 w 1063"/>
                                    <a:gd name="T89" fmla="*/ 170 h 233"/>
                                    <a:gd name="T90" fmla="*/ 903 w 1063"/>
                                    <a:gd name="T91" fmla="*/ 191 h 233"/>
                                    <a:gd name="T92" fmla="*/ 963 w 1063"/>
                                    <a:gd name="T93" fmla="*/ 204 h 233"/>
                                    <a:gd name="T94" fmla="*/ 961 w 1063"/>
                                    <a:gd name="T95" fmla="*/ 212 h 233"/>
                                    <a:gd name="T96" fmla="*/ 901 w 1063"/>
                                    <a:gd name="T97" fmla="*/ 199 h 233"/>
                                    <a:gd name="T98" fmla="*/ 903 w 1063"/>
                                    <a:gd name="T99" fmla="*/ 191 h 233"/>
                                    <a:gd name="T100" fmla="*/ 1003 w 1063"/>
                                    <a:gd name="T101" fmla="*/ 212 h 233"/>
                                    <a:gd name="T102" fmla="*/ 1063 w 1063"/>
                                    <a:gd name="T103" fmla="*/ 225 h 233"/>
                                    <a:gd name="T104" fmla="*/ 1061 w 1063"/>
                                    <a:gd name="T105" fmla="*/ 233 h 233"/>
                                    <a:gd name="T106" fmla="*/ 1001 w 1063"/>
                                    <a:gd name="T107" fmla="*/ 220 h 233"/>
                                    <a:gd name="T108" fmla="*/ 1003 w 1063"/>
                                    <a:gd name="T109" fmla="*/ 212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3" h="233">
                                      <a:moveTo>
                                        <a:pt x="2" y="0"/>
                                      </a:moveTo>
                                      <a:lnTo>
                                        <a:pt x="63" y="13"/>
                                      </a:lnTo>
                                      <a:lnTo>
                                        <a:pt x="60" y="21"/>
                                      </a:lnTo>
                                      <a:lnTo>
                                        <a:pt x="0" y="8"/>
                                      </a:lnTo>
                                      <a:lnTo>
                                        <a:pt x="2" y="0"/>
                                      </a:lnTo>
                                      <a:close/>
                                      <a:moveTo>
                                        <a:pt x="102" y="22"/>
                                      </a:moveTo>
                                      <a:lnTo>
                                        <a:pt x="163" y="34"/>
                                      </a:lnTo>
                                      <a:lnTo>
                                        <a:pt x="160" y="42"/>
                                      </a:lnTo>
                                      <a:lnTo>
                                        <a:pt x="100" y="30"/>
                                      </a:lnTo>
                                      <a:lnTo>
                                        <a:pt x="102" y="22"/>
                                      </a:lnTo>
                                      <a:close/>
                                      <a:moveTo>
                                        <a:pt x="203" y="43"/>
                                      </a:moveTo>
                                      <a:lnTo>
                                        <a:pt x="263" y="55"/>
                                      </a:lnTo>
                                      <a:lnTo>
                                        <a:pt x="260" y="64"/>
                                      </a:lnTo>
                                      <a:lnTo>
                                        <a:pt x="200" y="51"/>
                                      </a:lnTo>
                                      <a:lnTo>
                                        <a:pt x="203" y="43"/>
                                      </a:lnTo>
                                      <a:close/>
                                      <a:moveTo>
                                        <a:pt x="303" y="64"/>
                                      </a:moveTo>
                                      <a:lnTo>
                                        <a:pt x="363" y="77"/>
                                      </a:lnTo>
                                      <a:lnTo>
                                        <a:pt x="360" y="85"/>
                                      </a:lnTo>
                                      <a:lnTo>
                                        <a:pt x="300" y="72"/>
                                      </a:lnTo>
                                      <a:lnTo>
                                        <a:pt x="303" y="64"/>
                                      </a:lnTo>
                                      <a:close/>
                                      <a:moveTo>
                                        <a:pt x="403" y="85"/>
                                      </a:moveTo>
                                      <a:lnTo>
                                        <a:pt x="463" y="98"/>
                                      </a:lnTo>
                                      <a:lnTo>
                                        <a:pt x="460" y="106"/>
                                      </a:lnTo>
                                      <a:lnTo>
                                        <a:pt x="400" y="93"/>
                                      </a:lnTo>
                                      <a:lnTo>
                                        <a:pt x="403" y="85"/>
                                      </a:lnTo>
                                      <a:close/>
                                      <a:moveTo>
                                        <a:pt x="503" y="106"/>
                                      </a:moveTo>
                                      <a:lnTo>
                                        <a:pt x="563" y="119"/>
                                      </a:lnTo>
                                      <a:lnTo>
                                        <a:pt x="560" y="127"/>
                                      </a:lnTo>
                                      <a:lnTo>
                                        <a:pt x="500" y="114"/>
                                      </a:lnTo>
                                      <a:lnTo>
                                        <a:pt x="503" y="106"/>
                                      </a:lnTo>
                                      <a:close/>
                                      <a:moveTo>
                                        <a:pt x="603" y="128"/>
                                      </a:moveTo>
                                      <a:lnTo>
                                        <a:pt x="663" y="140"/>
                                      </a:lnTo>
                                      <a:lnTo>
                                        <a:pt x="660" y="148"/>
                                      </a:lnTo>
                                      <a:lnTo>
                                        <a:pt x="600" y="136"/>
                                      </a:lnTo>
                                      <a:lnTo>
                                        <a:pt x="603" y="128"/>
                                      </a:lnTo>
                                      <a:close/>
                                      <a:moveTo>
                                        <a:pt x="703" y="149"/>
                                      </a:moveTo>
                                      <a:lnTo>
                                        <a:pt x="763" y="161"/>
                                      </a:lnTo>
                                      <a:lnTo>
                                        <a:pt x="760" y="170"/>
                                      </a:lnTo>
                                      <a:lnTo>
                                        <a:pt x="700" y="157"/>
                                      </a:lnTo>
                                      <a:lnTo>
                                        <a:pt x="703" y="149"/>
                                      </a:lnTo>
                                      <a:close/>
                                      <a:moveTo>
                                        <a:pt x="803" y="170"/>
                                      </a:moveTo>
                                      <a:lnTo>
                                        <a:pt x="863" y="183"/>
                                      </a:lnTo>
                                      <a:lnTo>
                                        <a:pt x="861" y="191"/>
                                      </a:lnTo>
                                      <a:lnTo>
                                        <a:pt x="800" y="178"/>
                                      </a:lnTo>
                                      <a:lnTo>
                                        <a:pt x="803" y="170"/>
                                      </a:lnTo>
                                      <a:close/>
                                      <a:moveTo>
                                        <a:pt x="903" y="191"/>
                                      </a:moveTo>
                                      <a:lnTo>
                                        <a:pt x="963" y="204"/>
                                      </a:lnTo>
                                      <a:lnTo>
                                        <a:pt x="961" y="212"/>
                                      </a:lnTo>
                                      <a:lnTo>
                                        <a:pt x="901" y="199"/>
                                      </a:lnTo>
                                      <a:lnTo>
                                        <a:pt x="903" y="191"/>
                                      </a:lnTo>
                                      <a:close/>
                                      <a:moveTo>
                                        <a:pt x="1003" y="212"/>
                                      </a:moveTo>
                                      <a:lnTo>
                                        <a:pt x="1063" y="225"/>
                                      </a:lnTo>
                                      <a:lnTo>
                                        <a:pt x="1061" y="233"/>
                                      </a:lnTo>
                                      <a:lnTo>
                                        <a:pt x="1001" y="220"/>
                                      </a:lnTo>
                                      <a:lnTo>
                                        <a:pt x="1003" y="2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4" name="Freeform 1589"/>
                              <wps:cNvSpPr>
                                <a:spLocks noEditPoints="1"/>
                              </wps:cNvSpPr>
                              <wps:spPr bwMode="auto">
                                <a:xfrm>
                                  <a:off x="207645" y="183515"/>
                                  <a:ext cx="657860" cy="678180"/>
                                </a:xfrm>
                                <a:custGeom>
                                  <a:avLst/>
                                  <a:gdLst>
                                    <a:gd name="T0" fmla="*/ 46 w 1036"/>
                                    <a:gd name="T1" fmla="*/ 40 h 1068"/>
                                    <a:gd name="T2" fmla="*/ 0 w 1036"/>
                                    <a:gd name="T3" fmla="*/ 5 h 1068"/>
                                    <a:gd name="T4" fmla="*/ 72 w 1036"/>
                                    <a:gd name="T5" fmla="*/ 66 h 1068"/>
                                    <a:gd name="T6" fmla="*/ 102 w 1036"/>
                                    <a:gd name="T7" fmla="*/ 111 h 1068"/>
                                    <a:gd name="T8" fmla="*/ 72 w 1036"/>
                                    <a:gd name="T9" fmla="*/ 66 h 1068"/>
                                    <a:gd name="T10" fmla="*/ 174 w 1036"/>
                                    <a:gd name="T11" fmla="*/ 171 h 1068"/>
                                    <a:gd name="T12" fmla="*/ 128 w 1036"/>
                                    <a:gd name="T13" fmla="*/ 137 h 1068"/>
                                    <a:gd name="T14" fmla="*/ 199 w 1036"/>
                                    <a:gd name="T15" fmla="*/ 198 h 1068"/>
                                    <a:gd name="T16" fmla="*/ 229 w 1036"/>
                                    <a:gd name="T17" fmla="*/ 242 h 1068"/>
                                    <a:gd name="T18" fmla="*/ 199 w 1036"/>
                                    <a:gd name="T19" fmla="*/ 198 h 1068"/>
                                    <a:gd name="T20" fmla="*/ 301 w 1036"/>
                                    <a:gd name="T21" fmla="*/ 303 h 1068"/>
                                    <a:gd name="T22" fmla="*/ 255 w 1036"/>
                                    <a:gd name="T23" fmla="*/ 269 h 1068"/>
                                    <a:gd name="T24" fmla="*/ 327 w 1036"/>
                                    <a:gd name="T25" fmla="*/ 330 h 1068"/>
                                    <a:gd name="T26" fmla="*/ 357 w 1036"/>
                                    <a:gd name="T27" fmla="*/ 374 h 1068"/>
                                    <a:gd name="T28" fmla="*/ 327 w 1036"/>
                                    <a:gd name="T29" fmla="*/ 330 h 1068"/>
                                    <a:gd name="T30" fmla="*/ 429 w 1036"/>
                                    <a:gd name="T31" fmla="*/ 435 h 1068"/>
                                    <a:gd name="T32" fmla="*/ 382 w 1036"/>
                                    <a:gd name="T33" fmla="*/ 401 h 1068"/>
                                    <a:gd name="T34" fmla="*/ 454 w 1036"/>
                                    <a:gd name="T35" fmla="*/ 461 h 1068"/>
                                    <a:gd name="T36" fmla="*/ 484 w 1036"/>
                                    <a:gd name="T37" fmla="*/ 506 h 1068"/>
                                    <a:gd name="T38" fmla="*/ 454 w 1036"/>
                                    <a:gd name="T39" fmla="*/ 461 h 1068"/>
                                    <a:gd name="T40" fmla="*/ 556 w 1036"/>
                                    <a:gd name="T41" fmla="*/ 567 h 1068"/>
                                    <a:gd name="T42" fmla="*/ 510 w 1036"/>
                                    <a:gd name="T43" fmla="*/ 532 h 1068"/>
                                    <a:gd name="T44" fmla="*/ 582 w 1036"/>
                                    <a:gd name="T45" fmla="*/ 593 h 1068"/>
                                    <a:gd name="T46" fmla="*/ 612 w 1036"/>
                                    <a:gd name="T47" fmla="*/ 638 h 1068"/>
                                    <a:gd name="T48" fmla="*/ 582 w 1036"/>
                                    <a:gd name="T49" fmla="*/ 593 h 1068"/>
                                    <a:gd name="T50" fmla="*/ 684 w 1036"/>
                                    <a:gd name="T51" fmla="*/ 698 h 1068"/>
                                    <a:gd name="T52" fmla="*/ 637 w 1036"/>
                                    <a:gd name="T53" fmla="*/ 664 h 1068"/>
                                    <a:gd name="T54" fmla="*/ 709 w 1036"/>
                                    <a:gd name="T55" fmla="*/ 725 h 1068"/>
                                    <a:gd name="T56" fmla="*/ 739 w 1036"/>
                                    <a:gd name="T57" fmla="*/ 769 h 1068"/>
                                    <a:gd name="T58" fmla="*/ 709 w 1036"/>
                                    <a:gd name="T59" fmla="*/ 725 h 1068"/>
                                    <a:gd name="T60" fmla="*/ 811 w 1036"/>
                                    <a:gd name="T61" fmla="*/ 830 h 1068"/>
                                    <a:gd name="T62" fmla="*/ 765 w 1036"/>
                                    <a:gd name="T63" fmla="*/ 796 h 1068"/>
                                    <a:gd name="T64" fmla="*/ 836 w 1036"/>
                                    <a:gd name="T65" fmla="*/ 857 h 1068"/>
                                    <a:gd name="T66" fmla="*/ 867 w 1036"/>
                                    <a:gd name="T67" fmla="*/ 901 h 1068"/>
                                    <a:gd name="T68" fmla="*/ 836 w 1036"/>
                                    <a:gd name="T69" fmla="*/ 857 h 1068"/>
                                    <a:gd name="T70" fmla="*/ 938 w 1036"/>
                                    <a:gd name="T71" fmla="*/ 962 h 1068"/>
                                    <a:gd name="T72" fmla="*/ 892 w 1036"/>
                                    <a:gd name="T73" fmla="*/ 928 h 1068"/>
                                    <a:gd name="T74" fmla="*/ 964 w 1036"/>
                                    <a:gd name="T75" fmla="*/ 988 h 1068"/>
                                    <a:gd name="T76" fmla="*/ 994 w 1036"/>
                                    <a:gd name="T77" fmla="*/ 1033 h 1068"/>
                                    <a:gd name="T78" fmla="*/ 964 w 1036"/>
                                    <a:gd name="T79" fmla="*/ 988 h 1068"/>
                                    <a:gd name="T80" fmla="*/ 1036 w 1036"/>
                                    <a:gd name="T81" fmla="*/ 1063 h 1068"/>
                                    <a:gd name="T82" fmla="*/ 1019 w 1036"/>
                                    <a:gd name="T83" fmla="*/ 1059 h 10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36" h="1068">
                                      <a:moveTo>
                                        <a:pt x="8" y="0"/>
                                      </a:moveTo>
                                      <a:lnTo>
                                        <a:pt x="46" y="40"/>
                                      </a:lnTo>
                                      <a:lnTo>
                                        <a:pt x="38" y="45"/>
                                      </a:lnTo>
                                      <a:lnTo>
                                        <a:pt x="0" y="5"/>
                                      </a:lnTo>
                                      <a:lnTo>
                                        <a:pt x="8" y="0"/>
                                      </a:lnTo>
                                      <a:close/>
                                      <a:moveTo>
                                        <a:pt x="72" y="66"/>
                                      </a:moveTo>
                                      <a:lnTo>
                                        <a:pt x="110" y="106"/>
                                      </a:lnTo>
                                      <a:lnTo>
                                        <a:pt x="102" y="111"/>
                                      </a:lnTo>
                                      <a:lnTo>
                                        <a:pt x="64" y="71"/>
                                      </a:lnTo>
                                      <a:lnTo>
                                        <a:pt x="72" y="66"/>
                                      </a:lnTo>
                                      <a:close/>
                                      <a:moveTo>
                                        <a:pt x="136" y="132"/>
                                      </a:moveTo>
                                      <a:lnTo>
                                        <a:pt x="174" y="171"/>
                                      </a:lnTo>
                                      <a:lnTo>
                                        <a:pt x="166" y="177"/>
                                      </a:lnTo>
                                      <a:lnTo>
                                        <a:pt x="128" y="137"/>
                                      </a:lnTo>
                                      <a:lnTo>
                                        <a:pt x="136" y="132"/>
                                      </a:lnTo>
                                      <a:close/>
                                      <a:moveTo>
                                        <a:pt x="199" y="198"/>
                                      </a:moveTo>
                                      <a:lnTo>
                                        <a:pt x="238" y="237"/>
                                      </a:lnTo>
                                      <a:lnTo>
                                        <a:pt x="229" y="242"/>
                                      </a:lnTo>
                                      <a:lnTo>
                                        <a:pt x="191" y="203"/>
                                      </a:lnTo>
                                      <a:lnTo>
                                        <a:pt x="199" y="198"/>
                                      </a:lnTo>
                                      <a:close/>
                                      <a:moveTo>
                                        <a:pt x="263" y="264"/>
                                      </a:moveTo>
                                      <a:lnTo>
                                        <a:pt x="301" y="303"/>
                                      </a:lnTo>
                                      <a:lnTo>
                                        <a:pt x="293" y="308"/>
                                      </a:lnTo>
                                      <a:lnTo>
                                        <a:pt x="255" y="269"/>
                                      </a:lnTo>
                                      <a:lnTo>
                                        <a:pt x="263" y="264"/>
                                      </a:lnTo>
                                      <a:close/>
                                      <a:moveTo>
                                        <a:pt x="327" y="330"/>
                                      </a:moveTo>
                                      <a:lnTo>
                                        <a:pt x="365" y="369"/>
                                      </a:lnTo>
                                      <a:lnTo>
                                        <a:pt x="357" y="374"/>
                                      </a:lnTo>
                                      <a:lnTo>
                                        <a:pt x="319" y="335"/>
                                      </a:lnTo>
                                      <a:lnTo>
                                        <a:pt x="327" y="330"/>
                                      </a:lnTo>
                                      <a:close/>
                                      <a:moveTo>
                                        <a:pt x="391" y="395"/>
                                      </a:moveTo>
                                      <a:lnTo>
                                        <a:pt x="429" y="435"/>
                                      </a:lnTo>
                                      <a:lnTo>
                                        <a:pt x="421" y="440"/>
                                      </a:lnTo>
                                      <a:lnTo>
                                        <a:pt x="382" y="401"/>
                                      </a:lnTo>
                                      <a:lnTo>
                                        <a:pt x="391" y="395"/>
                                      </a:lnTo>
                                      <a:close/>
                                      <a:moveTo>
                                        <a:pt x="454" y="461"/>
                                      </a:moveTo>
                                      <a:lnTo>
                                        <a:pt x="492" y="501"/>
                                      </a:lnTo>
                                      <a:lnTo>
                                        <a:pt x="484" y="506"/>
                                      </a:lnTo>
                                      <a:lnTo>
                                        <a:pt x="446" y="466"/>
                                      </a:lnTo>
                                      <a:lnTo>
                                        <a:pt x="454" y="461"/>
                                      </a:lnTo>
                                      <a:close/>
                                      <a:moveTo>
                                        <a:pt x="518" y="527"/>
                                      </a:moveTo>
                                      <a:lnTo>
                                        <a:pt x="556" y="567"/>
                                      </a:lnTo>
                                      <a:lnTo>
                                        <a:pt x="548" y="572"/>
                                      </a:lnTo>
                                      <a:lnTo>
                                        <a:pt x="510" y="532"/>
                                      </a:lnTo>
                                      <a:lnTo>
                                        <a:pt x="518" y="527"/>
                                      </a:lnTo>
                                      <a:close/>
                                      <a:moveTo>
                                        <a:pt x="582" y="593"/>
                                      </a:moveTo>
                                      <a:lnTo>
                                        <a:pt x="620" y="633"/>
                                      </a:lnTo>
                                      <a:lnTo>
                                        <a:pt x="612" y="638"/>
                                      </a:lnTo>
                                      <a:lnTo>
                                        <a:pt x="573" y="598"/>
                                      </a:lnTo>
                                      <a:lnTo>
                                        <a:pt x="582" y="593"/>
                                      </a:lnTo>
                                      <a:close/>
                                      <a:moveTo>
                                        <a:pt x="645" y="659"/>
                                      </a:moveTo>
                                      <a:lnTo>
                                        <a:pt x="684" y="698"/>
                                      </a:lnTo>
                                      <a:lnTo>
                                        <a:pt x="675" y="704"/>
                                      </a:lnTo>
                                      <a:lnTo>
                                        <a:pt x="637" y="664"/>
                                      </a:lnTo>
                                      <a:lnTo>
                                        <a:pt x="645" y="659"/>
                                      </a:lnTo>
                                      <a:close/>
                                      <a:moveTo>
                                        <a:pt x="709" y="725"/>
                                      </a:moveTo>
                                      <a:lnTo>
                                        <a:pt x="747" y="764"/>
                                      </a:lnTo>
                                      <a:lnTo>
                                        <a:pt x="739" y="769"/>
                                      </a:lnTo>
                                      <a:lnTo>
                                        <a:pt x="701" y="730"/>
                                      </a:lnTo>
                                      <a:lnTo>
                                        <a:pt x="709" y="725"/>
                                      </a:lnTo>
                                      <a:close/>
                                      <a:moveTo>
                                        <a:pt x="773" y="791"/>
                                      </a:moveTo>
                                      <a:lnTo>
                                        <a:pt x="811" y="830"/>
                                      </a:lnTo>
                                      <a:lnTo>
                                        <a:pt x="803" y="835"/>
                                      </a:lnTo>
                                      <a:lnTo>
                                        <a:pt x="765" y="796"/>
                                      </a:lnTo>
                                      <a:lnTo>
                                        <a:pt x="773" y="791"/>
                                      </a:lnTo>
                                      <a:close/>
                                      <a:moveTo>
                                        <a:pt x="836" y="857"/>
                                      </a:moveTo>
                                      <a:lnTo>
                                        <a:pt x="875" y="896"/>
                                      </a:lnTo>
                                      <a:lnTo>
                                        <a:pt x="867" y="901"/>
                                      </a:lnTo>
                                      <a:lnTo>
                                        <a:pt x="828" y="862"/>
                                      </a:lnTo>
                                      <a:lnTo>
                                        <a:pt x="836" y="857"/>
                                      </a:lnTo>
                                      <a:close/>
                                      <a:moveTo>
                                        <a:pt x="900" y="922"/>
                                      </a:moveTo>
                                      <a:lnTo>
                                        <a:pt x="938" y="962"/>
                                      </a:lnTo>
                                      <a:lnTo>
                                        <a:pt x="930" y="967"/>
                                      </a:lnTo>
                                      <a:lnTo>
                                        <a:pt x="892" y="928"/>
                                      </a:lnTo>
                                      <a:lnTo>
                                        <a:pt x="900" y="922"/>
                                      </a:lnTo>
                                      <a:close/>
                                      <a:moveTo>
                                        <a:pt x="964" y="988"/>
                                      </a:moveTo>
                                      <a:lnTo>
                                        <a:pt x="1002" y="1028"/>
                                      </a:lnTo>
                                      <a:lnTo>
                                        <a:pt x="994" y="1033"/>
                                      </a:lnTo>
                                      <a:lnTo>
                                        <a:pt x="956" y="993"/>
                                      </a:lnTo>
                                      <a:lnTo>
                                        <a:pt x="964" y="988"/>
                                      </a:lnTo>
                                      <a:close/>
                                      <a:moveTo>
                                        <a:pt x="1028" y="1054"/>
                                      </a:moveTo>
                                      <a:lnTo>
                                        <a:pt x="1036" y="1063"/>
                                      </a:lnTo>
                                      <a:lnTo>
                                        <a:pt x="1028" y="1068"/>
                                      </a:lnTo>
                                      <a:lnTo>
                                        <a:pt x="1019" y="1059"/>
                                      </a:lnTo>
                                      <a:lnTo>
                                        <a:pt x="1028" y="10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5" name="Freeform 1590"/>
                              <wps:cNvSpPr>
                                <a:spLocks noEditPoints="1"/>
                              </wps:cNvSpPr>
                              <wps:spPr bwMode="auto">
                                <a:xfrm>
                                  <a:off x="458470" y="857885"/>
                                  <a:ext cx="406400" cy="195580"/>
                                </a:xfrm>
                                <a:custGeom>
                                  <a:avLst/>
                                  <a:gdLst>
                                    <a:gd name="T0" fmla="*/ 640 w 640"/>
                                    <a:gd name="T1" fmla="*/ 7 h 308"/>
                                    <a:gd name="T2" fmla="*/ 586 w 640"/>
                                    <a:gd name="T3" fmla="*/ 32 h 308"/>
                                    <a:gd name="T4" fmla="*/ 581 w 640"/>
                                    <a:gd name="T5" fmla="*/ 25 h 308"/>
                                    <a:gd name="T6" fmla="*/ 634 w 640"/>
                                    <a:gd name="T7" fmla="*/ 0 h 308"/>
                                    <a:gd name="T8" fmla="*/ 640 w 640"/>
                                    <a:gd name="T9" fmla="*/ 7 h 308"/>
                                    <a:gd name="T10" fmla="*/ 550 w 640"/>
                                    <a:gd name="T11" fmla="*/ 49 h 308"/>
                                    <a:gd name="T12" fmla="*/ 497 w 640"/>
                                    <a:gd name="T13" fmla="*/ 75 h 308"/>
                                    <a:gd name="T14" fmla="*/ 492 w 640"/>
                                    <a:gd name="T15" fmla="*/ 67 h 308"/>
                                    <a:gd name="T16" fmla="*/ 545 w 640"/>
                                    <a:gd name="T17" fmla="*/ 42 h 308"/>
                                    <a:gd name="T18" fmla="*/ 550 w 640"/>
                                    <a:gd name="T19" fmla="*/ 49 h 308"/>
                                    <a:gd name="T20" fmla="*/ 461 w 640"/>
                                    <a:gd name="T21" fmla="*/ 92 h 308"/>
                                    <a:gd name="T22" fmla="*/ 408 w 640"/>
                                    <a:gd name="T23" fmla="*/ 117 h 308"/>
                                    <a:gd name="T24" fmla="*/ 402 w 640"/>
                                    <a:gd name="T25" fmla="*/ 110 h 308"/>
                                    <a:gd name="T26" fmla="*/ 456 w 640"/>
                                    <a:gd name="T27" fmla="*/ 84 h 308"/>
                                    <a:gd name="T28" fmla="*/ 461 w 640"/>
                                    <a:gd name="T29" fmla="*/ 92 h 308"/>
                                    <a:gd name="T30" fmla="*/ 372 w 640"/>
                                    <a:gd name="T31" fmla="*/ 134 h 308"/>
                                    <a:gd name="T32" fmla="*/ 318 w 640"/>
                                    <a:gd name="T33" fmla="*/ 159 h 308"/>
                                    <a:gd name="T34" fmla="*/ 313 w 640"/>
                                    <a:gd name="T35" fmla="*/ 152 h 308"/>
                                    <a:gd name="T36" fmla="*/ 367 w 640"/>
                                    <a:gd name="T37" fmla="*/ 127 h 308"/>
                                    <a:gd name="T38" fmla="*/ 372 w 640"/>
                                    <a:gd name="T39" fmla="*/ 134 h 308"/>
                                    <a:gd name="T40" fmla="*/ 283 w 640"/>
                                    <a:gd name="T41" fmla="*/ 176 h 308"/>
                                    <a:gd name="T42" fmla="*/ 229 w 640"/>
                                    <a:gd name="T43" fmla="*/ 202 h 308"/>
                                    <a:gd name="T44" fmla="*/ 224 w 640"/>
                                    <a:gd name="T45" fmla="*/ 194 h 308"/>
                                    <a:gd name="T46" fmla="*/ 277 w 640"/>
                                    <a:gd name="T47" fmla="*/ 169 h 308"/>
                                    <a:gd name="T48" fmla="*/ 283 w 640"/>
                                    <a:gd name="T49" fmla="*/ 176 h 308"/>
                                    <a:gd name="T50" fmla="*/ 193 w 640"/>
                                    <a:gd name="T51" fmla="*/ 219 h 308"/>
                                    <a:gd name="T52" fmla="*/ 140 w 640"/>
                                    <a:gd name="T53" fmla="*/ 244 h 308"/>
                                    <a:gd name="T54" fmla="*/ 135 w 640"/>
                                    <a:gd name="T55" fmla="*/ 237 h 308"/>
                                    <a:gd name="T56" fmla="*/ 188 w 640"/>
                                    <a:gd name="T57" fmla="*/ 211 h 308"/>
                                    <a:gd name="T58" fmla="*/ 193 w 640"/>
                                    <a:gd name="T59" fmla="*/ 219 h 308"/>
                                    <a:gd name="T60" fmla="*/ 104 w 640"/>
                                    <a:gd name="T61" fmla="*/ 261 h 308"/>
                                    <a:gd name="T62" fmla="*/ 51 w 640"/>
                                    <a:gd name="T63" fmla="*/ 286 h 308"/>
                                    <a:gd name="T64" fmla="*/ 45 w 640"/>
                                    <a:gd name="T65" fmla="*/ 279 h 308"/>
                                    <a:gd name="T66" fmla="*/ 99 w 640"/>
                                    <a:gd name="T67" fmla="*/ 254 h 308"/>
                                    <a:gd name="T68" fmla="*/ 104 w 640"/>
                                    <a:gd name="T69" fmla="*/ 261 h 308"/>
                                    <a:gd name="T70" fmla="*/ 15 w 640"/>
                                    <a:gd name="T71" fmla="*/ 303 h 308"/>
                                    <a:gd name="T72" fmla="*/ 5 w 640"/>
                                    <a:gd name="T73" fmla="*/ 308 h 308"/>
                                    <a:gd name="T74" fmla="*/ 0 w 640"/>
                                    <a:gd name="T75" fmla="*/ 301 h 308"/>
                                    <a:gd name="T76" fmla="*/ 10 w 640"/>
                                    <a:gd name="T77" fmla="*/ 296 h 308"/>
                                    <a:gd name="T78" fmla="*/ 15 w 640"/>
                                    <a:gd name="T79" fmla="*/ 303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40" h="308">
                                      <a:moveTo>
                                        <a:pt x="640" y="7"/>
                                      </a:moveTo>
                                      <a:lnTo>
                                        <a:pt x="586" y="32"/>
                                      </a:lnTo>
                                      <a:lnTo>
                                        <a:pt x="581" y="25"/>
                                      </a:lnTo>
                                      <a:lnTo>
                                        <a:pt x="634" y="0"/>
                                      </a:lnTo>
                                      <a:lnTo>
                                        <a:pt x="640" y="7"/>
                                      </a:lnTo>
                                      <a:close/>
                                      <a:moveTo>
                                        <a:pt x="550" y="49"/>
                                      </a:moveTo>
                                      <a:lnTo>
                                        <a:pt x="497" y="75"/>
                                      </a:lnTo>
                                      <a:lnTo>
                                        <a:pt x="492" y="67"/>
                                      </a:lnTo>
                                      <a:lnTo>
                                        <a:pt x="545" y="42"/>
                                      </a:lnTo>
                                      <a:lnTo>
                                        <a:pt x="550" y="49"/>
                                      </a:lnTo>
                                      <a:close/>
                                      <a:moveTo>
                                        <a:pt x="461" y="92"/>
                                      </a:moveTo>
                                      <a:lnTo>
                                        <a:pt x="408" y="117"/>
                                      </a:lnTo>
                                      <a:lnTo>
                                        <a:pt x="402" y="110"/>
                                      </a:lnTo>
                                      <a:lnTo>
                                        <a:pt x="456" y="84"/>
                                      </a:lnTo>
                                      <a:lnTo>
                                        <a:pt x="461" y="92"/>
                                      </a:lnTo>
                                      <a:close/>
                                      <a:moveTo>
                                        <a:pt x="372" y="134"/>
                                      </a:moveTo>
                                      <a:lnTo>
                                        <a:pt x="318" y="159"/>
                                      </a:lnTo>
                                      <a:lnTo>
                                        <a:pt x="313" y="152"/>
                                      </a:lnTo>
                                      <a:lnTo>
                                        <a:pt x="367" y="127"/>
                                      </a:lnTo>
                                      <a:lnTo>
                                        <a:pt x="372" y="134"/>
                                      </a:lnTo>
                                      <a:close/>
                                      <a:moveTo>
                                        <a:pt x="283" y="176"/>
                                      </a:moveTo>
                                      <a:lnTo>
                                        <a:pt x="229" y="202"/>
                                      </a:lnTo>
                                      <a:lnTo>
                                        <a:pt x="224" y="194"/>
                                      </a:lnTo>
                                      <a:lnTo>
                                        <a:pt x="277" y="169"/>
                                      </a:lnTo>
                                      <a:lnTo>
                                        <a:pt x="283" y="176"/>
                                      </a:lnTo>
                                      <a:close/>
                                      <a:moveTo>
                                        <a:pt x="193" y="219"/>
                                      </a:moveTo>
                                      <a:lnTo>
                                        <a:pt x="140" y="244"/>
                                      </a:lnTo>
                                      <a:lnTo>
                                        <a:pt x="135" y="237"/>
                                      </a:lnTo>
                                      <a:lnTo>
                                        <a:pt x="188" y="211"/>
                                      </a:lnTo>
                                      <a:lnTo>
                                        <a:pt x="193" y="219"/>
                                      </a:lnTo>
                                      <a:close/>
                                      <a:moveTo>
                                        <a:pt x="104" y="261"/>
                                      </a:moveTo>
                                      <a:lnTo>
                                        <a:pt x="51" y="286"/>
                                      </a:lnTo>
                                      <a:lnTo>
                                        <a:pt x="45" y="279"/>
                                      </a:lnTo>
                                      <a:lnTo>
                                        <a:pt x="99" y="254"/>
                                      </a:lnTo>
                                      <a:lnTo>
                                        <a:pt x="104" y="261"/>
                                      </a:lnTo>
                                      <a:close/>
                                      <a:moveTo>
                                        <a:pt x="15" y="303"/>
                                      </a:moveTo>
                                      <a:lnTo>
                                        <a:pt x="5" y="308"/>
                                      </a:lnTo>
                                      <a:lnTo>
                                        <a:pt x="0" y="301"/>
                                      </a:lnTo>
                                      <a:lnTo>
                                        <a:pt x="10" y="296"/>
                                      </a:lnTo>
                                      <a:lnTo>
                                        <a:pt x="15" y="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6" name="Line 1591"/>
                              <wps:cNvCnPr/>
                              <wps:spPr bwMode="auto">
                                <a:xfrm flipH="1" flipV="1">
                                  <a:off x="210185" y="185420"/>
                                  <a:ext cx="249555" cy="865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7" name="Rectangle 1592"/>
                              <wps:cNvSpPr>
                                <a:spLocks noChangeArrowheads="1"/>
                              </wps:cNvSpPr>
                              <wps:spPr bwMode="auto">
                                <a:xfrm>
                                  <a:off x="904875" y="9912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48" name="Rectangle 1593"/>
                              <wps:cNvSpPr>
                                <a:spLocks noChangeArrowheads="1"/>
                              </wps:cNvSpPr>
                              <wps:spPr bwMode="auto">
                                <a:xfrm>
                                  <a:off x="628650" y="9556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649" name="Rectangle 1594"/>
                              <wps:cNvSpPr>
                                <a:spLocks noChangeArrowheads="1"/>
                              </wps:cNvSpPr>
                              <wps:spPr bwMode="auto">
                                <a:xfrm>
                                  <a:off x="328930" y="105156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650" name="Rectangle 1595"/>
                              <wps:cNvSpPr>
                                <a:spLocks noChangeArrowheads="1"/>
                              </wps:cNvSpPr>
                              <wps:spPr bwMode="auto">
                                <a:xfrm>
                                  <a:off x="876935" y="6921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651" name="Rectangle 1596"/>
                              <wps:cNvSpPr>
                                <a:spLocks noChangeArrowheads="1"/>
                              </wps:cNvSpPr>
                              <wps:spPr bwMode="auto">
                                <a:xfrm>
                                  <a:off x="92710" y="7499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2" name="Rectangle 1597"/>
                              <wps:cNvSpPr>
                                <a:spLocks noChangeArrowheads="1"/>
                              </wps:cNvSpPr>
                              <wps:spPr bwMode="auto">
                                <a:xfrm>
                                  <a:off x="1236345" y="7315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3" name="Rectangle 1598"/>
                              <wps:cNvSpPr>
                                <a:spLocks noChangeArrowheads="1"/>
                              </wps:cNvSpPr>
                              <wps:spPr bwMode="auto">
                                <a:xfrm>
                                  <a:off x="535305" y="1151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4" name="Rectangle 1599"/>
                              <wps:cNvSpPr>
                                <a:spLocks noChangeArrowheads="1"/>
                              </wps:cNvSpPr>
                              <wps:spPr bwMode="auto">
                                <a:xfrm>
                                  <a:off x="106680" y="3937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5" name="Rectangle 1600"/>
                              <wps:cNvSpPr>
                                <a:spLocks noChangeArrowheads="1"/>
                              </wps:cNvSpPr>
                              <wps:spPr bwMode="auto">
                                <a:xfrm>
                                  <a:off x="1170305" y="266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6" name="Rectangle 1601"/>
                              <wps:cNvSpPr>
                                <a:spLocks noChangeArrowheads="1"/>
                              </wps:cNvSpPr>
                              <wps:spPr bwMode="auto">
                                <a:xfrm>
                                  <a:off x="558165" y="3041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7" name="Oval 1602"/>
                              <wps:cNvSpPr>
                                <a:spLocks noChangeArrowheads="1"/>
                              </wps:cNvSpPr>
                              <wps:spPr bwMode="auto">
                                <a:xfrm>
                                  <a:off x="450215" y="104330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8" name="Oval 1603"/>
                              <wps:cNvSpPr>
                                <a:spLocks noChangeArrowheads="1"/>
                              </wps:cNvSpPr>
                              <wps:spPr bwMode="auto">
                                <a:xfrm>
                                  <a:off x="85280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9" name="Oval 1604"/>
                              <wps:cNvSpPr>
                                <a:spLocks noChangeArrowheads="1"/>
                              </wps:cNvSpPr>
                              <wps:spPr bwMode="auto">
                                <a:xfrm>
                                  <a:off x="651510" y="94742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0" name="Oval 1605"/>
                              <wps:cNvSpPr>
                                <a:spLocks noChangeArrowheads="1"/>
                              </wps:cNvSpPr>
                              <wps:spPr bwMode="auto">
                                <a:xfrm>
                                  <a:off x="876935" y="99568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1" name="Oval 1606"/>
                              <wps:cNvSpPr>
                                <a:spLocks noChangeArrowheads="1"/>
                              </wps:cNvSpPr>
                              <wps:spPr bwMode="auto">
                                <a:xfrm>
                                  <a:off x="1179195"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2" name="Oval 1607"/>
                              <wps:cNvSpPr>
                                <a:spLocks noChangeArrowheads="1"/>
                              </wps:cNvSpPr>
                              <wps:spPr bwMode="auto">
                                <a:xfrm>
                                  <a:off x="574675" y="46418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3" name="Oval 1608"/>
                              <wps:cNvSpPr>
                                <a:spLocks noChangeArrowheads="1"/>
                              </wps:cNvSpPr>
                              <wps:spPr bwMode="auto">
                                <a:xfrm>
                                  <a:off x="574675" y="113855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 name="Oval 1609"/>
                              <wps:cNvSpPr>
                                <a:spLocks noChangeArrowheads="1"/>
                              </wps:cNvSpPr>
                              <wps:spPr bwMode="auto">
                                <a:xfrm>
                                  <a:off x="117919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 name="Oval 1610"/>
                              <wps:cNvSpPr>
                                <a:spLocks noChangeArrowheads="1"/>
                              </wps:cNvSpPr>
                              <wps:spPr bwMode="auto">
                                <a:xfrm>
                                  <a:off x="200660"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2" name="Oval 1611"/>
                              <wps:cNvSpPr>
                                <a:spLocks noChangeArrowheads="1"/>
                              </wps:cNvSpPr>
                              <wps:spPr bwMode="auto">
                                <a:xfrm>
                                  <a:off x="200660"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77" o:spid="_x0000_s1815" editas="canvas" style="width:111.75pt;height:105.75pt;mso-position-horizontal-relative:char;mso-position-vertical-relative:line" coordsize="14192,13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1lnRQx0AAHDnAAAOAAAAZHJzL2Uyb0RvYy54bWzsXW1vI7mR/n7A/QdBHw9wrH7vNuINNjPj S4BNsrj47rtsy2PhZMmRNOPZBPnv9xTJolgSi92zu6O7gztAtjXTNdVVxWKxWHxI/vZ3X55Xk8+L 7W65WV9Ps9/MppPF+n7zsFx/vJ7+5+3NRTud7Pbz9cN8tVkvrqc/LXbT3333r//y29eXq0W+edqs HhbbCZisd1evL9fTp/3+5erycnf/tHie736zeVms8fJxs32e7/HH7cfLh+38FdyfV5f5bFZfvm62 Dy/bzf1it8Pfvrcvp98Z/o+Pi/v9Xx4fd4v9ZHU9hWx789+t+e8d/ffyu9/Orz5u5y9Py3snxvxn SPE8X67xUc/q/Xw/n3zaLk9YPS/vt5vd5nH/m/vN8+Xm8XF5vzA6QJtsdqTNu/n683xnlLmHdVhA /PoV+d59JLnXm5vlagVrXIL7Ff0dPV/RPgt6vVpLIvs3htbRvL6gAXcvvil3v0zEvz7NXxZG893V /Z8//7idLB/gX3VRTCfr+TM86Wa7WJBfTLKq6agdSQKQ/vXlxy0Ju3v5YXP/37vJevPhYbn/cbNc 7yFTRpSQOyClP+zwjyZ3r3/aPIDz/NN+Yxrzy+P2mVihmSZfrqd5Nsvaajr56XraVk1eOe9ZfNlP 7vG6q7qSXt/jfdVklfnS/IqZ3H/a7f99sTEM559/2O2t6z3gF33j44PT6xZu+vi8ghf+2+Wkziev UDAzYodEWUA0mzxNjAVCglwQxJnAlv5LXYxJGRBks1KRBTp7NlFZ6oAgq2uFTRNQRaVBKPHf0aXp AqqoNFlo4LzuFHFg88Pn4oxCG+ezRmPUa+YstHORzTRGvYbOQksXTaEx6jV1Fto6IVGvsfPQ2GWj tX3ea+w8NHaZab6Y9xo7D41dZVqr5b3GzkNjIwYpxs57jZ2Hxk5I1GvsIjR23WrNX/QauwiNXeeZ ohoFY98jo122CI3d5FqrFb3GLkJjN63mR0WvsYvQ2AmJeo1dhsZuO63Tlr3GLkNjt3mrGLvsNXYZ GrsrtFYre41dhsbuOs2Pyl5jl6GxExL1Ghtj7cHTslmn9dqq19pVaO1sVlSKuatec1ehubOs0Bqu 6rV3Fdo7Q1qrydRr8Co0eEqmXovXwuKFOvjXvRavhcXzUktp6l6L18LiRam1Xd1r8VpYvFTH7rrX 4rWweEKmXos3wuLI+RQvaHot3giLl6U2NDVRi19SGumy0vkTJ6r3X9bu7/BrMqfp3cwkyS+bHSXH lLYi8b21Cfb8ClSU1irEEJCIC5cjp4nR6kTMCXWaGA1LxM0gzmg7IjbJM9ROc6a8kahtMt5P7nTM hilJOaDhPkxNyvQM+TBFKZ8z5MNUpayNyJGW0XSpzzKUmxnyYapSBmbIh6lKeZYhH6YqZVOGfJiq lDMROZKiIapSZmTIh6lK+Y8hH6YqZTmGfJiqlMsY8mGqUsZC5EhJhqhKeYkhH6YqZR+GfJiqlGMY 8mGqUiZhyIepSvkCkSMfGKIqJQWGfJiqNPIb8mGq0vBuyIepSmO4IR+mKg3URI6BeIiqNBob8mGq 0pBryIepSuOqIR+mKg2ehnyYqjRCEjlGwCGq0jBoyIWqNpq5sWyLAuFxaXA7naA0eEefmF+9zPc0 BPLPyStKSFSOmTyh4GPGv+fN58XtxhDsaSC0MpraED51eLtah1SuGZiMX/LzxbByRGwcfslPS2S/ N4Tm+GP3q81uYbQ8SGl5orpiTMf/4vBefhvFHEHHb/npuDmqtIz8zWFULBl/SdcFhRkho6YLKkGC jjnz0+rCVGkp+ZvDqIbrgkqMkFHTBaUfQcc68NPqwlRpKfmbw6iG64IajpBR0wVFI0HHOvDT6sJU aSn5m8OohuuCoo2QUdOFKtUUko45S12YKi0lf3MY1fEX9f6Cco+QUdMF9SVBxzrw07YLU6Wl5G8O oxquC+o7QkZNFxSUBB3rwE+rC1OlpeRvDqMargsqQ0JGTReUogQd68BPqwtTpaXkbw6jGq4LSkFC Rk0X1J4EHevAT6sLU6Wl5G8OoxquC9WQhJCaMlS2EoSsBT+tNp4sLaj/7ECyr1AIpSwhp6oQKlWC kBXhp1OIyXok5c8OJPsKhVBzEnKqCqHMJQhZEX46hZisR1L+7ECyr1AIZSYhp6oQKluCkBXhp1OI yXok5c8OJPsKhVCjEnKqCpncu3cEtSk6yHok5c8OJNMUQp5P8wRTKfETBppnBEu+u81q+UBr7DRT 2G0/3r1bbSef5wRLMP9zMxpBtlqb+UZO8577OdARj6v53kw6BNlAbi/b3f79fPdkv2o42DnO3eLz gpb+51dPi/nDh/WD+b2fL1f2NzSh9X+zak4L5Xap/W7z8BMWzbcbi6kABgQ/njbbv08nr8BTXE93 f/s03y6mk9Uf11h477KS6g9784cSy+f4wzZ8cxe+ma/vwep6up+i1Eg/3+0taOPTy3b58Qlfyowd 1pvvsVj/uKTFdCOflcr9AXgEK+s5gAmIHBaY8MNyvcCafWu8xSEN3q1/3ELEnwc16BoM6aZNGGpQ NGVNJQ6CGuRtM4MxyQAHsAG1NYENJvTjerqCSMZeDDwgj3Uk1O4e/UEtTT5XF2BvPPVnuO3zcg9M z2r5DJyE9+0e55pfQTc30SYtDXbmH92s+9B+aMuLMq8/XJSz9+8vvr95V17UN1lTvS/ev3v3Pvsn yZmVV0/Lh4fFmnoY43iychgGxSGKLALHI3m8TS4ld2NniMhPI3S0b7BPntUNMTBINzS1kq9xw8nj avnyX9zDHPalasvW5TltdeqQ9aysqEePDjk65BFgCzMr6ZA5xapf0yEByiptBDRRxICxpEPWBYBZ Y4QcIyQhCJERS4c05eGvdsg/HEXIAB0Yc0jEzMzkcRiyMbqO3jiO13AgBKZjbyy/NjxSmnaKUI35 oEwbx6AoE7s3nTZi+i2DoolQXxMUAzcMksWyydqZ4RWMzZRIUqZYN9XMvhynLuPUhcoD0gfrbxcK aQh2PlgWGJfH5HBMDjEcE1pX+qABMvzMOJhlbVcQ/BOxLjYej0441nBQvXLe5fc4EdLbOmGwx6lt g2D4Dfc4zbrKgadie5zciG0iZ1Y2oD2KnGHJm4uNAZ40vsvJIIJnwP8iCod7mNAZ/fYC2oGTY8PB EQkWdjxJbYDqET6wpyfKijgjlG89TW0A2BFG6MqeCLsiohKh3uFpND6YgnqaNs4G8wJPotkHSZun UewjNjtlM42T2OyU53GRstDYmLoQPjliJABeD2IVpcIrtHemGhy76A68gByPWlzsesosej4mV2j1 QrNXaPeEvULTa/aigqhvn3ym2UvsfSoV9xTbn3LV9mL7U1XF7SV2QOWq7cUOqFppR7EJyu1ciNhe bIKqlJ4j9kEl7BXaXrOX2ApVqLYXW6E0HcVuqEK1vdgN1TRx24sNUYVqe8pOveu0SjuKPVGF6vdi T1Sj9CGxLSphr9D2mr0okffCl6rtxc4oTUexOapUbS83RykhVeyPKlXbi/1RCHDxhhR7pErV+HKP lNK5xTaphMFC42sGo8HbG79SjS82SqlKis1SlWp9sVcqy2gnYGSoFvulKtX8YrtUliv9SGyZQhVB GYuqMOZn2DUalywM+gmbhfZXbSY2TtVqA4h9Uxl2/UUlE3unarUBxNaprFTGNrF9qlYbQOyeykpN sjDPqdUGEBuoskLpTGITVcJmogE0m1GV3feARm0AsY0qwx6paAOIrVSN2gBiJ1VWKwNcEyY9jdoA TRj8sWigSBY2QKM2QCN6QKV0pybsAQmbiQbQbAbkw6EBWrUB2jC9V9Vsw6SzVRuAwKi+0TNsfY62 Zhs2QItmimewdIrDgVmntCZhRj0VgA4aM9EAjdKdML0LmWm5YisaQHMNQoB6yTq1ATrRAJqaXdgA ndoAhNT038yxXTTaAF3YAJ3aAF3YAHmm5Cxd2ADdTGtNQl16ybJO6ehd2AAJm4kG0GyGSUj4zZna BDhRJCBUNcVEJCCjSZfibECFBoR5rmSOZq/FwSYztSEylOcPxsOgHm9WSBSQQXutLTLCI/oP57kS 27JZ2Brgp+sbtoewH5YUxm2skX264zZWdVMyOhkqtbeYRNvlgPR+4HEbq2bIcRurZplxG6tmmXEb q2aZ+DZW9WgFmmRQFMMsYkgUc7vrbjFPGESOgdlwZ8h8OkbSVIDIkesP4U7JviEfFoEpnTfkw1R1 m7xu22GqUkpuuA9T1W27ukVWPURVSquJO/LmQeROVWTGg8iRjxnuw1Sl5NeQD1PVpLdET+nrEHFM /mr/wTB1eTMwvjBMYZOB2i8MU9mkmPYfCKWRNsKlf8n2cCp/0/ZwKoHRetZhL4vdbWMbniEHh7dy Tw4xgXj+9BB+y0/Ly0VNf04Hv+WnpbKd0CwgQj1+x8+YVPxO3ybKTYqFCesBmiJYKDKaoPJtCZk3 P+33sQZkyFDwTZK5LWeo76fJrJW9dPwxXSEsOFgB2EM1hbD6Ygj92ifz5qczqFMIVbeUpLw5zp9U wVz46bgdS8evdYVQxTdyegE0hbCkYQj9EMC8+WlFwGqFIfNQan7NT0fmWgjDVkrvE+mYi64QKuNS AE0hrBMYQoS1lAhYAjBkFDuSdE4jH6pZVH5axU/E49e6Rqg1H0mgqYTiu6XMOFoxd35aIVBXt3RY cUvphJK545d2z1MJ+Xu6VijgOhnY/ppWqGhbSiwZpaRFsdrRMUeWgp9We9ShLR1mIEl+JxIyH10r VEWdDNwCmlYoE1tKfyQLc+enlRYVYEvn8Wf8np+OjrXCakZKq1MJmY+uFcqzRzJoWqH2ailRak1J gbKqpfOJEEvBT6sVKqbuy+k2PZWQ+ehaoX53JIOmFQqahhIVy6RWqFVaOoAgUtqjDOm+zF7C0vLT an8qIb/XtaI62JEQmlpUIrSkWMVPyQtCp5jF1qj5ARX1HMd0X41IeawaPjLul33j+2VpMf4U5GY6 jcPDfUuQW1O7HfRYKqrsUd0BPr3CSR8IThai3gLA7rrQLzrKuzRn1s7syKSh3MzSLfqkCYkhEdJZ Xza3K02njNDjPQ0V/mN8YHVPAywIrX+dMgpr/jiuO85JVvw1VmG5P8ORlnFeYbVflSqs9KtSSbxb Yw4cjmgo8G5Zo8klEW/2aN4Yt9DyWUFrrDHbi2O+aSEqbn2Becs6WjCMcgsbIM9VbmEL0OGrCrew CRKyhY2gyyaQb4VbDTr1M4F8I9BRXDaJfQOqLW43gX2jc90VbmEXKHJzknCkTQX6rTBwwVgrCPxb geV1RbawFbANS5MtbIWEbGEr6LIJDFypeojAwJU4EDluN4mCa7UOL1BwJZpe4Ra2Qllp/VTg4EqD q4i1AlzrENbKVuUWtkJlkF1RbmErJGQLW0GXTaDhqkobBQQarqq1GCLwcJW9KiDivQIPVxVarxeI uEptU4GIq3AeeLxNBSSuxqp9vC8ISBw2IWrcwlZIyBa2gi6bgMXVqocIWFytxl6Bi8OOYkVTgYur DVwy5m8CGNfMtEgugHG4fkSxm0DGNYXKLewLjRotxYHiCdnCVtBlo6zKpx+tPeE64r00JTmQqbFX gOOaWhsXaCbkuTWdms+EEakFUi3uvQIdhy0SSiuIA8ZbdGeFW9gKBGGJ9yyBj0vIFraCLpsAyHX2 3PpIKwiAXIebaOKyCYRc22m9XiDkOoPdi/UFAZHr0GXidhMQua7VYggtbvmm7zqVW9gKSIi1ACdQ cgnhwmbQhRMwOUrDFV0lTo6wP/GGEEg5rMxoPV9C5WZVmChhZj6CZkbQDK2L+TWl9AovJeeGnKuC PeSIsoacy1I95OjAhpwrnz3kyBkMORff0uTj2e8a5sAdmHiLPNJWD9OGHM9+1ww5nv2uWeZ/4+z3 NwSawUiOPvuLcAw0qwaOwaRpMSCDDbZcHNWWItxFDz0rfO7IWcw0U6sVdsUoTSOlOl56OIVjOHgV Enb7ZU2PzAFnYY6kjAyMQLUzSeduVvB3GbCk/HRrf3Z49dLx28QqETUbBsEMBZsejRxUDPXPpKR8 yn/WAxDALib3ZR6tWVp+Wp2wDehIQn6f0KpDUk1a+TV9rZ1y50o59j2mfAklU8ORTulN0WW0TQJf JnxImu5Ywn6tGEqS92M03OobwSZSUuTuxOwCCPokHVUTSCvcepCk43VEL2G/VihcGt6oTDreWlsV NJuGFEWPFCisWjp4bEraAugIww91wyTdiYQDtHJ+UHgInqYVSq1GCtRSk1KUVP+G9nQwblJaB4tE NTVNdyJhv1Yob1oZUHOxMqhaOcRi1SMFyq+GI+qrSWlLHhhOYhtLbaPFqYT8Xo8WlbvvqvIoGE0r FGSttNiomGqDyiG3cXBxms6NEqi59tDZWHmQcIBWzg9Q5XS8Na1qWoCBZ9F1ySmtUKR1dOloUbn7 RCoffVlaftq2QpnWWtNLyO/1tuKV2LriSKRq5TwLddm0VlQdgvZND6bDHAVJVjqJbSy11epUQn6v a4VSqZXB4y80rRqqh5O0PVKglOvo2E4sBT+ttI0bKRofffk9P5nuWEJ+n9DK+QHOsuzxQBR3jbRt jxSM7qHDhVOeivKu1R6b/pJ0JxL2a4WCqpXV46u0tmqdZ7U9UqDgazgSGiglLd+v0aKUnaQ7kbBf q87hqzqPgdW0QgnYStsjRefqJV1PrEQR2PJDPpjS6lTCAVqhl1BvQVnV8da0Ag7JioGEnGmZPz9t T0Bh2PCkym9aYDdY0IUjScVOhOQP6l3LSEmaAfHOSY6uGmfQBPNKSRJwtZiSBL7L5U74fjrABDy9 pMf6jQiv6eSt34hAq8YnCC97k8E3R3iVOIKUlrnQn7AO1lrI+gHhVc5qHNliEV4ZDjH7dRBe4Ikl HPyXumQI3gqXM2nB0E3OQhKEKr9QVZnrzSN8woVMs6YfYYRQFjCifdgRRmgZT2QWkiOMMCZ6mhrH eEUZYZjzRLSXO8IHY4snUS2EVMQTKRYSyC6cURcXSAC7zAEVEZEErKs0l4lHjCTOMWtouT3GKrR3 aVY/Y6xCgxtsR4xVaPHKXG4dYxWa3MC5YqxCo+u2Cq2u2UpAuQjlEvUDgeSCFaK2Ejiuckb3pUcU FDCuLFO8QZxhVppz7WK8QrujgKfIFRq+NAidGK/Q8ACQxFUMDa9bKzS8Zi1KtnyfKAwqMiKVAG9l 5rS9iD9I7FamWF5AtzKzLhzjFXp8geMUo60ogFtZpXgEpTEHHQ1KIqZjaHl7IlRMrtD0ur1C06v2 EpitHKfJRHUUkK2sIWBJRC6B2LI4zYiOArCVw5/jvELb57kSlAVcKwPqIc4rtH2O8+riOgrbG5hQ TMfQ9rq9hO01ewmkVgawWVQuAdTKzZFjEbkETovOxYrzCsfVvFTsJVBaGWCScV5hxEEJOm57gdHK AF+J8wptnxvwdEzH0Pa6vULbq/YS+CzswY3LJeBZuQFlRuQS6Cwc+RhVUWCzcuQ9UVel6ZQPE9rA KIBZeUOolphUodcbCHakM4pDy3KAU+OshOFVYwnDa8YSkKxM8S0ByLJw6YiGAo+lcQo9HjziCgos ltJ3BBCLkN5RUwkclgGtRqwuTirLDU4vpp6wuqZfaHRhqRHg9GWNK/U+0h3ENEl52ezo0nLsszeT pVu/aJkGfLi68a3fnt5Djg6Mqdit3Wljl6bp6/hXUWHQSQ051+R7uMMlDDnXLdLkrjY+ApxOnIDS RDKkL4OlDUln2RpyLt32kLtW9euyPeSuVVH2thWuNDmlbCQMkrJB5E7VEeB0HAncguCtP94gbfcR 4KRFsTcPcLJx/hdAkChJIAQSpQExAJJ5j07Pw4RWL0dBzQSHvjVZQlqDnV+y46o2P+1yAYphhiy9 aH8sG/PQVwD43gVchWwjmKYOKlZGAORelpB589PKiWqUIetZrUGlyZD1wGBOpOOP6Qqh/mE4Q44e hei4Rxge1Z60Rryig2wlqbkLSlgvTpIdy9evEuoKVlJ/mo3WSIWDIKCOkhQCFRTLEXPVlLCFW1JE /SNNdyJhv1aYsVsZkKenW8qDptASKWlRm7AcsbSWpKOkn1q+BwB0KmG/VpgLG96Y7fZohcqApQSO OSUtZv2WzqcwLAU/bc/DjN59mZMRfs9PR3ciIb/XOxWfjIV5d49WVCKhaIbgl1LKdX/MmJNkDn+H 2XCS7FS8ASpZqx6gbVqfYrr0cq5tS8xFewS11ulZyafN2DDiQbZjdcaVznGlk5Bs4tYwC4/5mlvD zKXbf0AgRKUrcv12z+WyeYlFTHgqnVjR1hiqOTPgEytexvvgr3Db59u7D57AZdY1/2Nxv0fhZ7WY ICUxo7e6Cv/uCYSL77fbzevTYv6wI7ekIUT8A/rD7gWXlt29/mnzsLiezj/tNyZNZ6dzl9J2s5Jx U12X5RbodViL7/IZFRHJdbFORMvydrRiLkeuu4Ua5it8uxgFYOfdNEdYb26WqxVY0EGH4i9AaP9m 8WXvJiX4Nfm0XV5P/9HNug/th7a8KPP6w0U5e//+4vubd+VFfZM11Te+pW63WS0fSGoSd7f9ePdu tZ18nq+upzfmf84gAdmlvLkWTWPsSf8+UCmDNX+fdxc3ddtclDdlddE1s/YCO0N/3+F+9K58f/NP MmVWXtnLmH9Yrhe//BbcySvgWRUmUUYdVbeZ+d+pbtihsdwvtpPV8hnBzBPNr8gVP6wfTNPu58uV /R2YgsQ/mMKaxDS0cVzyVXvX3v7L3ZfJ8gH+ZoGk5Ml3m4ef4MvbzZ7qIRHsznqzXkwnqz+u0RtA sOcfW/5xxz/m6/unzfZ6up+itkk/3+3xJ/ybTy/b5ccnfCCzpnn5Hj3mZrnnrmVlcP3sdfdipcUP 1yaQc1gAe91sHy7zWTa7pF8v2839Yrdbrj/+9Wn+ssC3XT+GvsYKNWGbI0HCQMsc7elhTL9ukKiR prp7BzGU4ZpBcowgSHQzPpFpDBJjkIBnnDFImInRGCSwphYJEmY6eKYgUeS4T9dO74BSzeisUxEl AOCl1HfMJcZcgtOps4UJOscZzvjmwwQN4pEwYcbzM4WJFscZuUpd3eUZJJJRAk1FZZ1xxjHOOFyg PGOUMDPpMUqgzhWJEqZSfaYo0eWNA700JTb0HE042q6iEDLGiDFGnD9G+Orcm65KEHg3EiPM8ueZ YgSqlVjtRxxAcbIpUHk4SiXG2mVQlBzLEucsS7jjSMZMAov8kShhlojPFCWQKRRUdqAVjKzKcouc C4qX4wqHugowrnB80xUOd63JGCUAR4pECV/Zvf/z52+9woFzw2p3HWLRFfbKn0OMQNSY0a3X44Rj nHCcf8Lhq3Nve8KB/ncSJOhKMVfXPUeQyHCJl8sl8ro+jRK4W2yMEiNY4oAXOWPp0lfn3naU8GC/ AFFVW7TpuSYcVZvxyYmzkn4eLXCMUWKccIjKzBmjhK/Pve0o4XGXfwGSb4LbjX1R9wxpRFnNsO5p KxKzEuewHkeIrsaRSG6yQeBMxA/g5RTI5WIFRPKOgGPzKwV1KZxNQBh1mN9qTUhBuw355/z77eaT QwNqyECD9zwC//V65e5vn+bbBUP9uoxOZ3VwvxKnf+IPFvLn3ljYn3szFPq33hD07/H/APSP7vex OS/76TlRf22Vty7bxU/kvkcD2eimKh71jbmpB5+xm54Td1YDa+bWiruyKY9XgbLRTUc3JTi5uaZc RlNfWTnDqB/gnrquomKjnBaMbjq6qXVTj77haOqn9mdwU+zy7nDops1Om+Z0+jr66ein1k89AoT9 1E8uz+CnVVPSPhRa1i3rMjs+Q3Yc9fXNUm8rOaVD7OSof1b0wcFNs6xoaR/wOOwPBOK/LT+lE6+l n551/TsY9sfJvts8PfppZDsqXWAi/NQe93OmxRXsDjHzOAz7o5uObqrvmqbDqKSb+r0dZ8hOAzfF vXzjJOqwvf//S4UfCxP3V/i/WXr5uJ2/PC3v38/38/DP5jCAq0W+edqsHhbb7/5HAAAAAP//AwBQ SwMEFAAGAAgAAAAhAGa1qP3YAAAABQEAAA8AAABkcnMvZG93bnJldi54bWxMjk1PwzAMhu9I/IfI k7ix9ENDU2k6TUgcOG5M4po1XlOROF2TruXfY7jAxbL1vnr81LvFO3HDMfaBFOTrDARSG0xPnYLT ++vjFkRMmox2gVDBF0bYNfd3ta5MmOmAt2PqBEMoVlqBTWmopIytRa/jOgxInF3C6HXic+ykGfXM cO9kkWVP0uue+IPVA75YbD+Pk1eQXQtXXhczpcMp90N4+9jauVTqYbXsn0EkXNJfGX70WR0adjqH iUwUjhnc+52cFUW5AXHmJc83IJta/rdvvgEAAP//AwBQSwECLQAUAAYACAAAACEAtoM4kv4AAADh AQAAEwAAAAAAAAAAAAAAAAAAAAAAW0NvbnRlbnRfVHlwZXNdLnhtbFBLAQItABQABgAIAAAAIQA4 /SH/1gAAAJQBAAALAAAAAAAAAAAAAAAAAC8BAABfcmVscy8ucmVsc1BLAQItABQABgAIAAAAIQAF 1lnRQx0AAHDnAAAOAAAAAAAAAAAAAAAAAC4CAABkcnMvZTJvRG9jLnhtbFBLAQItABQABgAIAAAA IQBmtaj92AAAAAUBAAAPAAAAAAAAAAAAAAAAAJ0fAABkcnMvZG93bnJldi54bWxQSwUGAAAAAAQA BADzAAAAoiAAAAAA ">
                      <v:shape id="_x0000_s1816" type="#_x0000_t75" style="position:absolute;width:14192;height:13430;visibility:visible;mso-wrap-style:square">
                        <v:fill o:detectmouseclick="t"/>
                        <v:path o:connecttype="none"/>
                      </v:shape>
                      <v:shape id="Freeform 1579" o:spid="_x0000_s1817" style="position:absolute;left:2101;top:8572;width:9595;height:57;visibility:visible;mso-wrap-style:square;v-text-anchor:top" coordsize="1511,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17ysMA AADdAAAADwAAAGRycy9kb3ducmV2LnhtbERPTWuDQBC9F/Iflin0VtcqiJhspAQCpbea9pDbxJ26 ojsr7iYx/fXdQKG3ebzP2dSLHcWFZt87VvCSpCCIW6d77hR8HvbPJQgfkDWOjknBjTzU29XDBivt rvxBlyZ0Ioawr1CBCWGqpPStIYs+cRNx5L7dbDFEOHdSz3iN4XaUWZoW0mLPscHgRDtD7dCcrYLy nH5l70VuTtr+DLuMm/LY35R6elxe1yACLeFf/Od+03F+kedw/yaeILe/AAAA//8DAFBLAQItABQA BgAIAAAAIQDw94q7/QAAAOIBAAATAAAAAAAAAAAAAAAAAAAAAABbQ29udGVudF9UeXBlc10ueG1s UEsBAi0AFAAGAAgAAAAhADHdX2HSAAAAjwEAAAsAAAAAAAAAAAAAAAAALgEAAF9yZWxzLy5yZWxz UEsBAi0AFAAGAAgAAAAhADMvBZ5BAAAAOQAAABAAAAAAAAAAAAAAAAAAKQIAAGRycy9zaGFwZXht bC54bWxQSwECLQAUAAYACAAAACEArR17ysMAAADdAAAADwAAAAAAAAAAAAAAAACYAgAAZHJzL2Rv d25yZXYueG1sUEsFBgAAAAAEAAQA9QAAAIgDAAAAAA== " path="m,l62,r,9l,9,,xm104,r62,l166,9r-62,l104,xm207,r62,l269,9r-62,l207,xm310,r63,l373,9r-63,l310,xm414,r62,l476,9r-62,l414,xm517,r62,l579,9r-62,l517,xm621,r62,l683,9r-62,l621,xm724,r62,l786,9r-62,l724,xm828,r62,l890,9r-62,l828,xm931,r62,l993,9r-62,l931,xm1035,r62,l1097,9r-62,l1035,xm1138,r62,l1200,9r-62,l1138,xm1242,r62,l1304,9r-62,l1242,xm1345,r62,l1407,9r-62,l1345,xm1449,r62,l1511,9r-62,l1449,xe" fillcolor="black" strokeweight=".1pt">
                        <v:stroke joinstyle="bevel"/>
                        <v:path arrowok="t" o:connecttype="custom" o:connectlocs="39370,0;0,5715;66040,0;105410,5715;66040,0;170815,0;131445,5715;196850,0;236855,5715;196850,0;302260,0;262890,5715;328295,0;367665,5715;328295,0;433705,0;394335,5715;459740,0;499110,5715;459740,0;565150,0;525780,5715;591185,0;630555,5715;591185,0;696595,0;657225,5715;722630,0;762000,5715;722630,0;828040,0;788670,5715;854075,0;893445,5715;854075,0;959485,0;920115,5715" o:connectangles="0,0,0,0,0,0,0,0,0,0,0,0,0,0,0,0,0,0,0,0,0,0,0,0,0,0,0,0,0,0,0,0,0,0,0,0,0"/>
                        <o:lock v:ext="edit" verticies="t"/>
                      </v:shape>
                      <v:line id="Line 1580" o:spid="_x0000_s1818" style="position:absolute;visibility:visible;mso-wrap-style:square" from="2101,8597" to="5848,1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L+L8AAAADdAAAADwAAAGRycy9kb3ducmV2LnhtbERPS4vCMBC+L/gfwgje1tTHylqNIoIg 3tTufWjGttpMShK1/fdGEPY2H99zluvW1OJBzleWFYyGCQji3OqKCwXZeff9C8IHZI21ZVLQkYf1 qve1xFTbJx/pcQqFiCHsU1RQhtCkUvq8JIN+aBviyF2sMxgidIXUDp8x3NRynCQzabDi2FBiQ9uS 8tvpbhTgITn8Zd3551KjmV67bO70VSs16LebBYhAbfgXf9x7HefPJlN4fxNPkKsX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dS/i/AAAAA3QAAAA8AAAAAAAAAAAAAAAAA oQIAAGRycy9kb3ducmV2LnhtbFBLBQYAAAAABAAEAPkAAACOAwAAAAA= " strokeweight=".5pt">
                        <v:stroke joinstyle="miter"/>
                      </v:line>
                      <v:line id="Line 1581" o:spid="_x0000_s1819" style="position:absolute;flip:y;visibility:visible;mso-wrap-style:square" from="5848,8597" to="11893,1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DdicIAAADdAAAADwAAAGRycy9kb3ducmV2LnhtbERPzWrCQBC+F/oOyxR6qxstRkldpRQs AfGQxAcYs2M2NTsbsluTvn1XKPQ2H9/vbHaT7cSNBt86VjCfJSCIa6dbbhScqv3LGoQPyBo7x6Tg hzzsto8PG8y0G7mgWxkaEUPYZ6jAhNBnUvrakEU/cz1x5C5usBgiHBqpBxxjuO3kIklSabHl2GCw pw9D9bX8tgqO66rAQ16sUNMlx6/Ps+H6rNTz0/T+BiLQFP7Ff+5cx/np6xLu38QT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DdicIAAADdAAAADwAAAAAAAAAAAAAA AAChAgAAZHJzL2Rvd25yZXYueG1sUEsFBgAAAAAEAAQA+QAAAJADAAAAAA== " strokeweight=".5pt">
                        <v:stroke joinstyle="miter"/>
                      </v:line>
                      <v:line id="Line 1582" o:spid="_x0000_s1820" style="position:absolute;flip:y;visibility:visible;mso-wrap-style:square" from="5848,1854" to="11893,4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JD/sIAAADdAAAADwAAAGRycy9kb3ducmV2LnhtbERP3WrCMBS+H+wdwhF2N1MddKUzigwc heFFrQ9wTI5NZ3NSmky7tzeDwe7Ox/d7VpvJ9eJKY+g8K1jMMxDE2puOWwXHZvdcgAgR2WDvmRT8 UIDN+vFhhaXxN67peoitSCEcSlRgYxxKKYO25DDM/UCcuLMfHcYEx1aaEW8p3PVymWW5dNhxarA4 0LslfTl8OwX7oqnxs6pf0dC5wq+Pk2V9UuppNm3fQESa4r/4z12ZND9/yeH3m3SCX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QJD/sIAAADdAAAADwAAAAAAAAAAAAAA AAChAgAAZHJzL2Rvd25yZXYueG1sUEsFBgAAAAAEAAQA+QAAAJADAAAAAA== " strokeweight=".5pt">
                        <v:stroke joinstyle="miter"/>
                      </v:line>
                      <v:line id="Line 1583" o:spid="_x0000_s1821" style="position:absolute;flip:x;visibility:visible;mso-wrap-style:square" from="2101,1854" to="11893,1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7mZcEAAADdAAAADwAAAGRycy9kb3ducmV2LnhtbERPzYrCMBC+C/sOYRb2pukqqFSjLAsr BfFQ6wOMzdhUm0lponbf3giCt/n4fme57m0jbtT52rGC71ECgrh0uuZKwaH4G85B+ICssXFMCv7J w3r1MVhiqt2dc7rtQyViCPsUFZgQ2lRKXxqy6EeuJY7cyXUWQ4RdJXWH9xhuGzlOkqm0WHNsMNjS r6Hysr9aBbt5keM2y2eo6ZTheXM0XB6V+vrsfxYgAvXhLX65Mx3nTyczeH4TT5Cr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TuZlwQAAAN0AAAAPAAAAAAAAAAAAAAAA AKECAABkcnMvZG93bnJldi54bWxQSwUGAAAAAAQABAD5AAAAjwMAAAAA " strokeweight=".5pt">
                        <v:stroke joinstyle="miter"/>
                      </v:line>
                      <v:line id="Line 1584" o:spid="_x0000_s1822" style="position:absolute;visibility:visible;mso-wrap-style:square" from="2101,1854" to="5848,4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h/0KsMAAADdAAAADwAAAGRycy9kb3ducmV2LnhtbESPQW/CMAyF70j8h8hIu0E6YGjrCAhN Qpq4Dbq71Zi2rHGqJIP23+MDEjdb7/m9z+tt71p1pRAbzwZeZxko4tLbhisDxWk/fQcVE7LF1jMZ GCjCdjMerTG3/sY/dD2mSkkIxxwN1Cl1udaxrMlhnPmOWLSzDw6TrKHSNuBNwl2r51m20g4bloYa O/qqqfw7/jsDeMgOv8Vweju36JaXofgI9mKNeZn0u09Qifr0ND+uv63grxaCK9/ICHpz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Yf9CrDAAAA3QAAAA8AAAAAAAAAAAAA AAAAoQIAAGRycy9kb3ducmV2LnhtbFBLBQYAAAAABAAEAPkAAACRAwAAAAA= " strokeweight=".5pt">
                        <v:stroke joinstyle="miter"/>
                      </v:line>
                      <v:line id="Line 1585" o:spid="_x0000_s1823" style="position:absolute;visibility:visible;mso-wrap-style:square" from="5848,4718" to="5854,1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NRscAAAADdAAAADwAAAGRycy9kb3ducmV2LnhtbERPS4vCMBC+C/sfwix403R9odUoy8LC 4k1b70MzttVmUpKo7b/fCIK3+fies9l1phF3cr62rOBrnIAgLqyuuVSQZ7+jJQgfkDU2lklBTx52 24/BBlNtH3yg+zGUIoawT1FBFUKbSumLigz6sW2JI3e2zmCI0JVSO3zEcNPISZIspMGaY0OFLf1U VFyPN6MA98n+lPfZ/NygmV36fOX0RSs1/Oy+1yACdeEtfrn/dJy/mK7g+U08QW7/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lTUbHAAAAA3QAAAA8AAAAAAAAAAAAAAAAA oQIAAGRycy9kb3ducmV2LnhtbFBLBQYAAAAABAAEAPkAAACOAwAAAAA= " strokeweight=".5pt">
                        <v:stroke joinstyle="miter"/>
                      </v:line>
                      <v:line id="Line 1586" o:spid="_x0000_s1824" style="position:absolute;visibility:visible;mso-wrap-style:square" from="2101,1854" to="2108,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LUcMAAADdAAAADwAAAGRycy9kb3ducmV2LnhtbESPQWvCQBCF7wX/wzJCb3VjUbGpq4hQ KN7UeB+yYxLNzobdrSb/vnMQvM3w3rz3zWrTu1bdKcTGs4HpJANFXHrbcGWgOP18LEHFhGyx9UwG BoqwWY/eVphb/+AD3Y+pUhLCMUcDdUpdrnUsa3IYJ74jFu3ig8Mka6i0DfiQcNfqzyxbaIcNS0ON He1qKm/HP2cA99n+XAyn+aVFN7sOxVewV2vM+7jffoNK1KeX+Xn9awV/MRN++UZG0Ot/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Bvi1HDAAAA3QAAAA8AAAAAAAAAAAAA AAAAoQIAAGRycy9kb3ducmV2LnhtbFBLBQYAAAAABAAEAPkAAACRAwAAAAA= " strokeweight=".5pt">
                        <v:stroke joinstyle="miter"/>
                      </v:line>
                      <v:line id="Line 1587" o:spid="_x0000_s1825" style="position:absolute;visibility:visible;mso-wrap-style:square" from="11893,1854" to="11899,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yMuysEAAADdAAAADwAAAGRycy9kb3ducmV2LnhtbERPS2vCQBC+F/wPywjemk2KlRpdRQoF 8VZN70N28tDsbNjdxuTfu0Kht/n4nrPdj6YTAznfWlaQJSkI4tLqlmsFxeXr9QOED8gaO8ukYCIP +93sZYu5tnf+puEcahFD2OeooAmhz6X0ZUMGfWJ74shV1hkMEbpaaof3GG46+ZamK2mw5djQYE+f DZW3869RgKf09FNMl/eqQ7O8TsXa6atWajEfDxsQgcbwL/5zH3Wcv1pm8PwmniB3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Iy7KwQAAAN0AAAAPAAAAAAAAAAAAAAAA AKECAABkcnMvZG93bnJldi54bWxQSwUGAAAAAAQABAD5AAAAjwMAAAAA " strokeweight=".5pt">
                        <v:stroke joinstyle="miter"/>
                      </v:line>
                      <v:shape id="Freeform 1588" o:spid="_x0000_s1826" style="position:absolute;left:2095;top:8572;width:6750;height:1480;visibility:visible;mso-wrap-style:square;v-text-anchor:top" coordsize="1063,2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3Cb4A AADdAAAADwAAAGRycy9kb3ducmV2LnhtbERPSwrCMBDdC94hjODOpn4QqUYRQSguBD8HGJuxLTaT 0qRab28Ewd083ndWm85U4kmNKy0rGEcxCOLM6pJzBdfLfrQA4TyyxsoyKXiTg82631thou2LT/Q8 +1yEEHYJKii8rxMpXVaQQRfZmjhwd9sY9AE2udQNvkK4qeQkjufSYMmhocCadgVlj3NrFHSHS2rs O+e7v+3K9Fi1VKetUsNBt12C8NT5v/jnTnWYP59N4ftNOEGuPwAAAP//AwBQSwECLQAUAAYACAAA ACEA8PeKu/0AAADiAQAAEwAAAAAAAAAAAAAAAAAAAAAAW0NvbnRlbnRfVHlwZXNdLnhtbFBLAQIt ABQABgAIAAAAIQAx3V9h0gAAAI8BAAALAAAAAAAAAAAAAAAAAC4BAABfcmVscy8ucmVsc1BLAQIt ABQABgAIAAAAIQAzLwWeQQAAADkAAAAQAAAAAAAAAAAAAAAAACkCAABkcnMvc2hhcGV4bWwueG1s UEsBAi0AFAAGAAgAAAAhAGNvtwm+AAAA3QAAAA8AAAAAAAAAAAAAAAAAmAIAAGRycy9kb3ducmV2 LnhtbFBLBQYAAAAABAAEAPUAAACDAwAAAAA= " path="m2,l63,13r-3,8l,8,2,xm102,22r61,12l160,42,100,30r2,-8xm203,43r60,12l260,64,200,51r3,-8xm303,64r60,13l360,85,300,72r3,-8xm403,85r60,13l460,106,400,93r3,-8xm503,106r60,13l560,127,500,114r3,-8xm603,128r60,12l660,148,600,136r3,-8xm703,149r60,12l760,170,700,157r3,-8xm803,170r60,13l861,191,800,178r3,-8xm903,191r60,13l961,212,901,199r2,-8xm1003,212r60,13l1061,233r-60,-13l1003,212xe" fillcolor="black" strokeweight=".1pt">
                        <v:stroke joinstyle="bevel"/>
                        <v:path arrowok="t" o:connecttype="custom" o:connectlocs="1270,0;40005,8255;38100,13335;0,5080;1270,0;64770,13970;103505,21590;101600,26670;63500,19050;64770,13970;128905,27305;167005,34925;165100,40640;127000,32385;128905,27305;192405,40640;230505,48895;228600,53975;190500,45720;192405,40640;255905,53975;294005,62230;292100,67310;254000,59055;255905,53975;319405,67310;357505,75565;355600,80645;317500,72390;319405,67310;382905,81280;421005,88900;419100,93980;381000,86360;382905,81280;446405,94615;484505,102235;482600,107950;444500,99695;446405,94615;509905,107950;548005,116205;546735,121285;508000,113030;509905,107950;573405,121285;611505,129540;610235,134620;572135,126365;573405,121285;636905,134620;675005,142875;673735,147955;635635,139700;636905,134620" o:connectangles="0,0,0,0,0,0,0,0,0,0,0,0,0,0,0,0,0,0,0,0,0,0,0,0,0,0,0,0,0,0,0,0,0,0,0,0,0,0,0,0,0,0,0,0,0,0,0,0,0,0,0,0,0,0,0"/>
                        <o:lock v:ext="edit" verticies="t"/>
                      </v:shape>
                      <v:shape id="Freeform 1589" o:spid="_x0000_s1827" style="position:absolute;left:2076;top:1835;width:6579;height:6781;visibility:visible;mso-wrap-style:square;v-text-anchor:top" coordsize="1036,10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XBc8MA AADdAAAADwAAAGRycy9kb3ducmV2LnhtbERPTWsCMRC9F/ofwhR6q0lF1rI1SisIHrxUpXgckulm 62aybOLu9t+bguBtHu9zFqvRN6KnLtaBNbxOFAhiE2zNlYbjYfPyBiImZItNYNLwRxFWy8eHBZY2 DPxF/T5VIodwLFGDS6ktpYzGkcc4CS1x5n5C5zFl2FXSdjjkcN/IqVKF9FhzbnDY0tqROe8vXsNm 4N910bvzyXzLz7mS251RJ62fn8aPdxCJxnQX39xbm+cXsxn8f5NPkMsrAAAA//8DAFBLAQItABQA BgAIAAAAIQDw94q7/QAAAOIBAAATAAAAAAAAAAAAAAAAAAAAAABbQ29udGVudF9UeXBlc10ueG1s UEsBAi0AFAAGAAgAAAAhADHdX2HSAAAAjwEAAAsAAAAAAAAAAAAAAAAALgEAAF9yZWxzLy5yZWxz UEsBAi0AFAAGAAgAAAAhADMvBZ5BAAAAOQAAABAAAAAAAAAAAAAAAAAAKQIAAGRycy9zaGFwZXht bC54bWxQSwECLQAUAAYACAAAACEAUmXBc8MAAADdAAAADwAAAAAAAAAAAAAAAACYAgAAZHJzL2Rv d25yZXYueG1sUEsFBgAAAAAEAAQA9QAAAIgDAAAAAA== " path="m8,l46,40r-8,5l,5,8,xm72,66r38,40l102,111,64,71r8,-5xm136,132r38,39l166,177,128,137r8,-5xm199,198r39,39l229,242,191,203r8,-5xm263,264r38,39l293,308,255,269r8,-5xm327,330r38,39l357,374,319,335r8,-5xm391,395r38,40l421,440,382,401r9,-6xm454,461r38,40l484,506,446,466r8,-5xm518,527r38,40l548,572,510,532r8,-5xm582,593r38,40l612,638,573,598r9,-5xm645,659r39,39l675,704,637,664r8,-5xm709,725r38,39l739,769,701,730r8,-5xm773,791r38,39l803,835,765,796r8,-5xm836,857r39,39l867,901,828,862r8,-5xm900,922r38,40l930,967,892,928r8,-6xm964,988r38,40l994,1033,956,993r8,-5xm1028,1054r8,9l1028,1068r-9,-9l1028,1054xe" fillcolor="black" strokeweight=".1pt">
                        <v:stroke joinstyle="bevel"/>
                        <v:path arrowok="t" o:connecttype="custom" o:connectlocs="29210,25400;0,3175;45720,41910;64770,70485;45720,41910;110490,108585;81280,86995;126365,125730;145415,153670;126365,125730;191135,192405;161925,170815;207645,209550;226695,237490;207645,209550;272415,276225;242570,254635;288290,292735;307340,321310;288290,292735;353060,360045;323850,337820;369570,376555;388620,405130;369570,376555;434340,443230;404495,421640;450215,460375;469265,488315;450215,460375;514985,527050;485775,505460;530860,544195;550545,572135;530860,544195;595630,610870;566420,589280;612140,627380;631190,655955;612140,627380;657860,675005;647065,672465" o:connectangles="0,0,0,0,0,0,0,0,0,0,0,0,0,0,0,0,0,0,0,0,0,0,0,0,0,0,0,0,0,0,0,0,0,0,0,0,0,0,0,0,0,0"/>
                        <o:lock v:ext="edit" verticies="t"/>
                      </v:shape>
                      <v:shape id="Freeform 1590" o:spid="_x0000_s1828" style="position:absolute;left:4584;top:8578;width:4064;height:1956;visibility:visible;mso-wrap-style:square;v-text-anchor:top" coordsize="640,3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uoHsIA AADdAAAADwAAAGRycy9kb3ducmV2LnhtbERPzWoCMRC+F3yHMIKXotlqFVmNUkRBaC+uPsCwGbOL m8maRN326ZtCwdt8fL+zXHe2EXfyoXas4G2UgSAuna7ZKDgdd8M5iBCRNTaOScE3BVivei9LzLV7 8IHuRTQihXDIUUEVY5tLGcqKLIaRa4kTd3beYkzQG6k9PlK4beQ4y2bSYs2pocKWNhWVl+JmFYzN jzevO3ue+q3Xkzi/Hj+/UKlBv/tYgIjUxaf4373Xaf7sfQp/36QT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BTy6gewgAAAN0AAAAPAAAAAAAAAAAAAAAAAJgCAABkcnMvZG93 bnJldi54bWxQSwUGAAAAAAQABAD1AAAAhwMAAAAA " path="m640,7l586,32r-5,-7l634,r6,7xm550,49l497,75r-5,-8l545,42r5,7xm461,92r-53,25l402,110,456,84r5,8xm372,134r-54,25l313,152r54,-25l372,134xm283,176r-54,26l224,194r53,-25l283,176xm193,219r-53,25l135,237r53,-26l193,219xm104,261l51,286r-6,-7l99,254r5,7xm15,303l5,308,,301r10,-5l15,303xe" fillcolor="black" strokeweight=".1pt">
                        <v:stroke joinstyle="bevel"/>
                        <v:path arrowok="t" o:connecttype="custom" o:connectlocs="406400,4445;372110,20320;368935,15875;402590,0;406400,4445;349250,31115;315595,47625;312420,42545;346075,26670;349250,31115;292735,58420;259080,74295;255270,69850;289560,53340;292735,58420;236220,85090;201930,100965;198755,96520;233045,80645;236220,85090;179705,111760;145415,128270;142240,123190;175895,107315;179705,111760;122555,139065;88900,154940;85725,150495;119380,133985;122555,139065;66040,165735;32385,181610;28575,177165;62865,161290;66040,165735;9525,192405;3175,195580;0,191135;6350,187960;9525,192405" o:connectangles="0,0,0,0,0,0,0,0,0,0,0,0,0,0,0,0,0,0,0,0,0,0,0,0,0,0,0,0,0,0,0,0,0,0,0,0,0,0,0,0"/>
                        <o:lock v:ext="edit" verticies="t"/>
                      </v:shape>
                      <v:line id="Line 1591" o:spid="_x0000_s1829" style="position:absolute;flip:x y;visibility:visible;mso-wrap-style:square" from="2101,1854" to="4597,105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kknMIAAADdAAAADwAAAGRycy9kb3ducmV2LnhtbERPTYvCMBC9L/gfwgh7W1NFylqNImLB g5eteh+bsSk2k9Jka/XXbxYW9jaP9zmrzWAb0VPna8cKppMEBHHpdM2VgvMp//gE4QOyxsYxKXiS h8169LbCTLsHf1FfhErEEPYZKjAhtJmUvjRk0U9cSxy5m+sshgi7SuoOHzHcNnKWJKm0WHNsMNjS zlB5L76tgp057q95/nqeDn15SQtcmHmrlXofD9sliEBD+Bf/uQ86zk/nKfx+E0+Q6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JkknMIAAADdAAAADwAAAAAAAAAAAAAA AAChAgAAZHJzL2Rvd25yZXYueG1sUEsFBgAAAAAEAAQA+QAAAJADAAAAAA== " strokeweight=".5pt">
                        <v:stroke joinstyle="miter"/>
                      </v:line>
                      <v:rect id="Rectangle 1592" o:spid="_x0000_s1830" style="position:absolute;left:9048;top:991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ZfjcAA AADdAAAADwAAAGRycy9kb3ducmV2LnhtbERP24rCMBB9F/yHMMK+aaqIK12jiCCo+GLdDxia6QWT SUmytvv3G0HYtzmc62x2gzXiST60jhXMZxkI4tLplmsF3/fjdA0iRGSNxjEp+KUAu+14tMFcu55v 9CxiLVIIhxwVNDF2uZShbMhimLmOOHGV8xZjgr6W2mOfwq2RiyxbSYstp4YGOzo0VD6KH6tA3otj vy6Mz9xlUV3N+XSryCn1MRn2XyAiDfFf/HafdJq/Wn7C65t0gtz+AQAA//8DAFBLAQItABQABgAI AAAAIQDw94q7/QAAAOIBAAATAAAAAAAAAAAAAAAAAAAAAABbQ29udGVudF9UeXBlc10ueG1sUEsB Ai0AFAAGAAgAAAAhADHdX2HSAAAAjwEAAAsAAAAAAAAAAAAAAAAALgEAAF9yZWxzLy5yZWxzUEsB Ai0AFAAGAAgAAAAhADMvBZ5BAAAAOQAAABAAAAAAAAAAAAAAAAAAKQIAAGRycy9zaGFwZXhtbC54 bWxQSwECLQAUAAYACAAAACEAbQZfjc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v:textbox>
                      </v:rect>
                      <v:rect id="Rectangle 1593" o:spid="_x0000_s1831" style="position:absolute;left:6286;top:9556;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nL/8MA AADdAAAADwAAAGRycy9kb3ducmV2LnhtbESP3WoCMRCF74W+Q5hC7zRbKSKrUaQg2NIbVx9g2Mz+ YDJZktRd3965KPRuhnPmnG+2+8k7daeY+sAG3hcFKOI62J5bA9fLcb4GlTKyRReYDDwowX73Mtti acPIZ7pXuVUSwqlEA13OQ6l1qjvymBZhIBatCdFjljW22kYcJdw7vSyKlfbYszR0ONBnR/Wt+vUG 9KU6juvKxSJ8L5sf93U6NxSMeXudDhtQmab8b/67PlnBX30IrnwjI+jdEwAA//8DAFBLAQItABQA BgAIAAAAIQDw94q7/QAAAOIBAAATAAAAAAAAAAAAAAAAAAAAAABbQ29udGVudF9UeXBlc10ueG1s UEsBAi0AFAAGAAgAAAAhADHdX2HSAAAAjwEAAAsAAAAAAAAAAAAAAAAALgEAAF9yZWxzLy5yZWxz UEsBAi0AFAAGAAgAAAAhADMvBZ5BAAAAOQAAABAAAAAAAAAAAAAAAAAAKQIAAGRycy9zaGFwZXht bC54bWxQSwECLQAUAAYACAAAACEAHJnL/8MAAADdAAAADwAAAAAAAAAAAAAAAACYAgAAZHJzL2Rv d25yZXYueG1sUEsFBgAAAAAEAAQA9QAAAIg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v:textbox>
                      </v:rect>
                      <v:rect id="Rectangle 1594" o:spid="_x0000_s1832" style="position:absolute;left:3289;top:1051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VuZMAA AADdAAAADwAAAGRycy9kb3ducmV2LnhtbERP24rCMBB9F/yHMIJvmioibjWKCIIu+2LdDxia6QWT SUmirX+/WVjYtzmc6+wOgzXiRT60jhUs5hkI4tLplmsF3/fzbAMiRGSNxjEpeFOAw3482mGuXc83 ehWxFimEQ44Kmhi7XMpQNmQxzF1HnLjKeYsxQV9L7bFP4dbIZZatpcWWU0ODHZ0aKh/F0yqQ9+Lc bwrjM/e5rL7M9XKryCk1nQzHLYhIQ/wX/7kvOs1frz7g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c9VuZM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v:textbox>
                      </v:rect>
                      <v:rect id="Rectangle 1595" o:spid="_x0000_s1833" style="position:absolute;left:8769;top:6921;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ZRJMMA AADdAAAADwAAAGRycy9kb3ducmV2LnhtbESP3WoCMRCF74W+Q5hC7zRboSKrUaQg2NIbVx9g2Mz+ YDJZktRd3965KPRuhnPmnG+2+8k7daeY+sAG3hcFKOI62J5bA9fLcb4GlTKyRReYDDwowX73Mtti acPIZ7pXuVUSwqlEA13OQ6l1qjvymBZhIBatCdFjljW22kYcJdw7vSyKlfbYszR0ONBnR/Wt+vUG 9KU6juvKxSJ8L5sf93U6NxSMeXudDhtQmab8b/67PlnBX30Iv3wjI+jdEwAA//8DAFBLAQItABQA BgAIAAAAIQDw94q7/QAAAOIBAAATAAAAAAAAAAAAAAAAAAAAAABbQ29udGVudF9UeXBlc10ueG1s UEsBAi0AFAAGAAgAAAAhADHdX2HSAAAAjwEAAAsAAAAAAAAAAAAAAAAALgEAAF9yZWxzLy5yZWxz UEsBAi0AFAAGAAgAAAAhADMvBZ5BAAAAOQAAABAAAAAAAAAAAAAAAAAAKQIAAGRycy9zaGFwZXht bC54bWxQSwECLQAUAAYACAAAACEAZzZRJMMAAADdAAAADwAAAAAAAAAAAAAAAACYAgAAZHJzL2Rv d25yZXYueG1sUEsFBgAAAAAEAAQA9QAAAIg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v:textbox>
                      </v:rect>
                      <v:rect id="Rectangle 1596" o:spid="_x0000_s1834" style="position:absolute;left:927;top:749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r0v78A AADdAAAADwAAAGRycy9kb3ducmV2LnhtbERP24rCMBB9X/Afwgi+ramCItUoIgiu7IvVDxia6QWT SUmi7f69WRB8m8O5zmY3WCOe5EPrWMFsmoEgLp1uuVZwux6/VyBCRNZoHJOCPwqw246+Nphr1/OF nkWsRQrhkKOCJsYulzKUDVkMU9cRJ65y3mJM0NdSe+xTuDVynmVLabHl1NBgR4eGynvxsArktTj2 q8L4zJ3n1a/5OV0qckpNxsN+DSLSED/it/uk0/zlYgb/36QT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AIevS/vwAAAN0AAAAPAAAAAAAAAAAAAAAAAJgCAABkcnMvZG93bnJl di54bWxQSwUGAAAAAAQABAD1AAAAhAM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597" o:spid="_x0000_s1835" style="position:absolute;left:12363;top:731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qyMAA AADdAAAADwAAAGRycy9kb3ducmV2LnhtbERP24rCMBB9X/Afwiz4tqZbUKQaZVkQVPbF6gcMzfSC yaQk0da/NwuCb3M411lvR2vEnXzoHCv4nmUgiCunO24UXM67ryWIEJE1Gsek4EEBtpvJxxoL7QY+ 0b2MjUghHApU0MbYF1KGqiWLYeZ64sTVzluMCfpGao9DCrdG5lm2kBY7Tg0t9vTbUnUtb1aBPJe7 YVkan7ljXv+Zw/5Uk1Nq+jn+rEBEGuNb/HLvdZq/mOfw/006QW6eAAAA//8DAFBLAQItABQABgAI AAAAIQDw94q7/QAAAOIBAAATAAAAAAAAAAAAAAAAAAAAAABbQ29udGVudF9UeXBlc10ueG1sUEsB Ai0AFAAGAAgAAAAhADHdX2HSAAAAjwEAAAsAAAAAAAAAAAAAAAAALgEAAF9yZWxzLy5yZWxzUEsB Ai0AFAAGAAgAAAAhADMvBZ5BAAAAOQAAABAAAAAAAAAAAAAAAAAAKQIAAGRycy9zaGFwZXhtbC54 bWxQSwECLQAUAAYACAAAACEA+KhqyM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598" o:spid="_x0000_s1836" style="position:absolute;left:5353;top:11512;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PU8AA AADdAAAADwAAAGRycy9kb3ducmV2LnhtbERP24rCMBB9F/yHMIJvmqqsSNcoIgi6+GLdDxia6QWT SUmytvv3ZkHYtzmc62z3gzXiST60jhUs5hkI4tLplmsF3/fTbAMiRGSNxjEp+KUA+914tMVcu55v 9CxiLVIIhxwVNDF2uZShbMhimLuOOHGV8xZjgr6W2mOfwq2RyyxbS4stp4YGOzo2VD6KH6tA3otT vymMz9zXsrqay/lWkVNqOhkOnyAiDfFf/HafdZq//ljB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l+TPU8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rect id="Rectangle 1599" o:spid="_x0000_s1837" style="position:absolute;left:1066;top:393;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1XJ8AA AADdAAAADwAAAGRycy9kb3ducmV2LnhtbERP24rCMBB9F/yHMIJvmiquSNcoIgi6+GLdDxia6QWT SUmytvv3ZkHYtzmc62z3gzXiST60jhUs5hkI4tLplmsF3/fTbAMiRGSNxjEp+KUA+914tMVcu55v 9CxiLVIIhxwVNDF2uZShbMhimLuOOHGV8xZjgr6W2mOfwq2RyyxbS4stp4YGOzo2VD6KH6tA3otT vymMz9zXsrqay/lWkVNqOhkOnyAiDfFf/HafdZq//ljB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GA1XJ8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600" o:spid="_x0000_s1838" style="position:absolute;left:11703;top:266;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HyvL8A AADdAAAADwAAAGRycy9kb3ducmV2LnhtbERP24rCMBB9X/Afwgi+ramCIl2jiCCo+GLdDxia6QWT SUmirX9vhIV9m8O5zno7WCOe5EPrWMFsmoEgLp1uuVbwezt8r0CEiKzROCYFLwqw3Yy+1phr1/OV nkWsRQrhkKOCJsYulzKUDVkMU9cRJ65y3mJM0NdSe+xTuDVynmVLabHl1NBgR/uGynvxsArkrTj0 q8L4zJ3n1cWcjteKnFKT8bD7ARFpiP/iP/dRp/nLxQI+36QT5OYNAAD//wMAUEsBAi0AFAAGAAgA AAAhAPD3irv9AAAA4gEAABMAAAAAAAAAAAAAAAAAAAAAAFtDb250ZW50X1R5cGVzXS54bWxQSwEC LQAUAAYACAAAACEAMd1fYdIAAACPAQAACwAAAAAAAAAAAAAAAAAuAQAAX3JlbHMvLnJlbHNQSwEC LQAUAAYACAAAACEAMy8FnkEAAAA5AAAAEAAAAAAAAAAAAAAAAAApAgAAZHJzL3NoYXBleG1sLnht bFBLAQItABQABgAIAAAAIQB3QfK8vwAAAN0AAAAPAAAAAAAAAAAAAAAAAJgCAABkcnMvZG93bnJl di54bWxQSwUGAAAAAAQABAD1AAAAhAM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601" o:spid="_x0000_s1839" style="position:absolute;left:5581;top:3041;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Nsy8AA AADdAAAADwAAAGRycy9kb3ducmV2LnhtbERP24rCMBB9X/Afwgi+ramCRapRlgVBl32x+gFDM71g MilJtPXvNwuCb3M419nuR2vEg3zoHCtYzDMQxJXTHTcKrpfD5xpEiMgajWNS8KQA+93kY4uFdgOf 6VHGRqQQDgUqaGPsCylD1ZLFMHc9ceJq5y3GBH0jtcchhVsjl1mWS4sdp4YWe/puqbqVd6tAXsrD sC6Nz9zPsv41p+O5JqfUbDp+bUBEGuNb/HIfdZqfr3L4/yadIHd/AAAA//8DAFBLAQItABQABgAI AAAAIQDw94q7/QAAAOIBAAATAAAAAAAAAAAAAAAAAAAAAABbQ29udGVudF9UeXBlc10ueG1sUEsB Ai0AFAAGAAgAAAAhADHdX2HSAAAAjwEAAAsAAAAAAAAAAAAAAAAALgEAAF9yZWxzLy5yZWxzUEsB Ai0AFAAGAAgAAAAhADMvBZ5BAAAAOQAAABAAAAAAAAAAAAAAAAAAKQIAAGRycy9zaGFwZXhtbC54 bWxQSwECLQAUAAYACAAAACEAh5Nsy8AAAADdAAAADwAAAAAAAAAAAAAAAACYAgAAZHJzL2Rvd25y ZXYueG1sUEsFBgAAAAAEAAQA9QAAAIUDAAAAAA== "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oval id="Oval 1602" o:spid="_x0000_s1840" style="position:absolute;left:4502;top:10433;width:197;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mQnMIA AADdAAAADwAAAGRycy9kb3ducmV2LnhtbERP30vDMBB+H/g/hBN821IFO6nLShGE4tPcBF+P5NZ0 NpcuiV31rzeC4Nt9fD9vU89uEBOF2HtWcLsqQBBrb3ruFLwdnpcPIGJCNjh4JgVfFKHeXi02WBl/ 4Vea9qkTOYRjhQpsSmMlZdSWHMaVH4kzd/TBYcowdNIEvORwN8i7oiilw55zg8WRnizpj/2nU/Di pp1uRxtQN+Xu/WTP7bc8K3VzPTePIBLN6V/8525Nnl/er+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c6ZCcwgAAAN0AAAAPAAAAAAAAAAAAAAAAAJgCAABkcnMvZG93 bnJldi54bWxQSwUGAAAAAAQABAD1AAAAhwMAAAAA " fillcolor="black" strokeweight="0"/>
                      <v:oval id="Oval 1603" o:spid="_x0000_s1841" style="position:absolute;left:8528;top:8521;width:196;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YE7sQA AADdAAAADwAAAGRycy9kb3ducmV2LnhtbESPQUsDMRCF70L/Q5iCN5ut4CJr01KEwuKpVsHrkIyb 1c1km8Tt6q93DoK3Gd6b977Z7OYwqIlS7iMbWK8qUMQ2up47A68vh5t7ULkgOxwik4FvyrDbLq42 2Lh44WeaTqVTEsK5QQO+lLHROltPAfMqjsSivccUsMiaOu0SXiQ8DPq2qmodsGdp8DjSoyf7efoK Bp7CdLTt6BPafX18+/Dn9kefjblezvsHUIXm8m/+u26d4Nd3givfyAh6+wsAAP//AwBQSwECLQAU AAYACAAAACEA8PeKu/0AAADiAQAAEwAAAAAAAAAAAAAAAAAAAAAAW0NvbnRlbnRfVHlwZXNdLnht bFBLAQItABQABgAIAAAAIQAx3V9h0gAAAI8BAAALAAAAAAAAAAAAAAAAAC4BAABfcmVscy8ucmVs c1BLAQItABQABgAIAAAAIQAzLwWeQQAAADkAAAAQAAAAAAAAAAAAAAAAACkCAABkcnMvc2hhcGV4 bWwueG1sUEsBAi0AFAAGAAgAAAAhAK12BO7EAAAA3QAAAA8AAAAAAAAAAAAAAAAAmAIAAGRycy9k b3ducmV2LnhtbFBLBQYAAAAABAAEAPUAAACJAwAAAAA= " fillcolor="black" strokeweight="0"/>
                      <v:oval id="Oval 1604" o:spid="_x0000_s1842" style="position:absolute;left:6515;top:9474;width:196;height:1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jqhdcIA AADdAAAADwAAAGRycy9kb3ducmV2LnhtbERP30vDMBB+H/g/hBN821IFy6zLShGE4tPcBF+P5NZ0 NpcuiV31rzeC4Nt9fD9vU89uEBOF2HtWcLsqQBBrb3ruFLwdnpdrEDEhGxw8k4IvilBvrxYbrIy/ 8CtN+9SJHMKxQgU2pbGSMmpLDuPKj8SZO/rgMGUYOmkCXnK4G+RdUZTSYc+5weJIT5b0x/7TKXhx 0063ow2om3L3frLn9luelbq5nptHEInm9C/+c7cmzy/vH+D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DCOqF1wgAAAN0AAAAPAAAAAAAAAAAAAAAAAJgCAABkcnMvZG93 bnJldi54bWxQSwUGAAAAAAQABAD1AAAAhwMAAAAA " fillcolor="black" strokeweight="0"/>
                      <v:oval id="Oval 1605" o:spid="_x0000_s1843" style="position:absolute;left:8769;top:9956;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zCVcQA AADdAAAADwAAAGRycy9kb3ducmV2LnhtbESPQUsDMRCF74L/IYzgzWbrYZFt01KEwtJTrYLXIRk3 q5vJNkm3q7/eOQjeZnhv3vtmvZ3DoCZKuY9sYLmoQBHb6HruDLy97h+eQOWC7HCITAa+KcN2c3uz xsbFK7/QdCqdkhDODRrwpYyN1tl6CpgXcSQW7SOmgEXW1GmX8CrhYdCPVVXrgD1Lg8eRnj3Zr9Ml GDiE6Wjb0Se0u/r4/unP7Y8+G3N/N+9WoArN5d/8d906wa9r4ZdvZAS9+QUAAP//AwBQSwECLQAU AAYACAAAACEA8PeKu/0AAADiAQAAEwAAAAAAAAAAAAAAAAAAAAAAW0NvbnRlbnRfVHlwZXNdLnht bFBLAQItABQABgAIAAAAIQAx3V9h0gAAAI8BAAALAAAAAAAAAAAAAAAAAC4BAABfcmVscy8ucmVs c1BLAQItABQABgAIAAAAIQAzLwWeQQAAADkAAAAQAAAAAAAAAAAAAAAAACkCAABkcnMvc2hhcGV4 bWwueG1sUEsBAi0AFAAGAAgAAAAhAJ1swlXEAAAA3QAAAA8AAAAAAAAAAAAAAAAAmAIAAGRycy9k b3ducmV2LnhtbFBLBQYAAAAABAAEAPUAAACJAwAAAAA= " fillcolor="black" strokeweight="0"/>
                      <v:oval id="Oval 1606" o:spid="_x0000_s1844" style="position:absolute;left:11791;top:1771;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BnzsEA AADdAAAADwAAAGRycy9kb3ducmV2LnhtbERPTWsCMRC9C/0PYQq9adYeFlmNIkJh6cmq4HVIpput m8mapOu2v94Ihd7m8T5ntRldJwYKsfWsYD4rQBBrb1puFJyOb9MFiJiQDXaeScEPRdisnyYrrIy/ 8QcNh9SIHMKxQgU2pb6SMmpLDuPM98SZ+/TBYcowNNIEvOVw18nXoiilw5Zzg8Wedpb05fDtFLy7 Ya/r3gbU23J//rLX+ldelXp5HrdLEInG9C/+c9cmzy/LOTy+ySfI9R0AAP//AwBQSwECLQAUAAYA CAAAACEA8PeKu/0AAADiAQAAEwAAAAAAAAAAAAAAAAAAAAAAW0NvbnRlbnRfVHlwZXNdLnhtbFBL AQItABQABgAIAAAAIQAx3V9h0gAAAI8BAAALAAAAAAAAAAAAAAAAAC4BAABfcmVscy8ucmVsc1BL AQItABQABgAIAAAAIQAzLwWeQQAAADkAAAAQAAAAAAAAAAAAAAAAACkCAABkcnMvc2hhcGV4bWwu eG1sUEsBAi0AFAAGAAgAAAAhAPIgZ87BAAAA3QAAAA8AAAAAAAAAAAAAAAAAmAIAAGRycy9kb3du cmV2LnhtbFBLBQYAAAAABAAEAPUAAACGAwAAAAA= " fillcolor="black" strokeweight="0"/>
                      <v:oval id="Oval 1607" o:spid="_x0000_s1845" style="position:absolute;left:5746;top:4641;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L5ucIA AADdAAAADwAAAGRycy9kb3ducmV2LnhtbERPTWsCMRC9C/0PYQq9udl6WMpqFBEKS09qC70OyXSz dTNZk3Rd++uNUOhtHu9zVpvJ9WKkEDvPCp6LEgSx9qbjVsHH++v8BURMyAZ7z6TgShE264fZCmvj L3yg8ZhakUM41qjApjTUUkZtyWEs/ECcuS8fHKYMQytNwEsOd71clGUlHXacGywOtLOkT8cfp+DN jXvdDDag3lb7z297bn7lWamnx2m7BJFoSv/iP3dj8vyqWsD9m3yCXN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8vm5wgAAAN0AAAAPAAAAAAAAAAAAAAAAAJgCAABkcnMvZG93 bnJldi54bWxQSwUGAAAAAAQABAD1AAAAhwMAAAAA " fillcolor="black" strokeweight="0"/>
                      <v:oval id="Oval 1608" o:spid="_x0000_s1846" style="position:absolute;left:5746;top:11385;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5cIsIA AADdAAAADwAAAGRycy9kb3ducmV2LnhtbERPTWsCMRC9F/wPYQRvNdsKS1mNIoXC0pPVgtchGTer m8mapOu2v74pFLzN433OajO6TgwUYutZwdO8AEGsvWm5UfB5eHt8ARETssHOMyn4pgib9eRhhZXx N/6gYZ8akUM4VqjAptRXUkZtyWGc+544cycfHKYMQyNNwFsOd518LopSOmw5N1js6dWSvuy/nIJ3 N+x03duAelvujmd7rX/kVanZdNwuQSQa0138765Nnl+WC/j7Jp8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tvlwiwgAAAN0AAAAPAAAAAAAAAAAAAAAAAJgCAABkcnMvZG93 bnJldi54bWxQSwUGAAAAAAQABAD1AAAAhwMAAAAA " fillcolor="black" strokeweight="0"/>
                      <v:oval id="Oval 1609" o:spid="_x0000_s1847" style="position:absolute;left:11791;top:8521;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Mn9cQA AADdAAAADwAAAGRycy9kb3ducmV2LnhtbESPQUsDMRCF74L/IYzgzWbrYZFt01KEwtJTrYLXIRk3 q5vJNkm3q7/eOQjeZnhv3vtmvZ3DoCZKuY9sYLmoQBHb6HruDLy97h+eQOWC7HCITAa+KcN2c3uz xsbFK7/QdCqdkhDODRrwpYyN1tl6CpgXcSQW7SOmgEXW1GmX8CrhYdCPVVXrgD1Lg8eRnj3Zr9Ml GDiE6Wjb0Se0u/r4/unP7Y8+G3N/N+9WoArN5d/8d906wa8r4ZdvZAS9+QUAAP//AwBQSwECLQAU AAYACAAAACEA8PeKu/0AAADiAQAAEwAAAAAAAAAAAAAAAAAAAAAAW0NvbnRlbnRfVHlwZXNdLnht bFBLAQItABQABgAIAAAAIQAx3V9h0gAAAI8BAAALAAAAAAAAAAAAAAAAAC4BAABfcmVscy8ucmVs c1BLAQItABQABgAIAAAAIQAzLwWeQQAAADkAAAAQAAAAAAAAAAAAAAAAACkCAABkcnMvc2hhcGV4 bWwueG1sUEsBAi0AFAAGAAgAAAAhAECzJ/XEAAAA3QAAAA8AAAAAAAAAAAAAAAAAmAIAAGRycy9k b3ducmV2LnhtbFBLBQYAAAAABAAEAPUAAACJAwAAAAA= " fillcolor="black" strokeweight="0"/>
                      <v:oval id="Oval 1610" o:spid="_x0000_s1848" style="position:absolute;left:2006;top:8521;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bsIA AADdAAAADwAAAGRycy9kb3ducmV2LnhtbERPTWsCMRC9F/ofwhR662b1sJTVKCIUFk9qC70OyXSz dTNZk3Rd++ubguBtHu9zluvJ9WKkEDvPCmZFCYJYe9Nxq+Dj/e3lFURMyAZ7z6TgShHWq8eHJdbG X/hA4zG1IodwrFGBTWmopYzaksNY+IE4c18+OEwZhlaagJcc7no5L8tKOuw4N1gcaGtJn44/TsHO jXvdDDag3lT7z297bn7lWannp2mzAJFoSnfxzd2YPL8qZ/D/TT5Br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v/4JuwgAAAN0AAAAPAAAAAAAAAAAAAAAAAJgCAABkcnMvZG93 bnJldi54bWxQSwUGAAAAAAQABAD1AAAAhwMAAAAA " fillcolor="black" strokeweight="0"/>
                      <v:oval id="Oval 1611" o:spid="_x0000_s1849" style="position:absolute;left:2006;top:1771;width:197;height:1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y0cGcIA AADdAAAADwAAAGRycy9kb3ducmV2LnhtbERPTWsCMRC9C/0PYQq9udl6WMpqFBEKS09qC70OyXSz dTNZk3Rd++uNUOhtHu9zVpvJ9WKkEDvPCp6LEgSx9qbjVsHH++v8BURMyAZ7z6TgShE264fZCmvj L3yg8ZhakUM41qjApjTUUkZtyWEs/ECcuS8fHKYMQytNwEsOd71clGUlHXacGywOtLOkT8cfp+DN jXvdDDag3lb7z297bn7lWamnx2m7BJFoSv/iP3dj8vyqXMD9m3yCXN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LRwZwgAAAN0AAAAPAAAAAAAAAAAAAAAAAJgCAABkcnMvZG93 bnJldi54bWxQSwUGAAAAAAQABAD1AAAAhwMAAAAA " fillcolor="black" strokeweight="0"/>
                      <w10:anchorlock/>
                    </v:group>
                  </w:pict>
                </mc:Fallback>
              </mc:AlternateContent>
            </w:r>
          </w:p>
        </w:tc>
      </w:tr>
    </w:tbl>
    <w:p w:rsidR="0021743B" w:rsidRPr="00B20E54" w:rsidRDefault="00B20E54" w:rsidP="0021743B">
      <w:pPr>
        <w:tabs>
          <w:tab w:val="left" w:pos="360"/>
          <w:tab w:val="left" w:pos="1980"/>
          <w:tab w:val="left" w:pos="3960"/>
          <w:tab w:val="left" w:pos="5940"/>
        </w:tabs>
        <w:rPr>
          <w:sz w:val="26"/>
          <w:szCs w:val="26"/>
        </w:rPr>
      </w:pPr>
      <w:r w:rsidRPr="00B20E54">
        <w:rPr>
          <w:position w:val="-64"/>
          <w:sz w:val="26"/>
          <w:szCs w:val="26"/>
        </w:rPr>
        <w:object w:dxaOrig="3820" w:dyaOrig="1400">
          <v:shape id="_x0000_i1626" type="#_x0000_t75" style="width:191.25pt;height:69.75pt" o:ole="">
            <v:imagedata r:id="rId1210" o:title=""/>
          </v:shape>
          <o:OLEObject Type="Embed" ProgID="Equation.DSMT4" ShapeID="_x0000_i1626" DrawAspect="Content" ObjectID="_1624864769" r:id="rId1211"/>
        </w:object>
      </w:r>
      <w:r w:rsidR="0021743B" w:rsidRPr="00B20E54">
        <w:rPr>
          <w:sz w:val="26"/>
          <w:szCs w:val="26"/>
        </w:rPr>
        <w:t xml:space="preserve">  </w:t>
      </w:r>
      <w:r w:rsidR="0021743B" w:rsidRPr="00B20E54">
        <w:rPr>
          <w:sz w:val="26"/>
          <w:szCs w:val="26"/>
        </w:rPr>
        <w:tab/>
      </w:r>
      <w:r w:rsidR="0021743B" w:rsidRPr="00B20E54">
        <w:rPr>
          <w:sz w:val="26"/>
          <w:szCs w:val="26"/>
        </w:rPr>
        <w:tab/>
      </w:r>
      <w:r w:rsidRPr="00B20E54">
        <w:rPr>
          <w:position w:val="-14"/>
          <w:sz w:val="26"/>
          <w:szCs w:val="26"/>
        </w:rPr>
        <w:object w:dxaOrig="360" w:dyaOrig="400">
          <v:shape id="_x0000_i1627" type="#_x0000_t75" style="width:18pt;height:20.25pt" o:ole="">
            <v:imagedata r:id="rId1212" o:title=""/>
          </v:shape>
          <o:OLEObject Type="Embed" ProgID="Equation.DSMT4" ShapeID="_x0000_i1627" DrawAspect="Content" ObjectID="_1624864770" r:id="rId1213"/>
        </w:object>
      </w:r>
      <w:r w:rsidR="0021743B" w:rsidRPr="00B20E54">
        <w:rPr>
          <w:sz w:val="26"/>
          <w:szCs w:val="26"/>
        </w:rPr>
        <w:t xml:space="preserve"> </w: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a có </w:t>
      </w:r>
      <w:r w:rsidR="00B20E54" w:rsidRPr="00B20E54">
        <w:rPr>
          <w:position w:val="-12"/>
          <w:sz w:val="26"/>
          <w:szCs w:val="26"/>
        </w:rPr>
        <w:object w:dxaOrig="2240" w:dyaOrig="360">
          <v:shape id="_x0000_i1628" type="#_x0000_t75" style="width:111.75pt;height:18pt" o:ole="">
            <v:imagedata r:id="rId1214" o:title=""/>
          </v:shape>
          <o:OLEObject Type="Embed" ProgID="Equation.DSMT4" ShapeID="_x0000_i1628" DrawAspect="Content" ObjectID="_1624864771" r:id="rId1215"/>
        </w:object>
      </w:r>
      <w:r w:rsidRPr="00B20E54">
        <w:rPr>
          <w:sz w:val="26"/>
          <w:szCs w:val="26"/>
        </w:rPr>
        <w:t xml:space="preserve"> và </w:t>
      </w:r>
      <w:r w:rsidR="00B20E54" w:rsidRPr="00B20E54">
        <w:rPr>
          <w:position w:val="-26"/>
          <w:sz w:val="26"/>
          <w:szCs w:val="26"/>
        </w:rPr>
        <w:object w:dxaOrig="2320" w:dyaOrig="680">
          <v:shape id="_x0000_i1629" type="#_x0000_t75" style="width:116.25pt;height:33.75pt" o:ole="">
            <v:imagedata r:id="rId1216" o:title=""/>
          </v:shape>
          <o:OLEObject Type="Embed" ProgID="Equation.DSMT4" ShapeID="_x0000_i1629" DrawAspect="Content" ObjectID="_1624864772" r:id="rId1217"/>
        </w:object>
      </w:r>
      <w:r w:rsidRPr="00B20E54">
        <w:rPr>
          <w:sz w:val="26"/>
          <w:szCs w:val="26"/>
        </w:rPr>
        <w:t xml:space="preserve">  </w:t>
      </w:r>
      <w:r w:rsidRPr="00B20E54">
        <w:rPr>
          <w:sz w:val="26"/>
          <w:szCs w:val="26"/>
        </w:rPr>
        <w:tab/>
      </w:r>
      <w:r w:rsidR="00B20E54" w:rsidRPr="00B20E54">
        <w:rPr>
          <w:position w:val="-14"/>
          <w:sz w:val="26"/>
          <w:szCs w:val="26"/>
        </w:rPr>
        <w:object w:dxaOrig="400" w:dyaOrig="400">
          <v:shape id="_x0000_i1630" type="#_x0000_t75" style="width:20.25pt;height:20.25pt" o:ole="">
            <v:imagedata r:id="rId1218" o:title=""/>
          </v:shape>
          <o:OLEObject Type="Embed" ProgID="Equation.DSMT4" ShapeID="_x0000_i1630" DrawAspect="Content" ObjectID="_1624864773" r:id="rId1219"/>
        </w:objec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ừ </w:t>
      </w:r>
      <w:r w:rsidR="00B20E54" w:rsidRPr="00B20E54">
        <w:rPr>
          <w:position w:val="-14"/>
          <w:sz w:val="26"/>
          <w:szCs w:val="26"/>
        </w:rPr>
        <w:object w:dxaOrig="360" w:dyaOrig="400">
          <v:shape id="_x0000_i1631" type="#_x0000_t75" style="width:18pt;height:20.25pt" o:ole="">
            <v:imagedata r:id="rId1220" o:title=""/>
          </v:shape>
          <o:OLEObject Type="Embed" ProgID="Equation.DSMT4" ShapeID="_x0000_i1631" DrawAspect="Content" ObjectID="_1624864774" r:id="rId1221"/>
        </w:object>
      </w:r>
      <w:r w:rsidRPr="00B20E54">
        <w:rPr>
          <w:sz w:val="26"/>
          <w:szCs w:val="26"/>
        </w:rPr>
        <w:t xml:space="preserve"> và </w:t>
      </w:r>
      <w:r w:rsidR="00B20E54" w:rsidRPr="00B20E54">
        <w:rPr>
          <w:position w:val="-14"/>
          <w:sz w:val="26"/>
          <w:szCs w:val="26"/>
        </w:rPr>
        <w:object w:dxaOrig="400" w:dyaOrig="400">
          <v:shape id="_x0000_i1632" type="#_x0000_t75" style="width:20.25pt;height:20.25pt" o:ole="">
            <v:imagedata r:id="rId1222" o:title=""/>
          </v:shape>
          <o:OLEObject Type="Embed" ProgID="Equation.DSMT4" ShapeID="_x0000_i1632" DrawAspect="Content" ObjectID="_1624864775" r:id="rId1223"/>
        </w:object>
      </w:r>
      <w:r w:rsidRPr="00B20E54">
        <w:rPr>
          <w:sz w:val="26"/>
          <w:szCs w:val="26"/>
        </w:rPr>
        <w:t xml:space="preserve">, suy ra </w:t>
      </w:r>
      <w:r w:rsidR="00B20E54" w:rsidRPr="00B20E54">
        <w:rPr>
          <w:position w:val="-26"/>
          <w:sz w:val="26"/>
          <w:szCs w:val="26"/>
        </w:rPr>
        <w:object w:dxaOrig="2260" w:dyaOrig="680">
          <v:shape id="_x0000_i1633" type="#_x0000_t75" style="width:113.25pt;height:33.75pt" o:ole="">
            <v:imagedata r:id="rId1224" o:title=""/>
          </v:shape>
          <o:OLEObject Type="Embed" ProgID="Equation.DSMT4" ShapeID="_x0000_i1633" DrawAspect="Content" ObjectID="_1624864776" r:id="rId1225"/>
        </w:object>
      </w:r>
      <w:r w:rsidR="00B20E54" w:rsidRPr="00B20E54">
        <w:rPr>
          <w:position w:val="-26"/>
          <w:sz w:val="26"/>
          <w:szCs w:val="26"/>
        </w:rPr>
        <w:object w:dxaOrig="3280" w:dyaOrig="680">
          <v:shape id="_x0000_i1634" type="#_x0000_t75" style="width:164.25pt;height:33.75pt" o:ole="">
            <v:imagedata r:id="rId1226" o:title=""/>
          </v:shape>
          <o:OLEObject Type="Embed" ProgID="Equation.DSMT4" ShapeID="_x0000_i1634" DrawAspect="Content" ObjectID="_1624864777" r:id="rId1227"/>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Vậy </w:t>
      </w:r>
      <w:r w:rsidR="00B20E54" w:rsidRPr="00B20E54">
        <w:rPr>
          <w:position w:val="-32"/>
          <w:sz w:val="26"/>
          <w:szCs w:val="26"/>
        </w:rPr>
        <w:object w:dxaOrig="1780" w:dyaOrig="740">
          <v:shape id="_x0000_i1635" type="#_x0000_t75" style="width:89.25pt;height:36.75pt" o:ole="">
            <v:imagedata r:id="rId1228" o:title=""/>
          </v:shape>
          <o:OLEObject Type="Embed" ProgID="Equation.DSMT4" ShapeID="_x0000_i1635" DrawAspect="Content" ObjectID="_1624864778" r:id="rId1229"/>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6. </w:t>
      </w:r>
      <w:r w:rsidRPr="00B20E54">
        <w:rPr>
          <w:sz w:val="26"/>
          <w:szCs w:val="26"/>
        </w:rPr>
        <w:t xml:space="preserve">Gọi </w:t>
      </w:r>
      <w:r w:rsidR="00B20E54" w:rsidRPr="00B20E54">
        <w:rPr>
          <w:position w:val="-4"/>
          <w:sz w:val="26"/>
          <w:szCs w:val="26"/>
        </w:rPr>
        <w:object w:dxaOrig="300" w:dyaOrig="260">
          <v:shape id="_x0000_i1636" type="#_x0000_t75" style="width:15pt;height:12.75pt" o:ole="">
            <v:imagedata r:id="rId1230" o:title=""/>
          </v:shape>
          <o:OLEObject Type="Embed" ProgID="Equation.DSMT4" ShapeID="_x0000_i1636" DrawAspect="Content" ObjectID="_1624864779" r:id="rId1231"/>
        </w:object>
      </w:r>
      <w:r w:rsidRPr="00B20E54">
        <w:rPr>
          <w:sz w:val="26"/>
          <w:szCs w:val="26"/>
        </w:rPr>
        <w:t xml:space="preserve"> là hình chiếu của </w:t>
      </w:r>
      <w:r w:rsidR="00B20E54" w:rsidRPr="00B20E54">
        <w:rPr>
          <w:position w:val="-4"/>
          <w:sz w:val="26"/>
          <w:szCs w:val="26"/>
        </w:rPr>
        <w:object w:dxaOrig="240" w:dyaOrig="260">
          <v:shape id="_x0000_i1637" type="#_x0000_t75" style="width:12pt;height:12.75pt" o:ole="">
            <v:imagedata r:id="rId1232" o:title=""/>
          </v:shape>
          <o:OLEObject Type="Embed" ProgID="Equation.DSMT4" ShapeID="_x0000_i1637" DrawAspect="Content" ObjectID="_1624864780" r:id="rId1233"/>
        </w:object>
      </w:r>
      <w:r w:rsidRPr="00B20E54">
        <w:rPr>
          <w:sz w:val="26"/>
          <w:szCs w:val="26"/>
        </w:rPr>
        <w:t xml:space="preserve"> trên mặt phẳng </w:t>
      </w:r>
      <w:r w:rsidR="00B20E54" w:rsidRPr="00B20E54">
        <w:rPr>
          <w:position w:val="-14"/>
          <w:sz w:val="26"/>
          <w:szCs w:val="26"/>
        </w:rPr>
        <w:object w:dxaOrig="960" w:dyaOrig="400">
          <v:shape id="_x0000_i1638" type="#_x0000_t75" style="width:48pt;height:20.25pt" o:ole="">
            <v:imagedata r:id="rId1234" o:title=""/>
          </v:shape>
          <o:OLEObject Type="Embed" ProgID="Equation.DSMT4" ShapeID="_x0000_i1638" DrawAspect="Content" ObjectID="_1624864781" r:id="rId1235"/>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6"/>
          <w:sz w:val="26"/>
          <w:szCs w:val="26"/>
        </w:rPr>
        <w:object w:dxaOrig="520" w:dyaOrig="300">
          <v:shape id="_x0000_i1639" type="#_x0000_t75" style="width:26.25pt;height:15pt" o:ole="">
            <v:imagedata r:id="rId1236" o:title=""/>
          </v:shape>
          <o:OLEObject Type="Embed" ProgID="Equation.DSMT4" ShapeID="_x0000_i1639" DrawAspect="Content" ObjectID="_1624864782" r:id="rId1237"/>
        </w:object>
      </w:r>
      <w:r w:rsidRPr="00B20E54">
        <w:rPr>
          <w:sz w:val="26"/>
          <w:szCs w:val="26"/>
        </w:rPr>
        <w:t xml:space="preserve"> là hình chiếu của </w:t>
      </w:r>
      <w:r w:rsidR="00B20E54" w:rsidRPr="00B20E54">
        <w:rPr>
          <w:position w:val="-6"/>
          <w:sz w:val="26"/>
          <w:szCs w:val="26"/>
        </w:rPr>
        <w:object w:dxaOrig="499" w:dyaOrig="300">
          <v:shape id="_x0000_i1640" type="#_x0000_t75" style="width:24.75pt;height:15pt" o:ole="">
            <v:imagedata r:id="rId1238" o:title=""/>
          </v:shape>
          <o:OLEObject Type="Embed" ProgID="Equation.DSMT4" ShapeID="_x0000_i1640" DrawAspect="Content" ObjectID="_1624864783" r:id="rId1239"/>
        </w:object>
      </w:r>
      <w:r w:rsidRPr="00B20E54">
        <w:rPr>
          <w:sz w:val="26"/>
          <w:szCs w:val="26"/>
        </w:rPr>
        <w:t xml:space="preserve"> trên mặt phẳng </w:t>
      </w:r>
      <w:r w:rsidR="00B20E54" w:rsidRPr="00B20E54">
        <w:rPr>
          <w:position w:val="-14"/>
          <w:sz w:val="26"/>
          <w:szCs w:val="26"/>
        </w:rPr>
        <w:object w:dxaOrig="960" w:dyaOrig="400">
          <v:shape id="_x0000_i1641" type="#_x0000_t75" style="width:48pt;height:20.25pt" o:ole="">
            <v:imagedata r:id="rId1240" o:title=""/>
          </v:shape>
          <o:OLEObject Type="Embed" ProgID="Equation.DSMT4" ShapeID="_x0000_i1641" DrawAspect="Content" ObjectID="_1624864784" r:id="rId1241"/>
        </w:object>
      </w:r>
      <w:r w:rsidRPr="00B20E54">
        <w:rPr>
          <w:sz w:val="26"/>
          <w:szCs w:val="26"/>
        </w:rPr>
        <w:t>.</w:t>
      </w:r>
    </w:p>
    <w:tbl>
      <w:tblPr>
        <w:tblW w:w="0" w:type="auto"/>
        <w:tblInd w:w="108" w:type="dxa"/>
        <w:tblLook w:val="01E0" w:firstRow="1" w:lastRow="1" w:firstColumn="1" w:lastColumn="1" w:noHBand="0" w:noVBand="0"/>
      </w:tblPr>
      <w:tblGrid>
        <w:gridCol w:w="5040"/>
        <w:gridCol w:w="2931"/>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Do đó </w:t>
            </w:r>
            <w:r w:rsidR="00B20E54" w:rsidRPr="00B20E54">
              <w:rPr>
                <w:position w:val="-14"/>
                <w:sz w:val="26"/>
                <w:szCs w:val="26"/>
              </w:rPr>
              <w:object w:dxaOrig="4260" w:dyaOrig="480">
                <v:shape id="_x0000_i1642" type="#_x0000_t75" style="width:213pt;height:24pt" o:ole="">
                  <v:imagedata r:id="rId1242" o:title=""/>
                </v:shape>
                <o:OLEObject Type="Embed" ProgID="Equation.DSMT4" ShapeID="_x0000_i1642" DrawAspect="Content" ObjectID="_1624864785" r:id="rId124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m giác </w:t>
            </w:r>
            <w:r w:rsidR="00B20E54" w:rsidRPr="00B20E54">
              <w:rPr>
                <w:position w:val="-6"/>
                <w:sz w:val="26"/>
                <w:szCs w:val="26"/>
              </w:rPr>
              <w:object w:dxaOrig="680" w:dyaOrig="300">
                <v:shape id="_x0000_i1643" type="#_x0000_t75" style="width:33.75pt;height:15pt" o:ole="">
                  <v:imagedata r:id="rId1244" o:title=""/>
                </v:shape>
                <o:OLEObject Type="Embed" ProgID="Equation.DSMT4" ShapeID="_x0000_i1643" DrawAspect="Content" ObjectID="_1624864786" r:id="rId1245"/>
              </w:object>
            </w:r>
            <w:r w:rsidRPr="00B20E54">
              <w:rPr>
                <w:sz w:val="26"/>
                <w:szCs w:val="26"/>
              </w:rPr>
              <w:t xml:space="preserve">, có </w:t>
            </w:r>
            <w:r w:rsidR="00B20E54" w:rsidRPr="00B20E54">
              <w:rPr>
                <w:position w:val="-8"/>
                <w:sz w:val="26"/>
                <w:szCs w:val="26"/>
              </w:rPr>
              <w:object w:dxaOrig="2960" w:dyaOrig="400">
                <v:shape id="_x0000_i1644" type="#_x0000_t75" style="width:147.75pt;height:20.25pt" o:ole="">
                  <v:imagedata r:id="rId1246" o:title=""/>
                </v:shape>
                <o:OLEObject Type="Embed" ProgID="Equation.DSMT4" ShapeID="_x0000_i1644" DrawAspect="Content" ObjectID="_1624864787" r:id="rId124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tam giác </w:t>
            </w:r>
            <w:r w:rsidR="00B20E54" w:rsidRPr="00B20E54">
              <w:rPr>
                <w:position w:val="-26"/>
                <w:sz w:val="26"/>
                <w:szCs w:val="26"/>
              </w:rPr>
              <w:object w:dxaOrig="1860" w:dyaOrig="700">
                <v:shape id="_x0000_i1645" type="#_x0000_t75" style="width:93pt;height:35.25pt" o:ole="">
                  <v:imagedata r:id="rId1248" o:title=""/>
                </v:shape>
                <o:OLEObject Type="Embed" ProgID="Equation.DSMT4" ShapeID="_x0000_i1645" DrawAspect="Content" ObjectID="_1624864788" r:id="rId124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12"/>
                <w:sz w:val="26"/>
                <w:szCs w:val="26"/>
              </w:rPr>
              <w:object w:dxaOrig="2980" w:dyaOrig="420">
                <v:shape id="_x0000_i1646" type="#_x0000_t75" style="width:149.25pt;height:21pt" o:ole="">
                  <v:imagedata r:id="rId1250" o:title=""/>
                </v:shape>
                <o:OLEObject Type="Embed" ProgID="Equation.DSMT4" ShapeID="_x0000_i1646" DrawAspect="Content" ObjectID="_1624864789" r:id="rId125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26"/>
                <w:sz w:val="26"/>
                <w:szCs w:val="26"/>
              </w:rPr>
              <w:object w:dxaOrig="4620" w:dyaOrig="720">
                <v:shape id="_x0000_i1647" type="#_x0000_t75" style="width:231pt;height:36pt" o:ole="">
                  <v:imagedata r:id="rId1252" o:title=""/>
                </v:shape>
                <o:OLEObject Type="Embed" ProgID="Equation.DSMT4" ShapeID="_x0000_i1647" DrawAspect="Content" ObjectID="_1624864790" r:id="rId125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3820" w:dyaOrig="720">
                <v:shape id="_x0000_i1648" type="#_x0000_t75" style="width:191.25pt;height:36pt" o:ole="">
                  <v:imagedata r:id="rId1254" o:title=""/>
                </v:shape>
                <o:OLEObject Type="Embed" ProgID="Equation.DSMT4" ShapeID="_x0000_i1648" DrawAspect="Content" ObjectID="_1624864791" r:id="rId1255"/>
              </w:object>
            </w:r>
            <w:r w:rsidRPr="00B20E54">
              <w:rPr>
                <w:sz w:val="26"/>
                <w:szCs w:val="26"/>
              </w:rPr>
              <w:t xml:space="preserve"> </w:t>
            </w: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717675" cy="1880870"/>
                      <wp:effectExtent l="3810" t="0" r="2540" b="0"/>
                      <wp:docPr id="1612" name="Canvas 16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6" name="Freeform 1614"/>
                              <wps:cNvSpPr>
                                <a:spLocks noEditPoints="1"/>
                              </wps:cNvSpPr>
                              <wps:spPr bwMode="auto">
                                <a:xfrm>
                                  <a:off x="220345" y="1148080"/>
                                  <a:ext cx="1075690" cy="6350"/>
                                </a:xfrm>
                                <a:custGeom>
                                  <a:avLst/>
                                  <a:gdLst>
                                    <a:gd name="T0" fmla="*/ 61 w 1694"/>
                                    <a:gd name="T1" fmla="*/ 0 h 10"/>
                                    <a:gd name="T2" fmla="*/ 0 w 1694"/>
                                    <a:gd name="T3" fmla="*/ 10 h 10"/>
                                    <a:gd name="T4" fmla="*/ 102 w 1694"/>
                                    <a:gd name="T5" fmla="*/ 0 h 10"/>
                                    <a:gd name="T6" fmla="*/ 163 w 1694"/>
                                    <a:gd name="T7" fmla="*/ 10 h 10"/>
                                    <a:gd name="T8" fmla="*/ 102 w 1694"/>
                                    <a:gd name="T9" fmla="*/ 0 h 10"/>
                                    <a:gd name="T10" fmla="*/ 265 w 1694"/>
                                    <a:gd name="T11" fmla="*/ 0 h 10"/>
                                    <a:gd name="T12" fmla="*/ 204 w 1694"/>
                                    <a:gd name="T13" fmla="*/ 10 h 10"/>
                                    <a:gd name="T14" fmla="*/ 306 w 1694"/>
                                    <a:gd name="T15" fmla="*/ 0 h 10"/>
                                    <a:gd name="T16" fmla="*/ 367 w 1694"/>
                                    <a:gd name="T17" fmla="*/ 10 h 10"/>
                                    <a:gd name="T18" fmla="*/ 306 w 1694"/>
                                    <a:gd name="T19" fmla="*/ 0 h 10"/>
                                    <a:gd name="T20" fmla="*/ 470 w 1694"/>
                                    <a:gd name="T21" fmla="*/ 0 h 10"/>
                                    <a:gd name="T22" fmla="*/ 408 w 1694"/>
                                    <a:gd name="T23" fmla="*/ 10 h 10"/>
                                    <a:gd name="T24" fmla="*/ 510 w 1694"/>
                                    <a:gd name="T25" fmla="*/ 0 h 10"/>
                                    <a:gd name="T26" fmla="*/ 572 w 1694"/>
                                    <a:gd name="T27" fmla="*/ 10 h 10"/>
                                    <a:gd name="T28" fmla="*/ 510 w 1694"/>
                                    <a:gd name="T29" fmla="*/ 0 h 10"/>
                                    <a:gd name="T30" fmla="*/ 674 w 1694"/>
                                    <a:gd name="T31" fmla="*/ 0 h 10"/>
                                    <a:gd name="T32" fmla="*/ 612 w 1694"/>
                                    <a:gd name="T33" fmla="*/ 10 h 10"/>
                                    <a:gd name="T34" fmla="*/ 715 w 1694"/>
                                    <a:gd name="T35" fmla="*/ 0 h 10"/>
                                    <a:gd name="T36" fmla="*/ 776 w 1694"/>
                                    <a:gd name="T37" fmla="*/ 10 h 10"/>
                                    <a:gd name="T38" fmla="*/ 715 w 1694"/>
                                    <a:gd name="T39" fmla="*/ 0 h 10"/>
                                    <a:gd name="T40" fmla="*/ 878 w 1694"/>
                                    <a:gd name="T41" fmla="*/ 0 h 10"/>
                                    <a:gd name="T42" fmla="*/ 817 w 1694"/>
                                    <a:gd name="T43" fmla="*/ 10 h 10"/>
                                    <a:gd name="T44" fmla="*/ 919 w 1694"/>
                                    <a:gd name="T45" fmla="*/ 0 h 10"/>
                                    <a:gd name="T46" fmla="*/ 980 w 1694"/>
                                    <a:gd name="T47" fmla="*/ 10 h 10"/>
                                    <a:gd name="T48" fmla="*/ 919 w 1694"/>
                                    <a:gd name="T49" fmla="*/ 0 h 10"/>
                                    <a:gd name="T50" fmla="*/ 1082 w 1694"/>
                                    <a:gd name="T51" fmla="*/ 0 h 10"/>
                                    <a:gd name="T52" fmla="*/ 1021 w 1694"/>
                                    <a:gd name="T53" fmla="*/ 10 h 10"/>
                                    <a:gd name="T54" fmla="*/ 1123 w 1694"/>
                                    <a:gd name="T55" fmla="*/ 0 h 10"/>
                                    <a:gd name="T56" fmla="*/ 1184 w 1694"/>
                                    <a:gd name="T57" fmla="*/ 10 h 10"/>
                                    <a:gd name="T58" fmla="*/ 1123 w 1694"/>
                                    <a:gd name="T59" fmla="*/ 0 h 10"/>
                                    <a:gd name="T60" fmla="*/ 1286 w 1694"/>
                                    <a:gd name="T61" fmla="*/ 0 h 10"/>
                                    <a:gd name="T62" fmla="*/ 1225 w 1694"/>
                                    <a:gd name="T63" fmla="*/ 10 h 10"/>
                                    <a:gd name="T64" fmla="*/ 1327 w 1694"/>
                                    <a:gd name="T65" fmla="*/ 0 h 10"/>
                                    <a:gd name="T66" fmla="*/ 1388 w 1694"/>
                                    <a:gd name="T67" fmla="*/ 10 h 10"/>
                                    <a:gd name="T68" fmla="*/ 1327 w 1694"/>
                                    <a:gd name="T69" fmla="*/ 0 h 10"/>
                                    <a:gd name="T70" fmla="*/ 1490 w 1694"/>
                                    <a:gd name="T71" fmla="*/ 0 h 10"/>
                                    <a:gd name="T72" fmla="*/ 1429 w 1694"/>
                                    <a:gd name="T73" fmla="*/ 10 h 10"/>
                                    <a:gd name="T74" fmla="*/ 1531 w 1694"/>
                                    <a:gd name="T75" fmla="*/ 0 h 10"/>
                                    <a:gd name="T76" fmla="*/ 1592 w 1694"/>
                                    <a:gd name="T77" fmla="*/ 10 h 10"/>
                                    <a:gd name="T78" fmla="*/ 1531 w 1694"/>
                                    <a:gd name="T79" fmla="*/ 0 h 10"/>
                                    <a:gd name="T80" fmla="*/ 1694 w 1694"/>
                                    <a:gd name="T81" fmla="*/ 0 h 10"/>
                                    <a:gd name="T82" fmla="*/ 1633 w 1694"/>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4" h="10">
                                      <a:moveTo>
                                        <a:pt x="0" y="0"/>
                                      </a:moveTo>
                                      <a:lnTo>
                                        <a:pt x="61" y="0"/>
                                      </a:lnTo>
                                      <a:lnTo>
                                        <a:pt x="61" y="10"/>
                                      </a:lnTo>
                                      <a:lnTo>
                                        <a:pt x="0" y="10"/>
                                      </a:lnTo>
                                      <a:lnTo>
                                        <a:pt x="0" y="0"/>
                                      </a:lnTo>
                                      <a:close/>
                                      <a:moveTo>
                                        <a:pt x="102" y="0"/>
                                      </a:moveTo>
                                      <a:lnTo>
                                        <a:pt x="163" y="0"/>
                                      </a:lnTo>
                                      <a:lnTo>
                                        <a:pt x="163" y="10"/>
                                      </a:lnTo>
                                      <a:lnTo>
                                        <a:pt x="102" y="10"/>
                                      </a:lnTo>
                                      <a:lnTo>
                                        <a:pt x="102" y="0"/>
                                      </a:lnTo>
                                      <a:close/>
                                      <a:moveTo>
                                        <a:pt x="204" y="0"/>
                                      </a:moveTo>
                                      <a:lnTo>
                                        <a:pt x="265" y="0"/>
                                      </a:lnTo>
                                      <a:lnTo>
                                        <a:pt x="265" y="10"/>
                                      </a:lnTo>
                                      <a:lnTo>
                                        <a:pt x="204" y="10"/>
                                      </a:lnTo>
                                      <a:lnTo>
                                        <a:pt x="204" y="0"/>
                                      </a:lnTo>
                                      <a:close/>
                                      <a:moveTo>
                                        <a:pt x="306" y="0"/>
                                      </a:moveTo>
                                      <a:lnTo>
                                        <a:pt x="367" y="0"/>
                                      </a:lnTo>
                                      <a:lnTo>
                                        <a:pt x="367" y="10"/>
                                      </a:lnTo>
                                      <a:lnTo>
                                        <a:pt x="306" y="10"/>
                                      </a:lnTo>
                                      <a:lnTo>
                                        <a:pt x="306" y="0"/>
                                      </a:lnTo>
                                      <a:close/>
                                      <a:moveTo>
                                        <a:pt x="408" y="0"/>
                                      </a:moveTo>
                                      <a:lnTo>
                                        <a:pt x="470" y="0"/>
                                      </a:lnTo>
                                      <a:lnTo>
                                        <a:pt x="470" y="10"/>
                                      </a:lnTo>
                                      <a:lnTo>
                                        <a:pt x="408" y="10"/>
                                      </a:lnTo>
                                      <a:lnTo>
                                        <a:pt x="408" y="0"/>
                                      </a:lnTo>
                                      <a:close/>
                                      <a:moveTo>
                                        <a:pt x="510" y="0"/>
                                      </a:moveTo>
                                      <a:lnTo>
                                        <a:pt x="572" y="0"/>
                                      </a:lnTo>
                                      <a:lnTo>
                                        <a:pt x="572" y="10"/>
                                      </a:lnTo>
                                      <a:lnTo>
                                        <a:pt x="510" y="10"/>
                                      </a:lnTo>
                                      <a:lnTo>
                                        <a:pt x="510" y="0"/>
                                      </a:lnTo>
                                      <a:close/>
                                      <a:moveTo>
                                        <a:pt x="612" y="0"/>
                                      </a:moveTo>
                                      <a:lnTo>
                                        <a:pt x="674" y="0"/>
                                      </a:lnTo>
                                      <a:lnTo>
                                        <a:pt x="674" y="10"/>
                                      </a:lnTo>
                                      <a:lnTo>
                                        <a:pt x="612" y="10"/>
                                      </a:lnTo>
                                      <a:lnTo>
                                        <a:pt x="612" y="0"/>
                                      </a:lnTo>
                                      <a:close/>
                                      <a:moveTo>
                                        <a:pt x="715" y="0"/>
                                      </a:moveTo>
                                      <a:lnTo>
                                        <a:pt x="776" y="0"/>
                                      </a:lnTo>
                                      <a:lnTo>
                                        <a:pt x="776" y="10"/>
                                      </a:lnTo>
                                      <a:lnTo>
                                        <a:pt x="715" y="10"/>
                                      </a:lnTo>
                                      <a:lnTo>
                                        <a:pt x="715" y="0"/>
                                      </a:lnTo>
                                      <a:close/>
                                      <a:moveTo>
                                        <a:pt x="817" y="0"/>
                                      </a:moveTo>
                                      <a:lnTo>
                                        <a:pt x="878" y="0"/>
                                      </a:lnTo>
                                      <a:lnTo>
                                        <a:pt x="878" y="10"/>
                                      </a:lnTo>
                                      <a:lnTo>
                                        <a:pt x="817" y="10"/>
                                      </a:lnTo>
                                      <a:lnTo>
                                        <a:pt x="817" y="0"/>
                                      </a:lnTo>
                                      <a:close/>
                                      <a:moveTo>
                                        <a:pt x="919" y="0"/>
                                      </a:moveTo>
                                      <a:lnTo>
                                        <a:pt x="980" y="0"/>
                                      </a:lnTo>
                                      <a:lnTo>
                                        <a:pt x="980" y="10"/>
                                      </a:lnTo>
                                      <a:lnTo>
                                        <a:pt x="919" y="10"/>
                                      </a:lnTo>
                                      <a:lnTo>
                                        <a:pt x="919" y="0"/>
                                      </a:lnTo>
                                      <a:close/>
                                      <a:moveTo>
                                        <a:pt x="1021" y="0"/>
                                      </a:moveTo>
                                      <a:lnTo>
                                        <a:pt x="1082" y="0"/>
                                      </a:lnTo>
                                      <a:lnTo>
                                        <a:pt x="1082" y="10"/>
                                      </a:lnTo>
                                      <a:lnTo>
                                        <a:pt x="1021" y="10"/>
                                      </a:lnTo>
                                      <a:lnTo>
                                        <a:pt x="1021" y="0"/>
                                      </a:lnTo>
                                      <a:close/>
                                      <a:moveTo>
                                        <a:pt x="1123" y="0"/>
                                      </a:moveTo>
                                      <a:lnTo>
                                        <a:pt x="1184" y="0"/>
                                      </a:lnTo>
                                      <a:lnTo>
                                        <a:pt x="1184" y="10"/>
                                      </a:lnTo>
                                      <a:lnTo>
                                        <a:pt x="1123" y="10"/>
                                      </a:lnTo>
                                      <a:lnTo>
                                        <a:pt x="1123" y="0"/>
                                      </a:lnTo>
                                      <a:close/>
                                      <a:moveTo>
                                        <a:pt x="1225" y="0"/>
                                      </a:moveTo>
                                      <a:lnTo>
                                        <a:pt x="1286" y="0"/>
                                      </a:lnTo>
                                      <a:lnTo>
                                        <a:pt x="1286" y="10"/>
                                      </a:lnTo>
                                      <a:lnTo>
                                        <a:pt x="1225" y="10"/>
                                      </a:lnTo>
                                      <a:lnTo>
                                        <a:pt x="1225" y="0"/>
                                      </a:lnTo>
                                      <a:close/>
                                      <a:moveTo>
                                        <a:pt x="1327" y="0"/>
                                      </a:moveTo>
                                      <a:lnTo>
                                        <a:pt x="1388" y="0"/>
                                      </a:lnTo>
                                      <a:lnTo>
                                        <a:pt x="1388" y="10"/>
                                      </a:lnTo>
                                      <a:lnTo>
                                        <a:pt x="1327" y="10"/>
                                      </a:lnTo>
                                      <a:lnTo>
                                        <a:pt x="1327" y="0"/>
                                      </a:lnTo>
                                      <a:close/>
                                      <a:moveTo>
                                        <a:pt x="1429" y="0"/>
                                      </a:moveTo>
                                      <a:lnTo>
                                        <a:pt x="1490" y="0"/>
                                      </a:lnTo>
                                      <a:lnTo>
                                        <a:pt x="1490" y="10"/>
                                      </a:lnTo>
                                      <a:lnTo>
                                        <a:pt x="1429" y="10"/>
                                      </a:lnTo>
                                      <a:lnTo>
                                        <a:pt x="1429" y="0"/>
                                      </a:lnTo>
                                      <a:close/>
                                      <a:moveTo>
                                        <a:pt x="1531" y="0"/>
                                      </a:moveTo>
                                      <a:lnTo>
                                        <a:pt x="1592" y="0"/>
                                      </a:lnTo>
                                      <a:lnTo>
                                        <a:pt x="1592" y="10"/>
                                      </a:lnTo>
                                      <a:lnTo>
                                        <a:pt x="1531" y="10"/>
                                      </a:lnTo>
                                      <a:lnTo>
                                        <a:pt x="1531" y="0"/>
                                      </a:lnTo>
                                      <a:close/>
                                      <a:moveTo>
                                        <a:pt x="1633" y="0"/>
                                      </a:moveTo>
                                      <a:lnTo>
                                        <a:pt x="1694" y="0"/>
                                      </a:lnTo>
                                      <a:lnTo>
                                        <a:pt x="1694" y="10"/>
                                      </a:lnTo>
                                      <a:lnTo>
                                        <a:pt x="1633" y="10"/>
                                      </a:lnTo>
                                      <a:lnTo>
                                        <a:pt x="163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77" name="Line 1615"/>
                              <wps:cNvCnPr/>
                              <wps:spPr bwMode="auto">
                                <a:xfrm>
                                  <a:off x="220345" y="1151255"/>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8" name="Line 1616"/>
                              <wps:cNvCnPr/>
                              <wps:spPr bwMode="auto">
                                <a:xfrm flipV="1">
                                  <a:off x="952500" y="1151255"/>
                                  <a:ext cx="350520"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9" name="Line 1617"/>
                              <wps:cNvCnPr/>
                              <wps:spPr bwMode="auto">
                                <a:xfrm flipV="1">
                                  <a:off x="220345" y="22479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0" name="Line 1618"/>
                              <wps:cNvCnPr/>
                              <wps:spPr bwMode="auto">
                                <a:xfrm>
                                  <a:off x="473710" y="224790"/>
                                  <a:ext cx="108204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1" name="Line 1619"/>
                              <wps:cNvCnPr/>
                              <wps:spPr bwMode="auto">
                                <a:xfrm flipH="1">
                                  <a:off x="1205865" y="224790"/>
                                  <a:ext cx="34988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2" name="Line 1620"/>
                              <wps:cNvCnPr/>
                              <wps:spPr bwMode="auto">
                                <a:xfrm flipH="1" flipV="1">
                                  <a:off x="473710" y="224790"/>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3" name="Line 1621"/>
                              <wps:cNvCnPr/>
                              <wps:spPr bwMode="auto">
                                <a:xfrm flipH="1">
                                  <a:off x="952500" y="62357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5" name="Line 1622"/>
                              <wps:cNvCnPr/>
                              <wps:spPr bwMode="auto">
                                <a:xfrm flipH="1">
                                  <a:off x="1303020" y="224790"/>
                                  <a:ext cx="252730"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6" name="Freeform 1623"/>
                              <wps:cNvSpPr>
                                <a:spLocks noEditPoints="1"/>
                              </wps:cNvSpPr>
                              <wps:spPr bwMode="auto">
                                <a:xfrm>
                                  <a:off x="471170" y="222885"/>
                                  <a:ext cx="834390" cy="930275"/>
                                </a:xfrm>
                                <a:custGeom>
                                  <a:avLst/>
                                  <a:gdLst>
                                    <a:gd name="T0" fmla="*/ 48 w 1314"/>
                                    <a:gd name="T1" fmla="*/ 46 h 1465"/>
                                    <a:gd name="T2" fmla="*/ 0 w 1314"/>
                                    <a:gd name="T3" fmla="*/ 7 h 1465"/>
                                    <a:gd name="T4" fmla="*/ 75 w 1314"/>
                                    <a:gd name="T5" fmla="*/ 76 h 1465"/>
                                    <a:gd name="T6" fmla="*/ 108 w 1314"/>
                                    <a:gd name="T7" fmla="*/ 128 h 1465"/>
                                    <a:gd name="T8" fmla="*/ 75 w 1314"/>
                                    <a:gd name="T9" fmla="*/ 76 h 1465"/>
                                    <a:gd name="T10" fmla="*/ 184 w 1314"/>
                                    <a:gd name="T11" fmla="*/ 197 h 1465"/>
                                    <a:gd name="T12" fmla="*/ 135 w 1314"/>
                                    <a:gd name="T13" fmla="*/ 158 h 1465"/>
                                    <a:gd name="T14" fmla="*/ 211 w 1314"/>
                                    <a:gd name="T15" fmla="*/ 227 h 1465"/>
                                    <a:gd name="T16" fmla="*/ 244 w 1314"/>
                                    <a:gd name="T17" fmla="*/ 279 h 1465"/>
                                    <a:gd name="T18" fmla="*/ 211 w 1314"/>
                                    <a:gd name="T19" fmla="*/ 227 h 1465"/>
                                    <a:gd name="T20" fmla="*/ 319 w 1314"/>
                                    <a:gd name="T21" fmla="*/ 348 h 1465"/>
                                    <a:gd name="T22" fmla="*/ 271 w 1314"/>
                                    <a:gd name="T23" fmla="*/ 310 h 1465"/>
                                    <a:gd name="T24" fmla="*/ 346 w 1314"/>
                                    <a:gd name="T25" fmla="*/ 379 h 1465"/>
                                    <a:gd name="T26" fmla="*/ 379 w 1314"/>
                                    <a:gd name="T27" fmla="*/ 431 h 1465"/>
                                    <a:gd name="T28" fmla="*/ 346 w 1314"/>
                                    <a:gd name="T29" fmla="*/ 379 h 1465"/>
                                    <a:gd name="T30" fmla="*/ 455 w 1314"/>
                                    <a:gd name="T31" fmla="*/ 500 h 1465"/>
                                    <a:gd name="T32" fmla="*/ 407 w 1314"/>
                                    <a:gd name="T33" fmla="*/ 461 h 1465"/>
                                    <a:gd name="T34" fmla="*/ 482 w 1314"/>
                                    <a:gd name="T35" fmla="*/ 530 h 1465"/>
                                    <a:gd name="T36" fmla="*/ 515 w 1314"/>
                                    <a:gd name="T37" fmla="*/ 582 h 1465"/>
                                    <a:gd name="T38" fmla="*/ 482 w 1314"/>
                                    <a:gd name="T39" fmla="*/ 530 h 1465"/>
                                    <a:gd name="T40" fmla="*/ 591 w 1314"/>
                                    <a:gd name="T41" fmla="*/ 651 h 1465"/>
                                    <a:gd name="T42" fmla="*/ 542 w 1314"/>
                                    <a:gd name="T43" fmla="*/ 612 h 1465"/>
                                    <a:gd name="T44" fmla="*/ 618 w 1314"/>
                                    <a:gd name="T45" fmla="*/ 681 h 1465"/>
                                    <a:gd name="T46" fmla="*/ 651 w 1314"/>
                                    <a:gd name="T47" fmla="*/ 734 h 1465"/>
                                    <a:gd name="T48" fmla="*/ 618 w 1314"/>
                                    <a:gd name="T49" fmla="*/ 681 h 1465"/>
                                    <a:gd name="T50" fmla="*/ 726 w 1314"/>
                                    <a:gd name="T51" fmla="*/ 803 h 1465"/>
                                    <a:gd name="T52" fmla="*/ 678 w 1314"/>
                                    <a:gd name="T53" fmla="*/ 764 h 1465"/>
                                    <a:gd name="T54" fmla="*/ 753 w 1314"/>
                                    <a:gd name="T55" fmla="*/ 833 h 1465"/>
                                    <a:gd name="T56" fmla="*/ 786 w 1314"/>
                                    <a:gd name="T57" fmla="*/ 885 h 1465"/>
                                    <a:gd name="T58" fmla="*/ 753 w 1314"/>
                                    <a:gd name="T59" fmla="*/ 833 h 1465"/>
                                    <a:gd name="T60" fmla="*/ 862 w 1314"/>
                                    <a:gd name="T61" fmla="*/ 954 h 1465"/>
                                    <a:gd name="T62" fmla="*/ 813 w 1314"/>
                                    <a:gd name="T63" fmla="*/ 915 h 1465"/>
                                    <a:gd name="T64" fmla="*/ 889 w 1314"/>
                                    <a:gd name="T65" fmla="*/ 984 h 1465"/>
                                    <a:gd name="T66" fmla="*/ 922 w 1314"/>
                                    <a:gd name="T67" fmla="*/ 1036 h 1465"/>
                                    <a:gd name="T68" fmla="*/ 889 w 1314"/>
                                    <a:gd name="T69" fmla="*/ 984 h 1465"/>
                                    <a:gd name="T70" fmla="*/ 997 w 1314"/>
                                    <a:gd name="T71" fmla="*/ 1105 h 1465"/>
                                    <a:gd name="T72" fmla="*/ 949 w 1314"/>
                                    <a:gd name="T73" fmla="*/ 1067 h 1465"/>
                                    <a:gd name="T74" fmla="*/ 1024 w 1314"/>
                                    <a:gd name="T75" fmla="*/ 1136 h 1465"/>
                                    <a:gd name="T76" fmla="*/ 1058 w 1314"/>
                                    <a:gd name="T77" fmla="*/ 1188 h 1465"/>
                                    <a:gd name="T78" fmla="*/ 1024 w 1314"/>
                                    <a:gd name="T79" fmla="*/ 1136 h 1465"/>
                                    <a:gd name="T80" fmla="*/ 1133 w 1314"/>
                                    <a:gd name="T81" fmla="*/ 1257 h 1465"/>
                                    <a:gd name="T82" fmla="*/ 1085 w 1314"/>
                                    <a:gd name="T83" fmla="*/ 1218 h 1465"/>
                                    <a:gd name="T84" fmla="*/ 1160 w 1314"/>
                                    <a:gd name="T85" fmla="*/ 1287 h 1465"/>
                                    <a:gd name="T86" fmla="*/ 1193 w 1314"/>
                                    <a:gd name="T87" fmla="*/ 1339 h 1465"/>
                                    <a:gd name="T88" fmla="*/ 1160 w 1314"/>
                                    <a:gd name="T89" fmla="*/ 1287 h 1465"/>
                                    <a:gd name="T90" fmla="*/ 1268 w 1314"/>
                                    <a:gd name="T91" fmla="*/ 1408 h 1465"/>
                                    <a:gd name="T92" fmla="*/ 1220 w 1314"/>
                                    <a:gd name="T93" fmla="*/ 1369 h 1465"/>
                                    <a:gd name="T94" fmla="*/ 1296 w 1314"/>
                                    <a:gd name="T95" fmla="*/ 1438 h 1465"/>
                                    <a:gd name="T96" fmla="*/ 1306 w 1314"/>
                                    <a:gd name="T97" fmla="*/ 1465 h 1465"/>
                                    <a:gd name="T98" fmla="*/ 1296 w 1314"/>
                                    <a:gd name="T99" fmla="*/ 1438 h 1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14" h="1465">
                                      <a:moveTo>
                                        <a:pt x="7" y="0"/>
                                      </a:moveTo>
                                      <a:lnTo>
                                        <a:pt x="48" y="46"/>
                                      </a:lnTo>
                                      <a:lnTo>
                                        <a:pt x="40" y="52"/>
                                      </a:lnTo>
                                      <a:lnTo>
                                        <a:pt x="0" y="7"/>
                                      </a:lnTo>
                                      <a:lnTo>
                                        <a:pt x="7" y="0"/>
                                      </a:lnTo>
                                      <a:close/>
                                      <a:moveTo>
                                        <a:pt x="75" y="76"/>
                                      </a:moveTo>
                                      <a:lnTo>
                                        <a:pt x="116" y="121"/>
                                      </a:lnTo>
                                      <a:lnTo>
                                        <a:pt x="108" y="128"/>
                                      </a:lnTo>
                                      <a:lnTo>
                                        <a:pt x="68" y="83"/>
                                      </a:lnTo>
                                      <a:lnTo>
                                        <a:pt x="75" y="76"/>
                                      </a:lnTo>
                                      <a:close/>
                                      <a:moveTo>
                                        <a:pt x="143" y="152"/>
                                      </a:moveTo>
                                      <a:lnTo>
                                        <a:pt x="184" y="197"/>
                                      </a:lnTo>
                                      <a:lnTo>
                                        <a:pt x="176" y="204"/>
                                      </a:lnTo>
                                      <a:lnTo>
                                        <a:pt x="135" y="158"/>
                                      </a:lnTo>
                                      <a:lnTo>
                                        <a:pt x="143" y="152"/>
                                      </a:lnTo>
                                      <a:close/>
                                      <a:moveTo>
                                        <a:pt x="211" y="227"/>
                                      </a:moveTo>
                                      <a:lnTo>
                                        <a:pt x="252" y="273"/>
                                      </a:lnTo>
                                      <a:lnTo>
                                        <a:pt x="244" y="279"/>
                                      </a:lnTo>
                                      <a:lnTo>
                                        <a:pt x="203" y="234"/>
                                      </a:lnTo>
                                      <a:lnTo>
                                        <a:pt x="211" y="227"/>
                                      </a:lnTo>
                                      <a:close/>
                                      <a:moveTo>
                                        <a:pt x="279" y="303"/>
                                      </a:moveTo>
                                      <a:lnTo>
                                        <a:pt x="319" y="348"/>
                                      </a:lnTo>
                                      <a:lnTo>
                                        <a:pt x="312" y="355"/>
                                      </a:lnTo>
                                      <a:lnTo>
                                        <a:pt x="271" y="310"/>
                                      </a:lnTo>
                                      <a:lnTo>
                                        <a:pt x="279" y="303"/>
                                      </a:lnTo>
                                      <a:close/>
                                      <a:moveTo>
                                        <a:pt x="346" y="379"/>
                                      </a:moveTo>
                                      <a:lnTo>
                                        <a:pt x="387" y="424"/>
                                      </a:lnTo>
                                      <a:lnTo>
                                        <a:pt x="379" y="431"/>
                                      </a:lnTo>
                                      <a:lnTo>
                                        <a:pt x="339" y="385"/>
                                      </a:lnTo>
                                      <a:lnTo>
                                        <a:pt x="346" y="379"/>
                                      </a:lnTo>
                                      <a:close/>
                                      <a:moveTo>
                                        <a:pt x="414" y="454"/>
                                      </a:moveTo>
                                      <a:lnTo>
                                        <a:pt x="455" y="500"/>
                                      </a:lnTo>
                                      <a:lnTo>
                                        <a:pt x="447" y="506"/>
                                      </a:lnTo>
                                      <a:lnTo>
                                        <a:pt x="407" y="461"/>
                                      </a:lnTo>
                                      <a:lnTo>
                                        <a:pt x="414" y="454"/>
                                      </a:lnTo>
                                      <a:close/>
                                      <a:moveTo>
                                        <a:pt x="482" y="530"/>
                                      </a:moveTo>
                                      <a:lnTo>
                                        <a:pt x="523" y="575"/>
                                      </a:lnTo>
                                      <a:lnTo>
                                        <a:pt x="515" y="582"/>
                                      </a:lnTo>
                                      <a:lnTo>
                                        <a:pt x="474" y="537"/>
                                      </a:lnTo>
                                      <a:lnTo>
                                        <a:pt x="482" y="530"/>
                                      </a:lnTo>
                                      <a:close/>
                                      <a:moveTo>
                                        <a:pt x="550" y="606"/>
                                      </a:moveTo>
                                      <a:lnTo>
                                        <a:pt x="591" y="651"/>
                                      </a:lnTo>
                                      <a:lnTo>
                                        <a:pt x="583" y="658"/>
                                      </a:lnTo>
                                      <a:lnTo>
                                        <a:pt x="542" y="612"/>
                                      </a:lnTo>
                                      <a:lnTo>
                                        <a:pt x="550" y="606"/>
                                      </a:lnTo>
                                      <a:close/>
                                      <a:moveTo>
                                        <a:pt x="618" y="681"/>
                                      </a:moveTo>
                                      <a:lnTo>
                                        <a:pt x="658" y="727"/>
                                      </a:lnTo>
                                      <a:lnTo>
                                        <a:pt x="651" y="734"/>
                                      </a:lnTo>
                                      <a:lnTo>
                                        <a:pt x="610" y="688"/>
                                      </a:lnTo>
                                      <a:lnTo>
                                        <a:pt x="618" y="681"/>
                                      </a:lnTo>
                                      <a:close/>
                                      <a:moveTo>
                                        <a:pt x="685" y="757"/>
                                      </a:moveTo>
                                      <a:lnTo>
                                        <a:pt x="726" y="803"/>
                                      </a:lnTo>
                                      <a:lnTo>
                                        <a:pt x="719" y="809"/>
                                      </a:lnTo>
                                      <a:lnTo>
                                        <a:pt x="678" y="764"/>
                                      </a:lnTo>
                                      <a:lnTo>
                                        <a:pt x="685" y="757"/>
                                      </a:lnTo>
                                      <a:close/>
                                      <a:moveTo>
                                        <a:pt x="753" y="833"/>
                                      </a:moveTo>
                                      <a:lnTo>
                                        <a:pt x="794" y="878"/>
                                      </a:lnTo>
                                      <a:lnTo>
                                        <a:pt x="786" y="885"/>
                                      </a:lnTo>
                                      <a:lnTo>
                                        <a:pt x="746" y="840"/>
                                      </a:lnTo>
                                      <a:lnTo>
                                        <a:pt x="753" y="833"/>
                                      </a:lnTo>
                                      <a:close/>
                                      <a:moveTo>
                                        <a:pt x="821" y="909"/>
                                      </a:moveTo>
                                      <a:lnTo>
                                        <a:pt x="862" y="954"/>
                                      </a:lnTo>
                                      <a:lnTo>
                                        <a:pt x="854" y="961"/>
                                      </a:lnTo>
                                      <a:lnTo>
                                        <a:pt x="813" y="915"/>
                                      </a:lnTo>
                                      <a:lnTo>
                                        <a:pt x="821" y="909"/>
                                      </a:lnTo>
                                      <a:close/>
                                      <a:moveTo>
                                        <a:pt x="889" y="984"/>
                                      </a:moveTo>
                                      <a:lnTo>
                                        <a:pt x="930" y="1030"/>
                                      </a:lnTo>
                                      <a:lnTo>
                                        <a:pt x="922" y="1036"/>
                                      </a:lnTo>
                                      <a:lnTo>
                                        <a:pt x="881" y="991"/>
                                      </a:lnTo>
                                      <a:lnTo>
                                        <a:pt x="889" y="984"/>
                                      </a:lnTo>
                                      <a:close/>
                                      <a:moveTo>
                                        <a:pt x="957" y="1060"/>
                                      </a:moveTo>
                                      <a:lnTo>
                                        <a:pt x="997" y="1105"/>
                                      </a:lnTo>
                                      <a:lnTo>
                                        <a:pt x="990" y="1112"/>
                                      </a:lnTo>
                                      <a:lnTo>
                                        <a:pt x="949" y="1067"/>
                                      </a:lnTo>
                                      <a:lnTo>
                                        <a:pt x="957" y="1060"/>
                                      </a:lnTo>
                                      <a:close/>
                                      <a:moveTo>
                                        <a:pt x="1024" y="1136"/>
                                      </a:moveTo>
                                      <a:lnTo>
                                        <a:pt x="1065" y="1181"/>
                                      </a:lnTo>
                                      <a:lnTo>
                                        <a:pt x="1058" y="1188"/>
                                      </a:lnTo>
                                      <a:lnTo>
                                        <a:pt x="1017" y="1142"/>
                                      </a:lnTo>
                                      <a:lnTo>
                                        <a:pt x="1024" y="1136"/>
                                      </a:lnTo>
                                      <a:close/>
                                      <a:moveTo>
                                        <a:pt x="1092" y="1211"/>
                                      </a:moveTo>
                                      <a:lnTo>
                                        <a:pt x="1133" y="1257"/>
                                      </a:lnTo>
                                      <a:lnTo>
                                        <a:pt x="1125" y="1264"/>
                                      </a:lnTo>
                                      <a:lnTo>
                                        <a:pt x="1085" y="1218"/>
                                      </a:lnTo>
                                      <a:lnTo>
                                        <a:pt x="1092" y="1211"/>
                                      </a:lnTo>
                                      <a:close/>
                                      <a:moveTo>
                                        <a:pt x="1160" y="1287"/>
                                      </a:moveTo>
                                      <a:lnTo>
                                        <a:pt x="1201" y="1333"/>
                                      </a:lnTo>
                                      <a:lnTo>
                                        <a:pt x="1193" y="1339"/>
                                      </a:lnTo>
                                      <a:lnTo>
                                        <a:pt x="1152" y="1294"/>
                                      </a:lnTo>
                                      <a:lnTo>
                                        <a:pt x="1160" y="1287"/>
                                      </a:lnTo>
                                      <a:close/>
                                      <a:moveTo>
                                        <a:pt x="1228" y="1363"/>
                                      </a:moveTo>
                                      <a:lnTo>
                                        <a:pt x="1268" y="1408"/>
                                      </a:lnTo>
                                      <a:lnTo>
                                        <a:pt x="1261" y="1415"/>
                                      </a:lnTo>
                                      <a:lnTo>
                                        <a:pt x="1220" y="1369"/>
                                      </a:lnTo>
                                      <a:lnTo>
                                        <a:pt x="1228" y="1363"/>
                                      </a:lnTo>
                                      <a:close/>
                                      <a:moveTo>
                                        <a:pt x="1296" y="1438"/>
                                      </a:moveTo>
                                      <a:lnTo>
                                        <a:pt x="1314" y="1458"/>
                                      </a:lnTo>
                                      <a:lnTo>
                                        <a:pt x="1306" y="1465"/>
                                      </a:lnTo>
                                      <a:lnTo>
                                        <a:pt x="1288" y="1445"/>
                                      </a:lnTo>
                                      <a:lnTo>
                                        <a:pt x="1296" y="14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7" name="Freeform 1624"/>
                              <wps:cNvSpPr>
                                <a:spLocks noEditPoints="1"/>
                              </wps:cNvSpPr>
                              <wps:spPr bwMode="auto">
                                <a:xfrm>
                                  <a:off x="489585" y="1148080"/>
                                  <a:ext cx="813435" cy="80645"/>
                                </a:xfrm>
                                <a:custGeom>
                                  <a:avLst/>
                                  <a:gdLst>
                                    <a:gd name="T0" fmla="*/ 1220 w 1281"/>
                                    <a:gd name="T1" fmla="*/ 15 h 127"/>
                                    <a:gd name="T2" fmla="*/ 1280 w 1281"/>
                                    <a:gd name="T3" fmla="*/ 0 h 127"/>
                                    <a:gd name="T4" fmla="*/ 1179 w 1281"/>
                                    <a:gd name="T5" fmla="*/ 19 h 127"/>
                                    <a:gd name="T6" fmla="*/ 1118 w 1281"/>
                                    <a:gd name="T7" fmla="*/ 15 h 127"/>
                                    <a:gd name="T8" fmla="*/ 1179 w 1281"/>
                                    <a:gd name="T9" fmla="*/ 19 h 127"/>
                                    <a:gd name="T10" fmla="*/ 1017 w 1281"/>
                                    <a:gd name="T11" fmla="*/ 34 h 127"/>
                                    <a:gd name="T12" fmla="*/ 1077 w 1281"/>
                                    <a:gd name="T13" fmla="*/ 18 h 127"/>
                                    <a:gd name="T14" fmla="*/ 976 w 1281"/>
                                    <a:gd name="T15" fmla="*/ 38 h 127"/>
                                    <a:gd name="T16" fmla="*/ 914 w 1281"/>
                                    <a:gd name="T17" fmla="*/ 33 h 127"/>
                                    <a:gd name="T18" fmla="*/ 976 w 1281"/>
                                    <a:gd name="T19" fmla="*/ 38 h 127"/>
                                    <a:gd name="T20" fmla="*/ 814 w 1281"/>
                                    <a:gd name="T21" fmla="*/ 53 h 127"/>
                                    <a:gd name="T22" fmla="*/ 874 w 1281"/>
                                    <a:gd name="T23" fmla="*/ 37 h 127"/>
                                    <a:gd name="T24" fmla="*/ 773 w 1281"/>
                                    <a:gd name="T25" fmla="*/ 56 h 127"/>
                                    <a:gd name="T26" fmla="*/ 711 w 1281"/>
                                    <a:gd name="T27" fmla="*/ 52 h 127"/>
                                    <a:gd name="T28" fmla="*/ 773 w 1281"/>
                                    <a:gd name="T29" fmla="*/ 56 h 127"/>
                                    <a:gd name="T30" fmla="*/ 610 w 1281"/>
                                    <a:gd name="T31" fmla="*/ 71 h 127"/>
                                    <a:gd name="T32" fmla="*/ 670 w 1281"/>
                                    <a:gd name="T33" fmla="*/ 56 h 127"/>
                                    <a:gd name="T34" fmla="*/ 570 w 1281"/>
                                    <a:gd name="T35" fmla="*/ 75 h 127"/>
                                    <a:gd name="T36" fmla="*/ 508 w 1281"/>
                                    <a:gd name="T37" fmla="*/ 71 h 127"/>
                                    <a:gd name="T38" fmla="*/ 570 w 1281"/>
                                    <a:gd name="T39" fmla="*/ 75 h 127"/>
                                    <a:gd name="T40" fmla="*/ 407 w 1281"/>
                                    <a:gd name="T41" fmla="*/ 90 h 127"/>
                                    <a:gd name="T42" fmla="*/ 467 w 1281"/>
                                    <a:gd name="T43" fmla="*/ 74 h 127"/>
                                    <a:gd name="T44" fmla="*/ 366 w 1281"/>
                                    <a:gd name="T45" fmla="*/ 94 h 127"/>
                                    <a:gd name="T46" fmla="*/ 305 w 1281"/>
                                    <a:gd name="T47" fmla="*/ 89 h 127"/>
                                    <a:gd name="T48" fmla="*/ 366 w 1281"/>
                                    <a:gd name="T49" fmla="*/ 94 h 127"/>
                                    <a:gd name="T50" fmla="*/ 204 w 1281"/>
                                    <a:gd name="T51" fmla="*/ 109 h 127"/>
                                    <a:gd name="T52" fmla="*/ 264 w 1281"/>
                                    <a:gd name="T53" fmla="*/ 93 h 127"/>
                                    <a:gd name="T54" fmla="*/ 163 w 1281"/>
                                    <a:gd name="T55" fmla="*/ 112 h 127"/>
                                    <a:gd name="T56" fmla="*/ 101 w 1281"/>
                                    <a:gd name="T57" fmla="*/ 108 h 127"/>
                                    <a:gd name="T58" fmla="*/ 163 w 1281"/>
                                    <a:gd name="T59" fmla="*/ 112 h 127"/>
                                    <a:gd name="T60" fmla="*/ 1 w 1281"/>
                                    <a:gd name="T61" fmla="*/ 127 h 127"/>
                                    <a:gd name="T62" fmla="*/ 61 w 1281"/>
                                    <a:gd name="T63" fmla="*/ 11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81" h="127">
                                      <a:moveTo>
                                        <a:pt x="1281" y="10"/>
                                      </a:moveTo>
                                      <a:lnTo>
                                        <a:pt x="1220" y="15"/>
                                      </a:lnTo>
                                      <a:lnTo>
                                        <a:pt x="1219" y="5"/>
                                      </a:lnTo>
                                      <a:lnTo>
                                        <a:pt x="1280" y="0"/>
                                      </a:lnTo>
                                      <a:lnTo>
                                        <a:pt x="1281" y="10"/>
                                      </a:lnTo>
                                      <a:close/>
                                      <a:moveTo>
                                        <a:pt x="1179" y="19"/>
                                      </a:moveTo>
                                      <a:lnTo>
                                        <a:pt x="1119" y="25"/>
                                      </a:lnTo>
                                      <a:lnTo>
                                        <a:pt x="1118" y="15"/>
                                      </a:lnTo>
                                      <a:lnTo>
                                        <a:pt x="1179" y="9"/>
                                      </a:lnTo>
                                      <a:lnTo>
                                        <a:pt x="1179" y="19"/>
                                      </a:lnTo>
                                      <a:close/>
                                      <a:moveTo>
                                        <a:pt x="1078" y="29"/>
                                      </a:moveTo>
                                      <a:lnTo>
                                        <a:pt x="1017" y="34"/>
                                      </a:lnTo>
                                      <a:lnTo>
                                        <a:pt x="1016" y="24"/>
                                      </a:lnTo>
                                      <a:lnTo>
                                        <a:pt x="1077" y="18"/>
                                      </a:lnTo>
                                      <a:lnTo>
                                        <a:pt x="1078" y="29"/>
                                      </a:lnTo>
                                      <a:close/>
                                      <a:moveTo>
                                        <a:pt x="976" y="38"/>
                                      </a:moveTo>
                                      <a:lnTo>
                                        <a:pt x="915" y="43"/>
                                      </a:lnTo>
                                      <a:lnTo>
                                        <a:pt x="914" y="33"/>
                                      </a:lnTo>
                                      <a:lnTo>
                                        <a:pt x="975" y="28"/>
                                      </a:lnTo>
                                      <a:lnTo>
                                        <a:pt x="976" y="38"/>
                                      </a:lnTo>
                                      <a:close/>
                                      <a:moveTo>
                                        <a:pt x="875" y="47"/>
                                      </a:moveTo>
                                      <a:lnTo>
                                        <a:pt x="814" y="53"/>
                                      </a:lnTo>
                                      <a:lnTo>
                                        <a:pt x="813" y="43"/>
                                      </a:lnTo>
                                      <a:lnTo>
                                        <a:pt x="874" y="37"/>
                                      </a:lnTo>
                                      <a:lnTo>
                                        <a:pt x="875" y="47"/>
                                      </a:lnTo>
                                      <a:close/>
                                      <a:moveTo>
                                        <a:pt x="773" y="56"/>
                                      </a:moveTo>
                                      <a:lnTo>
                                        <a:pt x="712" y="62"/>
                                      </a:lnTo>
                                      <a:lnTo>
                                        <a:pt x="711" y="52"/>
                                      </a:lnTo>
                                      <a:lnTo>
                                        <a:pt x="772" y="46"/>
                                      </a:lnTo>
                                      <a:lnTo>
                                        <a:pt x="773" y="56"/>
                                      </a:lnTo>
                                      <a:close/>
                                      <a:moveTo>
                                        <a:pt x="671" y="66"/>
                                      </a:moveTo>
                                      <a:lnTo>
                                        <a:pt x="610" y="71"/>
                                      </a:lnTo>
                                      <a:lnTo>
                                        <a:pt x="609" y="61"/>
                                      </a:lnTo>
                                      <a:lnTo>
                                        <a:pt x="670" y="56"/>
                                      </a:lnTo>
                                      <a:lnTo>
                                        <a:pt x="671" y="66"/>
                                      </a:lnTo>
                                      <a:close/>
                                      <a:moveTo>
                                        <a:pt x="570" y="75"/>
                                      </a:moveTo>
                                      <a:lnTo>
                                        <a:pt x="509" y="81"/>
                                      </a:lnTo>
                                      <a:lnTo>
                                        <a:pt x="508" y="71"/>
                                      </a:lnTo>
                                      <a:lnTo>
                                        <a:pt x="569" y="65"/>
                                      </a:lnTo>
                                      <a:lnTo>
                                        <a:pt x="570" y="75"/>
                                      </a:lnTo>
                                      <a:close/>
                                      <a:moveTo>
                                        <a:pt x="468" y="85"/>
                                      </a:moveTo>
                                      <a:lnTo>
                                        <a:pt x="407" y="90"/>
                                      </a:lnTo>
                                      <a:lnTo>
                                        <a:pt x="406" y="80"/>
                                      </a:lnTo>
                                      <a:lnTo>
                                        <a:pt x="467" y="74"/>
                                      </a:lnTo>
                                      <a:lnTo>
                                        <a:pt x="468" y="85"/>
                                      </a:lnTo>
                                      <a:close/>
                                      <a:moveTo>
                                        <a:pt x="366" y="94"/>
                                      </a:moveTo>
                                      <a:lnTo>
                                        <a:pt x="305" y="99"/>
                                      </a:lnTo>
                                      <a:lnTo>
                                        <a:pt x="305" y="89"/>
                                      </a:lnTo>
                                      <a:lnTo>
                                        <a:pt x="365" y="84"/>
                                      </a:lnTo>
                                      <a:lnTo>
                                        <a:pt x="366" y="94"/>
                                      </a:lnTo>
                                      <a:close/>
                                      <a:moveTo>
                                        <a:pt x="265" y="103"/>
                                      </a:moveTo>
                                      <a:lnTo>
                                        <a:pt x="204" y="109"/>
                                      </a:lnTo>
                                      <a:lnTo>
                                        <a:pt x="203" y="99"/>
                                      </a:lnTo>
                                      <a:lnTo>
                                        <a:pt x="264" y="93"/>
                                      </a:lnTo>
                                      <a:lnTo>
                                        <a:pt x="265" y="103"/>
                                      </a:lnTo>
                                      <a:close/>
                                      <a:moveTo>
                                        <a:pt x="163" y="112"/>
                                      </a:moveTo>
                                      <a:lnTo>
                                        <a:pt x="102" y="118"/>
                                      </a:lnTo>
                                      <a:lnTo>
                                        <a:pt x="101" y="108"/>
                                      </a:lnTo>
                                      <a:lnTo>
                                        <a:pt x="162" y="102"/>
                                      </a:lnTo>
                                      <a:lnTo>
                                        <a:pt x="163" y="112"/>
                                      </a:lnTo>
                                      <a:close/>
                                      <a:moveTo>
                                        <a:pt x="61" y="122"/>
                                      </a:moveTo>
                                      <a:lnTo>
                                        <a:pt x="1" y="127"/>
                                      </a:lnTo>
                                      <a:lnTo>
                                        <a:pt x="0" y="117"/>
                                      </a:lnTo>
                                      <a:lnTo>
                                        <a:pt x="61" y="112"/>
                                      </a:lnTo>
                                      <a:lnTo>
                                        <a:pt x="61" y="1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8" name="Freeform 1625"/>
                              <wps:cNvSpPr>
                                <a:spLocks noEditPoints="1"/>
                              </wps:cNvSpPr>
                              <wps:spPr bwMode="auto">
                                <a:xfrm>
                                  <a:off x="470535" y="224790"/>
                                  <a:ext cx="6350" cy="1002665"/>
                                </a:xfrm>
                                <a:custGeom>
                                  <a:avLst/>
                                  <a:gdLst>
                                    <a:gd name="T0" fmla="*/ 10 w 10"/>
                                    <a:gd name="T1" fmla="*/ 61 h 1579"/>
                                    <a:gd name="T2" fmla="*/ 0 w 10"/>
                                    <a:gd name="T3" fmla="*/ 0 h 1579"/>
                                    <a:gd name="T4" fmla="*/ 10 w 10"/>
                                    <a:gd name="T5" fmla="*/ 102 h 1579"/>
                                    <a:gd name="T6" fmla="*/ 0 w 10"/>
                                    <a:gd name="T7" fmla="*/ 162 h 1579"/>
                                    <a:gd name="T8" fmla="*/ 10 w 10"/>
                                    <a:gd name="T9" fmla="*/ 102 h 1579"/>
                                    <a:gd name="T10" fmla="*/ 10 w 10"/>
                                    <a:gd name="T11" fmla="*/ 264 h 1579"/>
                                    <a:gd name="T12" fmla="*/ 0 w 10"/>
                                    <a:gd name="T13" fmla="*/ 203 h 1579"/>
                                    <a:gd name="T14" fmla="*/ 10 w 10"/>
                                    <a:gd name="T15" fmla="*/ 304 h 1579"/>
                                    <a:gd name="T16" fmla="*/ 0 w 10"/>
                                    <a:gd name="T17" fmla="*/ 365 h 1579"/>
                                    <a:gd name="T18" fmla="*/ 10 w 10"/>
                                    <a:gd name="T19" fmla="*/ 304 h 1579"/>
                                    <a:gd name="T20" fmla="*/ 10 w 10"/>
                                    <a:gd name="T21" fmla="*/ 466 h 1579"/>
                                    <a:gd name="T22" fmla="*/ 0 w 10"/>
                                    <a:gd name="T23" fmla="*/ 406 h 1579"/>
                                    <a:gd name="T24" fmla="*/ 10 w 10"/>
                                    <a:gd name="T25" fmla="*/ 507 h 1579"/>
                                    <a:gd name="T26" fmla="*/ 0 w 10"/>
                                    <a:gd name="T27" fmla="*/ 568 h 1579"/>
                                    <a:gd name="T28" fmla="*/ 10 w 10"/>
                                    <a:gd name="T29" fmla="*/ 507 h 1579"/>
                                    <a:gd name="T30" fmla="*/ 10 w 10"/>
                                    <a:gd name="T31" fmla="*/ 669 h 1579"/>
                                    <a:gd name="T32" fmla="*/ 0 w 10"/>
                                    <a:gd name="T33" fmla="*/ 608 h 1579"/>
                                    <a:gd name="T34" fmla="*/ 10 w 10"/>
                                    <a:gd name="T35" fmla="*/ 709 h 1579"/>
                                    <a:gd name="T36" fmla="*/ 0 w 10"/>
                                    <a:gd name="T37" fmla="*/ 770 h 1579"/>
                                    <a:gd name="T38" fmla="*/ 10 w 10"/>
                                    <a:gd name="T39" fmla="*/ 709 h 1579"/>
                                    <a:gd name="T40" fmla="*/ 10 w 10"/>
                                    <a:gd name="T41" fmla="*/ 871 h 1579"/>
                                    <a:gd name="T42" fmla="*/ 0 w 10"/>
                                    <a:gd name="T43" fmla="*/ 811 h 1579"/>
                                    <a:gd name="T44" fmla="*/ 10 w 10"/>
                                    <a:gd name="T45" fmla="*/ 912 h 1579"/>
                                    <a:gd name="T46" fmla="*/ 0 w 10"/>
                                    <a:gd name="T47" fmla="*/ 973 h 1579"/>
                                    <a:gd name="T48" fmla="*/ 10 w 10"/>
                                    <a:gd name="T49" fmla="*/ 912 h 1579"/>
                                    <a:gd name="T50" fmla="*/ 10 w 10"/>
                                    <a:gd name="T51" fmla="*/ 1074 h 1579"/>
                                    <a:gd name="T52" fmla="*/ 0 w 10"/>
                                    <a:gd name="T53" fmla="*/ 1013 h 1579"/>
                                    <a:gd name="T54" fmla="*/ 10 w 10"/>
                                    <a:gd name="T55" fmla="*/ 1114 h 1579"/>
                                    <a:gd name="T56" fmla="*/ 0 w 10"/>
                                    <a:gd name="T57" fmla="*/ 1175 h 1579"/>
                                    <a:gd name="T58" fmla="*/ 10 w 10"/>
                                    <a:gd name="T59" fmla="*/ 1114 h 1579"/>
                                    <a:gd name="T60" fmla="*/ 10 w 10"/>
                                    <a:gd name="T61" fmla="*/ 1276 h 1579"/>
                                    <a:gd name="T62" fmla="*/ 0 w 10"/>
                                    <a:gd name="T63" fmla="*/ 1216 h 1579"/>
                                    <a:gd name="T64" fmla="*/ 10 w 10"/>
                                    <a:gd name="T65" fmla="*/ 1317 h 1579"/>
                                    <a:gd name="T66" fmla="*/ 0 w 10"/>
                                    <a:gd name="T67" fmla="*/ 1378 h 1579"/>
                                    <a:gd name="T68" fmla="*/ 10 w 10"/>
                                    <a:gd name="T69" fmla="*/ 1317 h 1579"/>
                                    <a:gd name="T70" fmla="*/ 10 w 10"/>
                                    <a:gd name="T71" fmla="*/ 1479 h 1579"/>
                                    <a:gd name="T72" fmla="*/ 0 w 10"/>
                                    <a:gd name="T73" fmla="*/ 1418 h 1579"/>
                                    <a:gd name="T74" fmla="*/ 10 w 10"/>
                                    <a:gd name="T75" fmla="*/ 1519 h 1579"/>
                                    <a:gd name="T76" fmla="*/ 0 w 10"/>
                                    <a:gd name="T77" fmla="*/ 1579 h 1579"/>
                                    <a:gd name="T78" fmla="*/ 10 w 10"/>
                                    <a:gd name="T79" fmla="*/ 1519 h 1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579">
                                      <a:moveTo>
                                        <a:pt x="10" y="0"/>
                                      </a:moveTo>
                                      <a:lnTo>
                                        <a:pt x="10" y="61"/>
                                      </a:lnTo>
                                      <a:lnTo>
                                        <a:pt x="0" y="61"/>
                                      </a:lnTo>
                                      <a:lnTo>
                                        <a:pt x="0" y="0"/>
                                      </a:lnTo>
                                      <a:lnTo>
                                        <a:pt x="10" y="0"/>
                                      </a:lnTo>
                                      <a:close/>
                                      <a:moveTo>
                                        <a:pt x="10" y="102"/>
                                      </a:moveTo>
                                      <a:lnTo>
                                        <a:pt x="10" y="162"/>
                                      </a:lnTo>
                                      <a:lnTo>
                                        <a:pt x="0" y="162"/>
                                      </a:lnTo>
                                      <a:lnTo>
                                        <a:pt x="0" y="102"/>
                                      </a:lnTo>
                                      <a:lnTo>
                                        <a:pt x="10" y="102"/>
                                      </a:lnTo>
                                      <a:close/>
                                      <a:moveTo>
                                        <a:pt x="10" y="203"/>
                                      </a:moveTo>
                                      <a:lnTo>
                                        <a:pt x="10" y="264"/>
                                      </a:lnTo>
                                      <a:lnTo>
                                        <a:pt x="0" y="264"/>
                                      </a:lnTo>
                                      <a:lnTo>
                                        <a:pt x="0" y="203"/>
                                      </a:lnTo>
                                      <a:lnTo>
                                        <a:pt x="10" y="203"/>
                                      </a:lnTo>
                                      <a:close/>
                                      <a:moveTo>
                                        <a:pt x="10" y="304"/>
                                      </a:moveTo>
                                      <a:lnTo>
                                        <a:pt x="10" y="365"/>
                                      </a:lnTo>
                                      <a:lnTo>
                                        <a:pt x="0" y="365"/>
                                      </a:lnTo>
                                      <a:lnTo>
                                        <a:pt x="0" y="304"/>
                                      </a:lnTo>
                                      <a:lnTo>
                                        <a:pt x="10" y="304"/>
                                      </a:lnTo>
                                      <a:close/>
                                      <a:moveTo>
                                        <a:pt x="10" y="406"/>
                                      </a:moveTo>
                                      <a:lnTo>
                                        <a:pt x="10" y="466"/>
                                      </a:lnTo>
                                      <a:lnTo>
                                        <a:pt x="0" y="466"/>
                                      </a:lnTo>
                                      <a:lnTo>
                                        <a:pt x="0" y="406"/>
                                      </a:lnTo>
                                      <a:lnTo>
                                        <a:pt x="10" y="406"/>
                                      </a:lnTo>
                                      <a:close/>
                                      <a:moveTo>
                                        <a:pt x="10" y="507"/>
                                      </a:moveTo>
                                      <a:lnTo>
                                        <a:pt x="10" y="568"/>
                                      </a:lnTo>
                                      <a:lnTo>
                                        <a:pt x="0" y="568"/>
                                      </a:lnTo>
                                      <a:lnTo>
                                        <a:pt x="0" y="507"/>
                                      </a:lnTo>
                                      <a:lnTo>
                                        <a:pt x="10" y="507"/>
                                      </a:lnTo>
                                      <a:close/>
                                      <a:moveTo>
                                        <a:pt x="10" y="608"/>
                                      </a:moveTo>
                                      <a:lnTo>
                                        <a:pt x="10" y="669"/>
                                      </a:lnTo>
                                      <a:lnTo>
                                        <a:pt x="0" y="669"/>
                                      </a:lnTo>
                                      <a:lnTo>
                                        <a:pt x="0" y="608"/>
                                      </a:lnTo>
                                      <a:lnTo>
                                        <a:pt x="10" y="608"/>
                                      </a:lnTo>
                                      <a:close/>
                                      <a:moveTo>
                                        <a:pt x="10" y="709"/>
                                      </a:moveTo>
                                      <a:lnTo>
                                        <a:pt x="10" y="770"/>
                                      </a:lnTo>
                                      <a:lnTo>
                                        <a:pt x="0" y="770"/>
                                      </a:lnTo>
                                      <a:lnTo>
                                        <a:pt x="0" y="709"/>
                                      </a:lnTo>
                                      <a:lnTo>
                                        <a:pt x="10" y="709"/>
                                      </a:lnTo>
                                      <a:close/>
                                      <a:moveTo>
                                        <a:pt x="10" y="811"/>
                                      </a:moveTo>
                                      <a:lnTo>
                                        <a:pt x="10" y="871"/>
                                      </a:lnTo>
                                      <a:lnTo>
                                        <a:pt x="0" y="871"/>
                                      </a:lnTo>
                                      <a:lnTo>
                                        <a:pt x="0" y="811"/>
                                      </a:lnTo>
                                      <a:lnTo>
                                        <a:pt x="10" y="811"/>
                                      </a:lnTo>
                                      <a:close/>
                                      <a:moveTo>
                                        <a:pt x="10" y="912"/>
                                      </a:moveTo>
                                      <a:lnTo>
                                        <a:pt x="10" y="973"/>
                                      </a:lnTo>
                                      <a:lnTo>
                                        <a:pt x="0" y="973"/>
                                      </a:lnTo>
                                      <a:lnTo>
                                        <a:pt x="0" y="912"/>
                                      </a:lnTo>
                                      <a:lnTo>
                                        <a:pt x="10" y="912"/>
                                      </a:lnTo>
                                      <a:close/>
                                      <a:moveTo>
                                        <a:pt x="10" y="1013"/>
                                      </a:moveTo>
                                      <a:lnTo>
                                        <a:pt x="10" y="1074"/>
                                      </a:lnTo>
                                      <a:lnTo>
                                        <a:pt x="0" y="1074"/>
                                      </a:lnTo>
                                      <a:lnTo>
                                        <a:pt x="0" y="1013"/>
                                      </a:lnTo>
                                      <a:lnTo>
                                        <a:pt x="10" y="1013"/>
                                      </a:lnTo>
                                      <a:close/>
                                      <a:moveTo>
                                        <a:pt x="10" y="1114"/>
                                      </a:moveTo>
                                      <a:lnTo>
                                        <a:pt x="10" y="1175"/>
                                      </a:lnTo>
                                      <a:lnTo>
                                        <a:pt x="0" y="1175"/>
                                      </a:lnTo>
                                      <a:lnTo>
                                        <a:pt x="0" y="1114"/>
                                      </a:lnTo>
                                      <a:lnTo>
                                        <a:pt x="10" y="1114"/>
                                      </a:lnTo>
                                      <a:close/>
                                      <a:moveTo>
                                        <a:pt x="10" y="1216"/>
                                      </a:moveTo>
                                      <a:lnTo>
                                        <a:pt x="10" y="1276"/>
                                      </a:lnTo>
                                      <a:lnTo>
                                        <a:pt x="0" y="1276"/>
                                      </a:lnTo>
                                      <a:lnTo>
                                        <a:pt x="0" y="1216"/>
                                      </a:lnTo>
                                      <a:lnTo>
                                        <a:pt x="10" y="1216"/>
                                      </a:lnTo>
                                      <a:close/>
                                      <a:moveTo>
                                        <a:pt x="10" y="1317"/>
                                      </a:moveTo>
                                      <a:lnTo>
                                        <a:pt x="10" y="1378"/>
                                      </a:lnTo>
                                      <a:lnTo>
                                        <a:pt x="0" y="1378"/>
                                      </a:lnTo>
                                      <a:lnTo>
                                        <a:pt x="0" y="1317"/>
                                      </a:lnTo>
                                      <a:lnTo>
                                        <a:pt x="10" y="1317"/>
                                      </a:lnTo>
                                      <a:close/>
                                      <a:moveTo>
                                        <a:pt x="10" y="1418"/>
                                      </a:moveTo>
                                      <a:lnTo>
                                        <a:pt x="10" y="1479"/>
                                      </a:lnTo>
                                      <a:lnTo>
                                        <a:pt x="0" y="1479"/>
                                      </a:lnTo>
                                      <a:lnTo>
                                        <a:pt x="0" y="1418"/>
                                      </a:lnTo>
                                      <a:lnTo>
                                        <a:pt x="10" y="1418"/>
                                      </a:lnTo>
                                      <a:close/>
                                      <a:moveTo>
                                        <a:pt x="10" y="1519"/>
                                      </a:moveTo>
                                      <a:lnTo>
                                        <a:pt x="10" y="1579"/>
                                      </a:lnTo>
                                      <a:lnTo>
                                        <a:pt x="0" y="1579"/>
                                      </a:lnTo>
                                      <a:lnTo>
                                        <a:pt x="0" y="1519"/>
                                      </a:lnTo>
                                      <a:lnTo>
                                        <a:pt x="10" y="151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9" name="Line 1626"/>
                              <wps:cNvCnPr/>
                              <wps:spPr bwMode="auto">
                                <a:xfrm>
                                  <a:off x="473710" y="1157605"/>
                                  <a:ext cx="77470" cy="39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0" name="Line 1627"/>
                              <wps:cNvCnPr/>
                              <wps:spPr bwMode="auto">
                                <a:xfrm>
                                  <a:off x="551180" y="1196975"/>
                                  <a:ext cx="635" cy="698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1" name="Rectangle 1628"/>
                              <wps:cNvSpPr>
                                <a:spLocks noChangeArrowheads="1"/>
                              </wps:cNvSpPr>
                              <wps:spPr bwMode="auto">
                                <a:xfrm>
                                  <a:off x="376555" y="124777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492" name="Rectangle 1629"/>
                              <wps:cNvSpPr>
                                <a:spLocks noChangeArrowheads="1"/>
                              </wps:cNvSpPr>
                              <wps:spPr bwMode="auto">
                                <a:xfrm>
                                  <a:off x="1374140" y="104203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3" name="Rectangle 1630"/>
                              <wps:cNvSpPr>
                                <a:spLocks noChangeArrowheads="1"/>
                              </wps:cNvSpPr>
                              <wps:spPr bwMode="auto">
                                <a:xfrm>
                                  <a:off x="913765" y="15760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4" name="Rectangle 1631"/>
                              <wps:cNvSpPr>
                                <a:spLocks noChangeArrowheads="1"/>
                              </wps:cNvSpPr>
                              <wps:spPr bwMode="auto">
                                <a:xfrm>
                                  <a:off x="91440" y="11772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5" name="Rectangle 1632"/>
                              <wps:cNvSpPr>
                                <a:spLocks noChangeArrowheads="1"/>
                              </wps:cNvSpPr>
                              <wps:spPr bwMode="auto">
                                <a:xfrm>
                                  <a:off x="1529715" y="781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6" name="Rectangle 1633"/>
                              <wps:cNvSpPr>
                                <a:spLocks noChangeArrowheads="1"/>
                              </wps:cNvSpPr>
                              <wps:spPr bwMode="auto">
                                <a:xfrm>
                                  <a:off x="1160145" y="4445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7" name="Rectangle 1634"/>
                              <wps:cNvSpPr>
                                <a:spLocks noChangeArrowheads="1"/>
                              </wps:cNvSpPr>
                              <wps:spPr bwMode="auto">
                                <a:xfrm>
                                  <a:off x="432435" y="679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8" name="Oval 1635"/>
                              <wps:cNvSpPr>
                                <a:spLocks noChangeArrowheads="1"/>
                              </wps:cNvSpPr>
                              <wps:spPr bwMode="auto">
                                <a:xfrm>
                                  <a:off x="1546225"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99" name="Oval 1636"/>
                              <wps:cNvSpPr>
                                <a:spLocks noChangeArrowheads="1"/>
                              </wps:cNvSpPr>
                              <wps:spPr bwMode="auto">
                                <a:xfrm>
                                  <a:off x="1196340" y="61404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0" name="Oval 1637"/>
                              <wps:cNvSpPr>
                                <a:spLocks noChangeArrowheads="1"/>
                              </wps:cNvSpPr>
                              <wps:spPr bwMode="auto">
                                <a:xfrm>
                                  <a:off x="210820" y="1141730"/>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1" name="Oval 1638"/>
                              <wps:cNvSpPr>
                                <a:spLocks noChangeArrowheads="1"/>
                              </wps:cNvSpPr>
                              <wps:spPr bwMode="auto">
                                <a:xfrm>
                                  <a:off x="1292860" y="11417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2" name="Oval 1639"/>
                              <wps:cNvSpPr>
                                <a:spLocks noChangeArrowheads="1"/>
                              </wps:cNvSpPr>
                              <wps:spPr bwMode="auto">
                                <a:xfrm>
                                  <a:off x="942975" y="153987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3" name="Oval 1640"/>
                              <wps:cNvSpPr>
                                <a:spLocks noChangeArrowheads="1"/>
                              </wps:cNvSpPr>
                              <wps:spPr bwMode="auto">
                                <a:xfrm>
                                  <a:off x="463550" y="12179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32" name="Oval 1641"/>
                              <wps:cNvSpPr>
                                <a:spLocks noChangeArrowheads="1"/>
                              </wps:cNvSpPr>
                              <wps:spPr bwMode="auto">
                                <a:xfrm>
                                  <a:off x="463550"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12" o:spid="_x0000_s1850" editas="canvas" style="width:135.25pt;height:148.1pt;mso-position-horizontal-relative:char;mso-position-vertical-relative:line" coordsize="17176,188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5vTnSx0AAIndAAAOAAAAZHJzL2Uyb0RvYy54bWzsXW2PG7mR/n7A/QdBHw/wTr+/DHY22Pgl F2CTLG7n7nuPpPEIp5EUSfZ4E+S/31Mkq5uUWE3ajge3mV4gadldLj5Pkc0uVhXZ3//u0+Nm9nF1 OK5325t5+l0yn622i91yvX1/M//v23evmvnseOq2y26z265u5r+ujvPf/fDv//b90/56le0edpvl 6jCDku3x+ml/M384nfbXV1fHxcPqsTt+t9uvtrh5vzs8dif88fD+annonqD9cXOVJUl19bQ7LPeH 3WJ1POJv3+ib8x+U/vv71eL0l/v74+o029zMge2k/v+g/v+O/v/qh++76/eHbv+wXhgY3RegeOzW WzTaq3rTnbrZh8P6QtXjenHYHXf3p+8Wu8er3f39erFSHMAmTc7YvO62H7ujIrOAdRggfv0T9d69 J9zb3bv1ZgNrXEH7Nf0dXZ/QPyu6vdm6QvpvlKyRedqjA4/7viuPXwfxl4duv1LMj9eLP3/8+TBb LzG+irqaz7bdI0bSu8NqReNillZpQf1ICCD6y/7nA4E97n/aLf73ONvu3i7Xp5936+0JmFKSBG5L lP5wxD+a3T39abeE5u7Daac689P94ZFUoZtmn27mWZbkRTmf/Qo1adEkjRk+q0+n2QL306Quqxaj bAGJKi/V7avumtUsPhxPf1jtlMru40/Hkx58S/yiVt4vDbNbqLh/3GAc/sfVrEpnT6DYKoq2UGoJ JbOHWcqDuVeTORJ+Lbklk/rVFI5IJsCBXXrMfj3ouV4irXJBT21L+RVhShkUJRKg1pLy64HFBkVZ VQqI0rClU9vUWVJImiKsjbE8gMqTSlIVtndqGzyvaklThMVT2+QjoMI2z2ybF3UigMrCNs9smxdJ I2mKsHlm27zEY+B/VrKwzTPb5mUtjc0swuaZbfMRUGGb57bNq1oanXnY5rlt8yqV6OURNs9tm9ep 9PDlYZvnts3rWnpi8gib57bNR0CFbV7YNm9qaXQWYZsXts2bVHqMiwibF7bN27QVxjm94/oJ1j91 FrbN20Z6YooImxe2zUdAhW2OF+6AO00aaXiWYaOXttHTJJNewmWE1Uvb6mmaSW++Mmz20jZ7mjbS o1xG2L207T4GK2z4yjF81kiPYBU2fOUYPsukeaGKMHzlGD7PpEenChu+cgyfN9LzXEUYvnIMPwIr bPjaMXzRSs9hHTZ87Ri+yKTJoY4wfO0Yvsylp6cOG578/X4uSstWeqbrCMPXjuFHYIUND9ffggXv XJhKm7DhG8fwVS5ND41geCww3vMSonvgVcXi09YsK/Br1tFqPFFrmv3uSGsZWmNglXKr10PdNaRo DSIIAyIJ52rxFBJG55NwGSWM7iXhOkoY/UfCbZQwefckDfedlnwh1OTCK/E4kuSmK/E4muSLK/E4 ouRvK/E4quRUkzi85hiq5Dkr8Tiq5B0r8Tiq5AIr8Tiq5OYq8Tiq5MuSOJzVGKrksCrxOKrklCrx OKrkeSrxOKrkXSrxOKrkQpI4fMQYquQnKvE4quQLKvE4quTwKfE4quTUKfE4quS5kTg8sxiq5J0p 8Tiq5IAp8Tiq5GQp8Tiq5Ecp8Tiq5CuROHyhGKrkDynxOKrk8ijxOKrk1ijxOKrkuSjxOKrknZA4 vI8YquSBKPE4quRkKPE4quRIKPE4quQrKPE4quQPkDje9zFU6Z2vxB2q+h1lXtsHhK7Pg9aH+QxB 6ztqorvedyd62/PP2RMCkBQmnD1QJFK96x93H1e3OyVxope+BslhyeHuZmtLkZcOcCzGN/m6V6qM kA46Ajjf5auW0g1GCZ03t9jsjitFdMCplWI55gAc7ruNI8boyPFdvhptRioAkhuNFItng2ihg1Ji g/ikI8cs+KrZsFQAJjcaKRbPBrFBB6XEBuFIR45Z8FWzYakATG40UiyeDaKKDkqJDeKYjhyz4Ktm w1IBmNxopFg8G8QQHZQSG4QtHTlmwVfNhqUCMLnRSLF4Nog+OiglNoh3OnLMgq+aDUsFYHKjkWLx bBBrdFBKbBDedOSYBV81G5YKwORGI8Xi2SBK6aCU2CAu6sgxC75qNiwVgMmNRorFs0FM0kEpsUEY 1JFjFnzVbFgqAJMbjRSLZ0PBTAemRIcCqI4g8+Cr5tOLBZD27cbKfQYlxFQdpCIlREwdQabCV0OJ xUJQud1Yuc+ghMing1SkhGirI8hU+GoosVgIKrcbK/cZlBDpdJCKlBBedQSZCl8NJRYLQeV2Y+U+ gxLCpA5SkRJCs44gU+GrocRiIajcbqzcZ1BCWNRBKlJCLNYRZCp8NZRYLASV242V+wxKiKk6SEVK avkUXProVRbEQlC53Vg5iRKWV7TYU0HMftVHi0WrnuS426yXVMJDq73j4f3d681h9rGjqif1n1mW OmKbrVo0ZuS9LjoUX91vupNaODpikdr2h+PpTXd80K0qDXqherf6uKLKou76YdUt326X6vepW2/0 b7V6NEU5VIejK3nudstfUZNz2OmSLZSY4cfD7vC3+ewJ5Vo38+NfP3SH1Xy2+eMWdT1tWlC87KT+ UMA5xR8O9p07+063XUDVzfw0R2icfr4+6ZqwD/vD+v0DWkqVHba7H1ELdL+mSh1VNKRRmT88Hfca K35887onzJ267umn9XZFNU8q7GEKmV5vfz4A4pdVMpVphtSj6hSuZKrzLKV0JBUy5S0cMB6aXMpE nU2lTDP6cTPfAJMyGJc10ZA1ItTxfXUZBQpo0KnqKDVUv2DcPq5PqBncrB9v5k0/uAOjq7sGNxMu IZaqNu/vbdK+bd42xasiq96+KpI3b179+O518ap6l9blm/zN69dv0n8QsbS4flgvl6stPWJcJ5gW cTVupmJRV/j1lYK9Ta5c7eoxB0S+KtBq8J0/HDwon3Uc4tXsjsOKhs7njMPZ/Wa9/x9+xExtXVtm ZaLfkWnqGZGopivpmZ5G5DQizypC4YK5I1JFeL96RFrVnllW1HDgnCkyK/OcQnI0INusKvCbnseh 2pPnv2mKdEu6vRXQ/0pTJIUB3AHZfO4USW9GMzEWdV7DgaSIvG8Y0vI7Ic/H1BxPg3B6T+PVWlDh iTsIVSLrs2fF/zx7T6dZUjYmFeEbj3nRNs3kOU6eI7uE/c4NiiY6IxLu3Jd4jmpEen3IwFQ5LWqm RY1/UxGV1rlDU6Xxv3qytBY1VZaXiLNMLuS0yra2K0q73OgN6g7I7MvnSsuZTPMkT2gZLXiTWZnV VGE3LWqmVba7yqYskx6R1r5LpN2GN/gv32zfZVGnqamwyLKM3EtnGm3yIuddly2GN6rKcd9aidtx cg5QWkXT/n2XhSrxz/XWUmnfZVHRxkuz9reF4Ov0VeuqKN+jCC+dXqYW9CBdOciovRAeRZgsBiEJ EfqvF8KikerVPaoQZR6kskZAhRhgL1VLqOwiemzK8tuJVra9KrOfxQPL2YKZtpK1nG2YaS4hS23L p6XE0tmJmaVqE4MPm23+DJtMBKZ2B2SF2jDg02b3QFa3kja7C0aw2Z0gY6M3Qt8Lud4X5sHmbMrM 8YD4mTobM7Nashvl7K1G1T4z35NkPwI5Hjj/wHX2Zuai3Zz9mSQmaLN7ocD+FYGp3Qsj2OxekLE5 2zSLUhq9zjZNxMwFbM5WzSJRe588feps1Syw2dzP1NmtWeiddT5t9rNQ5iI2+1ko9d5Pnza7F0o0 KmCze2EEm90LMjaKpfXDsmyl0ets3KxKyW7O5s2yULuXPEydzZu0r9bP1Nm/WaXSJO7s36waEZvd C0TB/yw4ezjrvJCw2b0wgs3uBRmbs5WzzqSn3tnJ2SS5gM3ZzVnpzbieXnA2c9aVxNTZz1mXar+W T5v9LDTY1uXvU2dLZ623Tvq02c8CXCBJm90LI9jsXpCxOfs6m0oavc62zraU7OZs7WxSyW7Ozs4W k4Pfbs7mzqaRZnIKVfaPc4sNs4I2+1loM5Gp3QtpkktujbPFcwSc3Q0yOPJ9Bw7wfvwPqrPJM00T yXLOTs+2kCx3ttET50f4Tedu9kwyybNxNnumqWg7d8cnos0SXacvUmzJFfDZjwSqEEV8dmeM4KP0 Tt8bkJPGsbP1EyUWkv3c/Z8JHm1/97r7PzPM/n6+VOJo4auk5QfFGAa5rBHx2Y9GmrYiX6c/8lxy Xam4b2g3lfE5/SHjo6XfoC+rpPHSIiMyyNGBIX77UVnbIIcssNAfre2/YjhLfGlLjqWvld5lrdMf RS7ic/rDHMbieWO0Tn/As5b4Ov2Ryfic/nDxYbE97UH2bLI2idtpD/LF9vNpD7K0137agyxZZtqD LFlm2oMsWcbEjac9yBczsH8PsngEiNk5c6uj73jhj58YYnal3DZx263Njo/bJm67tdlNcQufTof6 x8GYnQq3cNmixOGxIUF2C48sShwOmRKPo9rC31LiDlVt0K/Z+00uoNr7TUFUyvkN2xz0Vgz4g2iX K7mHu+6GDXNyA+ZazZ3v8lXrMmdTILAyJgXPHC2yWVgDX32o+J68+5uWkaSU8Uk8UnPkStofisK6 +arbRy5EKUxxEMkYF3P2AVZhY1Ln6LgtmU9KsT8QSntbiozMI4j8xyiG1OwRpU3eY1iRIDEtjzO/ RBhmhZSE0o2cg8EgsULKWUsi3jCGFikTI8fPDaPgq+7PLNH2zOBHjeq7QMh65L5CPkZhQBY9wApJ FC2Jx2kMRW52Med6BwZmAUbBV8OKgjsYJXlgL9ElQtYjs0LiQusGO41V6qscszmhKHAk0CgrYydk TsblcmOl/qXCaPmq2V8i5Psyq8Kc0FQgXDvOCqkWxYr2H4yxKigSDvYlzjgYlUuMlfojXhgtXzWr S4R8f4SVeWsjfxFgVZo9sWWfDmftfNUokH7RrKB5lJXZR1/iHM1RuQuE3J7MqjTn/1S9ZaURiISM Qot0xSiKkqJl6KsKnvEYWqRktByew1G5C4RhVkiCaN39oTASK0JJaOt+tmTtfNV9RayVXGBuq0zc oYJbNcbqEiG3J/dVRXFDwoozJrVuiRXSNkoSeZlRFLWZK5uE5x9GwVfD3pwWgMzMqL5LhKxHZoVU icaKfGiAFcXzwJ9OJRizLVI5Wi4wt9Vm9m3gUo3qu0AYZtWYrf7Y5hZgheSOQovszSiKxpyl1Qbm NqR3tD69TVF8r10ijGCFRQL1ABImAVaoBlKSyNSMGxcZHxYcn9sbiupT2/3Kg/HyVY9V5HzOMPJ9 eQy2dGordKcJ8m7jg7Cl4C6JIssz2l+tWSmlOOB1XLDQgNE4P9eMmK+amQclC8jUKO1iAOPMvHFu QGD80rSfOLkFvmooIG98d2R/RtmliTmRBOf2j9vBh5RbHeNnlphYbfCLSZoWKWWkbYGc0DhqZI2M ZGDKwyKGJfHSGZtG0uQSaQQ/pGkMkn5BL/LDhyy0bN5PptwCX03/IZnEkjxBsQRfWdKsEtJMfwhB nFCw7LtAyrpG+g9lhQYJ0s+B8YkUk5alk5pGbZ3xKWlFYBpMkWbi9gOW8CCN4dfqtxHWcoxZ7D8V SKDJpQg4T6gmZq14ZMctYQI82KUfkrxEes4PnT+dh/DCz0OglehlPbJyCMy2jW9Yj9y0Jc+3vu/A wPkpKLZCVfRNUvUjng9P+KJ6ZJoiKBOd6ZeiXWyM6XZIMKs0r15H2DLwbwaZTB/Y71GF+bgXU9V7 l5rwIu9FUJetykc8msB/EFO58UtVmD0GGRxnL/BDVw9iAj9MyYOMjApOziAmoHJrkuE5CLCcomRd F3dJ0S1JTmpRmW15XdvhUWbbvtVfuvCYnlb0PUtdR+DRZRsfp6dIJG3j6yI2jy7b+iO4bOtLuJxa 5EbE5dQiowYPtRyXuJxK5EZ/+MRjL7cSWdXBeHTZtq9rVQXj02XbvlT1YR5dtu2xuUGwPf7h0I+l Kgr16LJtP4LLtr2Ey6lARhBBwOVUIKO+22t7p/640h/68djLqT8Wcdm2xzY6CZdte+xL8OOybV/q jRA+XLbtRY627Udw2baXcDl1x6Ze24PLqTvG9x68HJ2q40J/+cmny55z8HT4ddm2zytVveTTZdse n0Pw67Jtn6NA0f8+cyqOUdnp12XbfgSXbXsJl1NtjLSJgMupNsZCyg+MVir97IuDQSRltvFRVOcl 6ZQam2+meYxPAey+Saz0BWW29bEiloDZI592CvmR2eYfQWabX0Tm1BlLuJwqY0z2flxOkbH+dp7H YE6NsQMLa4upkm2qZIPnPn1N46JkZPqahlRmNH1NQ7LMb+BrGpjzUT/0NbU39IpRtTfwz32lN2rV rmP7wegiRwJDcTKTNQuJRR1KfYnvPOZ2WU5Ea38ds+SIpRhRxK4BJYlw9miUECEArTEkZ1rmhhks XzlofA6Q748EghOTZMTBvoEwMKcUArlYOFrwu/A+CdRM4OPBcLwo7MoBWkbLV056nCPk+zIrLMmV 6mDsF9utlCBqksY6CuECrS8gZqqhApVVF+jChBqjGSuF8V5CAEEhRfJ0jBCnKwO8EULQvLlZRspX 3UUX6Pi23ENYuGucoexYbQqG4OeOEUJQQesLiJlPPQSq/S7QhQlVpmAJXxga7yGuVeg/EsS6+apt WiGFTU9HIO+MQINrR9bCV6PtHB3flnuITu8hAH05jTTblQZpIHmJ0IPWx/lChsBXjRQfFNe8x6fE C3SsRSZUcEUja5YIIRihICCVPDbkCpMM6s8KZgh81YQQjtC8OXnPt/nKYto8F9UTMiEEATRO1iwR QuRBC/Icz03zVUNgsb4mmW/z1YiZdHVfjcC3+cpiZ+j4tkxo+JgPz14So+F7PuOUuDiyDYiZz4j1 9dKMla+a0iU+vi9z4o8yDfUIEidk4lUvkVMwNu7wgtVyoWysKXEhvaP6+INQFxUTMivO8yLgPD7b Gag6jCsmsU0uGDULY0C50Quc3Au6l1isx8a3mc6UTp3PXvrx8pSev0ynqjfDt0+n1klpStF9J4qq o+JVLjVNkqzqKw2+LpuqcgjqhWZnSfF49nFUfRZKiTUEHkJbyI7v+tXYoV0VovdoscPqOtNygcaJ 6iYqqutRhNdKj9kPxwno4hQHBHQ9ejACej0CILgiloik6Cx/SmHmC2pO7pSC5H5MTvbUT845zAnv N0lThL3dvCnSAAKosMWp2qy3FI4JlzRF2JyWzoMqEZSTNhW6z8mZFkjl+Pk5WVO/0Z2MKRw/SVOE 0Z2Dm0qcUySAChvdTZfiHABBU4TR6bM+vdFlUE6+VDC6kyyt9CkBnqfPSZf6je6kSiudmPFpijA6 Tbc9v1pnsnyqwkbHbgBLE1KzfqPTp4/7BiVL2UaXQTmJUkGVkyVtdPrWw8/Jk/qN7pzM1CBV7+fn nMwkgbKN3uosnQ9U2OhOgrRFLYIAKsLoVPbbd4wMysmQCvzO0qM6oewh6CRI/VZ3TmKCgy8xdPOj gi7b7KiDlqZ15yAmQZU92BH/lOZ1KkvujSpZyzb8CCw3N+rHRS7+0F6mT1v0WN5JjgqqbN8F1czS 1O4cvyRQpIXxACtHIZV/nNK6vZcTYDmWz3GEl6AqwvIUUembwyGYEizn2CWBIsWRBl34SoiAyzlz yU/RPW+p0DVgnk48O2/J615ReHSAVeJER7+5nLOWBFiO5YFHUhVheYrHS7CmxPunLT5GdpFzNVu5 piNkLixDfioCsrdwRnWYZPwQALMD5bZPQgXEMSkp7RyECYhj+CtxjqyNi5uNSbf9BtmAuKHab6gI iMMFJDBw82Isgy05WjyOKvlySnscVXNUwC18shgwZkPmbZ+KGac6Jd5/w4l38bARE3++7YM944PA BP5v+61rAXEzgOEIxIzIf70jZL6+4AER6gekqsk98dY76Ag2J4zkEL+aSeC+6n7gyDRfdQBb64oS 4gZZAV+1IvMqPRfiOLinxMEE4vuMQYBIGsjKGnVxUn2jTIKvDpnLbEaQDiWBtL0DdBCXi+iYSKm+ UabBV4fOgI1vB+nk/TEnATr0ub7wOIuU6htlnHx16AzY+HaQDqVRo3oHAbwIOpFSfaOMk68OnQEb 3w7SQfAsjk6JdHS4dyKl+kYZJ18dOgM2vh2kg7BbHB1E+iLoREr1jTJOvjp0Bmx8O0gHUbY4OjVe guHeiZTqG2WcfHXoDNj4dpAO4nNxdBASjKATKdU3yjj56tAZsPHtIB2E4+LoIAQYQSdSqm+UcfLV oTNg49tBOhTHi+ODWriYN0+0WN8uY+WrQ8nCx/fDnBBPjOSEcGFEJ1FUMUqsb5ex8tXlNODj+2FO iPpFckKoMQZsrFjfLmPlq8tpwMf3w5wQ5ovkhOBiDKdYsb5dxspXl9OAj++HOSFGGMkJgckYTrFi fbuMla8upwEf3w9zQqwykpMJjYaKaGLF+nYZK19dTgM+vs+cpjKaqYyGTv1xv9un5sfP+ZAkLacv P/2cYqld6bN+uuvVp9Ns8QmlqHVBsQk6ZiBv895D48KY/eF4+sNq9zh9gPyFfYCcznxyR6F6933h KCxLVGCayEXaVq32T4ZRiPos8/XxtkGaWK8SpjG43mxmnx432+N1lxY384eXNgaRGNVj8L9WixPy WpvVDOEx5bCIFYWvHyC4+vFw2D09rLrlERFGNZ6cf0B/OOJbk7O7pz/tlqubeffhtFNRSB50ZvrM 66o0R3umWVHX5wOXzlmjT2XR/InTd4v++E/WczaBHkBEtcPfkKQ3vpljadbe7t6h0zH+6RBX5y+U j0J/g5nbbDOjOfzDYX0z/zsO53vbvG2KV0VWvX3mr+Med5v1klATuOPh/d3rzWH2sdvczN+p/8zT bIldYTRfP6yXy9VW/ztwAxdDjinB3snvs/bVu6qpXxXvivJVWyfNqyRtf9/C6G3x5t0/yJS9rp/W 29XXPy6zJ5zMVyLBp+iI3BL13yU3BIDXp9Vhtlk/0sE99B8Jddc0GN9ul+r3qVtv9G/LFARffXJU mUKbRHX0FY/WH9T30E+f7j7N1ktsBtMhHbp7t1v+itF82J3ocG5PJfJ2t13NZ5s/bvE8QODEPw78 445/dNvFw+5wMz/NkUmmn69P+BP+zYf9Yf3+AQ2k2jT7H/HMvFufaLIeMJg/PB33Gi1+mD6BTNwU 9rQ7LK9wAFxyRb/2h91idTyut++lDx3TYXSeaUKtAQjY4s8fL89x+udOE2le4yRe84JLCkSg1QJ8 eMHhrIH+HTfNE9M8gQnhGeeJ/lF42fMEytIu5wl9quszzRMtJgqqaFPeAhZjer01TRPJ1WO33gZe uZM78W3dCb3DYniVv1R3AoVPnmlCrSKebZoo2JlI6zrTm2btWQL7g6dFx7ToGNZdz+dM6EzlNEvg +fPMEirZ+kyzBNYRbW0O26gbc4r7MEu0WYJoxRSZmCITHJx5xkmifw5e9ooDRdGeSUJVMDzXJIGz 7HEIu1pyFDg4ncNRFDuk/M80S1iBySku8axxCV1SM7kS2B3lmSVUTdAzzRJFnqnT5hGXqOpWHzY/ eBI4qp7zc1PscpojnneO6B+Dl+1JYLuJniP+gtQasqA6wfBM00NaFlVGhyxgfsgwBegi+GGCQEqf vmWhkqDqJ+WEumshB7rabNb740pF+4Q0qPxOViEwrhBwxDZbSt0lgSCi/O8Puw8mPSel6lRK9iwb FxyVx79+6A4rzr3h1EOK7Oj8W1HWGf6gc3Dmjs7DmTuxubjtjnJx9/8fcnF98RKPU7t46Zun4TAQ cxM5q5CPO3+RpW1ChxBM49STIX5R45SWQWfzqV3e9K3HaYYj8enJpzRQWqS1zkHZ86k1TunnNJ/+ bT57OnT7m/kLG6d9CRTPp89Z/YQv5WUNfwvPP1CtF/80UOcol3mpA7UvwuGB2hcdPEP9TVsgFK79 07TMWzo8WRVacZRrclDl0rAXNqH2RSBmnMJdxFB5poVUgXUbeaD04s9w9v3li3+aT6USxhc1Tis6 y89Z8OujT55/nE7rfVMrrieJ38p6H2GKxTX+pwIx7+E5P6wXb7pTZ/9Z1eper7Ldw26zXB1++D8B AAAA//8DAFBLAwQUAAYACAAAACEA91Goq9kAAAAFAQAADwAAAGRycy9kb3ducmV2LnhtbEyOwUrD QBCG74LvsIzgze4asLYxm6KCIJ5sLHqdJNMkNDsbsps2vr2jF3sZZvh/vvmyzex6daQxdJ4t3C4M KOLK1x03FnYfLzcrUCEi19h7JgvfFGCTX15kmNb+xFs6FrFRAuGQooU2xiHVOlQtOQwLPxBLtvej wyjn2Oh6xJPAXa8TY5baYcfyocWBnluqDsXkLJiv6e01FLthhdXnmp668j3ZltZeX82PD6AizfG/ DL/6og65OJV+4jqoXhjS+5uSJffmDlQpy3qZgM4zfW6f/wAAAP//AwBQSwECLQAUAAYACAAAACEA toM4kv4AAADhAQAAEwAAAAAAAAAAAAAAAAAAAAAAW0NvbnRlbnRfVHlwZXNdLnhtbFBLAQItABQA BgAIAAAAIQA4/SH/1gAAAJQBAAALAAAAAAAAAAAAAAAAAC8BAABfcmVscy8ucmVsc1BLAQItABQA BgAIAAAAIQAU5vTnSx0AAIndAAAOAAAAAAAAAAAAAAAAAC4CAABkcnMvZTJvRG9jLnhtbFBLAQIt ABQABgAIAAAAIQD3Uair2QAAAAUBAAAPAAAAAAAAAAAAAAAAAKUfAABkcnMvZG93bnJldi54bWxQ SwUGAAAAAAQABADzAAAAqyAAAAAA ">
                      <v:shape id="_x0000_s1851" type="#_x0000_t75" style="position:absolute;width:17176;height:18808;visibility:visible;mso-wrap-style:square">
                        <v:fill o:detectmouseclick="t"/>
                        <v:path o:connecttype="none"/>
                      </v:shape>
                      <v:shape id="Freeform 1614" o:spid="_x0000_s1852" style="position:absolute;left:2203;top:11480;width:10757;height:64;visibility:visible;mso-wrap-style:square;v-text-anchor:top" coordsize="1694,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1sEpsMA AADdAAAADwAAAGRycy9kb3ducmV2LnhtbERPS2vCQBC+F/oflil4M5uKqI2uQQRpbsVXcx2z0ySY nQ3ZrUn767uC0Nt8fM9ZpYNpxI06V1tW8BrFIIgLq2suFZyOu/EChPPIGhvLpOCHHKTr56cVJtr2 vKfbwZcihLBLUEHlfZtI6YqKDLrItsSB+7KdQR9gV0rdYR/CTSMncTyTBmsODRW2tK2ouB6+jQIZ F+e3rKeP628+v7zn7eeCvFFq9DJsliA8Df5f/HBnOsyfzmdw/yacINd/AAAA//8DAFBLAQItABQA BgAIAAAAIQDw94q7/QAAAOIBAAATAAAAAAAAAAAAAAAAAAAAAABbQ29udGVudF9UeXBlc10ueG1s UEsBAi0AFAAGAAgAAAAhADHdX2HSAAAAjwEAAAsAAAAAAAAAAAAAAAAALgEAAF9yZWxzLy5yZWxz UEsBAi0AFAAGAAgAAAAhADMvBZ5BAAAAOQAAABAAAAAAAAAAAAAAAAAAKQIAAGRycy9zaGFwZXht bC54bWxQSwECLQAUAAYACAAAACEAI1sEpsMAAADdAAAADwAAAAAAAAAAAAAAAACYAgAAZHJzL2Rv d25yZXYueG1sUEsFBgAAAAAEAAQA9QAAAIgDAAAAAA== " path="m,l61,r,10l,10,,xm102,r61,l163,10r-61,l102,xm204,r61,l265,10r-61,l204,xm306,r61,l367,10r-61,l306,xm408,r62,l470,10r-62,l408,xm510,r62,l572,10r-62,l510,xm612,r62,l674,10r-62,l612,xm715,r61,l776,10r-61,l715,xm817,r61,l878,10r-61,l817,xm919,r61,l980,10r-61,l919,xm1021,r61,l1082,10r-61,l1021,xm1123,r61,l1184,10r-61,l1123,xm1225,r61,l1286,10r-61,l1225,xm1327,r61,l1388,10r-61,l1327,xm1429,r61,l1490,10r-61,l1429,xm1531,r61,l1592,10r-61,l1531,xm1633,r61,l1694,10r-61,l1633,xe" fillcolor="black" strokeweight=".1pt">
                        <v:stroke joinstyle="bevel"/>
                        <v:path arrowok="t" o:connecttype="custom" o:connectlocs="38735,0;0,6350;64770,0;103505,6350;64770,0;168275,0;129540,6350;194310,0;233045,6350;194310,0;298450,0;259080,6350;323850,0;363220,6350;323850,0;427990,0;388620,6350;454025,0;492760,6350;454025,0;557530,0;518795,6350;583565,0;622300,6350;583565,0;687070,0;648335,6350;713105,0;751840,6350;713105,0;816610,0;777875,6350;842645,0;881380,6350;842645,0;946150,0;907415,6350;972185,0;1010920,6350;972185,0;1075690,0;1036955,6350" o:connectangles="0,0,0,0,0,0,0,0,0,0,0,0,0,0,0,0,0,0,0,0,0,0,0,0,0,0,0,0,0,0,0,0,0,0,0,0,0,0,0,0,0,0"/>
                        <o:lock v:ext="edit" verticies="t"/>
                      </v:shape>
                      <v:line id="Line 1615" o:spid="_x0000_s1853" style="position:absolute;visibility:visible;mso-wrap-style:square" from="2203,11512" to="9525,15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63eb8AAADdAAAADwAAAGRycy9kb3ducmV2LnhtbERPTYvCMBC9C/6HMII3TRV3XatRRBDE m9q9D83YVptJSaK2/94sCHubx/uc1aY1tXiS85VlBZNxAoI4t7riQkF22Y9+QPiArLG2TAo68rBZ 93srTLV98Yme51CIGMI+RQVlCE0qpc9LMujHtiGO3NU6gyFCV0jt8BXDTS2nSfItDVYcG0psaFdS fj8/jAI8JsffrLt8XWs0s1uXLZy+aaWGg3a7BBGoDf/ij/ug4/zZfA5/38QT5PoN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bC63eb8AAADdAAAADwAAAAAAAAAAAAAAAACh AgAAZHJzL2Rvd25yZXYueG1sUEsFBgAAAAAEAAQA+QAAAI0DAAAAAA== " strokeweight=".5pt">
                        <v:stroke joinstyle="miter"/>
                      </v:line>
                      <v:line id="Line 1616" o:spid="_x0000_s1854" style="position:absolute;flip:y;visibility:visible;mso-wrap-style:square" from="9525,11512" to="13030,15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NsQAAADdAAAADwAAAGRycy9kb3ducmV2LnhtbESPQWvCQBCF7wX/wzJCb3VjkSqpq4ig BKSHaH/AmB2z0exsyG41/ffOodDbDO/Ne98s14Nv1Z362AQ2MJ1koIirYBuuDXyfdm8LUDEhW2wD k4FfirBejV6WmNvw4JLux1QrCeGYowGXUpdrHStHHuMkdMSiXULvMcna19r2+JBw3+r3LPvQHhuW BocdbR1Vt+OPN/C1OJV4KMo5WroUeN2fHVdnY17Hw+YTVKIh/Zv/rgsr+LO54Mo3MoJeP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f6U2xAAAAN0AAAAPAAAAAAAAAAAA AAAAAKECAABkcnMvZG93bnJldi54bWxQSwUGAAAAAAQABAD5AAAAkgMAAAAA " strokeweight=".5pt">
                        <v:stroke joinstyle="miter"/>
                      </v:line>
                      <v:line id="Line 1617" o:spid="_x0000_s1855" style="position:absolute;flip:y;visibility:visible;mso-wrap-style:square" from="2203,2247" to="4737,11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zMArcIAAADdAAAADwAAAGRycy9kb3ducmV2LnhtbERPzWrCQBC+F/oOyxR6qxulGE1dpRQs AfGQxAcYs2M2NTsbsluTvn1XKPQ2H9/vbHaT7cSNBt86VjCfJSCIa6dbbhScqv3LCoQPyBo7x6Tg hzzsto8PG8y0G7mgWxkaEUPYZ6jAhNBnUvrakEU/cz1x5C5usBgiHBqpBxxjuO3kIkmW0mLLscFg Tx+G6mv5bRUcV1WBh7xIUdMlx6/Ps+H6rNTz0/T+BiLQFP7Ff+5cx/mv6Rru38QT5PY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zMArcIAAADdAAAADwAAAAAAAAAAAAAA AAChAgAAZHJzL2Rvd25yZXYueG1sUEsFBgAAAAAEAAQA+QAAAJADAAAAAA== " strokeweight=".5pt">
                        <v:stroke joinstyle="miter"/>
                      </v:line>
                      <v:line id="Line 1618" o:spid="_x0000_s1856" style="position:absolute;visibility:visible;mso-wrap-style:square" from="4737,2247" to="15557,2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JfKsMAAADdAAAADwAAAGRycy9kb3ducmV2LnhtbESPQWvCQBCF7wX/wzKCt7qx2GKjq0hB EG/V9D5kxySanQ27qyb/3jkIvc3w3rz3zWrTu1bdKcTGs4HZNANFXHrbcGWgOO3eF6BiQrbYeiYD A0XYrEdvK8ytf/Av3Y+pUhLCMUcDdUpdrnUsa3IYp74jFu3sg8Mka6i0DfiQcNfqjyz70g4bloYa O/qpqbweb84AHrLDXzGcPs8tuvllKL6DvVhjJuN+uwSVqE//5tf13gr+fCH88o2MoN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SXyrDAAAA3QAAAA8AAAAAAAAAAAAA AAAAoQIAAGRycy9kb3ducmV2LnhtbFBLBQYAAAAABAAEAPkAAACRAwAAAAA= " strokeweight=".5pt">
                        <v:stroke joinstyle="miter"/>
                      </v:line>
                      <v:line id="Line 1619" o:spid="_x0000_s1857" style="position:absolute;flip:x;visibility:visible;mso-wrap-style:square" from="12058,2247" to="15557,6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JB8jMAAAADdAAAADwAAAGRycy9kb3ducmV2LnhtbERPzYrCMBC+L/gOYYS9rakiu6UaRQSl IHuo+gBjMzbVZlKaqN23N4Kwt/n4fme+7G0j7tT52rGC8SgBQVw6XXOl4HjYfKUgfEDW2DgmBX/k YbkYfMwx0+7BBd33oRIxhH2GCkwIbSalLw1Z9CPXEkfu7DqLIcKukrrDRwy3jZwkybe0WHNsMNjS 2lB53d+sgt/0UOAuL35Q0znHy/ZkuDwp9TnsVzMQgfrwL367cx3nT9MxvL6JJ8jF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yQfIzAAAAA3QAAAA8AAAAAAAAAAAAAAAAA oQIAAGRycy9kb3ducmV2LnhtbFBLBQYAAAAABAAEAPkAAACOAwAAAAA= " strokeweight=".5pt">
                        <v:stroke joinstyle="miter"/>
                      </v:line>
                      <v:line id="Line 1620" o:spid="_x0000_s1858" style="position:absolute;flip:x y;visibility:visible;mso-wrap-style:square" from="4737,2247" to="12058,62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25MEAAADdAAAADwAAAGRycy9kb3ducmV2LnhtbERPTYvCMBC9C/sfwizsTdMVEa1GWcSC By9b9T42Y1NsJqWJte6vNwuCt3m8z1mue1uLjlpfOVbwPUpAEBdOV1wqOB6y4QyED8gaa8ek4EEe 1quPwRJT7e78S10eShFD2KeowITQpFL6wpBFP3INceQurrUYImxLqVu8x3Bby3GSTKXFimODwYY2 hoprfrMKNma/PWfZ3+Ow64rTNMe5mTRaqa/P/mcBIlAf3uKXe6fj/MlsDP/fxBPk6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3/bkwQAAAN0AAAAPAAAAAAAAAAAAAAAA AKECAABkcnMvZG93bnJldi54bWxQSwUGAAAAAAQABAD5AAAAjwMAAAAA " strokeweight=".5pt">
                        <v:stroke joinstyle="miter"/>
                      </v:line>
                      <v:line id="Line 1621" o:spid="_x0000_s1859" style="position:absolute;flip:x;visibility:visible;mso-wrap-style:square" from="9525,6235" to="12058,15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5HYMIAAADdAAAADwAAAGRycy9kb3ducmV2LnhtbERPzWrCQBC+C32HZYTedKMtGmI2UoSW QOkh0QcYs2M2bXY2ZLeavn23UPA2H9/v5PvJ9uJKo+8cK1gtExDEjdMdtwpOx9dFCsIHZI29Y1Lw Qx72xcMsx0y7G1d0rUMrYgj7DBWYEIZMSt8YsuiXbiCO3MWNFkOEYyv1iLcYbnu5TpKNtNhxbDA4 0MFQ81V/WwUf6bHC97LaoqZLiZ9vZ8PNWanH+fSyAxFoCnfxv7vUcf5z+gR/38QTZPE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5HYMIAAADdAAAADwAAAAAAAAAAAAAA AAChAgAAZHJzL2Rvd25yZXYueG1sUEsFBgAAAAAEAAQA+QAAAJADAAAAAA== " strokeweight=".5pt">
                        <v:stroke joinstyle="miter"/>
                      </v:line>
                      <v:line id="Line 1622" o:spid="_x0000_s1860" style="position:absolute;flip:x;visibility:visible;mso-wrap-style:square" from="13030,2247" to="15557,11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t6j8IAAADdAAAADwAAAGRycy9kb3ducmV2LnhtbERPzWrCQBC+C32HZYTedKO0GmI2UoSW QOkh0QcYs2M2bXY2ZLeavn23UPA2H9/v5PvJ9uJKo+8cK1gtExDEjdMdtwpOx9dFCsIHZI29Y1Lw Qx72xcMsx0y7G1d0rUMrYgj7DBWYEIZMSt8YsuiXbiCO3MWNFkOEYyv1iLcYbnu5TpKNtNhxbDA4 0MFQ81V/WwUf6bHC97LaoqZLiZ9vZ8PNWanH+fSyAxFoCnfxv7vUcf5T+gx/38QTZPE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6t6j8IAAADdAAAADwAAAAAAAAAAAAAA AAChAgAAZHJzL2Rvd25yZXYueG1sUEsFBgAAAAAEAAQA+QAAAJADAAAAAA== " strokeweight=".5pt">
                        <v:stroke joinstyle="miter"/>
                      </v:line>
                      <v:shape id="Freeform 1623" o:spid="_x0000_s1861" style="position:absolute;left:4711;top:2228;width:8344;height:9303;visibility:visible;mso-wrap-style:square;v-text-anchor:top" coordsize="1314,14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xLA8MA AADdAAAADwAAAGRycy9kb3ducmV2LnhtbERPTYvCMBC9C/6HMII3TV0XkWoUURZUFtHqxdvQjG2x mZQm1vrvNwuCt3m8z5kvW1OKhmpXWFYwGkYgiFOrC84UXM4/gykI55E1lpZJwYscLBfdzhxjbZ98 oibxmQgh7GJUkHtfxVK6NCeDbmgr4sDdbG3QB1hnUtf4DOGmlF9RNJEGCw4NOVa0zim9Jw+jINkf tg1Hv5vycmpG6+P++rqPd0r1e+1qBsJT6z/it3urw/zv6QT+vwkn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lIxLA8MAAADdAAAADwAAAAAAAAAAAAAAAACYAgAAZHJzL2Rv d25yZXYueG1sUEsFBgAAAAAEAAQA9QAAAIgDAAAAAA== " path="m7,l48,46r-8,6l,7,7,xm75,76r41,45l108,128,68,83r7,-7xm143,152r41,45l176,204,135,158r8,-6xm211,227r41,46l244,279,203,234r8,-7xm279,303r40,45l312,355,271,310r8,-7xm346,379r41,45l379,431,339,385r7,-6xm414,454r41,46l447,506,407,461r7,-7xm482,530r41,45l515,582,474,537r8,-7xm550,606r41,45l583,658,542,612r8,-6xm618,681r40,46l651,734,610,688r8,-7xm685,757r41,46l719,809,678,764r7,-7xm753,833r41,45l786,885,746,840r7,-7xm821,909r41,45l854,961,813,915r8,-6xm889,984r41,46l922,1036,881,991r8,-7xm957,1060r40,45l990,1112r-41,-45l957,1060xm1024,1136r41,45l1058,1188r-41,-46l1024,1136xm1092,1211r41,46l1125,1264r-40,-46l1092,1211xm1160,1287r41,46l1193,1339r-41,-45l1160,1287xm1228,1363r40,45l1261,1415r-41,-46l1228,1363xm1296,1438r18,20l1306,1465r-18,-20l1296,1438xe" fillcolor="black" strokeweight=".1pt">
                        <v:stroke joinstyle="bevel"/>
                        <v:path arrowok="t" o:connecttype="custom" o:connectlocs="30480,29210;0,4445;47625,48260;68580,81280;47625,48260;116840,125095;85725,100330;133985,144145;154940,177165;133985,144145;202565,220980;172085,196850;219710,240665;240665,273685;219710,240665;288925,317500;258445,292735;306070,336550;327025,369570;306070,336550;375285,413385;344170,388620;392430,432435;413385,466090;392430,432435;461010,509905;430530,485140;478155,528955;499110,561975;478155,528955;547370,605790;516255,581025;564515,624840;585470,657860;564515,624840;633095,701675;602615,677545;650240,721360;671830,754380;650240,721360;719455,798195;688975,773430;736600,817245;757555,850265;736600,817245;805180,894080;774700,869315;822960,913130;829310,930275;822960,913130" o:connectangles="0,0,0,0,0,0,0,0,0,0,0,0,0,0,0,0,0,0,0,0,0,0,0,0,0,0,0,0,0,0,0,0,0,0,0,0,0,0,0,0,0,0,0,0,0,0,0,0,0,0"/>
                        <o:lock v:ext="edit" verticies="t"/>
                      </v:shape>
                      <v:shape id="Freeform 1624" o:spid="_x0000_s1862" style="position:absolute;left:4895;top:11480;width:8135;height:807;visibility:visible;mso-wrap-style:square;v-text-anchor:top" coordsize="1281,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yVTMIA AADdAAAADwAAAGRycy9kb3ducmV2LnhtbERPTYvCMBC9L/gfwgje1tTiaukaRQRF9LTVy95mm9m2 2ExKErX+e7Mg7G0e73MWq9604kbON5YVTMYJCOLS6oYrBefT9j0D4QOyxtYyKXiQh9Vy8LbAXNs7 f9GtCJWIIexzVFCH0OVS+rImg35sO+LI/VpnMEToKqkd3mO4aWWaJDNpsOHYUGNHm5rKS3E1Cppq /5Ou03n2ndDhwx2L3YwORqnRsF9/ggjUh3/xy73Xcf40m8PfN/EEuXwCAAD//wMAUEsBAi0AFAAG AAgAAAAhAPD3irv9AAAA4gEAABMAAAAAAAAAAAAAAAAAAAAAAFtDb250ZW50X1R5cGVzXS54bWxQ SwECLQAUAAYACAAAACEAMd1fYdIAAACPAQAACwAAAAAAAAAAAAAAAAAuAQAAX3JlbHMvLnJlbHNQ SwECLQAUAAYACAAAACEAMy8FnkEAAAA5AAAAEAAAAAAAAAAAAAAAAAApAgAAZHJzL3NoYXBleG1s LnhtbFBLAQItABQABgAIAAAAIQDpzJVMwgAAAN0AAAAPAAAAAAAAAAAAAAAAAJgCAABkcnMvZG93 bnJldi54bWxQSwUGAAAAAAQABAD1AAAAhwMAAAAA " path="m1281,10r-61,5l1219,5,1280,r1,10xm1179,19r-60,6l1118,15r61,-6l1179,19xm1078,29r-61,5l1016,24r61,-6l1078,29xm976,38r-61,5l914,33r61,-5l976,38xm875,47r-61,6l813,43r61,-6l875,47xm773,56r-61,6l711,52r61,-6l773,56xm671,66r-61,5l609,61r61,-5l671,66xm570,75r-61,6l508,71r61,-6l570,75xm468,85r-61,5l406,80r61,-6l468,85xm366,94r-61,5l305,89r60,-5l366,94xm265,103r-61,6l203,99r61,-6l265,103xm163,112r-61,6l101,108r61,-6l163,112xm61,122l1,127,,117r61,-5l61,122xe" fillcolor="black" strokeweight=".1pt">
                        <v:stroke joinstyle="bevel"/>
                        <v:path arrowok="t" o:connecttype="custom" o:connectlocs="774700,9525;812800,0;748665,12065;709930,9525;748665,12065;645795,21590;683895,11430;619760,24130;580390,20955;619760,24130;516890,33655;554990,23495;490855,35560;451485,33020;490855,35560;387350,45085;425450,35560;361950,47625;322580,45085;361950,47625;258445,57150;296545,46990;232410,59690;193675,56515;232410,59690;129540,69215;167640,59055;103505,71120;64135,68580;103505,71120;635,80645;38735,71120" o:connectangles="0,0,0,0,0,0,0,0,0,0,0,0,0,0,0,0,0,0,0,0,0,0,0,0,0,0,0,0,0,0,0,0"/>
                        <o:lock v:ext="edit" verticies="t"/>
                      </v:shape>
                      <v:shape id="Freeform 1625" o:spid="_x0000_s1863" style="position:absolute;left:4705;top:2247;width:63;height:10027;visibility:visible;mso-wrap-style:square;v-text-anchor:top" coordsize="10,15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M3xscA AADdAAAADwAAAGRycy9kb3ducmV2LnhtbESPQWvDMAyF74P+B6PCLmN1upWQpXVLKQwGY4e1Zewo YiUxjeUQe03676fDYDeJ9/Tep81u8p260hBdYAPLRQaKuArWcWPgfHp9LEDFhGyxC0wGbhRht53d bbC0YeRPuh5ToySEY4kG2pT6UutYteQxLkJPLFodBo9J1qHRdsBRwn2nn7Is1x4dS0OLPR1aqi7H H2/A6dV7Cg/5V/5S1B/f+/H2fK6dMffzab8GlWhK/+a/6zcr+KtCcOUbGUFvfwEAAP//AwBQSwEC LQAUAAYACAAAACEA8PeKu/0AAADiAQAAEwAAAAAAAAAAAAAAAAAAAAAAW0NvbnRlbnRfVHlwZXNd LnhtbFBLAQItABQABgAIAAAAIQAx3V9h0gAAAI8BAAALAAAAAAAAAAAAAAAAAC4BAABfcmVscy8u cmVsc1BLAQItABQABgAIAAAAIQAzLwWeQQAAADkAAAAQAAAAAAAAAAAAAAAAACkCAABkcnMvc2hh cGV4bWwueG1sUEsBAi0AFAAGAAgAAAAhAL5DN8bHAAAA3QAAAA8AAAAAAAAAAAAAAAAAmAIAAGRy cy9kb3ducmV2LnhtbFBLBQYAAAAABAAEAPUAAACMAwAAAAA= " path="m10,r,61l,61,,,10,xm10,102r,60l,162,,102r10,xm10,203r,61l,264,,203r10,xm10,304r,61l,365,,304r10,xm10,406r,60l,466,,406r10,xm10,507r,61l,568,,507r10,xm10,608r,61l,669,,608r10,xm10,709r,61l,770,,709r10,xm10,811r,60l,871,,811r10,xm10,912r,61l,973,,912r10,xm10,1013r,61l,1074r,-61l10,1013xm10,1114r,61l,1175r,-61l10,1114xm10,1216r,60l,1276r,-60l10,1216xm10,1317r,61l,1378r,-61l10,1317xm10,1418r,61l,1479r,-61l10,1418xm10,1519r,60l,1579r,-60l10,1519xe" fillcolor="black" strokeweight=".1pt">
                        <v:stroke joinstyle="bevel"/>
                        <v:path arrowok="t" o:connecttype="custom" o:connectlocs="6350,38735;0,0;6350,64770;0,102870;6350,64770;6350,167640;0,128905;6350,193040;0,231775;6350,193040;6350,295910;0,257810;6350,321945;0,360680;6350,321945;6350,424815;0,386080;6350,450215;0,488950;6350,450215;6350,553085;0,514985;6350,579120;0,617855;6350,579120;6350,681990;0,643255;6350,707390;0,746125;6350,707390;6350,810260;0,772160;6350,836295;0,875030;6350,836295;6350,939165;0,900430;6350,964565;0,1002665;6350,964565" o:connectangles="0,0,0,0,0,0,0,0,0,0,0,0,0,0,0,0,0,0,0,0,0,0,0,0,0,0,0,0,0,0,0,0,0,0,0,0,0,0,0,0"/>
                        <o:lock v:ext="edit" verticies="t"/>
                      </v:shape>
                      <v:line id="Line 1626" o:spid="_x0000_s1864" style="position:absolute;visibility:visible;mso-wrap-style:square" from="4737,11576" to="5511,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j2t8AAAADdAAAADwAAAGRycy9kb3ducmV2LnhtbERPS4vCMBC+C/sfwix403RFRWujLAsL ize13odm7GObSUmitv/eCIK3+fiek+1604obOV9bVvA1TUAQF1bXXCrIT7+TFQgfkDW2lknBQB52 249Rhqm2dz7Q7RhKEUPYp6igCqFLpfRFRQb91HbEkbtYZzBE6EqpHd5juGnlLEmW0mDNsaHCjn4q Kv6PV6MA98n+nA+nxaVFM2+GfO10o5Uaf/bfGxCB+vAWv9x/Os6fr9bw/CaeIL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co9rfAAAAA3QAAAA8AAAAAAAAAAAAAAAAA oQIAAGRycy9kb3ducmV2LnhtbFBLBQYAAAAABAAEAPkAAACOAwAAAAA= " strokeweight=".5pt">
                        <v:stroke joinstyle="miter"/>
                      </v:line>
                      <v:line id="Line 1627" o:spid="_x0000_s1865" style="position:absolute;visibility:visible;mso-wrap-style:square" from="5511,11969" to="5518,126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8vJ98MAAADdAAAADwAAAGRycy9kb3ducmV2LnhtbESPQWvCQBCF7wX/wzKCt7qx2FKjq0hB EG/V9D5kxySanQ27qyb/3jkIvc3w3rz3zWrTu1bdKcTGs4HZNANFXHrbcGWgOO3ev0HFhGyx9UwG BoqwWY/eVphb/+Bfuh9TpSSEY44G6pS6XOtY1uQwTn1HLNrZB4dJ1lBpG/Ah4a7VH1n2pR02LA01 dvRTU3k93pwBPGSHv2I4fZ5bdPPLUCyCvVhjJuN+uwSVqE//5tf13gr+fCH88o2MoN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LyffDAAAA3QAAAA8AAAAAAAAAAAAA AAAAoQIAAGRycy9kb3ducmV2LnhtbFBLBQYAAAAABAAEAPkAAACRAwAAAAA= " strokeweight=".5pt">
                        <v:stroke joinstyle="miter"/>
                      </v:line>
                      <v:rect id="Rectangle 1628" o:spid="_x0000_s1866" style="position:absolute;left:3765;top:12477;width:106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gxMAA AADdAAAADwAAAGRycy9kb3ducmV2LnhtbERP24rCMBB9F/yHMIJvmiqyuNUoIgi6+GLdDxia6QWT SUmytvv3ZkHYtzmc62z3gzXiST60jhUs5hkI4tLplmsF3/fTbA0iRGSNxjEp+KUA+914tMVcu55v 9CxiLVIIhxwVNDF2uZShbMhimLuOOHGV8xZjgr6W2mOfwq2Ryyz7kBZbTg0NdnRsqHwUP1aBvBen fl0Yn7mvZXU1l/OtIqfUdDIcNiAiDfFf/HafdZq/+lzA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XgcgxMAAAADdAAAADwAAAAAAAAAAAAAAAACYAgAAZHJzL2Rvd25y ZXYueG1sUEsFBgAAAAAEAAQA9QAAAIUDA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v:textbox>
                      </v:rect>
                      <v:rect id="Rectangle 1629" o:spid="_x0000_s1867" style="position:absolute;left:13741;top:10420;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W+s8AA AADdAAAADwAAAGRycy9kb3ducmV2LnhtbERP22oCMRB9L/gPYQTfatZFiq5GEUHQ0hdXP2DYzF4w mSxJ6m7/3hQKfZvDuc52P1ojnuRD51jBYp6BIK6c7rhRcL+d3lcgQkTWaByTgh8KsN9N3rZYaDfw lZ5lbEQK4VCggjbGvpAyVC1ZDHPXEyeudt5iTNA3UnscUrg1Ms+yD2mx49TQYk/HlqpH+W0VyFt5 Glal8Zn7zOsvczlfa3JKzabjYQMi0hj/xX/us07zl+sc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rtW+s8AAAADdAAAADwAAAAAAAAAAAAAAAACYAgAAZHJzL2Rvd25y ZXYueG1sUEsFBgAAAAAEAAQA9QAAAIUDA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0" o:spid="_x0000_s1868" style="position:absolute;left:9137;top:15760;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kbKMEA AADdAAAADwAAAGRycy9kb3ducmV2LnhtbERP22oCMRB9L/gPYQTfalYtoqtRpCDY4ourHzBsZi+Y TJYkdbd/3xQE3+ZwrrPdD9aIB/nQOlYwm2YgiEunW64V3K7H9xWIEJE1Gsek4JcC7Hejty3m2vV8 oUcRa5FCOOSooImxy6UMZUMWw9R1xImrnLcYE/S11B77FG6NnGfZUlpsOTU02NFnQ+W9+LEK5LU4 9qvC+Mx9z6uz+TpdKnJKTcbDYQMi0hBf4qf7pNP8j/U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MGZGyjBAAAA3QAAAA8AAAAAAAAAAAAAAAAAmAIAAGRycy9kb3du cmV2LnhtbFBLBQYAAAAABAAEAPUAAACGAw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1" o:spid="_x0000_s1869" style="position:absolute;left:914;top:11772;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CDXMAA AADdAAAADwAAAGRycy9kb3ducmV2LnhtbERP24rCMBB9X/Afwgi+rakii1uNIoKgsi/W/YChmV4w mZQk2vr3RljYtzmc66y3gzXiQT60jhXMphkI4tLplmsFv9fD5xJEiMgajWNS8KQA283oY425dj1f 6FHEWqQQDjkqaGLscilD2ZDFMHUdceIq5y3GBH0ttcc+hVsj51n2JS22nBoa7GjfUHkr7laBvBaH flkYn7nzvPoxp+OlIqfUZDzsViAiDfFf/Oc+6jR/8b2A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TnCDXMAAAADdAAAADwAAAAAAAAAAAAAAAACYAgAAZHJzL2Rvd25y ZXYueG1sUEsFBgAAAAAEAAQA9QAAAIUDA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rect id="Rectangle 1632" o:spid="_x0000_s1870" style="position:absolute;left:15297;top:781;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wmx8EA AADdAAAADwAAAGRycy9kb3ducmV2LnhtbERP22oCMRB9L/gPYQTfalaxoqtRpCDY4ourHzBsZi+Y TJYkdbd/3xQE3+ZwrrPdD9aIB/nQOlYwm2YgiEunW64V3K7H9xWIEJE1Gsek4JcC7Hejty3m2vV8 oUcRa5FCOOSooImxy6UMZUMWw9R1xImrnLcYE/S11B77FG6NnGfZUlpsOTU02NFnQ+W9+LEK5LU4 9qvC+Mx9z6uz+TpdKnJKTcbDYQMi0hBf4qf7pNP8xfo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CE8JsfBAAAA3QAAAA8AAAAAAAAAAAAAAAAAmAIAAGRycy9kb3du cmV2LnhtbFBLBQYAAAAABAAEAPUAAACGAw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3" o:spid="_x0000_s1871" style="position:absolute;left:11601;top:4445;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64sMAA AADdAAAADwAAAGRycy9kb3ducmV2LnhtbERP24rCMBB9F/yHMIJvmioibjWKCIIu+2LdDxia6QWT SUmirX+/WVjYtzmc6+wOgzXiRT60jhUs5hkI4tLplmsF3/fzbAMiRGSNxjEpeFOAw3482mGuXc83 ehWxFimEQ44Kmhi7XMpQNmQxzF1HnLjKeYsxQV9L7bFP4dbIZZatpcWWU0ODHZ0aKh/F0yqQ9+Lc bwrjM/e5rL7M9XKryCk1nQzHLYhIQ/wX/7kvOs1ffazh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0e64sMAAAADdAAAADwAAAAAAAAAAAAAAAACYAgAAZHJzL2Rvd25y ZXYueG1sUEsFBgAAAAAEAAQA9QAAAIUDA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4" o:spid="_x0000_s1872" style="position:absolute;left:4324;top:679;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IdK8EA AADdAAAADwAAAGRycy9kb3ducmV2LnhtbERP22oCMRB9L/gPYQTfalaRqqtRpCDY4ourHzBsZi+Y TJYkdbd/3xQE3+ZwrrPdD9aIB/nQOlYwm2YgiEunW64V3K7H9xWIEJE1Gsek4JcC7Hejty3m2vV8 oUcRa5FCOOSooImxy6UMZUMWw9R1xImrnLcYE/S11B77FG6NnGfZh7TYcmposKPPhsp78WMVyGtx 7FeF8Zn7nldn83W6VOSUmoyHwwZEpCG+xE/3Saf5i/US/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L6iHSvBAAAA3QAAAA8AAAAAAAAAAAAAAAAAmAIAAGRycy9kb3du cmV2LnhtbFBLBQYAAAAABAAEAPUAAACGAwAAAAA= "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oval id="Oval 1635" o:spid="_x0000_s1873" style="position:absolute;left:15462;top:2152;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QlcUA AADdAAAADwAAAGRycy9kb3ducmV2LnhtbESPQUsDMRCF70L/Q5iCN5utSNG1aSkFYfFUa8HrkIyb 1c1km8Tt6q93DoK3Gd6b975Zb6fQq5FS7iIbWC4qUMQ2uo5bA6fXp5t7ULkgO+wjk4FvyrDdzK7W WLt44Rcaj6VVEsK5RgO+lKHWOltPAfMiDsSivccUsMiaWu0SXiQ89Pq2qlY6YMfS4HGgvSf7efwK Bp7DeLDN4BPa3erw9uHPzY8+G3M9n3aPoApN5d/8d904wb97EFz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7C9CVxQAAAN0AAAAPAAAAAAAAAAAAAAAAAJgCAABkcnMv ZG93bnJldi54bWxQSwUGAAAAAAQABAD1AAAAigMAAAAA " fillcolor="black" strokeweight="0"/>
                      <v:oval id="Oval 1636" o:spid="_x0000_s1874" style="position:absolute;left:11963;top:6140;width:190;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d1DsIA AADdAAAADwAAAGRycy9kb3ducmV2LnhtbERPS2sCMRC+F/ofwhS81WyLiG6NIoXC4skX9Dok42bt ZrIm6br21zdCobf5+J6zWA2uFT2F2HhW8DIuQBBrbxquFRwPH88zEDEhG2w9k4IbRVgtHx8WWBp/ 5R31+1SLHMKxRAU2pa6UMmpLDuPYd8SZO/ngMGUYamkCXnO4a+VrUUylw4Zzg8WO3i3pr/23U7Bx /VZXnQ2o19Pt59leqh95UWr0NKzfQCQa0r/4z12ZPH8yn8P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CUR3UOwgAAAN0AAAAPAAAAAAAAAAAAAAAAAJgCAABkcnMvZG93 bnJldi54bWxQSwUGAAAAAAQABAD1AAAAhwMAAAAA " fillcolor="black" strokeweight="0"/>
                      <v:oval id="Oval 1637" o:spid="_x0000_s1875" style="position:absolute;left:2108;top:11417;width:190;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5ZGicQA AADdAAAADwAAAGRycy9kb3ducmV2LnhtbESPQUsDMRCF70L/QxjBm80qtMjatJRCYempVsHrkIyb tZvJNonb1V/vHARvM7w3732z2kyhVyOl3EU28DCvQBHb6DpuDby97u+fQOWC7LCPTAa+KcNmPbtZ Ye3ilV9oPJVWSQjnGg34UoZa62w9BczzOBCL9hFTwCJrarVLeJXw0OvHqlrqgB1Lg8eBdp7s+fQV DBzCeLTN4BPa7fL4/ukvzY++GHN3O22fQRWayr/577pxgr+ohF++kRH0+hcAAP//AwBQSwECLQAU AAYACAAAACEA8PeKu/0AAADiAQAAEwAAAAAAAAAAAAAAAAAAAAAAW0NvbnRlbnRfVHlwZXNdLnht bFBLAQItABQABgAIAAAAIQAx3V9h0gAAAI8BAAALAAAAAAAAAAAAAAAAAC4BAABfcmVscy8ucmVs c1BLAQItABQABgAIAAAAIQAzLwWeQQAAADkAAAAQAAAAAAAAAAAAAAAAACkCAABkcnMvc2hhcGV4 bWwueG1sUEsBAi0AFAAGAAgAAAAhAJuWRonEAAAA3QAAAA8AAAAAAAAAAAAAAAAAmAIAAGRycy9k b3ducmV2LnhtbFBLBQYAAAAABAAEAPUAAACJAwAAAAA= " fillcolor="black" strokeweight="0"/>
                      <v:oval id="Oval 1638" o:spid="_x0000_s1876" style="position:absolute;left:12928;top:11417;width:197;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rjEsIA AADdAAAADwAAAGRycy9kb3ducmV2LnhtbERPS2sCMRC+F/wPYQRvNauglK1RpCAsPfko9Dok0822 m8mapOu2v94Igrf5+J6z2gyuFT2F2HhWMJsWIIi1Nw3XCj5Ou+cXEDEhG2w9k4I/irBZj55WWBp/ 4QP1x1SLHMKxRAU2pa6UMmpLDuPUd8SZ+/LBYcow1NIEvORw18p5USylw4Zzg8WO3izpn+OvU/Du +r2uOhtQb5f7z297rv7lWanJeNi+gkg0pIf47q5Mnr8oZnD7Jp8g11cAAAD//wMAUEsBAi0AFAAG AAgAAAAhAPD3irv9AAAA4gEAABMAAAAAAAAAAAAAAAAAAAAAAFtDb250ZW50X1R5cGVzXS54bWxQ SwECLQAUAAYACAAAACEAMd1fYdIAAACPAQAACwAAAAAAAAAAAAAAAAAuAQAAX3JlbHMvLnJlbHNQ SwECLQAUAAYACAAAACEAMy8FnkEAAAA5AAAAEAAAAAAAAAAAAAAAAAApAgAAZHJzL3NoYXBleG1s LnhtbFBLAQItABQABgAIAAAAIQD02uMSwgAAAN0AAAAPAAAAAAAAAAAAAAAAAJgCAABkcnMvZG93 bnJldi54bWxQSwUGAAAAAAQABAD1AAAAhwMAAAAA " fillcolor="black" strokeweight="0"/>
                      <v:oval id="Oval 1639" o:spid="_x0000_s1877" style="position:absolute;left:9429;top:15398;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h9ZcEA AADdAAAADwAAAGRycy9kb3ducmV2LnhtbERPTWsCMRC9F/wPYQRvNauglK1RpCAsPVkt9Dok0822 m8mapOvqr28Ewds83uesNoNrRU8hNp4VzKYFCGLtTcO1gs/j7vkFREzIBlvPpOBCETbr0dMKS+PP /EH9IdUih3AsUYFNqSuljNqSwzj1HXHmvn1wmDIMtTQBzznctXJeFEvpsOHcYLGjN0v69/DnFLy7 fq+rzgbU2+X+68eeqqs8KTUZD9tXEImG9BDf3ZXJ8xfFHG7f5BPk+h8AAP//AwBQSwECLQAUAAYA CAAAACEA8PeKu/0AAADiAQAAEwAAAAAAAAAAAAAAAAAAAAAAW0NvbnRlbnRfVHlwZXNdLnhtbFBL AQItABQABgAIAAAAIQAx3V9h0gAAAI8BAAALAAAAAAAAAAAAAAAAAC4BAABfcmVscy8ucmVsc1BL AQItABQABgAIAAAAIQAzLwWeQQAAADkAAAAQAAAAAAAAAAAAAAAAACkCAABkcnMvc2hhcGV4bWwu eG1sUEsBAi0AFAAGAAgAAAAhAAQIfWXBAAAA3QAAAA8AAAAAAAAAAAAAAAAAmAIAAGRycy9kb3du cmV2LnhtbFBLBQYAAAAABAAEAPUAAACGAwAAAAA= " fillcolor="black" strokeweight="0"/>
                      <v:oval id="Oval 1640" o:spid="_x0000_s1878" style="position:absolute;left:4635;top:12179;width:197;height:1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TY/sIA AADdAAAADwAAAGRycy9kb3ducmV2LnhtbERPTWsCMRC9F/wPYYTearaKIqtRRBAWT2oLvQ7JdLPt ZrImcd321zeFQm/zeJ+z3g6uFT2F2HhW8DwpQBBrbxquFby+HJ6WIGJCNth6JgVfFGG7GT2ssTT+ zmfqL6kWOYRjiQpsSl0pZdSWHMaJ74gz9+6Dw5RhqKUJeM/hrpXTolhIhw3nBosd7S3pz8vNKTi6 /qSrzgbUu8Xp7cNeq295VepxPOxWIBIN6V/8565Mnj8vZvD7TT5Bbn4AAAD//wMAUEsBAi0AFAAG AAgAAAAhAPD3irv9AAAA4gEAABMAAAAAAAAAAAAAAAAAAAAAAFtDb250ZW50X1R5cGVzXS54bWxQ SwECLQAUAAYACAAAACEAMd1fYdIAAACPAQAACwAAAAAAAAAAAAAAAAAuAQAAX3JlbHMvLnJlbHNQ SwECLQAUAAYACAAAACEAMy8FnkEAAAA5AAAAEAAAAAAAAAAAAAAAAAApAgAAZHJzL3NoYXBleG1s LnhtbFBLAQItABQABgAIAAAAIQBrRNj+wgAAAN0AAAAPAAAAAAAAAAAAAAAAAJgCAABkcnMvZG93 bnJldi54bWxQSwUGAAAAAAQABAD1AAAAhwMAAAAA " fillcolor="black" strokeweight="0"/>
                      <v:oval id="Oval 1641" o:spid="_x0000_s1879" style="position:absolute;left:4635;top:2152;width:197;height:1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HWpMIA AADdAAAADwAAAGRycy9kb3ducmV2LnhtbERPTWsCMRC9F/ofwhS81WwVFtkaRYTC0pNaodchmW62 biZrkq6rv94UCr3N433Ocj26TgwUYutZwcu0AEGsvWm5UXD8eHtegIgJ2WDnmRRcKcJ69fiwxMr4 C+9pOKRG5BCOFSqwKfWVlFFbchinvifO3JcPDlOGoZEm4CWHu07OiqKUDlvODRZ72lrSp8OPU/Du hp2uextQb8rd57c91zd5VmryNG5eQSQa07/4z12bPL+cz+D3m3yCXN0BAAD//wMAUEsBAi0AFAAG AAgAAAAhAPD3irv9AAAA4gEAABMAAAAAAAAAAAAAAAAAAAAAAFtDb250ZW50X1R5cGVzXS54bWxQ SwECLQAUAAYACAAAACEAMd1fYdIAAACPAQAACwAAAAAAAAAAAAAAAAAuAQAAX3JlbHMvLnJlbHNQ SwECLQAUAAYACAAAACEAMy8FnkEAAAA5AAAAEAAAAAAAAAAAAAAAAAApAgAAZHJzL3NoYXBleG1s LnhtbFBLAQItABQABgAIAAAAIQARQdakwgAAAN0AAAAPAAAAAAAAAAAAAAAAAJgCAABkcnMvZG93 bnJldi54bWxQSwUGAAAAAAQABAD1AAAAhw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w:t>
      </w:r>
      <w:r w:rsidRPr="00B20E54">
        <w:rPr>
          <w:sz w:val="26"/>
          <w:szCs w:val="26"/>
          <w:lang w:val="nl-NL"/>
        </w:rPr>
        <w:t xml:space="preserve">Ta có </w:t>
      </w:r>
      <w:r w:rsidR="00B20E54" w:rsidRPr="00B20E54">
        <w:rPr>
          <w:position w:val="-14"/>
          <w:sz w:val="26"/>
          <w:szCs w:val="26"/>
          <w:lang w:val="nl-NL"/>
        </w:rPr>
        <w:object w:dxaOrig="5160" w:dyaOrig="420">
          <v:shape id="_x0000_i1649" type="#_x0000_t75" style="width:258pt;height:21pt" o:ole="">
            <v:imagedata r:id="rId1256" o:title=""/>
          </v:shape>
          <o:OLEObject Type="Embed" ProgID="Equation.DSMT4" ShapeID="_x0000_i1649" DrawAspect="Content" ObjectID="_1624864792" r:id="rId1257"/>
        </w:object>
      </w:r>
    </w:p>
    <w:tbl>
      <w:tblPr>
        <w:tblW w:w="0" w:type="auto"/>
        <w:tblInd w:w="108" w:type="dxa"/>
        <w:tblLook w:val="01E0" w:firstRow="1" w:lastRow="1" w:firstColumn="1" w:lastColumn="1" w:noHBand="0" w:noVBand="0"/>
      </w:tblPr>
      <w:tblGrid>
        <w:gridCol w:w="4722"/>
        <w:gridCol w:w="3306"/>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26"/>
                <w:sz w:val="26"/>
                <w:szCs w:val="26"/>
              </w:rPr>
              <w:object w:dxaOrig="4080" w:dyaOrig="680">
                <v:shape id="_x0000_i1650" type="#_x0000_t75" style="width:204pt;height:33.75pt" o:ole="">
                  <v:imagedata r:id="rId1258" o:title=""/>
                </v:shape>
                <o:OLEObject Type="Embed" ProgID="Equation.DSMT4" ShapeID="_x0000_i1650" DrawAspect="Content" ObjectID="_1624864793" r:id="rId1259"/>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260" w:dyaOrig="680">
                <v:shape id="_x0000_i1651" type="#_x0000_t75" style="width:63pt;height:33.75pt" o:ole="">
                  <v:imagedata r:id="rId1260" o:title=""/>
                </v:shape>
                <o:OLEObject Type="Embed" ProgID="Equation.DSMT4" ShapeID="_x0000_i1651" DrawAspect="Content" ObjectID="_1624864794" r:id="rId126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ừ giả thiết, ta có </w:t>
            </w:r>
            <w:r w:rsidR="00B20E54" w:rsidRPr="00B20E54">
              <w:rPr>
                <w:position w:val="-26"/>
                <w:sz w:val="26"/>
                <w:szCs w:val="26"/>
              </w:rPr>
              <w:object w:dxaOrig="3260" w:dyaOrig="680">
                <v:shape id="_x0000_i1652" type="#_x0000_t75" style="width:162.75pt;height:33.75pt" o:ole="">
                  <v:imagedata r:id="rId1262" o:title=""/>
                </v:shape>
                <o:OLEObject Type="Embed" ProgID="Equation.DSMT4" ShapeID="_x0000_i1652" DrawAspect="Content" ObjectID="_1624864795" r:id="rId126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200" w:dyaOrig="740">
                <v:shape id="_x0000_i1653" type="#_x0000_t75" style="width:159.75pt;height:36.75pt" o:ole="">
                  <v:imagedata r:id="rId1264" o:title=""/>
                </v:shape>
                <o:OLEObject Type="Embed" ProgID="Equation.DSMT4" ShapeID="_x0000_i1653" DrawAspect="Content" ObjectID="_1624864796" r:id="rId1265"/>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26"/>
                <w:sz w:val="26"/>
                <w:szCs w:val="26"/>
              </w:rPr>
              <w:object w:dxaOrig="3980" w:dyaOrig="680">
                <v:shape id="_x0000_i1654" type="#_x0000_t75" style="width:198.75pt;height:33.75pt" o:ole="">
                  <v:imagedata r:id="rId1266" o:title=""/>
                </v:shape>
                <o:OLEObject Type="Embed" ProgID="Equation.DSMT4" ShapeID="_x0000_i1654" DrawAspect="Content" ObjectID="_1624864797" r:id="rId1267"/>
              </w:object>
            </w:r>
            <w:r w:rsidR="0021743B" w:rsidRPr="00B20E54">
              <w:rPr>
                <w:sz w:val="26"/>
                <w:szCs w:val="26"/>
              </w:rPr>
              <w:t xml:space="preserve"> </w:t>
            </w:r>
            <w:r w:rsidR="0021743B" w:rsidRPr="00B20E54">
              <w:rPr>
                <w:b/>
                <w:sz w:val="26"/>
                <w:szCs w:val="26"/>
              </w:rPr>
              <w:t>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960245" cy="1799590"/>
                      <wp:effectExtent l="0" t="0" r="1905" b="0"/>
                      <wp:docPr id="1642" name="Canvas 16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77" name="Freeform 1644"/>
                              <wps:cNvSpPr>
                                <a:spLocks noEditPoints="1"/>
                              </wps:cNvSpPr>
                              <wps:spPr bwMode="auto">
                                <a:xfrm>
                                  <a:off x="568960" y="1235075"/>
                                  <a:ext cx="785495" cy="8255"/>
                                </a:xfrm>
                                <a:custGeom>
                                  <a:avLst/>
                                  <a:gdLst>
                                    <a:gd name="T0" fmla="*/ 0 w 1237"/>
                                    <a:gd name="T1" fmla="*/ 0 h 13"/>
                                    <a:gd name="T2" fmla="*/ 70 w 1237"/>
                                    <a:gd name="T3" fmla="*/ 0 h 13"/>
                                    <a:gd name="T4" fmla="*/ 70 w 1237"/>
                                    <a:gd name="T5" fmla="*/ 13 h 13"/>
                                    <a:gd name="T6" fmla="*/ 0 w 1237"/>
                                    <a:gd name="T7" fmla="*/ 13 h 13"/>
                                    <a:gd name="T8" fmla="*/ 0 w 1237"/>
                                    <a:gd name="T9" fmla="*/ 0 h 13"/>
                                    <a:gd name="T10" fmla="*/ 117 w 1237"/>
                                    <a:gd name="T11" fmla="*/ 0 h 13"/>
                                    <a:gd name="T12" fmla="*/ 188 w 1237"/>
                                    <a:gd name="T13" fmla="*/ 0 h 13"/>
                                    <a:gd name="T14" fmla="*/ 188 w 1237"/>
                                    <a:gd name="T15" fmla="*/ 13 h 13"/>
                                    <a:gd name="T16" fmla="*/ 117 w 1237"/>
                                    <a:gd name="T17" fmla="*/ 13 h 13"/>
                                    <a:gd name="T18" fmla="*/ 117 w 1237"/>
                                    <a:gd name="T19" fmla="*/ 0 h 13"/>
                                    <a:gd name="T20" fmla="*/ 235 w 1237"/>
                                    <a:gd name="T21" fmla="*/ 0 h 13"/>
                                    <a:gd name="T22" fmla="*/ 306 w 1237"/>
                                    <a:gd name="T23" fmla="*/ 0 h 13"/>
                                    <a:gd name="T24" fmla="*/ 306 w 1237"/>
                                    <a:gd name="T25" fmla="*/ 13 h 13"/>
                                    <a:gd name="T26" fmla="*/ 235 w 1237"/>
                                    <a:gd name="T27" fmla="*/ 13 h 13"/>
                                    <a:gd name="T28" fmla="*/ 235 w 1237"/>
                                    <a:gd name="T29" fmla="*/ 0 h 13"/>
                                    <a:gd name="T30" fmla="*/ 353 w 1237"/>
                                    <a:gd name="T31" fmla="*/ 0 h 13"/>
                                    <a:gd name="T32" fmla="*/ 424 w 1237"/>
                                    <a:gd name="T33" fmla="*/ 0 h 13"/>
                                    <a:gd name="T34" fmla="*/ 424 w 1237"/>
                                    <a:gd name="T35" fmla="*/ 13 h 13"/>
                                    <a:gd name="T36" fmla="*/ 353 w 1237"/>
                                    <a:gd name="T37" fmla="*/ 13 h 13"/>
                                    <a:gd name="T38" fmla="*/ 353 w 1237"/>
                                    <a:gd name="T39" fmla="*/ 0 h 13"/>
                                    <a:gd name="T40" fmla="*/ 471 w 1237"/>
                                    <a:gd name="T41" fmla="*/ 0 h 13"/>
                                    <a:gd name="T42" fmla="*/ 542 w 1237"/>
                                    <a:gd name="T43" fmla="*/ 0 h 13"/>
                                    <a:gd name="T44" fmla="*/ 542 w 1237"/>
                                    <a:gd name="T45" fmla="*/ 13 h 13"/>
                                    <a:gd name="T46" fmla="*/ 471 w 1237"/>
                                    <a:gd name="T47" fmla="*/ 13 h 13"/>
                                    <a:gd name="T48" fmla="*/ 471 w 1237"/>
                                    <a:gd name="T49" fmla="*/ 0 h 13"/>
                                    <a:gd name="T50" fmla="*/ 589 w 1237"/>
                                    <a:gd name="T51" fmla="*/ 0 h 13"/>
                                    <a:gd name="T52" fmla="*/ 659 w 1237"/>
                                    <a:gd name="T53" fmla="*/ 0 h 13"/>
                                    <a:gd name="T54" fmla="*/ 659 w 1237"/>
                                    <a:gd name="T55" fmla="*/ 13 h 13"/>
                                    <a:gd name="T56" fmla="*/ 589 w 1237"/>
                                    <a:gd name="T57" fmla="*/ 13 h 13"/>
                                    <a:gd name="T58" fmla="*/ 589 w 1237"/>
                                    <a:gd name="T59" fmla="*/ 0 h 13"/>
                                    <a:gd name="T60" fmla="*/ 706 w 1237"/>
                                    <a:gd name="T61" fmla="*/ 0 h 13"/>
                                    <a:gd name="T62" fmla="*/ 777 w 1237"/>
                                    <a:gd name="T63" fmla="*/ 0 h 13"/>
                                    <a:gd name="T64" fmla="*/ 777 w 1237"/>
                                    <a:gd name="T65" fmla="*/ 13 h 13"/>
                                    <a:gd name="T66" fmla="*/ 706 w 1237"/>
                                    <a:gd name="T67" fmla="*/ 13 h 13"/>
                                    <a:gd name="T68" fmla="*/ 706 w 1237"/>
                                    <a:gd name="T69" fmla="*/ 0 h 13"/>
                                    <a:gd name="T70" fmla="*/ 824 w 1237"/>
                                    <a:gd name="T71" fmla="*/ 0 h 13"/>
                                    <a:gd name="T72" fmla="*/ 895 w 1237"/>
                                    <a:gd name="T73" fmla="*/ 0 h 13"/>
                                    <a:gd name="T74" fmla="*/ 895 w 1237"/>
                                    <a:gd name="T75" fmla="*/ 13 h 13"/>
                                    <a:gd name="T76" fmla="*/ 824 w 1237"/>
                                    <a:gd name="T77" fmla="*/ 13 h 13"/>
                                    <a:gd name="T78" fmla="*/ 824 w 1237"/>
                                    <a:gd name="T79" fmla="*/ 0 h 13"/>
                                    <a:gd name="T80" fmla="*/ 942 w 1237"/>
                                    <a:gd name="T81" fmla="*/ 0 h 13"/>
                                    <a:gd name="T82" fmla="*/ 1013 w 1237"/>
                                    <a:gd name="T83" fmla="*/ 0 h 13"/>
                                    <a:gd name="T84" fmla="*/ 1013 w 1237"/>
                                    <a:gd name="T85" fmla="*/ 13 h 13"/>
                                    <a:gd name="T86" fmla="*/ 942 w 1237"/>
                                    <a:gd name="T87" fmla="*/ 13 h 13"/>
                                    <a:gd name="T88" fmla="*/ 942 w 1237"/>
                                    <a:gd name="T89" fmla="*/ 0 h 13"/>
                                    <a:gd name="T90" fmla="*/ 1060 w 1237"/>
                                    <a:gd name="T91" fmla="*/ 0 h 13"/>
                                    <a:gd name="T92" fmla="*/ 1131 w 1237"/>
                                    <a:gd name="T93" fmla="*/ 0 h 13"/>
                                    <a:gd name="T94" fmla="*/ 1131 w 1237"/>
                                    <a:gd name="T95" fmla="*/ 13 h 13"/>
                                    <a:gd name="T96" fmla="*/ 1060 w 1237"/>
                                    <a:gd name="T97" fmla="*/ 13 h 13"/>
                                    <a:gd name="T98" fmla="*/ 1060 w 1237"/>
                                    <a:gd name="T99" fmla="*/ 0 h 13"/>
                                    <a:gd name="T100" fmla="*/ 1178 w 1237"/>
                                    <a:gd name="T101" fmla="*/ 0 h 13"/>
                                    <a:gd name="T102" fmla="*/ 1237 w 1237"/>
                                    <a:gd name="T103" fmla="*/ 0 h 13"/>
                                    <a:gd name="T104" fmla="*/ 1237 w 1237"/>
                                    <a:gd name="T105" fmla="*/ 13 h 13"/>
                                    <a:gd name="T106" fmla="*/ 1178 w 1237"/>
                                    <a:gd name="T107" fmla="*/ 13 h 13"/>
                                    <a:gd name="T108" fmla="*/ 1178 w 1237"/>
                                    <a:gd name="T10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37" h="13">
                                      <a:moveTo>
                                        <a:pt x="0" y="0"/>
                                      </a:moveTo>
                                      <a:lnTo>
                                        <a:pt x="70" y="0"/>
                                      </a:lnTo>
                                      <a:lnTo>
                                        <a:pt x="70" y="13"/>
                                      </a:lnTo>
                                      <a:lnTo>
                                        <a:pt x="0" y="13"/>
                                      </a:lnTo>
                                      <a:lnTo>
                                        <a:pt x="0" y="0"/>
                                      </a:lnTo>
                                      <a:close/>
                                      <a:moveTo>
                                        <a:pt x="117" y="0"/>
                                      </a:moveTo>
                                      <a:lnTo>
                                        <a:pt x="188" y="0"/>
                                      </a:lnTo>
                                      <a:lnTo>
                                        <a:pt x="188" y="13"/>
                                      </a:lnTo>
                                      <a:lnTo>
                                        <a:pt x="117" y="13"/>
                                      </a:lnTo>
                                      <a:lnTo>
                                        <a:pt x="117" y="0"/>
                                      </a:lnTo>
                                      <a:close/>
                                      <a:moveTo>
                                        <a:pt x="235" y="0"/>
                                      </a:moveTo>
                                      <a:lnTo>
                                        <a:pt x="306" y="0"/>
                                      </a:lnTo>
                                      <a:lnTo>
                                        <a:pt x="306" y="13"/>
                                      </a:lnTo>
                                      <a:lnTo>
                                        <a:pt x="235" y="13"/>
                                      </a:lnTo>
                                      <a:lnTo>
                                        <a:pt x="235" y="0"/>
                                      </a:lnTo>
                                      <a:close/>
                                      <a:moveTo>
                                        <a:pt x="353" y="0"/>
                                      </a:moveTo>
                                      <a:lnTo>
                                        <a:pt x="424" y="0"/>
                                      </a:lnTo>
                                      <a:lnTo>
                                        <a:pt x="424" y="13"/>
                                      </a:lnTo>
                                      <a:lnTo>
                                        <a:pt x="353" y="13"/>
                                      </a:lnTo>
                                      <a:lnTo>
                                        <a:pt x="353" y="0"/>
                                      </a:lnTo>
                                      <a:close/>
                                      <a:moveTo>
                                        <a:pt x="471" y="0"/>
                                      </a:moveTo>
                                      <a:lnTo>
                                        <a:pt x="542" y="0"/>
                                      </a:lnTo>
                                      <a:lnTo>
                                        <a:pt x="542" y="13"/>
                                      </a:lnTo>
                                      <a:lnTo>
                                        <a:pt x="471" y="13"/>
                                      </a:lnTo>
                                      <a:lnTo>
                                        <a:pt x="471" y="0"/>
                                      </a:lnTo>
                                      <a:close/>
                                      <a:moveTo>
                                        <a:pt x="589" y="0"/>
                                      </a:moveTo>
                                      <a:lnTo>
                                        <a:pt x="659" y="0"/>
                                      </a:lnTo>
                                      <a:lnTo>
                                        <a:pt x="659" y="13"/>
                                      </a:lnTo>
                                      <a:lnTo>
                                        <a:pt x="589" y="13"/>
                                      </a:lnTo>
                                      <a:lnTo>
                                        <a:pt x="589" y="0"/>
                                      </a:lnTo>
                                      <a:close/>
                                      <a:moveTo>
                                        <a:pt x="706" y="0"/>
                                      </a:moveTo>
                                      <a:lnTo>
                                        <a:pt x="777" y="0"/>
                                      </a:lnTo>
                                      <a:lnTo>
                                        <a:pt x="777" y="13"/>
                                      </a:lnTo>
                                      <a:lnTo>
                                        <a:pt x="706" y="13"/>
                                      </a:lnTo>
                                      <a:lnTo>
                                        <a:pt x="706" y="0"/>
                                      </a:lnTo>
                                      <a:close/>
                                      <a:moveTo>
                                        <a:pt x="824" y="0"/>
                                      </a:moveTo>
                                      <a:lnTo>
                                        <a:pt x="895" y="0"/>
                                      </a:lnTo>
                                      <a:lnTo>
                                        <a:pt x="895" y="13"/>
                                      </a:lnTo>
                                      <a:lnTo>
                                        <a:pt x="824" y="13"/>
                                      </a:lnTo>
                                      <a:lnTo>
                                        <a:pt x="824" y="0"/>
                                      </a:lnTo>
                                      <a:close/>
                                      <a:moveTo>
                                        <a:pt x="942" y="0"/>
                                      </a:moveTo>
                                      <a:lnTo>
                                        <a:pt x="1013" y="0"/>
                                      </a:lnTo>
                                      <a:lnTo>
                                        <a:pt x="1013" y="13"/>
                                      </a:lnTo>
                                      <a:lnTo>
                                        <a:pt x="942" y="13"/>
                                      </a:lnTo>
                                      <a:lnTo>
                                        <a:pt x="942" y="0"/>
                                      </a:lnTo>
                                      <a:close/>
                                      <a:moveTo>
                                        <a:pt x="1060" y="0"/>
                                      </a:moveTo>
                                      <a:lnTo>
                                        <a:pt x="1131" y="0"/>
                                      </a:lnTo>
                                      <a:lnTo>
                                        <a:pt x="1131" y="13"/>
                                      </a:lnTo>
                                      <a:lnTo>
                                        <a:pt x="1060" y="13"/>
                                      </a:lnTo>
                                      <a:lnTo>
                                        <a:pt x="1060" y="0"/>
                                      </a:lnTo>
                                      <a:close/>
                                      <a:moveTo>
                                        <a:pt x="1178" y="0"/>
                                      </a:moveTo>
                                      <a:lnTo>
                                        <a:pt x="1237" y="0"/>
                                      </a:lnTo>
                                      <a:lnTo>
                                        <a:pt x="1237" y="13"/>
                                      </a:lnTo>
                                      <a:lnTo>
                                        <a:pt x="1178" y="13"/>
                                      </a:lnTo>
                                      <a:lnTo>
                                        <a:pt x="11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8" name="Freeform 1645"/>
                              <wps:cNvSpPr>
                                <a:spLocks noEditPoints="1"/>
                              </wps:cNvSpPr>
                              <wps:spPr bwMode="auto">
                                <a:xfrm>
                                  <a:off x="163195" y="1235710"/>
                                  <a:ext cx="407035" cy="253365"/>
                                </a:xfrm>
                                <a:custGeom>
                                  <a:avLst/>
                                  <a:gdLst>
                                    <a:gd name="T0" fmla="*/ 641 w 641"/>
                                    <a:gd name="T1" fmla="*/ 12 h 399"/>
                                    <a:gd name="T2" fmla="*/ 579 w 641"/>
                                    <a:gd name="T3" fmla="*/ 50 h 399"/>
                                    <a:gd name="T4" fmla="*/ 573 w 641"/>
                                    <a:gd name="T5" fmla="*/ 38 h 399"/>
                                    <a:gd name="T6" fmla="*/ 636 w 641"/>
                                    <a:gd name="T7" fmla="*/ 0 h 399"/>
                                    <a:gd name="T8" fmla="*/ 641 w 641"/>
                                    <a:gd name="T9" fmla="*/ 12 h 399"/>
                                    <a:gd name="T10" fmla="*/ 538 w 641"/>
                                    <a:gd name="T11" fmla="*/ 75 h 399"/>
                                    <a:gd name="T12" fmla="*/ 475 w 641"/>
                                    <a:gd name="T13" fmla="*/ 113 h 399"/>
                                    <a:gd name="T14" fmla="*/ 470 w 641"/>
                                    <a:gd name="T15" fmla="*/ 101 h 399"/>
                                    <a:gd name="T16" fmla="*/ 532 w 641"/>
                                    <a:gd name="T17" fmla="*/ 63 h 399"/>
                                    <a:gd name="T18" fmla="*/ 538 w 641"/>
                                    <a:gd name="T19" fmla="*/ 75 h 399"/>
                                    <a:gd name="T20" fmla="*/ 434 w 641"/>
                                    <a:gd name="T21" fmla="*/ 138 h 399"/>
                                    <a:gd name="T22" fmla="*/ 372 w 641"/>
                                    <a:gd name="T23" fmla="*/ 176 h 399"/>
                                    <a:gd name="T24" fmla="*/ 366 w 641"/>
                                    <a:gd name="T25" fmla="*/ 164 h 399"/>
                                    <a:gd name="T26" fmla="*/ 428 w 641"/>
                                    <a:gd name="T27" fmla="*/ 126 h 399"/>
                                    <a:gd name="T28" fmla="*/ 434 w 641"/>
                                    <a:gd name="T29" fmla="*/ 138 h 399"/>
                                    <a:gd name="T30" fmla="*/ 330 w 641"/>
                                    <a:gd name="T31" fmla="*/ 201 h 399"/>
                                    <a:gd name="T32" fmla="*/ 268 w 641"/>
                                    <a:gd name="T33" fmla="*/ 239 h 399"/>
                                    <a:gd name="T34" fmla="*/ 262 w 641"/>
                                    <a:gd name="T35" fmla="*/ 228 h 399"/>
                                    <a:gd name="T36" fmla="*/ 324 w 641"/>
                                    <a:gd name="T37" fmla="*/ 190 h 399"/>
                                    <a:gd name="T38" fmla="*/ 330 w 641"/>
                                    <a:gd name="T39" fmla="*/ 201 h 399"/>
                                    <a:gd name="T40" fmla="*/ 226 w 641"/>
                                    <a:gd name="T41" fmla="*/ 265 h 399"/>
                                    <a:gd name="T42" fmla="*/ 164 w 641"/>
                                    <a:gd name="T43" fmla="*/ 303 h 399"/>
                                    <a:gd name="T44" fmla="*/ 158 w 641"/>
                                    <a:gd name="T45" fmla="*/ 291 h 399"/>
                                    <a:gd name="T46" fmla="*/ 221 w 641"/>
                                    <a:gd name="T47" fmla="*/ 253 h 399"/>
                                    <a:gd name="T48" fmla="*/ 226 w 641"/>
                                    <a:gd name="T49" fmla="*/ 265 h 399"/>
                                    <a:gd name="T50" fmla="*/ 122 w 641"/>
                                    <a:gd name="T51" fmla="*/ 328 h 399"/>
                                    <a:gd name="T52" fmla="*/ 60 w 641"/>
                                    <a:gd name="T53" fmla="*/ 366 h 399"/>
                                    <a:gd name="T54" fmla="*/ 54 w 641"/>
                                    <a:gd name="T55" fmla="*/ 354 h 399"/>
                                    <a:gd name="T56" fmla="*/ 117 w 641"/>
                                    <a:gd name="T57" fmla="*/ 316 h 399"/>
                                    <a:gd name="T58" fmla="*/ 122 w 641"/>
                                    <a:gd name="T59" fmla="*/ 328 h 399"/>
                                    <a:gd name="T60" fmla="*/ 18 w 641"/>
                                    <a:gd name="T61" fmla="*/ 391 h 399"/>
                                    <a:gd name="T62" fmla="*/ 5 w 641"/>
                                    <a:gd name="T63" fmla="*/ 399 h 399"/>
                                    <a:gd name="T64" fmla="*/ 0 w 641"/>
                                    <a:gd name="T65" fmla="*/ 388 h 399"/>
                                    <a:gd name="T66" fmla="*/ 13 w 641"/>
                                    <a:gd name="T67" fmla="*/ 379 h 399"/>
                                    <a:gd name="T68" fmla="*/ 18 w 641"/>
                                    <a:gd name="T69" fmla="*/ 39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1" h="399">
                                      <a:moveTo>
                                        <a:pt x="641" y="12"/>
                                      </a:moveTo>
                                      <a:lnTo>
                                        <a:pt x="579" y="50"/>
                                      </a:lnTo>
                                      <a:lnTo>
                                        <a:pt x="573" y="38"/>
                                      </a:lnTo>
                                      <a:lnTo>
                                        <a:pt x="636" y="0"/>
                                      </a:lnTo>
                                      <a:lnTo>
                                        <a:pt x="641" y="12"/>
                                      </a:lnTo>
                                      <a:close/>
                                      <a:moveTo>
                                        <a:pt x="538" y="75"/>
                                      </a:moveTo>
                                      <a:lnTo>
                                        <a:pt x="475" y="113"/>
                                      </a:lnTo>
                                      <a:lnTo>
                                        <a:pt x="470" y="101"/>
                                      </a:lnTo>
                                      <a:lnTo>
                                        <a:pt x="532" y="63"/>
                                      </a:lnTo>
                                      <a:lnTo>
                                        <a:pt x="538" y="75"/>
                                      </a:lnTo>
                                      <a:close/>
                                      <a:moveTo>
                                        <a:pt x="434" y="138"/>
                                      </a:moveTo>
                                      <a:lnTo>
                                        <a:pt x="372" y="176"/>
                                      </a:lnTo>
                                      <a:lnTo>
                                        <a:pt x="366" y="164"/>
                                      </a:lnTo>
                                      <a:lnTo>
                                        <a:pt x="428" y="126"/>
                                      </a:lnTo>
                                      <a:lnTo>
                                        <a:pt x="434" y="138"/>
                                      </a:lnTo>
                                      <a:close/>
                                      <a:moveTo>
                                        <a:pt x="330" y="201"/>
                                      </a:moveTo>
                                      <a:lnTo>
                                        <a:pt x="268" y="239"/>
                                      </a:lnTo>
                                      <a:lnTo>
                                        <a:pt x="262" y="228"/>
                                      </a:lnTo>
                                      <a:lnTo>
                                        <a:pt x="324" y="190"/>
                                      </a:lnTo>
                                      <a:lnTo>
                                        <a:pt x="330" y="201"/>
                                      </a:lnTo>
                                      <a:close/>
                                      <a:moveTo>
                                        <a:pt x="226" y="265"/>
                                      </a:moveTo>
                                      <a:lnTo>
                                        <a:pt x="164" y="303"/>
                                      </a:lnTo>
                                      <a:lnTo>
                                        <a:pt x="158" y="291"/>
                                      </a:lnTo>
                                      <a:lnTo>
                                        <a:pt x="221" y="253"/>
                                      </a:lnTo>
                                      <a:lnTo>
                                        <a:pt x="226" y="265"/>
                                      </a:lnTo>
                                      <a:close/>
                                      <a:moveTo>
                                        <a:pt x="122" y="328"/>
                                      </a:moveTo>
                                      <a:lnTo>
                                        <a:pt x="60" y="366"/>
                                      </a:lnTo>
                                      <a:lnTo>
                                        <a:pt x="54" y="354"/>
                                      </a:lnTo>
                                      <a:lnTo>
                                        <a:pt x="117" y="316"/>
                                      </a:lnTo>
                                      <a:lnTo>
                                        <a:pt x="122" y="328"/>
                                      </a:lnTo>
                                      <a:close/>
                                      <a:moveTo>
                                        <a:pt x="18" y="391"/>
                                      </a:moveTo>
                                      <a:lnTo>
                                        <a:pt x="5" y="399"/>
                                      </a:lnTo>
                                      <a:lnTo>
                                        <a:pt x="0" y="388"/>
                                      </a:lnTo>
                                      <a:lnTo>
                                        <a:pt x="13" y="379"/>
                                      </a:lnTo>
                                      <a:lnTo>
                                        <a:pt x="18" y="39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9" name="Line 1646"/>
                              <wps:cNvCnPr/>
                              <wps:spPr bwMode="auto">
                                <a:xfrm>
                                  <a:off x="164465" y="14852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0" name="Line 1647"/>
                              <wps:cNvCnPr/>
                              <wps:spPr bwMode="auto">
                                <a:xfrm flipV="1">
                                  <a:off x="949960" y="1239520"/>
                                  <a:ext cx="404495" cy="2457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1" name="Freeform 1648"/>
                              <wps:cNvSpPr>
                                <a:spLocks noEditPoints="1"/>
                              </wps:cNvSpPr>
                              <wps:spPr bwMode="auto">
                                <a:xfrm>
                                  <a:off x="163830" y="1235075"/>
                                  <a:ext cx="1191260" cy="254635"/>
                                </a:xfrm>
                                <a:custGeom>
                                  <a:avLst/>
                                  <a:gdLst>
                                    <a:gd name="T0" fmla="*/ 70 w 1876"/>
                                    <a:gd name="T1" fmla="*/ 374 h 401"/>
                                    <a:gd name="T2" fmla="*/ 2 w 1876"/>
                                    <a:gd name="T3" fmla="*/ 401 h 401"/>
                                    <a:gd name="T4" fmla="*/ 116 w 1876"/>
                                    <a:gd name="T5" fmla="*/ 364 h 401"/>
                                    <a:gd name="T6" fmla="*/ 188 w 1876"/>
                                    <a:gd name="T7" fmla="*/ 363 h 401"/>
                                    <a:gd name="T8" fmla="*/ 116 w 1876"/>
                                    <a:gd name="T9" fmla="*/ 364 h 401"/>
                                    <a:gd name="T10" fmla="*/ 302 w 1876"/>
                                    <a:gd name="T11" fmla="*/ 326 h 401"/>
                                    <a:gd name="T12" fmla="*/ 234 w 1876"/>
                                    <a:gd name="T13" fmla="*/ 353 h 401"/>
                                    <a:gd name="T14" fmla="*/ 348 w 1876"/>
                                    <a:gd name="T15" fmla="*/ 316 h 401"/>
                                    <a:gd name="T16" fmla="*/ 420 w 1876"/>
                                    <a:gd name="T17" fmla="*/ 315 h 401"/>
                                    <a:gd name="T18" fmla="*/ 348 w 1876"/>
                                    <a:gd name="T19" fmla="*/ 316 h 401"/>
                                    <a:gd name="T20" fmla="*/ 533 w 1876"/>
                                    <a:gd name="T21" fmla="*/ 278 h 401"/>
                                    <a:gd name="T22" fmla="*/ 466 w 1876"/>
                                    <a:gd name="T23" fmla="*/ 305 h 401"/>
                                    <a:gd name="T24" fmla="*/ 580 w 1876"/>
                                    <a:gd name="T25" fmla="*/ 268 h 401"/>
                                    <a:gd name="T26" fmla="*/ 652 w 1876"/>
                                    <a:gd name="T27" fmla="*/ 267 h 401"/>
                                    <a:gd name="T28" fmla="*/ 580 w 1876"/>
                                    <a:gd name="T29" fmla="*/ 268 h 401"/>
                                    <a:gd name="T30" fmla="*/ 765 w 1876"/>
                                    <a:gd name="T31" fmla="*/ 230 h 401"/>
                                    <a:gd name="T32" fmla="*/ 698 w 1876"/>
                                    <a:gd name="T33" fmla="*/ 257 h 401"/>
                                    <a:gd name="T34" fmla="*/ 812 w 1876"/>
                                    <a:gd name="T35" fmla="*/ 220 h 401"/>
                                    <a:gd name="T36" fmla="*/ 883 w 1876"/>
                                    <a:gd name="T37" fmla="*/ 219 h 401"/>
                                    <a:gd name="T38" fmla="*/ 812 w 1876"/>
                                    <a:gd name="T39" fmla="*/ 220 h 401"/>
                                    <a:gd name="T40" fmla="*/ 997 w 1876"/>
                                    <a:gd name="T41" fmla="*/ 182 h 401"/>
                                    <a:gd name="T42" fmla="*/ 930 w 1876"/>
                                    <a:gd name="T43" fmla="*/ 209 h 401"/>
                                    <a:gd name="T44" fmla="*/ 1043 w 1876"/>
                                    <a:gd name="T45" fmla="*/ 172 h 401"/>
                                    <a:gd name="T46" fmla="*/ 1115 w 1876"/>
                                    <a:gd name="T47" fmla="*/ 171 h 401"/>
                                    <a:gd name="T48" fmla="*/ 1043 w 1876"/>
                                    <a:gd name="T49" fmla="*/ 172 h 401"/>
                                    <a:gd name="T50" fmla="*/ 1229 w 1876"/>
                                    <a:gd name="T51" fmla="*/ 134 h 401"/>
                                    <a:gd name="T52" fmla="*/ 1161 w 1876"/>
                                    <a:gd name="T53" fmla="*/ 161 h 401"/>
                                    <a:gd name="T54" fmla="*/ 1275 w 1876"/>
                                    <a:gd name="T55" fmla="*/ 124 h 401"/>
                                    <a:gd name="T56" fmla="*/ 1347 w 1876"/>
                                    <a:gd name="T57" fmla="*/ 123 h 401"/>
                                    <a:gd name="T58" fmla="*/ 1275 w 1876"/>
                                    <a:gd name="T59" fmla="*/ 124 h 401"/>
                                    <a:gd name="T60" fmla="*/ 1461 w 1876"/>
                                    <a:gd name="T61" fmla="*/ 86 h 401"/>
                                    <a:gd name="T62" fmla="*/ 1393 w 1876"/>
                                    <a:gd name="T63" fmla="*/ 113 h 401"/>
                                    <a:gd name="T64" fmla="*/ 1507 w 1876"/>
                                    <a:gd name="T65" fmla="*/ 76 h 401"/>
                                    <a:gd name="T66" fmla="*/ 1579 w 1876"/>
                                    <a:gd name="T67" fmla="*/ 75 h 401"/>
                                    <a:gd name="T68" fmla="*/ 1507 w 1876"/>
                                    <a:gd name="T69" fmla="*/ 76 h 401"/>
                                    <a:gd name="T70" fmla="*/ 1693 w 1876"/>
                                    <a:gd name="T71" fmla="*/ 38 h 401"/>
                                    <a:gd name="T72" fmla="*/ 1625 w 1876"/>
                                    <a:gd name="T73" fmla="*/ 65 h 401"/>
                                    <a:gd name="T74" fmla="*/ 1739 w 1876"/>
                                    <a:gd name="T75" fmla="*/ 28 h 401"/>
                                    <a:gd name="T76" fmla="*/ 1811 w 1876"/>
                                    <a:gd name="T77" fmla="*/ 27 h 401"/>
                                    <a:gd name="T78" fmla="*/ 1739 w 1876"/>
                                    <a:gd name="T79" fmla="*/ 28 h 401"/>
                                    <a:gd name="T80" fmla="*/ 1874 w 1876"/>
                                    <a:gd name="T81" fmla="*/ 0 h 401"/>
                                    <a:gd name="T82" fmla="*/ 1857 w 1876"/>
                                    <a:gd name="T83" fmla="*/ 17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6" h="401">
                                      <a:moveTo>
                                        <a:pt x="0" y="388"/>
                                      </a:moveTo>
                                      <a:lnTo>
                                        <a:pt x="70" y="374"/>
                                      </a:lnTo>
                                      <a:lnTo>
                                        <a:pt x="72" y="387"/>
                                      </a:lnTo>
                                      <a:lnTo>
                                        <a:pt x="2" y="401"/>
                                      </a:lnTo>
                                      <a:lnTo>
                                        <a:pt x="0" y="388"/>
                                      </a:lnTo>
                                      <a:close/>
                                      <a:moveTo>
                                        <a:pt x="116" y="364"/>
                                      </a:moveTo>
                                      <a:lnTo>
                                        <a:pt x="186" y="350"/>
                                      </a:lnTo>
                                      <a:lnTo>
                                        <a:pt x="188" y="363"/>
                                      </a:lnTo>
                                      <a:lnTo>
                                        <a:pt x="118" y="377"/>
                                      </a:lnTo>
                                      <a:lnTo>
                                        <a:pt x="116" y="364"/>
                                      </a:lnTo>
                                      <a:close/>
                                      <a:moveTo>
                                        <a:pt x="232" y="340"/>
                                      </a:moveTo>
                                      <a:lnTo>
                                        <a:pt x="302" y="326"/>
                                      </a:lnTo>
                                      <a:lnTo>
                                        <a:pt x="304" y="339"/>
                                      </a:lnTo>
                                      <a:lnTo>
                                        <a:pt x="234" y="353"/>
                                      </a:lnTo>
                                      <a:lnTo>
                                        <a:pt x="232" y="340"/>
                                      </a:lnTo>
                                      <a:close/>
                                      <a:moveTo>
                                        <a:pt x="348" y="316"/>
                                      </a:moveTo>
                                      <a:lnTo>
                                        <a:pt x="418" y="302"/>
                                      </a:lnTo>
                                      <a:lnTo>
                                        <a:pt x="420" y="315"/>
                                      </a:lnTo>
                                      <a:lnTo>
                                        <a:pt x="350" y="329"/>
                                      </a:lnTo>
                                      <a:lnTo>
                                        <a:pt x="348" y="316"/>
                                      </a:lnTo>
                                      <a:close/>
                                      <a:moveTo>
                                        <a:pt x="464" y="292"/>
                                      </a:moveTo>
                                      <a:lnTo>
                                        <a:pt x="533" y="278"/>
                                      </a:lnTo>
                                      <a:lnTo>
                                        <a:pt x="536" y="291"/>
                                      </a:lnTo>
                                      <a:lnTo>
                                        <a:pt x="466" y="305"/>
                                      </a:lnTo>
                                      <a:lnTo>
                                        <a:pt x="464" y="292"/>
                                      </a:lnTo>
                                      <a:close/>
                                      <a:moveTo>
                                        <a:pt x="580" y="268"/>
                                      </a:moveTo>
                                      <a:lnTo>
                                        <a:pt x="649" y="254"/>
                                      </a:lnTo>
                                      <a:lnTo>
                                        <a:pt x="652" y="267"/>
                                      </a:lnTo>
                                      <a:lnTo>
                                        <a:pt x="582" y="281"/>
                                      </a:lnTo>
                                      <a:lnTo>
                                        <a:pt x="580" y="268"/>
                                      </a:lnTo>
                                      <a:close/>
                                      <a:moveTo>
                                        <a:pt x="696" y="244"/>
                                      </a:moveTo>
                                      <a:lnTo>
                                        <a:pt x="765" y="230"/>
                                      </a:lnTo>
                                      <a:lnTo>
                                        <a:pt x="767" y="243"/>
                                      </a:lnTo>
                                      <a:lnTo>
                                        <a:pt x="698" y="257"/>
                                      </a:lnTo>
                                      <a:lnTo>
                                        <a:pt x="696" y="244"/>
                                      </a:lnTo>
                                      <a:close/>
                                      <a:moveTo>
                                        <a:pt x="812" y="220"/>
                                      </a:moveTo>
                                      <a:lnTo>
                                        <a:pt x="881" y="206"/>
                                      </a:lnTo>
                                      <a:lnTo>
                                        <a:pt x="883" y="219"/>
                                      </a:lnTo>
                                      <a:lnTo>
                                        <a:pt x="814" y="233"/>
                                      </a:lnTo>
                                      <a:lnTo>
                                        <a:pt x="812" y="220"/>
                                      </a:lnTo>
                                      <a:close/>
                                      <a:moveTo>
                                        <a:pt x="928" y="196"/>
                                      </a:moveTo>
                                      <a:lnTo>
                                        <a:pt x="997" y="182"/>
                                      </a:lnTo>
                                      <a:lnTo>
                                        <a:pt x="999" y="195"/>
                                      </a:lnTo>
                                      <a:lnTo>
                                        <a:pt x="930" y="209"/>
                                      </a:lnTo>
                                      <a:lnTo>
                                        <a:pt x="928" y="196"/>
                                      </a:lnTo>
                                      <a:close/>
                                      <a:moveTo>
                                        <a:pt x="1043" y="172"/>
                                      </a:moveTo>
                                      <a:lnTo>
                                        <a:pt x="1113" y="158"/>
                                      </a:lnTo>
                                      <a:lnTo>
                                        <a:pt x="1115" y="171"/>
                                      </a:lnTo>
                                      <a:lnTo>
                                        <a:pt x="1046" y="185"/>
                                      </a:lnTo>
                                      <a:lnTo>
                                        <a:pt x="1043" y="172"/>
                                      </a:lnTo>
                                      <a:close/>
                                      <a:moveTo>
                                        <a:pt x="1159" y="148"/>
                                      </a:moveTo>
                                      <a:lnTo>
                                        <a:pt x="1229" y="134"/>
                                      </a:lnTo>
                                      <a:lnTo>
                                        <a:pt x="1231" y="147"/>
                                      </a:lnTo>
                                      <a:lnTo>
                                        <a:pt x="1161" y="161"/>
                                      </a:lnTo>
                                      <a:lnTo>
                                        <a:pt x="1159" y="148"/>
                                      </a:lnTo>
                                      <a:close/>
                                      <a:moveTo>
                                        <a:pt x="1275" y="124"/>
                                      </a:moveTo>
                                      <a:lnTo>
                                        <a:pt x="1345" y="110"/>
                                      </a:lnTo>
                                      <a:lnTo>
                                        <a:pt x="1347" y="123"/>
                                      </a:lnTo>
                                      <a:lnTo>
                                        <a:pt x="1277" y="137"/>
                                      </a:lnTo>
                                      <a:lnTo>
                                        <a:pt x="1275" y="124"/>
                                      </a:lnTo>
                                      <a:close/>
                                      <a:moveTo>
                                        <a:pt x="1391" y="100"/>
                                      </a:moveTo>
                                      <a:lnTo>
                                        <a:pt x="1461" y="86"/>
                                      </a:lnTo>
                                      <a:lnTo>
                                        <a:pt x="1463" y="99"/>
                                      </a:lnTo>
                                      <a:lnTo>
                                        <a:pt x="1393" y="113"/>
                                      </a:lnTo>
                                      <a:lnTo>
                                        <a:pt x="1391" y="100"/>
                                      </a:lnTo>
                                      <a:close/>
                                      <a:moveTo>
                                        <a:pt x="1507" y="76"/>
                                      </a:moveTo>
                                      <a:lnTo>
                                        <a:pt x="1577" y="62"/>
                                      </a:lnTo>
                                      <a:lnTo>
                                        <a:pt x="1579" y="75"/>
                                      </a:lnTo>
                                      <a:lnTo>
                                        <a:pt x="1509" y="89"/>
                                      </a:lnTo>
                                      <a:lnTo>
                                        <a:pt x="1507" y="76"/>
                                      </a:lnTo>
                                      <a:close/>
                                      <a:moveTo>
                                        <a:pt x="1623" y="52"/>
                                      </a:moveTo>
                                      <a:lnTo>
                                        <a:pt x="1693" y="38"/>
                                      </a:lnTo>
                                      <a:lnTo>
                                        <a:pt x="1695" y="51"/>
                                      </a:lnTo>
                                      <a:lnTo>
                                        <a:pt x="1625" y="65"/>
                                      </a:lnTo>
                                      <a:lnTo>
                                        <a:pt x="1623" y="52"/>
                                      </a:lnTo>
                                      <a:close/>
                                      <a:moveTo>
                                        <a:pt x="1739" y="28"/>
                                      </a:moveTo>
                                      <a:lnTo>
                                        <a:pt x="1808" y="14"/>
                                      </a:lnTo>
                                      <a:lnTo>
                                        <a:pt x="1811" y="27"/>
                                      </a:lnTo>
                                      <a:lnTo>
                                        <a:pt x="1741" y="41"/>
                                      </a:lnTo>
                                      <a:lnTo>
                                        <a:pt x="1739" y="28"/>
                                      </a:lnTo>
                                      <a:close/>
                                      <a:moveTo>
                                        <a:pt x="1855" y="4"/>
                                      </a:moveTo>
                                      <a:lnTo>
                                        <a:pt x="1874" y="0"/>
                                      </a:lnTo>
                                      <a:lnTo>
                                        <a:pt x="1876" y="13"/>
                                      </a:lnTo>
                                      <a:lnTo>
                                        <a:pt x="1857" y="17"/>
                                      </a:lnTo>
                                      <a:lnTo>
                                        <a:pt x="1855"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2" name="Line 1649"/>
                              <wps:cNvCnPr/>
                              <wps:spPr bwMode="auto">
                                <a:xfrm flipH="1">
                                  <a:off x="164465"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3" name="Freeform 1650"/>
                              <wps:cNvSpPr>
                                <a:spLocks noEditPoints="1"/>
                              </wps:cNvSpPr>
                              <wps:spPr bwMode="auto">
                                <a:xfrm>
                                  <a:off x="162560" y="534035"/>
                                  <a:ext cx="1186180" cy="955040"/>
                                </a:xfrm>
                                <a:custGeom>
                                  <a:avLst/>
                                  <a:gdLst>
                                    <a:gd name="T0" fmla="*/ 58 w 1868"/>
                                    <a:gd name="T1" fmla="*/ 1447 h 1504"/>
                                    <a:gd name="T2" fmla="*/ 7 w 1868"/>
                                    <a:gd name="T3" fmla="*/ 1504 h 1504"/>
                                    <a:gd name="T4" fmla="*/ 96 w 1868"/>
                                    <a:gd name="T5" fmla="*/ 1416 h 1504"/>
                                    <a:gd name="T6" fmla="*/ 161 w 1868"/>
                                    <a:gd name="T7" fmla="*/ 1381 h 1504"/>
                                    <a:gd name="T8" fmla="*/ 96 w 1868"/>
                                    <a:gd name="T9" fmla="*/ 1416 h 1504"/>
                                    <a:gd name="T10" fmla="*/ 250 w 1868"/>
                                    <a:gd name="T11" fmla="*/ 1292 h 1504"/>
                                    <a:gd name="T12" fmla="*/ 199 w 1868"/>
                                    <a:gd name="T13" fmla="*/ 1350 h 1504"/>
                                    <a:gd name="T14" fmla="*/ 288 w 1868"/>
                                    <a:gd name="T15" fmla="*/ 1262 h 1504"/>
                                    <a:gd name="T16" fmla="*/ 353 w 1868"/>
                                    <a:gd name="T17" fmla="*/ 1226 h 1504"/>
                                    <a:gd name="T18" fmla="*/ 288 w 1868"/>
                                    <a:gd name="T19" fmla="*/ 1262 h 1504"/>
                                    <a:gd name="T20" fmla="*/ 442 w 1868"/>
                                    <a:gd name="T21" fmla="*/ 1138 h 1504"/>
                                    <a:gd name="T22" fmla="*/ 392 w 1868"/>
                                    <a:gd name="T23" fmla="*/ 1195 h 1504"/>
                                    <a:gd name="T24" fmla="*/ 481 w 1868"/>
                                    <a:gd name="T25" fmla="*/ 1107 h 1504"/>
                                    <a:gd name="T26" fmla="*/ 545 w 1868"/>
                                    <a:gd name="T27" fmla="*/ 1072 h 1504"/>
                                    <a:gd name="T28" fmla="*/ 481 w 1868"/>
                                    <a:gd name="T29" fmla="*/ 1107 h 1504"/>
                                    <a:gd name="T30" fmla="*/ 635 w 1868"/>
                                    <a:gd name="T31" fmla="*/ 984 h 1504"/>
                                    <a:gd name="T32" fmla="*/ 584 w 1868"/>
                                    <a:gd name="T33" fmla="*/ 1041 h 1504"/>
                                    <a:gd name="T34" fmla="*/ 673 w 1868"/>
                                    <a:gd name="T35" fmla="*/ 953 h 1504"/>
                                    <a:gd name="T36" fmla="*/ 738 w 1868"/>
                                    <a:gd name="T37" fmla="*/ 918 h 1504"/>
                                    <a:gd name="T38" fmla="*/ 673 w 1868"/>
                                    <a:gd name="T39" fmla="*/ 953 h 1504"/>
                                    <a:gd name="T40" fmla="*/ 827 w 1868"/>
                                    <a:gd name="T41" fmla="*/ 829 h 1504"/>
                                    <a:gd name="T42" fmla="*/ 776 w 1868"/>
                                    <a:gd name="T43" fmla="*/ 887 h 1504"/>
                                    <a:gd name="T44" fmla="*/ 866 w 1868"/>
                                    <a:gd name="T45" fmla="*/ 799 h 1504"/>
                                    <a:gd name="T46" fmla="*/ 930 w 1868"/>
                                    <a:gd name="T47" fmla="*/ 763 h 1504"/>
                                    <a:gd name="T48" fmla="*/ 866 w 1868"/>
                                    <a:gd name="T49" fmla="*/ 799 h 1504"/>
                                    <a:gd name="T50" fmla="*/ 1020 w 1868"/>
                                    <a:gd name="T51" fmla="*/ 675 h 1504"/>
                                    <a:gd name="T52" fmla="*/ 969 w 1868"/>
                                    <a:gd name="T53" fmla="*/ 732 h 1504"/>
                                    <a:gd name="T54" fmla="*/ 1058 w 1868"/>
                                    <a:gd name="T55" fmla="*/ 644 h 1504"/>
                                    <a:gd name="T56" fmla="*/ 1123 w 1868"/>
                                    <a:gd name="T57" fmla="*/ 609 h 1504"/>
                                    <a:gd name="T58" fmla="*/ 1058 w 1868"/>
                                    <a:gd name="T59" fmla="*/ 644 h 1504"/>
                                    <a:gd name="T60" fmla="*/ 1212 w 1868"/>
                                    <a:gd name="T61" fmla="*/ 521 h 1504"/>
                                    <a:gd name="T62" fmla="*/ 1161 w 1868"/>
                                    <a:gd name="T63" fmla="*/ 578 h 1504"/>
                                    <a:gd name="T64" fmla="*/ 1251 w 1868"/>
                                    <a:gd name="T65" fmla="*/ 490 h 1504"/>
                                    <a:gd name="T66" fmla="*/ 1315 w 1868"/>
                                    <a:gd name="T67" fmla="*/ 455 h 1504"/>
                                    <a:gd name="T68" fmla="*/ 1251 w 1868"/>
                                    <a:gd name="T69" fmla="*/ 490 h 1504"/>
                                    <a:gd name="T70" fmla="*/ 1405 w 1868"/>
                                    <a:gd name="T71" fmla="*/ 367 h 1504"/>
                                    <a:gd name="T72" fmla="*/ 1354 w 1868"/>
                                    <a:gd name="T73" fmla="*/ 424 h 1504"/>
                                    <a:gd name="T74" fmla="*/ 1443 w 1868"/>
                                    <a:gd name="T75" fmla="*/ 336 h 1504"/>
                                    <a:gd name="T76" fmla="*/ 1508 w 1868"/>
                                    <a:gd name="T77" fmla="*/ 300 h 1504"/>
                                    <a:gd name="T78" fmla="*/ 1443 w 1868"/>
                                    <a:gd name="T79" fmla="*/ 336 h 1504"/>
                                    <a:gd name="T80" fmla="*/ 1597 w 1868"/>
                                    <a:gd name="T81" fmla="*/ 212 h 1504"/>
                                    <a:gd name="T82" fmla="*/ 1546 w 1868"/>
                                    <a:gd name="T83" fmla="*/ 269 h 1504"/>
                                    <a:gd name="T84" fmla="*/ 1636 w 1868"/>
                                    <a:gd name="T85" fmla="*/ 181 h 1504"/>
                                    <a:gd name="T86" fmla="*/ 1700 w 1868"/>
                                    <a:gd name="T87" fmla="*/ 146 h 1504"/>
                                    <a:gd name="T88" fmla="*/ 1636 w 1868"/>
                                    <a:gd name="T89" fmla="*/ 181 h 1504"/>
                                    <a:gd name="T90" fmla="*/ 1790 w 1868"/>
                                    <a:gd name="T91" fmla="*/ 58 h 1504"/>
                                    <a:gd name="T92" fmla="*/ 1739 w 1868"/>
                                    <a:gd name="T93" fmla="*/ 115 h 1504"/>
                                    <a:gd name="T94" fmla="*/ 1828 w 1868"/>
                                    <a:gd name="T95" fmla="*/ 27 h 1504"/>
                                    <a:gd name="T96" fmla="*/ 1868 w 1868"/>
                                    <a:gd name="T97" fmla="*/ 11 h 1504"/>
                                    <a:gd name="T98" fmla="*/ 1828 w 1868"/>
                                    <a:gd name="T99" fmla="*/ 27 h 1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68" h="1504">
                                      <a:moveTo>
                                        <a:pt x="0" y="1493"/>
                                      </a:moveTo>
                                      <a:lnTo>
                                        <a:pt x="58" y="1447"/>
                                      </a:lnTo>
                                      <a:lnTo>
                                        <a:pt x="64" y="1458"/>
                                      </a:lnTo>
                                      <a:lnTo>
                                        <a:pt x="7" y="1504"/>
                                      </a:lnTo>
                                      <a:lnTo>
                                        <a:pt x="0" y="1493"/>
                                      </a:lnTo>
                                      <a:close/>
                                      <a:moveTo>
                                        <a:pt x="96" y="1416"/>
                                      </a:moveTo>
                                      <a:lnTo>
                                        <a:pt x="154" y="1370"/>
                                      </a:lnTo>
                                      <a:lnTo>
                                        <a:pt x="161" y="1381"/>
                                      </a:lnTo>
                                      <a:lnTo>
                                        <a:pt x="103" y="1427"/>
                                      </a:lnTo>
                                      <a:lnTo>
                                        <a:pt x="96" y="1416"/>
                                      </a:lnTo>
                                      <a:close/>
                                      <a:moveTo>
                                        <a:pt x="192" y="1339"/>
                                      </a:moveTo>
                                      <a:lnTo>
                                        <a:pt x="250" y="1292"/>
                                      </a:lnTo>
                                      <a:lnTo>
                                        <a:pt x="257" y="1303"/>
                                      </a:lnTo>
                                      <a:lnTo>
                                        <a:pt x="199" y="1350"/>
                                      </a:lnTo>
                                      <a:lnTo>
                                        <a:pt x="192" y="1339"/>
                                      </a:lnTo>
                                      <a:close/>
                                      <a:moveTo>
                                        <a:pt x="288" y="1262"/>
                                      </a:moveTo>
                                      <a:lnTo>
                                        <a:pt x="346" y="1215"/>
                                      </a:lnTo>
                                      <a:lnTo>
                                        <a:pt x="353" y="1226"/>
                                      </a:lnTo>
                                      <a:lnTo>
                                        <a:pt x="295" y="1273"/>
                                      </a:lnTo>
                                      <a:lnTo>
                                        <a:pt x="288" y="1262"/>
                                      </a:lnTo>
                                      <a:close/>
                                      <a:moveTo>
                                        <a:pt x="385" y="1184"/>
                                      </a:moveTo>
                                      <a:lnTo>
                                        <a:pt x="442" y="1138"/>
                                      </a:lnTo>
                                      <a:lnTo>
                                        <a:pt x="449" y="1149"/>
                                      </a:lnTo>
                                      <a:lnTo>
                                        <a:pt x="392" y="1195"/>
                                      </a:lnTo>
                                      <a:lnTo>
                                        <a:pt x="385" y="1184"/>
                                      </a:lnTo>
                                      <a:close/>
                                      <a:moveTo>
                                        <a:pt x="481" y="1107"/>
                                      </a:moveTo>
                                      <a:lnTo>
                                        <a:pt x="539" y="1061"/>
                                      </a:lnTo>
                                      <a:lnTo>
                                        <a:pt x="545" y="1072"/>
                                      </a:lnTo>
                                      <a:lnTo>
                                        <a:pt x="488" y="1118"/>
                                      </a:lnTo>
                                      <a:lnTo>
                                        <a:pt x="481" y="1107"/>
                                      </a:lnTo>
                                      <a:close/>
                                      <a:moveTo>
                                        <a:pt x="577" y="1030"/>
                                      </a:moveTo>
                                      <a:lnTo>
                                        <a:pt x="635" y="984"/>
                                      </a:lnTo>
                                      <a:lnTo>
                                        <a:pt x="642" y="995"/>
                                      </a:lnTo>
                                      <a:lnTo>
                                        <a:pt x="584" y="1041"/>
                                      </a:lnTo>
                                      <a:lnTo>
                                        <a:pt x="577" y="1030"/>
                                      </a:lnTo>
                                      <a:close/>
                                      <a:moveTo>
                                        <a:pt x="673" y="953"/>
                                      </a:moveTo>
                                      <a:lnTo>
                                        <a:pt x="731" y="907"/>
                                      </a:lnTo>
                                      <a:lnTo>
                                        <a:pt x="738" y="918"/>
                                      </a:lnTo>
                                      <a:lnTo>
                                        <a:pt x="680" y="964"/>
                                      </a:lnTo>
                                      <a:lnTo>
                                        <a:pt x="673" y="953"/>
                                      </a:lnTo>
                                      <a:close/>
                                      <a:moveTo>
                                        <a:pt x="770" y="876"/>
                                      </a:moveTo>
                                      <a:lnTo>
                                        <a:pt x="827" y="829"/>
                                      </a:lnTo>
                                      <a:lnTo>
                                        <a:pt x="834" y="840"/>
                                      </a:lnTo>
                                      <a:lnTo>
                                        <a:pt x="776" y="887"/>
                                      </a:lnTo>
                                      <a:lnTo>
                                        <a:pt x="770" y="876"/>
                                      </a:lnTo>
                                      <a:close/>
                                      <a:moveTo>
                                        <a:pt x="866" y="799"/>
                                      </a:moveTo>
                                      <a:lnTo>
                                        <a:pt x="924" y="752"/>
                                      </a:lnTo>
                                      <a:lnTo>
                                        <a:pt x="930" y="763"/>
                                      </a:lnTo>
                                      <a:lnTo>
                                        <a:pt x="873" y="810"/>
                                      </a:lnTo>
                                      <a:lnTo>
                                        <a:pt x="866" y="799"/>
                                      </a:lnTo>
                                      <a:close/>
                                      <a:moveTo>
                                        <a:pt x="962" y="721"/>
                                      </a:moveTo>
                                      <a:lnTo>
                                        <a:pt x="1020" y="675"/>
                                      </a:lnTo>
                                      <a:lnTo>
                                        <a:pt x="1027" y="686"/>
                                      </a:lnTo>
                                      <a:lnTo>
                                        <a:pt x="969" y="732"/>
                                      </a:lnTo>
                                      <a:lnTo>
                                        <a:pt x="962" y="721"/>
                                      </a:lnTo>
                                      <a:close/>
                                      <a:moveTo>
                                        <a:pt x="1058" y="644"/>
                                      </a:moveTo>
                                      <a:lnTo>
                                        <a:pt x="1116" y="598"/>
                                      </a:lnTo>
                                      <a:lnTo>
                                        <a:pt x="1123" y="609"/>
                                      </a:lnTo>
                                      <a:lnTo>
                                        <a:pt x="1065" y="655"/>
                                      </a:lnTo>
                                      <a:lnTo>
                                        <a:pt x="1058" y="644"/>
                                      </a:lnTo>
                                      <a:close/>
                                      <a:moveTo>
                                        <a:pt x="1155" y="567"/>
                                      </a:moveTo>
                                      <a:lnTo>
                                        <a:pt x="1212" y="521"/>
                                      </a:lnTo>
                                      <a:lnTo>
                                        <a:pt x="1219" y="532"/>
                                      </a:lnTo>
                                      <a:lnTo>
                                        <a:pt x="1161" y="578"/>
                                      </a:lnTo>
                                      <a:lnTo>
                                        <a:pt x="1155" y="567"/>
                                      </a:lnTo>
                                      <a:close/>
                                      <a:moveTo>
                                        <a:pt x="1251" y="490"/>
                                      </a:moveTo>
                                      <a:lnTo>
                                        <a:pt x="1308" y="444"/>
                                      </a:lnTo>
                                      <a:lnTo>
                                        <a:pt x="1315" y="455"/>
                                      </a:lnTo>
                                      <a:lnTo>
                                        <a:pt x="1258" y="501"/>
                                      </a:lnTo>
                                      <a:lnTo>
                                        <a:pt x="1251" y="490"/>
                                      </a:lnTo>
                                      <a:close/>
                                      <a:moveTo>
                                        <a:pt x="1347" y="413"/>
                                      </a:moveTo>
                                      <a:lnTo>
                                        <a:pt x="1405" y="367"/>
                                      </a:lnTo>
                                      <a:lnTo>
                                        <a:pt x="1412" y="377"/>
                                      </a:lnTo>
                                      <a:lnTo>
                                        <a:pt x="1354" y="424"/>
                                      </a:lnTo>
                                      <a:lnTo>
                                        <a:pt x="1347" y="413"/>
                                      </a:lnTo>
                                      <a:close/>
                                      <a:moveTo>
                                        <a:pt x="1443" y="336"/>
                                      </a:moveTo>
                                      <a:lnTo>
                                        <a:pt x="1501" y="289"/>
                                      </a:lnTo>
                                      <a:lnTo>
                                        <a:pt x="1508" y="300"/>
                                      </a:lnTo>
                                      <a:lnTo>
                                        <a:pt x="1450" y="347"/>
                                      </a:lnTo>
                                      <a:lnTo>
                                        <a:pt x="1443" y="336"/>
                                      </a:lnTo>
                                      <a:close/>
                                      <a:moveTo>
                                        <a:pt x="1539" y="258"/>
                                      </a:moveTo>
                                      <a:lnTo>
                                        <a:pt x="1597" y="212"/>
                                      </a:lnTo>
                                      <a:lnTo>
                                        <a:pt x="1604" y="223"/>
                                      </a:lnTo>
                                      <a:lnTo>
                                        <a:pt x="1546" y="269"/>
                                      </a:lnTo>
                                      <a:lnTo>
                                        <a:pt x="1539" y="258"/>
                                      </a:lnTo>
                                      <a:close/>
                                      <a:moveTo>
                                        <a:pt x="1636" y="181"/>
                                      </a:moveTo>
                                      <a:lnTo>
                                        <a:pt x="1693" y="135"/>
                                      </a:lnTo>
                                      <a:lnTo>
                                        <a:pt x="1700" y="146"/>
                                      </a:lnTo>
                                      <a:lnTo>
                                        <a:pt x="1642" y="192"/>
                                      </a:lnTo>
                                      <a:lnTo>
                                        <a:pt x="1636" y="181"/>
                                      </a:lnTo>
                                      <a:close/>
                                      <a:moveTo>
                                        <a:pt x="1732" y="104"/>
                                      </a:moveTo>
                                      <a:lnTo>
                                        <a:pt x="1790" y="58"/>
                                      </a:lnTo>
                                      <a:lnTo>
                                        <a:pt x="1796" y="69"/>
                                      </a:lnTo>
                                      <a:lnTo>
                                        <a:pt x="1739" y="115"/>
                                      </a:lnTo>
                                      <a:lnTo>
                                        <a:pt x="1732" y="104"/>
                                      </a:lnTo>
                                      <a:close/>
                                      <a:moveTo>
                                        <a:pt x="1828" y="27"/>
                                      </a:moveTo>
                                      <a:lnTo>
                                        <a:pt x="1862" y="0"/>
                                      </a:lnTo>
                                      <a:lnTo>
                                        <a:pt x="1868" y="11"/>
                                      </a:lnTo>
                                      <a:lnTo>
                                        <a:pt x="1835" y="38"/>
                                      </a:lnTo>
                                      <a:lnTo>
                                        <a:pt x="1828" y="2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5" name="Line 1651"/>
                              <wps:cNvCnPr/>
                              <wps:spPr bwMode="auto">
                                <a:xfrm flipH="1">
                                  <a:off x="949960"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6" name="Line 1652"/>
                              <wps:cNvCnPr/>
                              <wps:spPr bwMode="auto">
                                <a:xfrm flipV="1">
                                  <a:off x="1354455" y="291465"/>
                                  <a:ext cx="396240" cy="948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7" name="Line 1653"/>
                              <wps:cNvCnPr/>
                              <wps:spPr bwMode="auto">
                                <a:xfrm flipH="1">
                                  <a:off x="1346835"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8" name="Line 1654"/>
                              <wps:cNvCnPr/>
                              <wps:spPr bwMode="auto">
                                <a:xfrm flipH="1" flipV="1">
                                  <a:off x="1346835" y="537845"/>
                                  <a:ext cx="7620" cy="701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9" name="Line 1655"/>
                              <wps:cNvCnPr/>
                              <wps:spPr bwMode="auto">
                                <a:xfrm flipH="1">
                                  <a:off x="561340" y="53784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0" name="Freeform 1656"/>
                              <wps:cNvSpPr>
                                <a:spLocks noEditPoints="1"/>
                              </wps:cNvSpPr>
                              <wps:spPr bwMode="auto">
                                <a:xfrm>
                                  <a:off x="565150" y="289560"/>
                                  <a:ext cx="403225" cy="951865"/>
                                </a:xfrm>
                                <a:custGeom>
                                  <a:avLst/>
                                  <a:gdLst>
                                    <a:gd name="T0" fmla="*/ 605 w 635"/>
                                    <a:gd name="T1" fmla="*/ 78 h 1499"/>
                                    <a:gd name="T2" fmla="*/ 625 w 635"/>
                                    <a:gd name="T3" fmla="*/ 0 h 1499"/>
                                    <a:gd name="T4" fmla="*/ 585 w 635"/>
                                    <a:gd name="T5" fmla="*/ 126 h 1499"/>
                                    <a:gd name="T6" fmla="*/ 544 w 635"/>
                                    <a:gd name="T7" fmla="*/ 193 h 1499"/>
                                    <a:gd name="T8" fmla="*/ 585 w 635"/>
                                    <a:gd name="T9" fmla="*/ 126 h 1499"/>
                                    <a:gd name="T10" fmla="*/ 504 w 635"/>
                                    <a:gd name="T11" fmla="*/ 320 h 1499"/>
                                    <a:gd name="T12" fmla="*/ 524 w 635"/>
                                    <a:gd name="T13" fmla="*/ 242 h 1499"/>
                                    <a:gd name="T14" fmla="*/ 484 w 635"/>
                                    <a:gd name="T15" fmla="*/ 368 h 1499"/>
                                    <a:gd name="T16" fmla="*/ 443 w 635"/>
                                    <a:gd name="T17" fmla="*/ 435 h 1499"/>
                                    <a:gd name="T18" fmla="*/ 484 w 635"/>
                                    <a:gd name="T19" fmla="*/ 368 h 1499"/>
                                    <a:gd name="T20" fmla="*/ 403 w 635"/>
                                    <a:gd name="T21" fmla="*/ 561 h 1499"/>
                                    <a:gd name="T22" fmla="*/ 423 w 635"/>
                                    <a:gd name="T23" fmla="*/ 483 h 1499"/>
                                    <a:gd name="T24" fmla="*/ 383 w 635"/>
                                    <a:gd name="T25" fmla="*/ 610 h 1499"/>
                                    <a:gd name="T26" fmla="*/ 342 w 635"/>
                                    <a:gd name="T27" fmla="*/ 676 h 1499"/>
                                    <a:gd name="T28" fmla="*/ 383 w 635"/>
                                    <a:gd name="T29" fmla="*/ 610 h 1499"/>
                                    <a:gd name="T30" fmla="*/ 302 w 635"/>
                                    <a:gd name="T31" fmla="*/ 803 h 1499"/>
                                    <a:gd name="T32" fmla="*/ 322 w 635"/>
                                    <a:gd name="T33" fmla="*/ 725 h 1499"/>
                                    <a:gd name="T34" fmla="*/ 282 w 635"/>
                                    <a:gd name="T35" fmla="*/ 851 h 1499"/>
                                    <a:gd name="T36" fmla="*/ 241 w 635"/>
                                    <a:gd name="T37" fmla="*/ 918 h 1499"/>
                                    <a:gd name="T38" fmla="*/ 282 w 635"/>
                                    <a:gd name="T39" fmla="*/ 851 h 1499"/>
                                    <a:gd name="T40" fmla="*/ 201 w 635"/>
                                    <a:gd name="T41" fmla="*/ 1044 h 1499"/>
                                    <a:gd name="T42" fmla="*/ 221 w 635"/>
                                    <a:gd name="T43" fmla="*/ 966 h 1499"/>
                                    <a:gd name="T44" fmla="*/ 181 w 635"/>
                                    <a:gd name="T45" fmla="*/ 1093 h 1499"/>
                                    <a:gd name="T46" fmla="*/ 140 w 635"/>
                                    <a:gd name="T47" fmla="*/ 1159 h 1499"/>
                                    <a:gd name="T48" fmla="*/ 181 w 635"/>
                                    <a:gd name="T49" fmla="*/ 1093 h 1499"/>
                                    <a:gd name="T50" fmla="*/ 100 w 635"/>
                                    <a:gd name="T51" fmla="*/ 1286 h 1499"/>
                                    <a:gd name="T52" fmla="*/ 120 w 635"/>
                                    <a:gd name="T53" fmla="*/ 1208 h 1499"/>
                                    <a:gd name="T54" fmla="*/ 80 w 635"/>
                                    <a:gd name="T55" fmla="*/ 1334 h 1499"/>
                                    <a:gd name="T56" fmla="*/ 39 w 635"/>
                                    <a:gd name="T57" fmla="*/ 1401 h 1499"/>
                                    <a:gd name="T58" fmla="*/ 80 w 635"/>
                                    <a:gd name="T59" fmla="*/ 1334 h 1499"/>
                                    <a:gd name="T60" fmla="*/ 11 w 635"/>
                                    <a:gd name="T61" fmla="*/ 1499 h 1499"/>
                                    <a:gd name="T62" fmla="*/ 18 w 635"/>
                                    <a:gd name="T63" fmla="*/ 144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5" h="1499">
                                      <a:moveTo>
                                        <a:pt x="635" y="6"/>
                                      </a:moveTo>
                                      <a:lnTo>
                                        <a:pt x="605" y="78"/>
                                      </a:lnTo>
                                      <a:lnTo>
                                        <a:pt x="594" y="72"/>
                                      </a:lnTo>
                                      <a:lnTo>
                                        <a:pt x="625" y="0"/>
                                      </a:lnTo>
                                      <a:lnTo>
                                        <a:pt x="635" y="6"/>
                                      </a:lnTo>
                                      <a:close/>
                                      <a:moveTo>
                                        <a:pt x="585" y="126"/>
                                      </a:moveTo>
                                      <a:lnTo>
                                        <a:pt x="555" y="199"/>
                                      </a:lnTo>
                                      <a:lnTo>
                                        <a:pt x="544" y="193"/>
                                      </a:lnTo>
                                      <a:lnTo>
                                        <a:pt x="574" y="121"/>
                                      </a:lnTo>
                                      <a:lnTo>
                                        <a:pt x="585" y="126"/>
                                      </a:lnTo>
                                      <a:close/>
                                      <a:moveTo>
                                        <a:pt x="534" y="247"/>
                                      </a:moveTo>
                                      <a:lnTo>
                                        <a:pt x="504" y="320"/>
                                      </a:lnTo>
                                      <a:lnTo>
                                        <a:pt x="493" y="314"/>
                                      </a:lnTo>
                                      <a:lnTo>
                                        <a:pt x="524" y="242"/>
                                      </a:lnTo>
                                      <a:lnTo>
                                        <a:pt x="534" y="247"/>
                                      </a:lnTo>
                                      <a:close/>
                                      <a:moveTo>
                                        <a:pt x="484" y="368"/>
                                      </a:moveTo>
                                      <a:lnTo>
                                        <a:pt x="453" y="440"/>
                                      </a:lnTo>
                                      <a:lnTo>
                                        <a:pt x="443" y="435"/>
                                      </a:lnTo>
                                      <a:lnTo>
                                        <a:pt x="473" y="362"/>
                                      </a:lnTo>
                                      <a:lnTo>
                                        <a:pt x="484" y="368"/>
                                      </a:lnTo>
                                      <a:close/>
                                      <a:moveTo>
                                        <a:pt x="433" y="489"/>
                                      </a:moveTo>
                                      <a:lnTo>
                                        <a:pt x="403" y="561"/>
                                      </a:lnTo>
                                      <a:lnTo>
                                        <a:pt x="392" y="556"/>
                                      </a:lnTo>
                                      <a:lnTo>
                                        <a:pt x="423" y="483"/>
                                      </a:lnTo>
                                      <a:lnTo>
                                        <a:pt x="433" y="489"/>
                                      </a:lnTo>
                                      <a:close/>
                                      <a:moveTo>
                                        <a:pt x="383" y="610"/>
                                      </a:moveTo>
                                      <a:lnTo>
                                        <a:pt x="353" y="682"/>
                                      </a:lnTo>
                                      <a:lnTo>
                                        <a:pt x="342" y="676"/>
                                      </a:lnTo>
                                      <a:lnTo>
                                        <a:pt x="372" y="604"/>
                                      </a:lnTo>
                                      <a:lnTo>
                                        <a:pt x="383" y="610"/>
                                      </a:lnTo>
                                      <a:close/>
                                      <a:moveTo>
                                        <a:pt x="332" y="730"/>
                                      </a:moveTo>
                                      <a:lnTo>
                                        <a:pt x="302" y="803"/>
                                      </a:lnTo>
                                      <a:lnTo>
                                        <a:pt x="291" y="797"/>
                                      </a:lnTo>
                                      <a:lnTo>
                                        <a:pt x="322" y="725"/>
                                      </a:lnTo>
                                      <a:lnTo>
                                        <a:pt x="332" y="730"/>
                                      </a:lnTo>
                                      <a:close/>
                                      <a:moveTo>
                                        <a:pt x="282" y="851"/>
                                      </a:moveTo>
                                      <a:lnTo>
                                        <a:pt x="251" y="924"/>
                                      </a:lnTo>
                                      <a:lnTo>
                                        <a:pt x="241" y="918"/>
                                      </a:lnTo>
                                      <a:lnTo>
                                        <a:pt x="271" y="845"/>
                                      </a:lnTo>
                                      <a:lnTo>
                                        <a:pt x="282" y="851"/>
                                      </a:lnTo>
                                      <a:close/>
                                      <a:moveTo>
                                        <a:pt x="231" y="972"/>
                                      </a:moveTo>
                                      <a:lnTo>
                                        <a:pt x="201" y="1044"/>
                                      </a:lnTo>
                                      <a:lnTo>
                                        <a:pt x="190" y="1039"/>
                                      </a:lnTo>
                                      <a:lnTo>
                                        <a:pt x="221" y="966"/>
                                      </a:lnTo>
                                      <a:lnTo>
                                        <a:pt x="231" y="972"/>
                                      </a:lnTo>
                                      <a:close/>
                                      <a:moveTo>
                                        <a:pt x="181" y="1093"/>
                                      </a:moveTo>
                                      <a:lnTo>
                                        <a:pt x="150" y="1165"/>
                                      </a:lnTo>
                                      <a:lnTo>
                                        <a:pt x="140" y="1159"/>
                                      </a:lnTo>
                                      <a:lnTo>
                                        <a:pt x="170" y="1087"/>
                                      </a:lnTo>
                                      <a:lnTo>
                                        <a:pt x="181" y="1093"/>
                                      </a:lnTo>
                                      <a:close/>
                                      <a:moveTo>
                                        <a:pt x="130" y="1213"/>
                                      </a:moveTo>
                                      <a:lnTo>
                                        <a:pt x="100" y="1286"/>
                                      </a:lnTo>
                                      <a:lnTo>
                                        <a:pt x="89" y="1280"/>
                                      </a:lnTo>
                                      <a:lnTo>
                                        <a:pt x="120" y="1208"/>
                                      </a:lnTo>
                                      <a:lnTo>
                                        <a:pt x="130" y="1213"/>
                                      </a:lnTo>
                                      <a:close/>
                                      <a:moveTo>
                                        <a:pt x="80" y="1334"/>
                                      </a:moveTo>
                                      <a:lnTo>
                                        <a:pt x="49" y="1407"/>
                                      </a:lnTo>
                                      <a:lnTo>
                                        <a:pt x="39" y="1401"/>
                                      </a:lnTo>
                                      <a:lnTo>
                                        <a:pt x="69" y="1329"/>
                                      </a:lnTo>
                                      <a:lnTo>
                                        <a:pt x="80" y="1334"/>
                                      </a:lnTo>
                                      <a:close/>
                                      <a:moveTo>
                                        <a:pt x="29" y="1455"/>
                                      </a:moveTo>
                                      <a:lnTo>
                                        <a:pt x="11" y="1499"/>
                                      </a:lnTo>
                                      <a:lnTo>
                                        <a:pt x="0" y="1493"/>
                                      </a:lnTo>
                                      <a:lnTo>
                                        <a:pt x="18" y="1449"/>
                                      </a:lnTo>
                                      <a:lnTo>
                                        <a:pt x="29" y="14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1" name="Line 1657"/>
                              <wps:cNvCnPr/>
                              <wps:spPr bwMode="auto">
                                <a:xfrm>
                                  <a:off x="965200" y="291465"/>
                                  <a:ext cx="381635"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2" name="Freeform 1658"/>
                              <wps:cNvSpPr>
                                <a:spLocks noEditPoints="1"/>
                              </wps:cNvSpPr>
                              <wps:spPr bwMode="auto">
                                <a:xfrm>
                                  <a:off x="962025" y="289560"/>
                                  <a:ext cx="395605" cy="951865"/>
                                </a:xfrm>
                                <a:custGeom>
                                  <a:avLst/>
                                  <a:gdLst>
                                    <a:gd name="T0" fmla="*/ 583 w 623"/>
                                    <a:gd name="T1" fmla="*/ 1426 h 1499"/>
                                    <a:gd name="T2" fmla="*/ 623 w 623"/>
                                    <a:gd name="T3" fmla="*/ 1493 h 1499"/>
                                    <a:gd name="T4" fmla="*/ 563 w 623"/>
                                    <a:gd name="T5" fmla="*/ 1377 h 1499"/>
                                    <a:gd name="T6" fmla="*/ 543 w 623"/>
                                    <a:gd name="T7" fmla="*/ 1299 h 1499"/>
                                    <a:gd name="T8" fmla="*/ 563 w 623"/>
                                    <a:gd name="T9" fmla="*/ 1377 h 1499"/>
                                    <a:gd name="T10" fmla="*/ 483 w 623"/>
                                    <a:gd name="T11" fmla="*/ 1184 h 1499"/>
                                    <a:gd name="T12" fmla="*/ 524 w 623"/>
                                    <a:gd name="T13" fmla="*/ 1251 h 1499"/>
                                    <a:gd name="T14" fmla="*/ 463 w 623"/>
                                    <a:gd name="T15" fmla="*/ 1135 h 1499"/>
                                    <a:gd name="T16" fmla="*/ 444 w 623"/>
                                    <a:gd name="T17" fmla="*/ 1057 h 1499"/>
                                    <a:gd name="T18" fmla="*/ 463 w 623"/>
                                    <a:gd name="T19" fmla="*/ 1135 h 1499"/>
                                    <a:gd name="T20" fmla="*/ 384 w 623"/>
                                    <a:gd name="T21" fmla="*/ 941 h 1499"/>
                                    <a:gd name="T22" fmla="*/ 424 w 623"/>
                                    <a:gd name="T23" fmla="*/ 1008 h 1499"/>
                                    <a:gd name="T24" fmla="*/ 364 w 623"/>
                                    <a:gd name="T25" fmla="*/ 893 h 1499"/>
                                    <a:gd name="T26" fmla="*/ 345 w 623"/>
                                    <a:gd name="T27" fmla="*/ 814 h 1499"/>
                                    <a:gd name="T28" fmla="*/ 364 w 623"/>
                                    <a:gd name="T29" fmla="*/ 893 h 1499"/>
                                    <a:gd name="T30" fmla="*/ 284 w 623"/>
                                    <a:gd name="T31" fmla="*/ 699 h 1499"/>
                                    <a:gd name="T32" fmla="*/ 325 w 623"/>
                                    <a:gd name="T33" fmla="*/ 766 h 1499"/>
                                    <a:gd name="T34" fmla="*/ 264 w 623"/>
                                    <a:gd name="T35" fmla="*/ 650 h 1499"/>
                                    <a:gd name="T36" fmla="*/ 245 w 623"/>
                                    <a:gd name="T37" fmla="*/ 572 h 1499"/>
                                    <a:gd name="T38" fmla="*/ 264 w 623"/>
                                    <a:gd name="T39" fmla="*/ 650 h 1499"/>
                                    <a:gd name="T40" fmla="*/ 185 w 623"/>
                                    <a:gd name="T41" fmla="*/ 456 h 1499"/>
                                    <a:gd name="T42" fmla="*/ 225 w 623"/>
                                    <a:gd name="T43" fmla="*/ 523 h 1499"/>
                                    <a:gd name="T44" fmla="*/ 165 w 623"/>
                                    <a:gd name="T45" fmla="*/ 408 h 1499"/>
                                    <a:gd name="T46" fmla="*/ 146 w 623"/>
                                    <a:gd name="T47" fmla="*/ 330 h 1499"/>
                                    <a:gd name="T48" fmla="*/ 165 w 623"/>
                                    <a:gd name="T49" fmla="*/ 408 h 1499"/>
                                    <a:gd name="T50" fmla="*/ 85 w 623"/>
                                    <a:gd name="T51" fmla="*/ 214 h 1499"/>
                                    <a:gd name="T52" fmla="*/ 126 w 623"/>
                                    <a:gd name="T53" fmla="*/ 281 h 1499"/>
                                    <a:gd name="T54" fmla="*/ 65 w 623"/>
                                    <a:gd name="T55" fmla="*/ 166 h 1499"/>
                                    <a:gd name="T56" fmla="*/ 46 w 623"/>
                                    <a:gd name="T57" fmla="*/ 87 h 1499"/>
                                    <a:gd name="T58" fmla="*/ 65 w 623"/>
                                    <a:gd name="T59" fmla="*/ 166 h 1499"/>
                                    <a:gd name="T60" fmla="*/ 0 w 623"/>
                                    <a:gd name="T61" fmla="*/ 6 h 1499"/>
                                    <a:gd name="T62" fmla="*/ 26 w 623"/>
                                    <a:gd name="T63" fmla="*/ 3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23" h="1499">
                                      <a:moveTo>
                                        <a:pt x="612" y="1499"/>
                                      </a:moveTo>
                                      <a:lnTo>
                                        <a:pt x="583" y="1426"/>
                                      </a:lnTo>
                                      <a:lnTo>
                                        <a:pt x="593" y="1420"/>
                                      </a:lnTo>
                                      <a:lnTo>
                                        <a:pt x="623" y="1493"/>
                                      </a:lnTo>
                                      <a:lnTo>
                                        <a:pt x="612" y="1499"/>
                                      </a:lnTo>
                                      <a:close/>
                                      <a:moveTo>
                                        <a:pt x="563" y="1377"/>
                                      </a:moveTo>
                                      <a:lnTo>
                                        <a:pt x="533" y="1305"/>
                                      </a:lnTo>
                                      <a:lnTo>
                                        <a:pt x="543" y="1299"/>
                                      </a:lnTo>
                                      <a:lnTo>
                                        <a:pt x="573" y="1372"/>
                                      </a:lnTo>
                                      <a:lnTo>
                                        <a:pt x="563" y="1377"/>
                                      </a:lnTo>
                                      <a:close/>
                                      <a:moveTo>
                                        <a:pt x="513" y="1256"/>
                                      </a:moveTo>
                                      <a:lnTo>
                                        <a:pt x="483" y="1184"/>
                                      </a:lnTo>
                                      <a:lnTo>
                                        <a:pt x="494" y="1178"/>
                                      </a:lnTo>
                                      <a:lnTo>
                                        <a:pt x="524" y="1251"/>
                                      </a:lnTo>
                                      <a:lnTo>
                                        <a:pt x="513" y="1256"/>
                                      </a:lnTo>
                                      <a:close/>
                                      <a:moveTo>
                                        <a:pt x="463" y="1135"/>
                                      </a:moveTo>
                                      <a:lnTo>
                                        <a:pt x="433" y="1062"/>
                                      </a:lnTo>
                                      <a:lnTo>
                                        <a:pt x="444" y="1057"/>
                                      </a:lnTo>
                                      <a:lnTo>
                                        <a:pt x="474" y="1129"/>
                                      </a:lnTo>
                                      <a:lnTo>
                                        <a:pt x="463" y="1135"/>
                                      </a:lnTo>
                                      <a:close/>
                                      <a:moveTo>
                                        <a:pt x="414" y="1014"/>
                                      </a:moveTo>
                                      <a:lnTo>
                                        <a:pt x="384" y="941"/>
                                      </a:lnTo>
                                      <a:lnTo>
                                        <a:pt x="394" y="936"/>
                                      </a:lnTo>
                                      <a:lnTo>
                                        <a:pt x="424" y="1008"/>
                                      </a:lnTo>
                                      <a:lnTo>
                                        <a:pt x="414" y="1014"/>
                                      </a:lnTo>
                                      <a:close/>
                                      <a:moveTo>
                                        <a:pt x="364" y="893"/>
                                      </a:moveTo>
                                      <a:lnTo>
                                        <a:pt x="334" y="820"/>
                                      </a:lnTo>
                                      <a:lnTo>
                                        <a:pt x="345" y="814"/>
                                      </a:lnTo>
                                      <a:lnTo>
                                        <a:pt x="374" y="887"/>
                                      </a:lnTo>
                                      <a:lnTo>
                                        <a:pt x="364" y="893"/>
                                      </a:lnTo>
                                      <a:close/>
                                      <a:moveTo>
                                        <a:pt x="314" y="771"/>
                                      </a:moveTo>
                                      <a:lnTo>
                                        <a:pt x="284" y="699"/>
                                      </a:lnTo>
                                      <a:lnTo>
                                        <a:pt x="295" y="693"/>
                                      </a:lnTo>
                                      <a:lnTo>
                                        <a:pt x="325" y="766"/>
                                      </a:lnTo>
                                      <a:lnTo>
                                        <a:pt x="314" y="771"/>
                                      </a:lnTo>
                                      <a:close/>
                                      <a:moveTo>
                                        <a:pt x="264" y="650"/>
                                      </a:moveTo>
                                      <a:lnTo>
                                        <a:pt x="234" y="578"/>
                                      </a:lnTo>
                                      <a:lnTo>
                                        <a:pt x="245" y="572"/>
                                      </a:lnTo>
                                      <a:lnTo>
                                        <a:pt x="275" y="645"/>
                                      </a:lnTo>
                                      <a:lnTo>
                                        <a:pt x="264" y="650"/>
                                      </a:lnTo>
                                      <a:close/>
                                      <a:moveTo>
                                        <a:pt x="215" y="529"/>
                                      </a:moveTo>
                                      <a:lnTo>
                                        <a:pt x="185" y="456"/>
                                      </a:lnTo>
                                      <a:lnTo>
                                        <a:pt x="195" y="451"/>
                                      </a:lnTo>
                                      <a:lnTo>
                                        <a:pt x="225" y="523"/>
                                      </a:lnTo>
                                      <a:lnTo>
                                        <a:pt x="215" y="529"/>
                                      </a:lnTo>
                                      <a:close/>
                                      <a:moveTo>
                                        <a:pt x="165" y="408"/>
                                      </a:moveTo>
                                      <a:lnTo>
                                        <a:pt x="135" y="335"/>
                                      </a:lnTo>
                                      <a:lnTo>
                                        <a:pt x="146" y="330"/>
                                      </a:lnTo>
                                      <a:lnTo>
                                        <a:pt x="175" y="402"/>
                                      </a:lnTo>
                                      <a:lnTo>
                                        <a:pt x="165" y="408"/>
                                      </a:lnTo>
                                      <a:close/>
                                      <a:moveTo>
                                        <a:pt x="115" y="287"/>
                                      </a:moveTo>
                                      <a:lnTo>
                                        <a:pt x="85" y="214"/>
                                      </a:lnTo>
                                      <a:lnTo>
                                        <a:pt x="96" y="208"/>
                                      </a:lnTo>
                                      <a:lnTo>
                                        <a:pt x="126" y="281"/>
                                      </a:lnTo>
                                      <a:lnTo>
                                        <a:pt x="115" y="287"/>
                                      </a:lnTo>
                                      <a:close/>
                                      <a:moveTo>
                                        <a:pt x="65" y="166"/>
                                      </a:moveTo>
                                      <a:lnTo>
                                        <a:pt x="36" y="93"/>
                                      </a:lnTo>
                                      <a:lnTo>
                                        <a:pt x="46" y="87"/>
                                      </a:lnTo>
                                      <a:lnTo>
                                        <a:pt x="76" y="160"/>
                                      </a:lnTo>
                                      <a:lnTo>
                                        <a:pt x="65" y="166"/>
                                      </a:lnTo>
                                      <a:close/>
                                      <a:moveTo>
                                        <a:pt x="16" y="44"/>
                                      </a:moveTo>
                                      <a:lnTo>
                                        <a:pt x="0" y="6"/>
                                      </a:lnTo>
                                      <a:lnTo>
                                        <a:pt x="10" y="0"/>
                                      </a:lnTo>
                                      <a:lnTo>
                                        <a:pt x="26" y="39"/>
                                      </a:lnTo>
                                      <a:lnTo>
                                        <a:pt x="16" y="4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3" name="Freeform 1659"/>
                              <wps:cNvSpPr>
                                <a:spLocks noEditPoints="1"/>
                              </wps:cNvSpPr>
                              <wps:spPr bwMode="auto">
                                <a:xfrm>
                                  <a:off x="165100" y="288925"/>
                                  <a:ext cx="803275" cy="1194435"/>
                                </a:xfrm>
                                <a:custGeom>
                                  <a:avLst/>
                                  <a:gdLst>
                                    <a:gd name="T0" fmla="*/ 1222 w 1265"/>
                                    <a:gd name="T1" fmla="*/ 72 h 1881"/>
                                    <a:gd name="T2" fmla="*/ 1255 w 1265"/>
                                    <a:gd name="T3" fmla="*/ 0 h 1881"/>
                                    <a:gd name="T4" fmla="*/ 1193 w 1265"/>
                                    <a:gd name="T5" fmla="*/ 114 h 1881"/>
                                    <a:gd name="T6" fmla="*/ 1141 w 1265"/>
                                    <a:gd name="T7" fmla="*/ 170 h 1881"/>
                                    <a:gd name="T8" fmla="*/ 1193 w 1265"/>
                                    <a:gd name="T9" fmla="*/ 114 h 1881"/>
                                    <a:gd name="T10" fmla="*/ 1079 w 1265"/>
                                    <a:gd name="T11" fmla="*/ 285 h 1881"/>
                                    <a:gd name="T12" fmla="*/ 1113 w 1265"/>
                                    <a:gd name="T13" fmla="*/ 213 h 1881"/>
                                    <a:gd name="T14" fmla="*/ 1051 w 1265"/>
                                    <a:gd name="T15" fmla="*/ 327 h 1881"/>
                                    <a:gd name="T16" fmla="*/ 999 w 1265"/>
                                    <a:gd name="T17" fmla="*/ 383 h 1881"/>
                                    <a:gd name="T18" fmla="*/ 1051 w 1265"/>
                                    <a:gd name="T19" fmla="*/ 327 h 1881"/>
                                    <a:gd name="T20" fmla="*/ 937 w 1265"/>
                                    <a:gd name="T21" fmla="*/ 497 h 1881"/>
                                    <a:gd name="T22" fmla="*/ 970 w 1265"/>
                                    <a:gd name="T23" fmla="*/ 425 h 1881"/>
                                    <a:gd name="T24" fmla="*/ 908 w 1265"/>
                                    <a:gd name="T25" fmla="*/ 540 h 1881"/>
                                    <a:gd name="T26" fmla="*/ 856 w 1265"/>
                                    <a:gd name="T27" fmla="*/ 596 h 1881"/>
                                    <a:gd name="T28" fmla="*/ 908 w 1265"/>
                                    <a:gd name="T29" fmla="*/ 540 h 1881"/>
                                    <a:gd name="T30" fmla="*/ 794 w 1265"/>
                                    <a:gd name="T31" fmla="*/ 710 h 1881"/>
                                    <a:gd name="T32" fmla="*/ 827 w 1265"/>
                                    <a:gd name="T33" fmla="*/ 638 h 1881"/>
                                    <a:gd name="T34" fmla="*/ 765 w 1265"/>
                                    <a:gd name="T35" fmla="*/ 753 h 1881"/>
                                    <a:gd name="T36" fmla="*/ 713 w 1265"/>
                                    <a:gd name="T37" fmla="*/ 808 h 1881"/>
                                    <a:gd name="T38" fmla="*/ 765 w 1265"/>
                                    <a:gd name="T39" fmla="*/ 753 h 1881"/>
                                    <a:gd name="T40" fmla="*/ 651 w 1265"/>
                                    <a:gd name="T41" fmla="*/ 923 h 1881"/>
                                    <a:gd name="T42" fmla="*/ 685 w 1265"/>
                                    <a:gd name="T43" fmla="*/ 851 h 1881"/>
                                    <a:gd name="T44" fmla="*/ 623 w 1265"/>
                                    <a:gd name="T45" fmla="*/ 966 h 1881"/>
                                    <a:gd name="T46" fmla="*/ 571 w 1265"/>
                                    <a:gd name="T47" fmla="*/ 1021 h 1881"/>
                                    <a:gd name="T48" fmla="*/ 623 w 1265"/>
                                    <a:gd name="T49" fmla="*/ 966 h 1881"/>
                                    <a:gd name="T50" fmla="*/ 509 w 1265"/>
                                    <a:gd name="T51" fmla="*/ 1136 h 1881"/>
                                    <a:gd name="T52" fmla="*/ 542 w 1265"/>
                                    <a:gd name="T53" fmla="*/ 1064 h 1881"/>
                                    <a:gd name="T54" fmla="*/ 480 w 1265"/>
                                    <a:gd name="T55" fmla="*/ 1178 h 1881"/>
                                    <a:gd name="T56" fmla="*/ 428 w 1265"/>
                                    <a:gd name="T57" fmla="*/ 1234 h 1881"/>
                                    <a:gd name="T58" fmla="*/ 480 w 1265"/>
                                    <a:gd name="T59" fmla="*/ 1178 h 1881"/>
                                    <a:gd name="T60" fmla="*/ 366 w 1265"/>
                                    <a:gd name="T61" fmla="*/ 1349 h 1881"/>
                                    <a:gd name="T62" fmla="*/ 399 w 1265"/>
                                    <a:gd name="T63" fmla="*/ 1277 h 1881"/>
                                    <a:gd name="T64" fmla="*/ 337 w 1265"/>
                                    <a:gd name="T65" fmla="*/ 1391 h 1881"/>
                                    <a:gd name="T66" fmla="*/ 285 w 1265"/>
                                    <a:gd name="T67" fmla="*/ 1447 h 1881"/>
                                    <a:gd name="T68" fmla="*/ 337 w 1265"/>
                                    <a:gd name="T69" fmla="*/ 1391 h 1881"/>
                                    <a:gd name="T70" fmla="*/ 223 w 1265"/>
                                    <a:gd name="T71" fmla="*/ 1561 h 1881"/>
                                    <a:gd name="T72" fmla="*/ 257 w 1265"/>
                                    <a:gd name="T73" fmla="*/ 1489 h 1881"/>
                                    <a:gd name="T74" fmla="*/ 195 w 1265"/>
                                    <a:gd name="T75" fmla="*/ 1604 h 1881"/>
                                    <a:gd name="T76" fmla="*/ 143 w 1265"/>
                                    <a:gd name="T77" fmla="*/ 1660 h 1881"/>
                                    <a:gd name="T78" fmla="*/ 195 w 1265"/>
                                    <a:gd name="T79" fmla="*/ 1604 h 1881"/>
                                    <a:gd name="T80" fmla="*/ 81 w 1265"/>
                                    <a:gd name="T81" fmla="*/ 1774 h 1881"/>
                                    <a:gd name="T82" fmla="*/ 114 w 1265"/>
                                    <a:gd name="T83" fmla="*/ 1702 h 1881"/>
                                    <a:gd name="T84" fmla="*/ 52 w 1265"/>
                                    <a:gd name="T85" fmla="*/ 1817 h 1881"/>
                                    <a:gd name="T86" fmla="*/ 0 w 1265"/>
                                    <a:gd name="T87" fmla="*/ 1873 h 1881"/>
                                    <a:gd name="T88" fmla="*/ 52 w 1265"/>
                                    <a:gd name="T89" fmla="*/ 1817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65" h="1881">
                                      <a:moveTo>
                                        <a:pt x="1265" y="8"/>
                                      </a:moveTo>
                                      <a:lnTo>
                                        <a:pt x="1222" y="72"/>
                                      </a:lnTo>
                                      <a:lnTo>
                                        <a:pt x="1213" y="64"/>
                                      </a:lnTo>
                                      <a:lnTo>
                                        <a:pt x="1255" y="0"/>
                                      </a:lnTo>
                                      <a:lnTo>
                                        <a:pt x="1265" y="8"/>
                                      </a:lnTo>
                                      <a:close/>
                                      <a:moveTo>
                                        <a:pt x="1193" y="114"/>
                                      </a:moveTo>
                                      <a:lnTo>
                                        <a:pt x="1151" y="178"/>
                                      </a:lnTo>
                                      <a:lnTo>
                                        <a:pt x="1141" y="170"/>
                                      </a:lnTo>
                                      <a:lnTo>
                                        <a:pt x="1184" y="106"/>
                                      </a:lnTo>
                                      <a:lnTo>
                                        <a:pt x="1193" y="114"/>
                                      </a:lnTo>
                                      <a:close/>
                                      <a:moveTo>
                                        <a:pt x="1122" y="221"/>
                                      </a:moveTo>
                                      <a:lnTo>
                                        <a:pt x="1079" y="285"/>
                                      </a:lnTo>
                                      <a:lnTo>
                                        <a:pt x="1070" y="277"/>
                                      </a:lnTo>
                                      <a:lnTo>
                                        <a:pt x="1113" y="213"/>
                                      </a:lnTo>
                                      <a:lnTo>
                                        <a:pt x="1122" y="221"/>
                                      </a:lnTo>
                                      <a:close/>
                                      <a:moveTo>
                                        <a:pt x="1051" y="327"/>
                                      </a:moveTo>
                                      <a:lnTo>
                                        <a:pt x="1008" y="391"/>
                                      </a:lnTo>
                                      <a:lnTo>
                                        <a:pt x="999" y="383"/>
                                      </a:lnTo>
                                      <a:lnTo>
                                        <a:pt x="1041" y="319"/>
                                      </a:lnTo>
                                      <a:lnTo>
                                        <a:pt x="1051" y="327"/>
                                      </a:lnTo>
                                      <a:close/>
                                      <a:moveTo>
                                        <a:pt x="979" y="434"/>
                                      </a:moveTo>
                                      <a:lnTo>
                                        <a:pt x="937" y="497"/>
                                      </a:lnTo>
                                      <a:lnTo>
                                        <a:pt x="927" y="489"/>
                                      </a:lnTo>
                                      <a:lnTo>
                                        <a:pt x="970" y="425"/>
                                      </a:lnTo>
                                      <a:lnTo>
                                        <a:pt x="979" y="434"/>
                                      </a:lnTo>
                                      <a:close/>
                                      <a:moveTo>
                                        <a:pt x="908" y="540"/>
                                      </a:moveTo>
                                      <a:lnTo>
                                        <a:pt x="865" y="604"/>
                                      </a:lnTo>
                                      <a:lnTo>
                                        <a:pt x="856" y="596"/>
                                      </a:lnTo>
                                      <a:lnTo>
                                        <a:pt x="899" y="532"/>
                                      </a:lnTo>
                                      <a:lnTo>
                                        <a:pt x="908" y="540"/>
                                      </a:lnTo>
                                      <a:close/>
                                      <a:moveTo>
                                        <a:pt x="837" y="646"/>
                                      </a:moveTo>
                                      <a:lnTo>
                                        <a:pt x="794" y="710"/>
                                      </a:lnTo>
                                      <a:lnTo>
                                        <a:pt x="785" y="702"/>
                                      </a:lnTo>
                                      <a:lnTo>
                                        <a:pt x="827" y="638"/>
                                      </a:lnTo>
                                      <a:lnTo>
                                        <a:pt x="837" y="646"/>
                                      </a:lnTo>
                                      <a:close/>
                                      <a:moveTo>
                                        <a:pt x="765" y="753"/>
                                      </a:moveTo>
                                      <a:lnTo>
                                        <a:pt x="723" y="817"/>
                                      </a:lnTo>
                                      <a:lnTo>
                                        <a:pt x="713" y="808"/>
                                      </a:lnTo>
                                      <a:lnTo>
                                        <a:pt x="756" y="745"/>
                                      </a:lnTo>
                                      <a:lnTo>
                                        <a:pt x="765" y="753"/>
                                      </a:lnTo>
                                      <a:close/>
                                      <a:moveTo>
                                        <a:pt x="694" y="859"/>
                                      </a:moveTo>
                                      <a:lnTo>
                                        <a:pt x="651" y="923"/>
                                      </a:lnTo>
                                      <a:lnTo>
                                        <a:pt x="642" y="915"/>
                                      </a:lnTo>
                                      <a:lnTo>
                                        <a:pt x="685" y="851"/>
                                      </a:lnTo>
                                      <a:lnTo>
                                        <a:pt x="694" y="859"/>
                                      </a:lnTo>
                                      <a:close/>
                                      <a:moveTo>
                                        <a:pt x="623" y="966"/>
                                      </a:moveTo>
                                      <a:lnTo>
                                        <a:pt x="580" y="1029"/>
                                      </a:lnTo>
                                      <a:lnTo>
                                        <a:pt x="571" y="1021"/>
                                      </a:lnTo>
                                      <a:lnTo>
                                        <a:pt x="613" y="957"/>
                                      </a:lnTo>
                                      <a:lnTo>
                                        <a:pt x="623" y="966"/>
                                      </a:lnTo>
                                      <a:close/>
                                      <a:moveTo>
                                        <a:pt x="551" y="1072"/>
                                      </a:moveTo>
                                      <a:lnTo>
                                        <a:pt x="509" y="1136"/>
                                      </a:lnTo>
                                      <a:lnTo>
                                        <a:pt x="499" y="1128"/>
                                      </a:lnTo>
                                      <a:lnTo>
                                        <a:pt x="542" y="1064"/>
                                      </a:lnTo>
                                      <a:lnTo>
                                        <a:pt x="551" y="1072"/>
                                      </a:lnTo>
                                      <a:close/>
                                      <a:moveTo>
                                        <a:pt x="480" y="1178"/>
                                      </a:moveTo>
                                      <a:lnTo>
                                        <a:pt x="437" y="1242"/>
                                      </a:lnTo>
                                      <a:lnTo>
                                        <a:pt x="428" y="1234"/>
                                      </a:lnTo>
                                      <a:lnTo>
                                        <a:pt x="471" y="1170"/>
                                      </a:lnTo>
                                      <a:lnTo>
                                        <a:pt x="480" y="1178"/>
                                      </a:lnTo>
                                      <a:close/>
                                      <a:moveTo>
                                        <a:pt x="409" y="1285"/>
                                      </a:moveTo>
                                      <a:lnTo>
                                        <a:pt x="366" y="1349"/>
                                      </a:lnTo>
                                      <a:lnTo>
                                        <a:pt x="357" y="1340"/>
                                      </a:lnTo>
                                      <a:lnTo>
                                        <a:pt x="399" y="1277"/>
                                      </a:lnTo>
                                      <a:lnTo>
                                        <a:pt x="409" y="1285"/>
                                      </a:lnTo>
                                      <a:close/>
                                      <a:moveTo>
                                        <a:pt x="337" y="1391"/>
                                      </a:moveTo>
                                      <a:lnTo>
                                        <a:pt x="295" y="1455"/>
                                      </a:lnTo>
                                      <a:lnTo>
                                        <a:pt x="285" y="1447"/>
                                      </a:lnTo>
                                      <a:lnTo>
                                        <a:pt x="328" y="1383"/>
                                      </a:lnTo>
                                      <a:lnTo>
                                        <a:pt x="337" y="1391"/>
                                      </a:lnTo>
                                      <a:close/>
                                      <a:moveTo>
                                        <a:pt x="266" y="1498"/>
                                      </a:moveTo>
                                      <a:lnTo>
                                        <a:pt x="223" y="1561"/>
                                      </a:lnTo>
                                      <a:lnTo>
                                        <a:pt x="214" y="1553"/>
                                      </a:lnTo>
                                      <a:lnTo>
                                        <a:pt x="257" y="1489"/>
                                      </a:lnTo>
                                      <a:lnTo>
                                        <a:pt x="266" y="1498"/>
                                      </a:lnTo>
                                      <a:close/>
                                      <a:moveTo>
                                        <a:pt x="195" y="1604"/>
                                      </a:moveTo>
                                      <a:lnTo>
                                        <a:pt x="152" y="1668"/>
                                      </a:lnTo>
                                      <a:lnTo>
                                        <a:pt x="143" y="1660"/>
                                      </a:lnTo>
                                      <a:lnTo>
                                        <a:pt x="185" y="1596"/>
                                      </a:lnTo>
                                      <a:lnTo>
                                        <a:pt x="195" y="1604"/>
                                      </a:lnTo>
                                      <a:close/>
                                      <a:moveTo>
                                        <a:pt x="123" y="1710"/>
                                      </a:moveTo>
                                      <a:lnTo>
                                        <a:pt x="81" y="1774"/>
                                      </a:lnTo>
                                      <a:lnTo>
                                        <a:pt x="71" y="1766"/>
                                      </a:lnTo>
                                      <a:lnTo>
                                        <a:pt x="114" y="1702"/>
                                      </a:lnTo>
                                      <a:lnTo>
                                        <a:pt x="123" y="1710"/>
                                      </a:lnTo>
                                      <a:close/>
                                      <a:moveTo>
                                        <a:pt x="52" y="1817"/>
                                      </a:moveTo>
                                      <a:lnTo>
                                        <a:pt x="9" y="1881"/>
                                      </a:lnTo>
                                      <a:lnTo>
                                        <a:pt x="0" y="1873"/>
                                      </a:lnTo>
                                      <a:lnTo>
                                        <a:pt x="43" y="1809"/>
                                      </a:lnTo>
                                      <a:lnTo>
                                        <a:pt x="52" y="18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4" name="Line 1660"/>
                              <wps:cNvCnPr/>
                              <wps:spPr bwMode="auto">
                                <a:xfrm flipV="1">
                                  <a:off x="561340"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5" name="Line 1661"/>
                              <wps:cNvCnPr/>
                              <wps:spPr bwMode="auto">
                                <a:xfrm>
                                  <a:off x="965200" y="2914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6" name="Rectangle 1662"/>
                              <wps:cNvSpPr>
                                <a:spLocks noChangeArrowheads="1"/>
                              </wps:cNvSpPr>
                              <wps:spPr bwMode="auto">
                                <a:xfrm>
                                  <a:off x="105410" y="15290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397" name="Rectangle 1663"/>
                              <wps:cNvSpPr>
                                <a:spLocks noChangeArrowheads="1"/>
                              </wps:cNvSpPr>
                              <wps:spPr bwMode="auto">
                                <a:xfrm>
                                  <a:off x="890905" y="15195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398" name="Rectangle 1664"/>
                              <wps:cNvSpPr>
                                <a:spLocks noChangeArrowheads="1"/>
                              </wps:cNvSpPr>
                              <wps:spPr bwMode="auto">
                                <a:xfrm>
                                  <a:off x="1422400" y="1189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399" name="Rectangle 1665"/>
                              <wps:cNvSpPr>
                                <a:spLocks noChangeArrowheads="1"/>
                              </wps:cNvSpPr>
                              <wps:spPr bwMode="auto">
                                <a:xfrm>
                                  <a:off x="688340" y="108775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0" name="Rectangle 1666"/>
                              <wps:cNvSpPr>
                                <a:spLocks noChangeArrowheads="1"/>
                              </wps:cNvSpPr>
                              <wps:spPr bwMode="auto">
                                <a:xfrm>
                                  <a:off x="471805" y="34099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01" name="Rectangle 1667"/>
                              <wps:cNvSpPr>
                                <a:spLocks noChangeArrowheads="1"/>
                              </wps:cNvSpPr>
                              <wps:spPr bwMode="auto">
                                <a:xfrm>
                                  <a:off x="1316990" y="3314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02" name="Rectangle 1668"/>
                              <wps:cNvSpPr>
                                <a:spLocks noChangeArrowheads="1"/>
                              </wps:cNvSpPr>
                              <wps:spPr bwMode="auto">
                                <a:xfrm>
                                  <a:off x="1713230" y="10350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03" name="Rectangle 1669"/>
                              <wps:cNvSpPr>
                                <a:spLocks noChangeArrowheads="1"/>
                              </wps:cNvSpPr>
                              <wps:spPr bwMode="auto">
                                <a:xfrm>
                                  <a:off x="934720" y="10350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4" name="Oval 1670"/>
                              <wps:cNvSpPr>
                                <a:spLocks noChangeArrowheads="1"/>
                              </wps:cNvSpPr>
                              <wps:spPr bwMode="auto">
                                <a:xfrm>
                                  <a:off x="953770" y="2787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5" name="Oval 1671"/>
                              <wps:cNvSpPr>
                                <a:spLocks noChangeArrowheads="1"/>
                              </wps:cNvSpPr>
                              <wps:spPr bwMode="auto">
                                <a:xfrm>
                                  <a:off x="1739900" y="27876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6" name="Oval 1672"/>
                              <wps:cNvSpPr>
                                <a:spLocks noChangeArrowheads="1"/>
                              </wps:cNvSpPr>
                              <wps:spPr bwMode="auto">
                                <a:xfrm>
                                  <a:off x="1335405" y="52514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7" name="Oval 1673"/>
                              <wps:cNvSpPr>
                                <a:spLocks noChangeArrowheads="1"/>
                              </wps:cNvSpPr>
                              <wps:spPr bwMode="auto">
                                <a:xfrm>
                                  <a:off x="939165"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2" name="Oval 1674"/>
                              <wps:cNvSpPr>
                                <a:spLocks noChangeArrowheads="1"/>
                              </wps:cNvSpPr>
                              <wps:spPr bwMode="auto">
                                <a:xfrm>
                                  <a:off x="557530"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3" name="Oval 1675"/>
                              <wps:cNvSpPr>
                                <a:spLocks noChangeArrowheads="1"/>
                              </wps:cNvSpPr>
                              <wps:spPr bwMode="auto">
                                <a:xfrm>
                                  <a:off x="1343025"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4" name="Oval 1676"/>
                              <wps:cNvSpPr>
                                <a:spLocks noChangeArrowheads="1"/>
                              </wps:cNvSpPr>
                              <wps:spPr bwMode="auto">
                                <a:xfrm>
                                  <a:off x="153670"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5" name="Oval 1677"/>
                              <wps:cNvSpPr>
                                <a:spLocks noChangeArrowheads="1"/>
                              </wps:cNvSpPr>
                              <wps:spPr bwMode="auto">
                                <a:xfrm>
                                  <a:off x="549910" y="52514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42" o:spid="_x0000_s1880" editas="canvas" style="width:154.35pt;height:141.7pt;mso-position-horizontal-relative:char;mso-position-vertical-relative:line" coordsize="19602,179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9TSEEi0AAApLAQAOAAAAZHJzL2Uyb0RvYy54bWzsfWtvZDly5fcF9j8k9HGBbiXv+wpTbYyr unYNjO3GTtnfs6SsUmKlTDkz6zE2/N/3BMlgMnQZ5O2uaflRd4DpK1WGIk9E8PIRcUj+4W++Pj6s Pm+Pp91h/+rK/Li+Wm33t4e73f7jq6t/evf2h+FqdTpv9nebh8N+++rqL9vT1d/89D//xx++PN1s q8P94eFue1xByf508+Xp1dX9+fx0c319ur3fPm5OPx6etnt8+OFwfNyc8evx4/XdcfMF2h8frqv1 urv+cjjePR0Pt9vTCf/6xn149ZPV/+HD9vb8jx8+nLbn1cOrK2A72/8e7X/f03+vf/rD5ubjcfN0 v7v1MDa/AcXjZrfHlwZVbzbnzerTcTdR9bi7PR5Ohw/nH28Pj9eHDx92t1trA6wx62fWvN7sP29O 1phbeIcB4qe/ot73Hwn3/vB29/AAb1xD+w39Gz2/ID5b+vhhL4Xcv1hZL/PlCQE8PYVQnr4N4p/v N09ba/np5vYfPv9yXO3u0L7qvr9a7TePaElvj9sttYuV6ZqG4kgIIPrnp1+OBPb09KfD7f87rfaH n+92518Ou/0ZmAxJAnckSr+c8Eer91/+/nAHzZtP54MN5tcPx0dShTCtvr66arth7NCI/gI1Vd2u +9Y1n+3X8+oWn/dD24zt1eoWAkPV2k+vNzes5fbT6fy/twercfP5T6eza3t3+Im+5OOdN+wdvuLD 4wOa4f+6Xq1XX1b4st431CBjhMz9ytTPJapIotfU1JHQepVS00QSqhoYHRCbOqmni0Q0NIhtSQ26 kyCiqRmFTMooE7vYmF5zctnLJnazGQZNU9nRJvZ0RtMMX5vY2RnzZvjbxA7PqCr7vIp9jtdH8VRV 9nkV+7xed5qmss+r2OcZTTN8XsU+z5g3w+dV7POMqrLP69jndVsrnqrLPq9jnzdVo2kq+7yOfZ7R NMPndezzjHkzfF7HPs+oKvu8iX3e9EbxVFP2eRP7vG0qTVPZ5xggL91mRtMMnzexzzPmzfB5E/s8 o6rs8zb2eTuMiqfass/b2Oddq2oq+7yNfZ7RNMPnbezzjHkzfN7GPs+oKvucZkJhKO7VXrgr+7yL fd732mjclX3exT7PaJrh8y72eca8GT7vYp9nVJV93sc+H9ReuC/7vI99PozaaNyXfd7HPs9omuHz PvZ5xrwZPu9jn2dUlX0+xD4f1V54KPt8iH1u1pgop+f2Q9npQ+z0nKoZXh9ir2cMnOH1IfZ6RlXZ 62PsdbPu1Ll+2e2jcLuptRF5LLt9FG7PqJrh9jF2e87CGX4fY7/ndJUdb9bC86ZXlzTrsuvNWvge 61ilyZt12flmLbyfUzbD/fBSNH5hZaPbOSMAZi0ikNOWDgHyBB85E7C55+TA7de9zw7gp9WGcmpr m5l4OpwoI0GpAiQb3rmsxuYGUpRKUIQRCxK2mQJ8X14YviZhTmLkheFKErZZiqJmeIqER5uJKcGg lTpJm3km0nLcis8zktbcVnyembSutuLzDKW1sxWfZyotkEkcK2DKUZU8Q6tgKz7PVFrqWvF5ptJy 1orPM5WWrFZ8nqm0LiVxLDznmEqLTys+z1RaYVrxeabSKtKKzzOVVopWfJ6ptBwkcaz35phKaz4r Ps9UWthZ8Xmm0uLNis8zlRZoVnyeqbQKI3Ess+aYSkstKz7PVFpPWfF5ptKayYrPM5XWRVZ8nqk+ DfwOq5s5ptIKh7RjCTNL3JvazTOVlipW+zxTaTlixeeZSmsOEseiYg52WlhY8Xmm0urBis8zlVYI VnyeqbQKsOLzTKWpPoljLj/HVJrPW/F5ptKc3YrPM5Wm5VZ8nqk09bbi80yl+TWJj/NMpTm0FZ9n Ks2Trfg8U2kqbMXnmUqzXSs+z1Q7oyV5rJNmxdXOWt0fzDPXzkzdH8wz2E4+3R/MM9nOL90fCKPd LMHPEY+odj6vcx6vVqhzvie7NzdPmzNNLfnH1RdbyML09p5Ka3Zi+Xj4vH13sBJnmmG6ZmLrpPiu y6cP+1jK9xEsxh/y88mq8kKuUgVl/Ck/nZT7wllCz7/u9uFw2lpDLzidUkzvbZPhv7h8Lr8cZRch x5/y02vzUgWQ/KUzxRgbf5duDUoCAqVmDQoaQo4189NZw1IFmPylM8XmW4Nku0CpWYNSgZBjK/jp rGGpAkz+0pli861BGlug1KxBEl7IsRX8dNawVAEmf+lMsfnWIEEsUGrWIL0t5NgKfjprWKoAk790 pth8a5B6FSg1a5A4FnJsBT+dNSxVgMlfOlNsvjVIagqUmjVIyQo5toKfzhqWKsDkL50pNt8aJAsF Ss0aynUKQTaDn86cIFYAyl87U2y+PZSEEzhVg5BFFIJsCD+9QSxWQBq+d67crzAJWS2BVDWJ+Co0 Q3uu+5lJLFaCyt87V+751/JIijkHzYBsbiVMhWgGFRFzToeH3R1RoWgKdDp+fP/64bj6vCH2mP2f n0AKsYe9m0nRBOd2AxLbh4fN2c6mhNhMbU/H0/nN5nTvvtVqcLO399vPW2JobW7ut5u7n/d39ufz ZvfgfrZTKk9uIj6TY0S9P9z9Bdym48FR30DVww/3h+O/Xq2+gPb26ur0L582x+3V6uHv9uBHjaah jMXZ/tK0PSWljvEn7+NPNvtbqHp1db5CcpJ+fH123LpPT8fdx3t8k7F+2B/+CE7Vhx1Rniz5yqHy v4A25rC+BH8MTXjKH7OzdkEK+z34Y6arje+MiT/WI7dpQ8j8sWbdr2lqR/yxqq3rsPz/JgZZ11DB A/91X3ahmcXpe1OBtFWPdm0RU9HQKYcab9tTNTyhKE7dt8QiSyjCWBUpospXQhFsD0L1kFaEITzI dDVxfxKK0P0EIQUQ2kEQgYa0njhXr7lIcMlawE4iQv768n19m7ZNkMkaSKVVxf42lm6XcLigkzWW uZdwlIldjkFTwRU7va2JiJLSFXu9IxZgClbsd91bseM1b1HXFELY1ERJSqASfDKjtSpJKesVCyvh +b5LmyhJZZ3SRCvh+a5RdMWebyqlcVWx502l4Ypdr/srdr3qL0ksq6k6m/C94JWB35y2UVDLqk6x sY59X9WjoivuZ6pOiSN1sqHlVPBqsqlKdlmltC+a6gRdZlR6G0kvU/0V+171lyCYVYh20veCX1Z1 So8jKGYgUiu6Yt/Xa+XVFiQz0ypxbITvR6VNCJZZVSndcxP7HiNmOo6CZqb7S/he85cgmplKaV+C Z1Zr7UtSzZRXiJIjoXnV6EySTVVwzVoliiCkR6oglVYV9ziO8Jt4s9vY87XRYMU9ju6t2POqtwTd zCiNS5DNaq1xCb6ZMsgKshnGsbSzBN9MiSBmcZHbwRBPul3QzSwzKOH1Tngd07G0KuF1zVPC6bGn sIxYmAgJqsXCRFB5JS518w7TI1rfFYkLLm/1DjOgWeLokKjygUnOLHG0fisu6iQWU4pAszARtKgu TATNMwsTQfPMX4WJ4DqQb6hp0shJJU1aflK67JKndLlU+zn6CCy3XY9yEZAZSmQ8bGeCWZ8T5I/5 6fS1xJKGPkzyc2LIVlixvLIJOP4uzmJO7cEy2ip2+xHhPs0epBSsIJIGWaRIFzi5UDBnEPz0hnti VqC18Mf8ZLFn+Phj3SQsTx2C4FPNptoTTgyoITnvY+7sNGLOlpPDItvJgQGXlZsgLFtV+9EGSzuv W7MKy2CLAgvdLAoscZ0cUOfQ1r5YhAVqXm6CsGwVllQOQ8hXalZhgWklsYTMosDi0WkM7BRGwU/X sLAwdHJYJeWsnyJkPXoLxHLFYQ2e1azyhR5qYDkQftSo8cyJMWsAi6q83ATfDJucW7Ew8qo1k1w3 4dN36FBYNT+d+10nUYMNkTXId47oS7Niz7Hxd3GIAGOp3nzv1RuMx65686fdfks7/+1L4is3r/e/ HNHEZu/np4MDaHVOU4FmaJEkoxa6ueF6TLyfv0PO0DVfLsZQnY6286/oh1dXDwBkZxu8tZ/aqxch peGABXqbqF7Yd0hg0ye/pUj4uDvj2IyH3SNOGgh1yUJh0Brmp1Vkoj2e4t/G9fjz8PPQ/NBU3c8/ NOs3b37449vXzQ/dW9O3b+o3r1+/Mf9OOE1zc7+7u9vuqTrKR2WYZt4xD/7QDnfIRTgsI/jkWmq3 i0hA5KcFbeuGz+uaFBKK90uWEIklKhuhXZn+mka4+vCwe/pnro764yXGZoyOlxhbNA/RHJt1E46X qFCaRSZ1aZFLiwRzk/YeTovadlj2rfL3OxQFRe3BTxqTh6IYM6IihVfGVbWbaUca0y+484xykJeC NZSEVLg7imRwk/64Yh3XWeuektyNm23HQnFZm3L4JqEoTrxDRVpRXG4ySIOnVYkMsC31JTBhEh2s 88d/JFCJDLAtsiZUYSp1UaWiEhlgDZWobtdrzVmivF3bCmQCl6hvV7Zim/I8VqcX/HQWQzKGosBd N5TnTioTzreVihSy2PtNZXebJrxPNOLg2dpQUS2lLPZ/BpkIgIZMVLlBClHMFGXuCpsZk8hEmbux pemUz0Sdu14rZoo6dztoPhOFbirvppHFAeharZ2JSnfV9YqyOAAZZHEAVGTUuYWY9ygMptuZrHWj wps0U9S6u1FrtLLY3SpmUgYiIBvAT1GQxW9AhbadRhYHYBi0dibK3ZWhElTiDRDl7gwyEQANmah3 j6PdQpx4N0XB2wxEaEogEwXv0RbiU29AE3dB1VoxU1a8143mNFHzNmCXpKHFETAGvUs6nqLqbXDA TFpb/A5gg4qKLY6Biu153duei5IIgqh8G/TwSWyi8o1h0+7IT2mLo0BiaW3xa2AqS5tKxVTUv02l YRNRqButuYkKOGY+CjYRhQw2EQUNm6yBN6rfRBl8oOJ84k0QVXBTj1oDEZVwRzdLaRNBwNl4SuMV 1XDLoEopEzFwvMNUREU93NLEUspECDLI4hBoyCgxHrpc06lOEyewWNJZApk4g8V0lfbCi0NYLDMl pUwEoAdBKt17UAkgWGCpKSllIgCD0V5Q2ihxUaYMU+IoFpNBFgdAQyZOY0GbIK5LqmlMjmNJWCnP YxkwzCq6RDcUWYkUz0KVWKgSlm7AKfX8QRk+ab9QJSYnmfhy2ruQZ807cjm0QavBL4c2aJ7xhbrl 0IbJy/fdH9qAkRz9zTdwTuwchEgnNM+gqs6ltJoull4+50Knk/PUC6QufXafP+anF/PV6YFZcfwx P52Yk/JzHxjJn/IzjY0/5dLr1Bos2lx1PLApNHuMP8cC52VnDeKt93WBTGL8qUp0ErgrfzBafjqb pgj5c92qyvNZaqQcnG7NKmRCPTsgX6Wv6cwyogaVeBx++KN96TmrpgjLViED6TAERoFmVcO+hXU5 FEiQeo1cgmIU/HQxoJhb66t87X+KkPXosWo8l6TC0ST5WCFpalEgK5q1qvVziirQIxgFP51VyJs6 q9Z566cIWY9uFZKVDiv4P3mrugbLJbSsqsAnQS7Va8y/L60/zaYKh98wWn4666cI+XPdqs4f8FIh YZa3CvlVhxZZ11wL7GnpT9YjUZeTQ4rVeylv/RRh2SrkNZ1uV6hF76q9VwOtRgktDiDIoUXa1cmZ /Psy+HPrKrTsrL4JwrJVI/PfEDOnW7MKqViLFrnWLIoRNEyynva+5tAiG+u9lLd+irBsFSVAHQhM dfJmIfPqRcFCy+GlFK3XyYs/BsJPPxSt/blrZsh7IIGSNekvF1B4/6KfL5hWoSO2ocBwkzWt8ocS GCSbs4LIyjqN4SQ0RsxP74MpShbImIaEqdOOWlPBtJqS7NTK3K5qda6DpLRvtmG7AgPhp0dc+WNA cOlI3gdTlKwpYxqR8CxenLdaMA2JXiuKmVQ2FqitWzm3jTvjATrp1roq330gKfwc4wzDkGG12gMf V+s/TOsdjEx01i6mYQd+M6Pgpw9Yu3atG4fW5PU9R8h6MuHqqCYKn2E0LUQLSWErGZjLrJ2fHm3n jwIIpyXy5/xkOSqg4psdO02P6gQh68lYhWSs1V3kuJqBDrilNsMvImvnp0eLXLHTWHhneirXQR8e 2VhNEPL3ZawaqNJDukuhQvrYCvIbyLr5yTb5UwcLrHn07r5nKdj+HB9/HZuEGC9M1++c6UqzcUky tJ3aryYZ/p9nJMOI89rW/eA4hBfKaz12A425RNYam54Weu71XFiv3zvrFaPahGPocjovwDGsWp+8 bZGbcSWCS6NFSqjDAOVbbduuQ/qGW+1vohjaEwyg2s6qY/YgRq5Q9MRxSVQQNPhSelNiMbzBQcyV Fqeq4NQgQzoUVXFtd3Qsw6kuvLYXXY3lk6VgidKupxBMlWEkuygDwVQBFtfWVWCYY1x06cAE1bDC QUJUjZ0iE1RDg/SPAk2QDQ128CvqRAiQsdLUxTGo3EVvKXQiCnQCSbpxUP40OIU4jgo6EQc6vEJR Fwcig06EQkcnSIeNu/MkYawgHWLZTNy+VJMTtMMaEUsbK2iH4A0T7zCpLg5Fg7apqBOhMKCkKOri ULSNY2FM252gHkKbFlnKn4TIZtCJUOjoBP0Q5GnFWEE/HAetIxH8wxZiadcJ/iGyEtrrLxiIXa+1 YnHezmgJvam4igN3enuSVqoDEBTEEUeBpMMqOIgZbHEcdGyChDhUWn8uSIhDRbzBlKWChdiDbJQO g2AhDoPWgAUNcfCs3mkDFizE3h5pksQWvw7MkExoi3um3jLRk9rityGDLY6Cjk3SENeepz0FJ2iI nWWGpcAJHuLYaUOEOIOnx/Fn6aDSBs/w4pu1On0QPERsQdPUxXEwxDBMNxJBROwsVTVpaxyIHLo4 Ejo6SUWsPPl4GglBRWxxkFPad5KMyIzQhLp4tG4tzT1lLNWGLqGoWm2IEGzExh7elVQnQkG8/3Qo BB+xabXxC2bNQxeHQkcnOYkN6PppdJKTaLnzKWMlKxHblTV1cSjoHs90ZMX1cJgta81Y8BJx9qWm ToSiXTsG/bShCGZivdZmdZKbmEEXh0JHJ9mJreeqT9EJdiK9PGnfSYJi22jjhLgwrkI/pqgTb4U7 PDM1wKJKEbVPfe4vQtHDx+l2B4pCpA5GKOjEW5FBF4fCqOjkBXI93u00Okpxh64CfXYanLxDjjms 08CKO+SIwq+oE5EYQHZVwMWRqLTxX94kh3m6pk0EQuuK5V1yGWxxHAQ25C8XWuxCi0UKcbnLbEK1 8xSjd6F0X+C5oqcgRy60WDpOnhJsfPXhcpeZxnNd7jLTPOPJlctdZpNuybO/3mEq6Qo++W5puctM a2J/lbvMMIP6VjoyLTJBR7YrPJ2PbBrMWF3ANZqG702o0OEluV7NT1cm93xM0xRoU5iEYkDjlafK Z3BcsAgffxtXyWO6nUPgXW9QYijYZPxhXKD2cIGT1fPT1/6Z3kRnbDg/sQA/vSBdYEx2NeGcUhbg pwaSP9cNM/76PXOhEWvRQt3E4bjwYlk/Px2OiskKxcPYmL5XZHBPUfJX6qahVuHxBhaQZlrNLLoK vLtcLMLlXnTuW06wCrdxYItlVnCKsmxaTetoahIGvaXTrpmGEosXLbCGcAKQF8QPOcSosnjBAusy gbJsGsoaXjuoVHnTWk8xwsVE+TcIlRenE6WVrGkNB4O2AuR8kEBZNo1JabiRnLsGLWp0lA0FGOWW LI7OR3cshAL1GO+BAisqgbFsGEogDm3YYqDZ1Xvy5xiCy9r56boQlGicxkIcOk9qH8NmEdbDT6dv ipA/1/uP3k/p/OkBGE40q1C0sWhRlclGa/BbMYbAImAU/PTWe1YY6jJZfVOErEe3CoUSixWVEK9b s2r0B3v2gZjI2vnp0DK5GpWaLNrBt5KhQKOdIuTv060aKcuP96VH3TjfaeAGVjeMoXaThQtBF9Wu QI5Fdcd9N9bfuT5jirFsF1VTrHKUS0qG8bakFmm2HA4q+DidILVmBdd+y0SHulJecIJyhmnGcylb 1Dacdq0lGuSxLWJUefJAcGyMEyzEgk4GcYKFnTtItLqe+IJyhmkoC1ntqKyUTKs9+7UJAWb9/HRv GS7pc0BQ/Cn4wAejDUcBsyZ+eo1TlCygv2iB494EyqoaNdSLrBfqEGDWz08PpPHhLW68oxNu6TWn q1izDZKZ+BeU/JUZ01CjcXjBFig0SPItAanKhHD3/qJOlEfc8Ia2wlqI6lzPUM4wjadKVVhBqVFD acmZhqBkfdz5DYhVabcDqktOIzrKrMYpyhmm8dnnqNeUosb8eRNSnqyfn75BouJkERsgzyLm+Rct o/KCfgfgBSV/ZaZBghDgYDgGYGYGYlCFsqIhvqyen2yZX8mWQsHkeNqIlDVsipG/MWMYSj+uRRR7 /sEP7IW3hxhk9D6CwZdFO/h5dWEthH1nzwA+NwqxWIj03zuRHsObINK7/TbfTKSPTutdiPTL8dFr s77+cjjePR0Pt9vTabf/+Of7zROdCO5bGu7g3d2h76vpPATZIO2o9Ksb5PPjozFeNjTttDMeXOPr 9otdWPLY2lERi9Ft7RjWYYbKJHk+rXw50Px8frq5vj7d3m8fN6cfH3e3x8Pp8OH84+3h8RqHde9u t9f/rQ40x1xStkibI/jVLXKy1wgZWx7LcajCpEViJ8dAPEJ7MjQ2ryJN5OYFS4v83jcbYWInW6Rd Sv62Fpk8bB9L5NA2U+O3vZ3Btsx+bS5ZqKVlfu8tE6kr2TLt0uu3tUyqy/rLH9oOLdKvDhP7Mper SJarSBJzSconuNb49rjdfjgcH3EnTmvTIb5F/n4XP7RdiyK+m24OI+3PxOB9mW5icK/o5AI73WxB M+YUBXehv2lPZmfZ7f4OiXizJTJ9gcXrtgXgNhWH6HKBBBI1Qcgdt5vQhMRdELK08YSimL7bDkS4 TyiC8UGRu5QdbIYJpphEjQl8WhUmaBdVOHQYrOKEKgyaQUpFhf4rCOmoxF5M2peatFBsxazt+e0p XGInZltpymLHV9hzmDZSXPvQ2B1sCd9TGj6YWdtLB5LIYu879n9KWez+BlvwFGSx/3VkcQB0ZHIH Jq5cTwZAbMDEEKIgE/svG7uTKGGm2H7Z4AaAtJlUcLy41l4UkFIWB6Az2otEVwdelNmNpillcQA6 ezZ3Kppi5yVupVF8FgdARyb2XbqLTxLIxLbLAWFK+4xSxBcz3bXxLr0d92Fi12WP48AVZXEAKlx0 kGwalEMNXzlgB5SiLA5AhY2eaWVxAPyWy0QHJLZc6sjiAOjIxI5L3JiZRiY2XGKnqt2GlIAmdlzi 3khFW9wHjdhJmXaa2HBJW1CSThP7Lc1a7bap8BIiZRraqJJoaXRq1UUKp2lp2OJeSMcWxyCD7dmG SwWb2G5pKnvjQOoFFfstjd29mbBUbLeElN2Tkwip2G9pr59JKYtfA/DntPaBSdPFvfbw/JQyEQOc qqrEgGq7IVYqMhECHZncaam0NbHNklyvIJP7LGmjUMJMeeMDKGeRMpRUlr09y94eVPGWvT0TEr2v BC97eyaeoRGT2ow7bwqdSH57gecivAs0i4I4+lurnakLeXG/an3nKoFFMDRqkfbAmyxo96aG+kpB HAOP1c5V9oK4NxVnfrpceV6cBg/SHri3BXFvaiAJWnHnoW84HJ3GGLsZgUbx1GYEKwCcTOTQeC9Y /lt7CnywdnQxKBCJkQKw2rjswPQBfjo2xnNs/KnOnMDa2+rF8toHSbOn9fU6HE/kJVk7Px0GJAac xrBbgz/np5fzBxqCi5fXN0HIejJWeV5sFV5K1So+9ByL2BzRg/aeUOusC4dKImVg5ZAUyOrD2WBe jt+lslVYpzsMbi83mrpmVUPzUqBtCrxgpn4hUZBF23imbR02PjBafrqYThHy53qsGlpKEtbAfFOt 8vtWkDzIouX9BK3LLsJPjIKfHq2nrSJ/kNU3Rch6dKuwpLdWYdHudWtW8Q6QrnA0de2Z+cgpZNHW dCgG9U+B48Vo+emsnyLkzzNW+VlDX9xvwJcOIM+QRUsH2BPaHiTB3PuHBK2TQz+YlZsgLFuF1b/V jfW9163FigmuxGTPoUBywmpE+iEvR+ecwHp/tqXaUqcIZ1jFOyPCyKJa5bmnlJLIwjWeE4j9Jvkx AEkLZz/2BmT9NMFYtosIj+QzygR45ZphnPMHOTvfapDJcDrp5O8cYOO3cJh1YSdFAuUM0yiRR6ZV ZS40E0qRwcgiRq/qVAbGAuPgp+sOkLzwguCPZ10wBcma9I7D76qhpEYhZrxprCls6OGtWqX7Yvxe ClOXttJ48y8Iy1bxCfUXBr3aEn2b9akh9UX3IC47XRkEP32w3Mwa1O18c50CZD0cKiBZaKffOe2U hmDJE7Bj8a/hCUTsgBG3uPjOKUWkwuZku0pZiFRvzL/TAtM0N/e7u7vt/u13TlehXcBTgoAdjH53 ggD4pmu/wsYOnAlBoKZ/wkL5r0sQaF3Zz+12iYtreB9DSh6b9LXSDvwVxHCjAiXIp7qwDAlCSLZr VT+sLINYixMyk7rggSCE4wjsGV+JYkdcnmjtIXoJXKI8UalFgLg6oeKS1QkVlyAKUNE4aaQgCtB+ +KiiIIIUu98zBabup/t5Lj6j0x3TZTpJFdACIKgCOMRYK7uKE5uxEVCxVMRgjTuFFWxxEMB9VbSJ KOjYBFugdqSIqd8EW2B0h/ommtoztoBiKNRHQVirVTpJF+g0bfFrMKhv1DO6gCXeJOyMY4C7spQQ SLqAiiwOgY5M0AUqLQKCLtCpL+gzuoBipqQLqMVqSoqFt6XSzBR0gc6dgp5oG+KI5sqelZ3oh8QJ za07KTulLH4HdGRxAHRkgi6Aq1jSL5SgCzStNgo8YwtoyuJXoMVgkX7VJVsA97cnu0jBFmjU1+kZ WYBOBE0EQJAF6lpj39DFkKFpYD2vKIsDoCMTVAHN/4IpUKmv5jOigGKlIArg3kLF/4InoBlJifjI FVrDEDQBex5rwvviRGZ3anei9QuSgAor9r1R33HBEbAkjWmvKCgCmn2CH4BJUrJ1CX4AuBKXZo+V 78IOWNgBSLct7IBJDXxhB2hn5i3sAM0zNN7Q24QhxeWP8/V7GlOsOKcw8+L/SdgBtJSgowppkEyy A/zJI0wpxCij5YSx/HcZd6zwsxn31teekQrgYiKncfnp0sI0vttkfyl/3E1RsiZODMe4nXYsv532 y6kqqmm+pmvqwr3TSA84ncgA5H3gK9BIOxQK61OUM0yjZbotvISSsWYaFYut6OWkPNbPT+euxhM7 jCkxQDxlwFB1MVd5aaco+Sv1qPFFq5Qt8NpV0zhq61KZnykeyBlkEeNWPu+sQvUlgXKGaZQ0oait AylDMw15BiuKTEIWcO2DNoYTexgGP31wOWZIJmQVNlOMrEmPWe3PJ8USvhAyqlaRC4ZCz8A3DtNt 3LkmVvuAlQ6KmyKcYZV3RY+it8OgRQs5CWsVsg5ZtHwmJh3Dk7XKp3b7QjmayD3kzQvCslXIBTis WFMWrPKxwlUwWbRIVViNSEbk5egaEqDtAlGR0fLTtdUpQv5cb4F0bCnpbsN7q8WK7gknSSQosmjp RnUnx9FnFPz0aH2skKPI6psiZD26VUQDsBjCS6taRTkmWFWHTpO189OhpfOcnBxHnz/np5fzsWrW +ZhOEbKejFU+VlWgJGhW+VAhl5F1rT/RCbsZsmJEGSTbkc3Iy03wlW3ygUIWwavWTPKnYBU6AB+l 4CAGwE8XJL46GVPNXG8ywcZaMiFyngr0Gs0aV/5nm1kvP31TckJ5jD40BZoOlQno1X3eHNiQhRxw tfr8vZMDMN2dVmXtuPy7V2XRGxqmEgzD6Kh/l23b4BZW1K9SVRZXcILMyjPcb9q3bSq76RHdm1Un an5R4tWVCgbX+cVCcV0Qc3rKVKd0wa8hiWuT3glVmFoEGVhIlbeUKvggErM1pIQyvOyxFO3OSimL C1Kgu1HGNKFMZON1ZCIl7FLoCWWiMIvrRe3lhin3x4XxCnn7NDaxh9tg4aNYKmqzoNxp6kQU1u6C vhS6OAxomZq6OA4j6mrpMJg4DrRBWLFVBCIDLo6EDk4UZ8faXh2aMFVUZxtcHZcGJ6qzI9pS2lTK WoSW2bi9xIlWIqqzo7tNL4UtDkOLLaoKtjgMA6prCrY4DC2ujVa0xWHIYIujoGMTBdp+pDp06k0V Fdre7VtP+E1UaP11sAm/iRItDrhSLBUl2t7WgpLY4ij07hrdFLY4Cr36pooi7eAKjiltcRQy2OIo 6NhElRYjkRIFUaYdXWU1gU2UaTtbc0z5TV6j6+giKW1xn4S0n4YtjoLfI57SFkeh7VVL43cBp5nb ImZKXRyGDLg4DDo4UattcWds+mUQ1Vr0+dqbKsq1rbsuPPE2iHot7oPQBlVRsG3s/ulUWGXJFhlB 5e2SNVt312IKnYhE5XaKJyIh6rYZdHEkKF+poBOl29pd3pxAJ6q3OCrKVl0T6EQBt1ZHQlHCNZWj d6XUxe9ErY5dtHwLo42pR60V07UGQY4mG+l2J+7RpYuHNN/FL0UGnQiFjo72IVzQqR2AuEfX+FNX Er6jPUMXdWCCpY2lJHwQM9ixpRgrL9IdNd/R5P2iDhuWNHVxKIy7ljfR7sQ9ukgdaEM/8m/R1+ro RCh0dLS3IVhhD9hI9QC0ayVImb7XbJX36GLKnI4EVSEidWt7BFEisJRJDXItnb+SBCcCMRitEdN5 sEGbNp1DluUiZHBJhxJVuhonKNOhiShIaAuF4+t+tVA4sPxfKBwLhQMnNnDJIE8lWCgc/4UpHPY4 jlSn5+tw71zWDkNDvhHQ9I46jnCVTEEcg5UV54pkXtxvE10ub510S/8FLm91becbzhCxUyxLE6IZ WYom5CTQoLjEplWEKBltW16hGGy3DFMLLdxbRwlpqy9fP5rg4xoUl4am9CDKT1vNJpQXVaMMrdYB tkSNgSoWLOAlNo7VuC5Uz6Yo55jmg0D72vNFfspeWyBYMWariBB0hTwsaPOCSGY4jXjm6pK4hs01 lQvKGaYhZWy1IydcNA0FYfIxVqVZIEhqOzksUrKA1z66NS5ZywtOQJYtG30gGmQs8zFDntviRSI7 C2P09/ddTiphFPx0FVpkup0+V7BCd8Kf85PlnJ8uCPlz/S1DbtnqRvK4YBWdYmw7hMI5IMh9O40o ++eCMPiotsgn5+SmCMtWDT4CHQr1+VghG27RIt2dRYFDyJ1cgXDBN20i4Z3VN0VYtgoZaIchnMal dYi9J25ieZtFgQy51YgUeF7Ox7QvUIOmCMtWdT4CQzgqQ7MKOXOLFknxLFq+82wEUSTXspA1d9ZD b1ZugnCGVT4CyEN73ZpVLZ9lsQ7cKFbPT/d6I5Fu4VKmPI/XR3UssCmZ3nvByF+o9xetjwGGG35t VcNwe6cdQpE8z+Il7rMTxLbEXCCQXvceKMxKEijLpiGf7WEEQp1mWuP7F1M6lquhjZY0MUFOPWta w8GlE2FyPkignGEah+Iyi9BMQxreIUaePQukpq1eZBrd3ZBDjEy890FhZtJMUZZNQ+rbwwizCM00 pneay/kqrJ+f7k0jL1nTkH7Pm8bhpcOvsj6YouSv1N+1ikPRhAtzVdN8d0Mp+SwQ4upZ09owiDAQ fnofcHhLs5MEStakm8bsTXM5VUwzzfgzKJGAz/cOSOQ705Cpz/qAKaY4nCnfMSVQzjCNQ3GZUmim UQ7frlpQ38i1Hu4bSnxjWik5hYVZCl+wbC4Yy4ZxHC6TCs0u/7778oE6X/XdLV27nbOewzoUboOe 4ntuE5AshxN97/xDvCLicCLXWXju4ev9L0e0Rfrt9IRrC99/+fvD3fbV1ebT+WATL8QETF6qhY6X LzFKHVO03Pdm+na5xwhtyLe0cCcm7WOQDdKO4L+mQc4/LWu5S2tpg6k2iDm/a4P/d3t7RgX4YYvL tNyuPd8Qp5dpvb6H4PaPx+Phy/12c3fCUsCO4+IP6Be9J40arlm3DfF2aT6EXUJrLMbQEUfk7LGl PTSWm43TkUDjdnMGpmY/u8H1CDtsh735jMS7E2URUrs/0PFo9hse9uIf7HTFf7PP2W+/nlefjrtX V/82rsefh5//Y678PR0edneEmsCdjh/fv344rj5vHl5dvbX/8w6JxK7lYXA//QG2wRZvHJuERez6 b6vxh7fd0P/QvG3aH5BwHH5Ym/FvR0zPx+bNW3mw3J92++3q6+PD/nSDL3h1df+b7oxdfXl1NbZI aVpzVNvW9n9T21Aw2J23x9XD7hFVjyC0uaG2+PP+zob2vNk9uJ8jVxD8iyucS2ygr7mxuk76/PX9 V3tvMW0Ngzr69P3h7i/ouY+H86srNNbpZo79Yb+9Wj383R6vAwTO/MORf3jPP2z2t/eH46ur8xWq j/Tj6zN+w998ejruPt7jC1yp5/T0R0w+3u5sI75ggAX0y5fTk0OGH3xM8M/zYkJ3Nl/jdqG5tzcj nZ3qJezsnbDc/sPn37uXGPAC+nPwUfMZ6Qx5G2h6Q2+/okFV67CDY+klll7iRXsJm0y4vKHfay+B jGdiLmEzHC/US+BgCztDsJMJg0ITzhlfugnq6B83u31hwF0mE7/zZMKmlJduAknCRDcRZlovMJno hoFTNnT+fj+ZTIxr2qGwLDmWJYdfdb3gksPWOr73XoKW+aleIsy0XqCXQGV28EsO9BYj0nViKgEC 3JpSeEsvsfQSL99LhHMTvufEBF3ZkuolwkTrBXoJUxucLoXeCvnLGuc+ORbHJX2JfYbhmgrkN5f8 5ZK/fLnJBE5hWPKXuJML7LHEkiPMtF6imwDjsuILr9Z1646zXLqJJTMRkg4oSEQlnJdMYDpa6bLm AI0s0U2EqdYLdBNj3fTotG3+MtVL1A3uF1rWHEsxNNSDX3AyYXnfSy8ReGT/iBo82BJuxk9+eYkO osWh2a6DqPqBtl2IpESFWzx9/1BhZ0+BK7F9eNg9nbY5uoQYkQT3wI5b/AVC7GFPJf51odyg//3x 8MmX8bWSPvZB+TI4UUxmVuhP//Jpcww1+hFHrMBTrk7f4Ihc/OJq9f4TV6/3n8yt2e8PVLP/8B9f s28oc+UGM26mMbvs9y7Xmx7kfz5xMdlOKzqel3JnSzsF4wMskH+9Wn05bp5eXX1n7TQw0LidhmHm BbpT3COMbhItEQ0RlCRsEFn606U/pRHRj+fM1qVbpJ/1py9JfxqxVdpvAkWKsWqn4/6lP+2wcKBW jPWkwpFcxv3/vuM+HcAmx/2XJOC0LY7BdNNTHCLQ+dskLmkuHEKxjPsKg/T7GvfpBEDZTm2n9ULL KGzZqfme5qWhktOXhdT95ik18NMRlLKhviQJwbQ1JRhsQnAZ+Jd2uv/4Z62dThb8L1kGb3GWg9/F k15HLeO+tnPkP8m4j10ltzf4v104fEQm4n53+2Zz3sS/26TbzbY63B8e7rbHn/6/AAAAAP//AwBQ SwMEFAAGAAgAAAAhAILPbFfeAAAABQEAAA8AAABkcnMvZG93bnJldi54bWxMj81OwzAQhO9IvIO1 SNyoQ1vSEOJUiJ9LKxXRFnHdxksSaq+j2G3D22O4wGWl0Yxmvi3mgzXiSL1vHSu4HiUgiCunW64V bDfPVxkIH5A1Gsek4Is8zMvzswJz7U78Ssd1qEUsYZ+jgiaELpfSVw1Z9CPXEUfvw/UWQ5R9LXWP p1hujRwnSSotthwXGuzooaFqvz5YBcvHt1U63X8u8H31NLs1Lyne0EKpy4vh/g5EoCH8heEHP6JD GZl27sDaC6MgPhJ+b/QmSTYDsVMwziZTkGUh/9OX3wAAAP//AwBQSwECLQAUAAYACAAAACEAtoM4 kv4AAADhAQAAEwAAAAAAAAAAAAAAAAAAAAAAW0NvbnRlbnRfVHlwZXNdLnhtbFBLAQItABQABgAI AAAAIQA4/SH/1gAAAJQBAAALAAAAAAAAAAAAAAAAAC8BAABfcmVscy8ucmVsc1BLAQItABQABgAI AAAAIQCA9TSEEi0AAApLAQAOAAAAAAAAAAAAAAAAAC4CAABkcnMvZTJvRG9jLnhtbFBLAQItABQA BgAIAAAAIQCCz2xX3gAAAAUBAAAPAAAAAAAAAAAAAAAAAGwvAABkcnMvZG93bnJldi54bWxQSwUG AAAAAAQABADzAAAAdzAAAAAA ">
                      <v:shape id="_x0000_s1881" type="#_x0000_t75" style="position:absolute;width:19602;height:17995;visibility:visible;mso-wrap-style:square">
                        <v:fill o:detectmouseclick="t"/>
                        <v:path o:connecttype="none"/>
                      </v:shape>
                      <v:shape id="Freeform 1644" o:spid="_x0000_s1882" style="position:absolute;left:5689;top:12350;width:7855;height:83;visibility:visible;mso-wrap-style:square;v-text-anchor:top" coordsize="1237,1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5PYsEA AADdAAAADwAAAGRycy9kb3ducmV2LnhtbERPS4vCMBC+C/6HMII3TVXQUo2iC4oXD77uYzO2xWTS baJ2//1GWNjbfHzPWaxaa8SLGl85VjAaJiCIc6crLhRczttBCsIHZI3GMSn4IQ+rZbezwEy7Nx/p dQqFiCHsM1RQhlBnUvq8JIt+6GriyN1dYzFE2BRSN/iO4dbIcZJMpcWKY0OJNX2VlD9OT6ugnrL5 DultvXnkevdMj9f7oTVK9Xvteg4iUBv+xX/uvY7zJ7MZfL6JJ8jlLwAAAP//AwBQSwECLQAUAAYA CAAAACEA8PeKu/0AAADiAQAAEwAAAAAAAAAAAAAAAAAAAAAAW0NvbnRlbnRfVHlwZXNdLnhtbFBL AQItABQABgAIAAAAIQAx3V9h0gAAAI8BAAALAAAAAAAAAAAAAAAAAC4BAABfcmVscy8ucmVsc1BL AQItABQABgAIAAAAIQAzLwWeQQAAADkAAAAQAAAAAAAAAAAAAAAAACkCAABkcnMvc2hhcGV4bWwu eG1sUEsBAi0AFAAGAAgAAAAhANT+T2LBAAAA3QAAAA8AAAAAAAAAAAAAAAAAmAIAAGRycy9kb3du cmV2LnhtbFBLBQYAAAAABAAEAPUAAACGAwAAAAA= " path="m,l70,r,13l,13,,xm117,r71,l188,13r-71,l117,xm235,r71,l306,13r-71,l235,xm353,r71,l424,13r-71,l353,xm471,r71,l542,13r-71,l471,xm589,r70,l659,13r-70,l589,xm706,r71,l777,13r-71,l706,xm824,r71,l895,13r-71,l824,xm942,r71,l1013,13r-71,l942,xm1060,r71,l1131,13r-71,l1060,xm1178,r59,l1237,13r-59,l1178,xe" fillcolor="black" strokeweight=".1pt">
                        <v:stroke joinstyle="bevel"/>
                        <v:path arrowok="t" o:connecttype="custom" o:connectlocs="0,0;44450,0;44450,8255;0,8255;0,0;74295,0;119380,0;119380,8255;74295,8255;74295,0;149225,0;194310,0;194310,8255;149225,8255;149225,0;224155,0;269240,0;269240,8255;224155,8255;224155,0;299085,0;344170,0;344170,8255;299085,8255;299085,0;374015,0;418465,0;418465,8255;374015,8255;374015,0;448310,0;493395,0;493395,8255;448310,8255;448310,0;523240,0;568325,0;568325,8255;523240,8255;523240,0;598170,0;643255,0;643255,8255;598170,8255;598170,0;673100,0;718185,0;718185,8255;673100,8255;673100,0;748030,0;785495,0;785495,8255;748030,8255;748030,0" o:connectangles="0,0,0,0,0,0,0,0,0,0,0,0,0,0,0,0,0,0,0,0,0,0,0,0,0,0,0,0,0,0,0,0,0,0,0,0,0,0,0,0,0,0,0,0,0,0,0,0,0,0,0,0,0,0,0"/>
                        <o:lock v:ext="edit" verticies="t"/>
                      </v:shape>
                      <v:shape id="Freeform 1645" o:spid="_x0000_s1883" style="position:absolute;left:1631;top:12357;width:4071;height:2533;visibility:visible;mso-wrap-style:square;v-text-anchor:top" coordsize="641,3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pVZ8cA AADdAAAADwAAAGRycy9kb3ducmV2LnhtbESPQWvCQBCF7wX/wzKCl6Ib01IldRURxEJ7iUrpcZod k2h2NmRXTf9951DobYb35r1vFqveNepGXag9G5hOElDEhbc1lwaOh+14DipEZIuNZzLwQwFWy8HD AjPr75zTbR9LJSEcMjRQxdhmWoeiIodh4lti0U6+cxhl7UptO7xLuGt0miQv2mHN0lBhS5uKisv+ 6gx87HJKL18+Pr9/lt/zQ3o9z/JHY0bDfv0KKlIf/81/129W8J9mgivfyAh6+QsAAP//AwBQSwEC LQAUAAYACAAAACEA8PeKu/0AAADiAQAAEwAAAAAAAAAAAAAAAAAAAAAAW0NvbnRlbnRfVHlwZXNd LnhtbFBLAQItABQABgAIAAAAIQAx3V9h0gAAAI8BAAALAAAAAAAAAAAAAAAAAC4BAABfcmVscy8u cmVsc1BLAQItABQABgAIAAAAIQAzLwWeQQAAADkAAAAQAAAAAAAAAAAAAAAAACkCAABkcnMvc2hh cGV4bWwueG1sUEsBAi0AFAAGAAgAAAAhAMM6VWfHAAAA3QAAAA8AAAAAAAAAAAAAAAAAmAIAAGRy cy9kb3ducmV2LnhtbFBLBQYAAAAABAAEAPUAAACMAwAAAAA= " path="m641,12l579,50,573,38,636,r5,12xm538,75r-63,38l470,101,532,63r6,12xm434,138r-62,38l366,164r62,-38l434,138xm330,201r-62,38l262,228r62,-38l330,201xm226,265r-62,38l158,291r63,-38l226,265xm122,328l60,366,54,354r63,-38l122,328xm18,391l5,399,,388r13,-9l18,391xe" fillcolor="black" strokeweight=".1pt">
                        <v:stroke joinstyle="bevel"/>
                        <v:path arrowok="t" o:connecttype="custom" o:connectlocs="407035,7620;367665,31750;363855,24130;403860,0;407035,7620;341630,47625;301625,71755;298450,64135;337820,40005;341630,47625;275590,87630;236220,111760;232410,104140;271780,80010;275590,87630;209550,127635;170180,151765;166370,144780;205740,120650;209550,127635;143510,168275;104140,192405;100330,184785;140335,160655;143510,168275;77470,208280;38100,232410;34290,224790;74295,200660;77470,208280;11430,248285;3175,253365;0,246380;8255,240665;11430,248285" o:connectangles="0,0,0,0,0,0,0,0,0,0,0,0,0,0,0,0,0,0,0,0,0,0,0,0,0,0,0,0,0,0,0,0,0,0,0"/>
                        <o:lock v:ext="edit" verticies="t"/>
                      </v:shape>
                      <v:line id="Line 1646" o:spid="_x0000_s1884" style="position:absolute;visibility:visible;mso-wrap-style:square" from="1644,14852" to="9499,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DWEMQAAADdAAAADwAAAGRycy9kb3ducmV2LnhtbERPTWvCQBC9F/wPywi91Y0WqomuIkJr oXioingcs2MSzM7G7Gpif70rCL3N433OZNaaUlypdoVlBf1eBII4tbrgTMF28/k2AuE8ssbSMim4 kYPZtPMywUTbhn/puvaZCCHsElSQe18lUro0J4OuZyviwB1tbdAHWGdS19iEcFPKQRR9SIMFh4Yc K1rklJ7WF6Pg73Abfh1/dtTs7eKcahkveRUr9dpt52MQnlr/L366v3WY/z6M4fFNOEFO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YNYQxAAAAN0AAAAPAAAAAAAAAAAA AAAAAKECAABkcnMvZG93bnJldi54bWxQSwUGAAAAAAQABAD5AAAAkgMAAAAA " strokeweight=".6pt">
                        <v:stroke joinstyle="miter"/>
                      </v:line>
                      <v:line id="Line 1647" o:spid="_x0000_s1885" style="position:absolute;flip:y;visibility:visible;mso-wrap-style:square" from="9499,12395" to="13544,14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Zg2cQAAADdAAAADwAAAGRycy9kb3ducmV2LnhtbESPzW7CQAyE70h9h5WReoNNqEQhsCBa qRLixs8DWFmTjch6k+wW0rfHB6TebM145vN6O/hG3amPdWAD+TQDRVwGW3Nl4HL+mSxAxYRssQlM Bv4ownbzNlpjYcODj3Q/pUpJCMcCDbiU2kLrWDryGKehJRbtGnqPSda+0rbHh4T7Rs+ybK491iwN Dlv6dlTeTr/ewPJ43pGrq6WbHy5dPuvy7vOrMeZ9POxWoBIN6d/8ut5bwf9YCL98IyPoz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pmDZxAAAAN0AAAAPAAAAAAAAAAAA AAAAAKECAABkcnMvZG93bnJldi54bWxQSwUGAAAAAAQABAD5AAAAkgMAAAAA " strokeweight=".6pt">
                        <v:stroke joinstyle="miter"/>
                      </v:line>
                      <v:shape id="Freeform 1648" o:spid="_x0000_s1886" style="position:absolute;left:1638;top:12350;width:11912;height:2547;visibility:visible;mso-wrap-style:square;v-text-anchor:top" coordsize="1876,4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ayfMUA AADdAAAADwAAAGRycy9kb3ducmV2LnhtbESPQWsCMRCF7wX/Qxiht5pVQcLWKCoIXgRNhdbbsJnu Lm4myybq9t8bQehthvfmfW/my9414kZdqD1rGI8yEMSFtzWXGk5f2w8FIkRki41n0vBHAZaLwdsc c+vvfKSbiaVIIRxy1FDF2OZShqIih2HkW+Kk/frOYUxrV0rb4T2Fu0ZOsmwmHdacCBW2tKmouJir S9yp2fxczXE9O58n6tvUKu4PSuv3Yb/6BBGpj//m1/XOpvpTNYbnN2kEuXgAAAD//wMAUEsBAi0A FAAGAAgAAAAhAPD3irv9AAAA4gEAABMAAAAAAAAAAAAAAAAAAAAAAFtDb250ZW50X1R5cGVzXS54 bWxQSwECLQAUAAYACAAAACEAMd1fYdIAAACPAQAACwAAAAAAAAAAAAAAAAAuAQAAX3JlbHMvLnJl bHNQSwECLQAUAAYACAAAACEAMy8FnkEAAAA5AAAAEAAAAAAAAAAAAAAAAAApAgAAZHJzL3NoYXBl eG1sLnhtbFBLAQItABQABgAIAAAAIQDfdrJ8xQAAAN0AAAAPAAAAAAAAAAAAAAAAAJgCAABkcnMv ZG93bnJldi54bWxQSwUGAAAAAAQABAD1AAAAigMAAAAA " path="m,388l70,374r2,13l2,401,,388xm116,364r70,-14l188,363r-70,14l116,364xm232,340r70,-14l304,339r-70,14l232,340xm348,316r70,-14l420,315r-70,14l348,316xm464,292r69,-14l536,291r-70,14l464,292xm580,268r69,-14l652,267r-70,14l580,268xm696,244r69,-14l767,243r-69,14l696,244xm812,220r69,-14l883,219r-69,14l812,220xm928,196r69,-14l999,195r-69,14l928,196xm1043,172r70,-14l1115,171r-69,14l1043,172xm1159,148r70,-14l1231,147r-70,14l1159,148xm1275,124r70,-14l1347,123r-70,14l1275,124xm1391,100r70,-14l1463,99r-70,14l1391,100xm1507,76r70,-14l1579,75r-70,14l1507,76xm1623,52r70,-14l1695,51r-70,14l1623,52xm1739,28r69,-14l1811,27r-70,14l1739,28xm1855,4l1874,r2,13l1857,17,1855,4xe" fillcolor="black" strokeweight=".1pt">
                        <v:stroke joinstyle="bevel"/>
                        <v:path arrowok="t" o:connecttype="custom" o:connectlocs="44450,237490;1270,254635;73660,231140;119380,230505;73660,231140;191770,207010;148590,224155;220980,200660;266700,200025;220980,200660;338455,176530;295910,193675;368300,170180;414020,169545;368300,170180;485775,146050;443230,163195;515620,139700;560705,139065;515620,139700;633095,115570;590550,132715;662305,109220;708025,108585;662305,109220;780415,85090;737235,102235;809625,78740;855345,78105;809625,78740;927735,54610;884555,71755;956945,48260;1002665,47625;956945,48260;1075055,24130;1031875,41275;1104265,17780;1149985,17145;1104265,17780;1189990,0;1179195,10795" o:connectangles="0,0,0,0,0,0,0,0,0,0,0,0,0,0,0,0,0,0,0,0,0,0,0,0,0,0,0,0,0,0,0,0,0,0,0,0,0,0,0,0,0,0"/>
                        <o:lock v:ext="edit" verticies="t"/>
                      </v:shape>
                      <v:line id="Line 1649" o:spid="_x0000_s1887" style="position:absolute;flip:x;visibility:visible;mso-wrap-style:square" from="1644,5378" to="5613,14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hbNcAAAADdAAAADwAAAGRycy9kb3ducmV2LnhtbERP24rCMBB9X/Afwgi+rWkruFqNooKw +OblA4ZmbIrNpG2i1r83C8K+zeFcZ7nubS0e1PnKsYJ0nIAgLpyuuFRwOe+/ZyB8QNZYOyYFL/Kw Xg2+lphr9+QjPU6hFDGEfY4KTAhNLqUvDFn0Y9cQR+7qOoshwq6UusNnDLe1zJJkKi1WHBsMNrQz VNxOd6tgfjxvyFTl3EwPlzbN2rT92dZKjYb9ZgEiUB/+xR/3r47zJ7MM/r6JJ8jV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M4WzXAAAAA3QAAAA8AAAAAAAAAAAAAAAAA oQIAAGRycy9kb3ducmV2LnhtbFBLBQYAAAAABAAEAPkAAACOAwAAAAA= " strokeweight=".6pt">
                        <v:stroke joinstyle="miter"/>
                      </v:line>
                      <v:shape id="Freeform 1650" o:spid="_x0000_s1888" style="position:absolute;left:1625;top:5340;width:11862;height:9550;visibility:visible;mso-wrap-style:square;v-text-anchor:top" coordsize="1868,15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iuSMMA AADdAAAADwAAAGRycy9kb3ducmV2LnhtbERPTWsCMRC9F/ofwhR6KZptt4qsRpFSoQc9uOp92IzZ 4GaybFJd++uNIPQ2j/c5s0XvGnGmLljPCt6HGQjiymvLRsF+txpMQISIrLHxTAquFGAxf36aYaH9 hbd0LqMRKYRDgQrqGNtCylDV5DAMfUucuKPvHMYEOyN1h5cU7hr5kWVj6dByaqixpa+aqlP56xR8 mr/yYDfrpaX9cf3Goyw3h2+lXl/65RREpD7+ix/uH53m55Mc7t+kE+T8BgAA//8DAFBLAQItABQA BgAIAAAAIQDw94q7/QAAAOIBAAATAAAAAAAAAAAAAAAAAAAAAABbQ29udGVudF9UeXBlc10ueG1s UEsBAi0AFAAGAAgAAAAhADHdX2HSAAAAjwEAAAsAAAAAAAAAAAAAAAAALgEAAF9yZWxzLy5yZWxz UEsBAi0AFAAGAAgAAAAhADMvBZ5BAAAAOQAAABAAAAAAAAAAAAAAAAAAKQIAAGRycy9zaGFwZXht bC54bWxQSwECLQAUAAYACAAAACEAFmiuSMMAAADdAAAADwAAAAAAAAAAAAAAAACYAgAAZHJzL2Rv d25yZXYueG1sUEsFBgAAAAAEAAQA9QAAAIgDAAAAAA== " path="m,1493r58,-46l64,1458,7,1504,,1493xm96,1416r58,-46l161,1381r-58,46l96,1416xm192,1339r58,-47l257,1303r-58,47l192,1339xm288,1262r58,-47l353,1226r-58,47l288,1262xm385,1184r57,-46l449,1149r-57,46l385,1184xm481,1107r58,-46l545,1072r-57,46l481,1107xm577,1030r58,-46l642,995r-58,46l577,1030xm673,953r58,-46l738,918r-58,46l673,953xm770,876r57,-47l834,840r-58,47l770,876xm866,799r58,-47l930,763r-57,47l866,799xm962,721r58,-46l1027,686r-58,46l962,721xm1058,644r58,-46l1123,609r-58,46l1058,644xm1155,567r57,-46l1219,532r-58,46l1155,567xm1251,490r57,-46l1315,455r-57,46l1251,490xm1347,413r58,-46l1412,377r-58,47l1347,413xm1443,336r58,-47l1508,300r-58,47l1443,336xm1539,258r58,-46l1604,223r-58,46l1539,258xm1636,181r57,-46l1700,146r-58,46l1636,181xm1732,104r58,-46l1796,69r-57,46l1732,104xm1828,27l1862,r6,11l1835,38r-7,-11xe" fillcolor="black" strokeweight=".1pt">
                        <v:stroke joinstyle="bevel"/>
                        <v:path arrowok="t" o:connecttype="custom" o:connectlocs="36830,918845;4445,955040;60960,899160;102235,876935;60960,899160;158750,820420;126365,857250;182880,801370;224155,778510;182880,801370;280670,722630;248920,758825;305435,702945;346075,680720;305435,702945;403225,624840;370840,661035;427355,605155;468630,582930;427355,605155;525145,526415;492760,563245;549910,507365;590550,484505;549910,507365;647700,428625;615315,464820;671830,408940;713105,386715;671830,408940;769620,330835;737235,367030;794385,311150;835025,288925;794385,311150;892175,233045;859790,269240;916305,213360;957580,190500;916305,213360;1014095,134620;981710,170815;1038860,114935;1079500,92710;1038860,114935;1136650,36830;1104265,73025;1160780,17145;1186180,6985;1160780,17145" o:connectangles="0,0,0,0,0,0,0,0,0,0,0,0,0,0,0,0,0,0,0,0,0,0,0,0,0,0,0,0,0,0,0,0,0,0,0,0,0,0,0,0,0,0,0,0,0,0,0,0,0,0"/>
                        <o:lock v:ext="edit" verticies="t"/>
                      </v:shape>
                      <v:line id="Line 1651" o:spid="_x0000_s1889" style="position:absolute;flip:x;visibility:visible;mso-wrap-style:square" from="9499,5378" to="13468,148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HDQcIAAADdAAAADwAAAGRycy9kb3ducmV2LnhtbERPzWrCQBC+F3yHZQRvzSZKU01dxQqF 0luMDzBkp9nQ7GyS3Wp8+64g9DYf3+9s95PtxIVG3zpWkCUpCOLa6ZYbBefq43kNwgdkjZ1jUnAj D/vd7GmLhXZXLulyCo2IIewLVGBC6AspfW3Iok9cTxy5bzdaDBGOjdQjXmO47eQyTXNpseXYYLCn o6H65/RrFWzK6kCmbTYm/zoP2XLIhtf3TqnFfDq8gQg0hX/xw/2p4/zV+gXu38QT5O4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NHDQcIAAADdAAAADwAAAAAAAAAAAAAA AAChAgAAZHJzL2Rvd25yZXYueG1sUEsFBgAAAAAEAAQA+QAAAJADAAAAAA== " strokeweight=".6pt">
                        <v:stroke joinstyle="miter"/>
                      </v:line>
                      <v:line id="Line 1652" o:spid="_x0000_s1890" style="position:absolute;flip:y;visibility:visible;mso-wrap-style:square" from="13544,2914" to="17506,12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NdNsEAAADdAAAADwAAAGRycy9kb3ducmV2LnhtbERPzYrCMBC+C/sOYRa8aVqFqtUoriAs e9P6AEMzNsVm0jZZrW9vFha8zcf3O5vdYBtxp97XjhWk0wQEcel0zZWCS3GcLEH4gKyxcUwKnuRh t/0YbTDX7sEnup9DJWII+xwVmBDaXEpfGrLop64ljtzV9RZDhH0ldY+PGG4bOUuSTFqsOTYYbOlg qLydf62C1anYk6mrlcl+Ll0669Ju8dUoNf4c9msQgYbwFv+7v3WcP19m8PdNPEF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A102wQAAAN0AAAAPAAAAAAAAAAAAAAAA AKECAABkcnMvZG93bnJldi54bWxQSwUGAAAAAAQABAD5AAAAjwMAAAAA " strokeweight=".6pt">
                        <v:stroke joinstyle="miter"/>
                      </v:line>
                      <v:line id="Line 1653" o:spid="_x0000_s1891" style="position:absolute;flip:x;visibility:visible;mso-wrap-style:square" from="13468,2914" to="17506,5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4rcEAAADdAAAADwAAAGRycy9kb3ducmV2LnhtbERP24rCMBB9X9h/CCPs25rWBS/VtLjC gvjm5QOGZmyKzaRtonb/3giCb3M411kVg23EjXpfO1aQjhMQxKXTNVcKTse/7zkIH5A1No5JwT95 KPLPjxVm2t15T7dDqEQMYZ+hAhNCm0npS0MW/di1xJE7u95iiLCvpO7xHsNtIydJMpUWa44NBlva GCovh6tVsNgf12TqamGmu1OXTrq0m/02Sn2NhvUSRKAhvMUv91bH+T/zGTy/iSfI/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TT/itwQAAAN0AAAAPAAAAAAAAAAAAAAAA AKECAABkcnMvZG93bnJldi54bWxQSwUGAAAAAAQABAD5AAAAjwMAAAAA " strokeweight=".6pt">
                        <v:stroke joinstyle="miter"/>
                      </v:line>
                      <v:line id="Line 1654" o:spid="_x0000_s1892" style="position:absolute;flip:x y;visibility:visible;mso-wrap-style:square" from="13468,5378" to="13544,12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I/0TcQAAADdAAAADwAAAGRycy9kb3ducmV2LnhtbESPQWvCQBCF74X+h2UK3urGFiREVxFp aQ+KaAtex+yYBLOzYXc16b/vHARvM7w3730zXw6uVTcKsfFsYDLOQBGX3jZcGfj9+XzNQcWEbLH1 TAb+KMJy8fw0x8L6nvd0O6RKSQjHAg3UKXWF1rGsyWEc+45YtLMPDpOsodI2YC/hrtVvWTbVDhuW hho7WtdUXg5XZ2B37TcDJb0tP047ewz5l6U9GzN6GVYzUImG9DDfr7+t4L/ngivfyAh6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j/RNxAAAAN0AAAAPAAAAAAAAAAAA AAAAAKECAABkcnMvZG93bnJldi54bWxQSwUGAAAAAAQABAD5AAAAkgMAAAAA " strokeweight=".6pt">
                        <v:stroke joinstyle="miter"/>
                      </v:line>
                      <v:line id="Line 1655" o:spid="_x0000_s1893" style="position:absolute;flip:x;visibility:visible;mso-wrap-style:square" from="5613,5378" to="13468,5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zJRMAAAADdAAAADwAAAGRycy9kb3ducmV2LnhtbERP24rCMBB9X/Afwgi+rWkVXFuNooKw +OblA4ZmbIrNpG2i1r83C8K+zeFcZ7nubS0e1PnKsYJ0nIAgLpyuuFRwOe+/5yB8QNZYOyYFL/Kw Xg2+lphr9+QjPU6hFDGEfY4KTAhNLqUvDFn0Y9cQR+7qOoshwq6UusNnDLe1nCTJTFqsODYYbGhn qLid7lZBdjxvyFRlZmaHS5tO2rT92dZKjYb9ZgEiUB/+xR/3r47zp/MM/r6JJ8jVG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2cyUTAAAAA3QAAAA8AAAAAAAAAAAAAAAAA oQIAAGRycy9kb3ducmV2LnhtbFBLBQYAAAAABAAEAPkAAACOAwAAAAA= " strokeweight=".6pt">
                        <v:stroke joinstyle="miter"/>
                      </v:line>
                      <v:shape id="Freeform 1656" o:spid="_x0000_s1894" style="position:absolute;left:5651;top:2895;width:4032;height:9519;visibility:visible;mso-wrap-style:square;v-text-anchor:top" coordsize="635,14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7z/8cA AADdAAAADwAAAGRycy9kb3ducmV2LnhtbESPQW/CMAyF75P2HyIjcRspY9qgEBCaNDHtMAb0wNE0 pq1onKoJtPz7+TBpN1vv+b3Pi1XvanWjNlSeDYxHCSji3NuKCwPZ4eNpCipEZIu1ZzJwpwCr5ePD AlPrO97RbR8LJSEcUjRQxtikWoe8JIdh5Bti0c6+dRhlbQttW+wk3NX6OUletcOKpaHEht5Lyi/7 qzOgX076sv2efmVdcdzc7ds6Sw4/xgwH/XoOKlIf/81/159W8Ccz4ZdvZAS9/AUAAP//AwBQSwEC LQAUAAYACAAAACEA8PeKu/0AAADiAQAAEwAAAAAAAAAAAAAAAAAAAAAAW0NvbnRlbnRfVHlwZXNd LnhtbFBLAQItABQABgAIAAAAIQAx3V9h0gAAAI8BAAALAAAAAAAAAAAAAAAAAC4BAABfcmVscy8u cmVsc1BLAQItABQABgAIAAAAIQAzLwWeQQAAADkAAAAQAAAAAAAAAAAAAAAAACkCAABkcnMvc2hh cGV4bWwueG1sUEsBAi0AFAAGAAgAAAAhAIkO8//HAAAA3QAAAA8AAAAAAAAAAAAAAAAAmAIAAGRy cy9kb3ducmV2LnhtbFBLBQYAAAAABAAEAPUAAACMAwAAAAA= " path="m635,6l605,78,594,72,625,r10,6xm585,126r-30,73l544,193r30,-72l585,126xm534,247r-30,73l493,314r31,-72l534,247xm484,368r-31,72l443,435r30,-73l484,368xm433,489r-30,72l392,556r31,-73l433,489xm383,610r-30,72l342,676r30,-72l383,610xm332,730r-30,73l291,797r31,-72l332,730xm282,851r-31,73l241,918r30,-73l282,851xm231,972r-30,72l190,1039r31,-73l231,972xm181,1093r-31,72l140,1159r30,-72l181,1093xm130,1213r-30,73l89,1280r31,-72l130,1213xm80,1334r-31,73l39,1401r30,-72l80,1334xm29,1455r-18,44l,1493r18,-44l29,1455xe" fillcolor="black" strokeweight=".1pt">
                        <v:stroke joinstyle="bevel"/>
                        <v:path arrowok="t" o:connecttype="custom" o:connectlocs="384175,49530;396875,0;371475,80010;345440,122555;371475,80010;320040,203200;332740,153670;307340,233680;281305,276225;307340,233680;255905,356235;268605,306705;243205,387350;217170,429260;243205,387350;191770,509905;204470,460375;179070,540385;153035,582930;179070,540385;127635,662940;140335,613410;114935,694055;88900,735965;114935,694055;63500,816610;76200,767080;50800,847090;24765,889635;50800,847090;6985,951865;11430,920115" o:connectangles="0,0,0,0,0,0,0,0,0,0,0,0,0,0,0,0,0,0,0,0,0,0,0,0,0,0,0,0,0,0,0,0"/>
                        <o:lock v:ext="edit" verticies="t"/>
                      </v:shape>
                      <v:line id="Line 1657" o:spid="_x0000_s1895" style="position:absolute;visibility:visible;mso-wrap-style:square" from="9652,2914" to="13468,5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o87MQAAADdAAAADwAAAGRycy9kb3ducmV2LnhtbERPS2vCQBC+C/6HZYTedKNCNdGNiFBb KB6qpfQ4zU4emJ1Ns1sT++u7gtDbfHzPWW96U4sLta6yrGA6iUAQZ1ZXXCh4Pz2NlyCcR9ZYWyYF V3KwSYeDNSbadvxGl6MvRAhhl6CC0vsmkdJlJRl0E9sQBy63rUEfYFtI3WIXwk0tZ1H0KA1WHBpK bGhXUnY+/hgFv1/XxT5//aDu0+6+My3jZz7ESj2M+u0KhKfe/4vv7hcd5s/jKdy+CSfI9A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GjzsxAAAAN0AAAAPAAAAAAAAAAAA AAAAAKECAABkcnMvZG93bnJldi54bWxQSwUGAAAAAAQABAD5AAAAkgMAAAAA " strokeweight=".6pt">
                        <v:stroke joinstyle="miter"/>
                      </v:line>
                      <v:shape id="Freeform 1658" o:spid="_x0000_s1896" style="position:absolute;left:9620;top:2895;width:3956;height:9519;visibility:visible;mso-wrap-style:square;v-text-anchor:top" coordsize="623,14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RZsMMA AADdAAAADwAAAGRycy9kb3ducmV2LnhtbERP32vCMBB+H/g/hBN8m6kKY1ajDGHDPa4dDN+O5mzK mktNUlv965fBYG/38f287X60rbiSD41jBYt5BoK4crrhWsFn+fr4DCJEZI2tY1JwowD73eRhi7l2 A3/QtYi1SCEcclRgYuxyKUNlyGKYu444cWfnLcYEfS21xyGF21Yus+xJWmw4NRjs6GCo+i56q+By +7q/y4Fd2Z/ux/Xb4Bfn3is1m44vGxCRxvgv/nMfdZq/Wi/h95t0gtz9AAAA//8DAFBLAQItABQA BgAIAAAAIQDw94q7/QAAAOIBAAATAAAAAAAAAAAAAAAAAAAAAABbQ29udGVudF9UeXBlc10ueG1s UEsBAi0AFAAGAAgAAAAhADHdX2HSAAAAjwEAAAsAAAAAAAAAAAAAAAAALgEAAF9yZWxzLy5yZWxz UEsBAi0AFAAGAAgAAAAhADMvBZ5BAAAAOQAAABAAAAAAAAAAAAAAAAAAKQIAAGRycy9zaGFwZXht bC54bWxQSwECLQAUAAYACAAAACEAxxRZsMMAAADdAAAADwAAAAAAAAAAAAAAAACYAgAAZHJzL2Rv d25yZXYueG1sUEsFBgAAAAAEAAQA9QAAAIgDAAAAAA== " path="m612,1499r-29,-73l593,1420r30,73l612,1499xm563,1377r-30,-72l543,1299r30,73l563,1377xm513,1256r-30,-72l494,1178r30,73l513,1256xm463,1135r-30,-73l444,1057r30,72l463,1135xm414,1014l384,941r10,-5l424,1008r-10,6xm364,893l334,820r11,-6l374,887r-10,6xm314,771l284,699r11,-6l325,766r-11,5xm264,650l234,578r11,-6l275,645r-11,5xm215,529l185,456r10,-5l225,523r-10,6xm165,408l135,335r11,-5l175,402r-10,6xm115,287l85,214r11,-6l126,281r-11,6xm65,166l36,93,46,87r30,73l65,166xm16,44l,6,10,,26,39,16,44xe" fillcolor="black" strokeweight=".1pt">
                        <v:stroke joinstyle="bevel"/>
                        <v:path arrowok="t" o:connecttype="custom" o:connectlocs="370205,905510;395605,948055;357505,874395;344805,824865;357505,874395;306705,751840;332740,794385;294005,720725;281940,671195;294005,720725;243840,597535;269240,640080;231140,567055;219075,516890;231140,567055;180340,443865;206375,486410;167640,412750;155575,363220;167640,412750;117475,289560;142875,332105;104775,259080;92710,209550;104775,259080;53975,135890;80010,178435;41275,105410;29210,55245;41275,105410;0,3810;16510,24765" o:connectangles="0,0,0,0,0,0,0,0,0,0,0,0,0,0,0,0,0,0,0,0,0,0,0,0,0,0,0,0,0,0,0,0"/>
                        <o:lock v:ext="edit" verticies="t"/>
                      </v:shape>
                      <v:shape id="Freeform 1659" o:spid="_x0000_s1897" style="position:absolute;left:1651;top:2889;width:8032;height:11944;visibility:visible;mso-wrap-style:square;v-text-anchor:top" coordsize="1265,18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67b/8QA AADdAAAADwAAAGRycy9kb3ducmV2LnhtbERP22oCMRB9F/yHMEJfpGZV8LI1itQWpCDUtR8wbKab xc0k3aTu9u8bodC3OZzrbHa9bcSN2lA7VjCdZCCIS6drrhR8XF4fVyBCRNbYOCYFPxRgtx0ONphr 1/GZbkWsRArhkKMCE6PPpQylIYth4jxx4j5dazEm2FZSt9ilcNvIWZYtpMWaU4NBT8+GymvxbRVk zr+b9Wk/9t3i5c0tT5evVXFQ6mHU759AROrjv/jPfdRp/nw9h/s36QS5/QUAAP//AwBQSwECLQAU AAYACAAAACEA8PeKu/0AAADiAQAAEwAAAAAAAAAAAAAAAAAAAAAAW0NvbnRlbnRfVHlwZXNdLnht bFBLAQItABQABgAIAAAAIQAx3V9h0gAAAI8BAAALAAAAAAAAAAAAAAAAAC4BAABfcmVscy8ucmVs c1BLAQItABQABgAIAAAAIQAzLwWeQQAAADkAAAAQAAAAAAAAAAAAAAAAACkCAABkcnMvc2hhcGV4 bWwueG1sUEsBAi0AFAAGAAgAAAAhAN+u2//EAAAA3QAAAA8AAAAAAAAAAAAAAAAAmAIAAGRycy9k b3ducmV2LnhtbFBLBQYAAAAABAAEAPUAAACJAwAAAAA= " path="m1265,8r-43,64l1213,64,1255,r10,8xm1193,114r-42,64l1141,170r43,-64l1193,114xm1122,221r-43,64l1070,277r43,-64l1122,221xm1051,327r-43,64l999,383r42,-64l1051,327xm979,434r-42,63l927,489r43,-64l979,434xm908,540r-43,64l856,596r43,-64l908,540xm837,646r-43,64l785,702r42,-64l837,646xm765,753r-42,64l713,808r43,-63l765,753xm694,859r-43,64l642,915r43,-64l694,859xm623,966r-43,63l571,1021r42,-64l623,966xm551,1072r-42,64l499,1128r43,-64l551,1072xm480,1178r-43,64l428,1234r43,-64l480,1178xm409,1285r-43,64l357,1340r42,-63l409,1285xm337,1391r-42,64l285,1447r43,-64l337,1391xm266,1498r-43,63l214,1553r43,-64l266,1498xm195,1604r-43,64l143,1660r42,-64l195,1604xm123,1710r-42,64l71,1766r43,-64l123,1710xm52,1817l9,1881,,1873r43,-64l52,1817xe" fillcolor="black" strokeweight=".1pt">
                        <v:stroke joinstyle="bevel"/>
                        <v:path arrowok="t" o:connecttype="custom" o:connectlocs="775970,45720;796925,0;757555,72390;724535,107950;757555,72390;685165,180975;706755,135255;667385,207645;634365,243205;667385,207645;594995,315595;615950,269875;576580,342900;543560,378460;576580,342900;504190,450850;525145,405130;485775,478155;452755,513080;485775,478155;413385,586105;434975,540385;395605,613410;362585,648335;395605,613410;323215,721360;344170,675640;304800,748030;271780,783590;304800,748030;232410,856615;253365,810895;213995,883285;180975,918845;213995,883285;141605,991235;163195,945515;123825,1018540;90805,1054100;123825,1018540;51435,1126490;72390,1080770;33020,1153795;0,1189355;33020,1153795" o:connectangles="0,0,0,0,0,0,0,0,0,0,0,0,0,0,0,0,0,0,0,0,0,0,0,0,0,0,0,0,0,0,0,0,0,0,0,0,0,0,0,0,0,0,0,0,0"/>
                        <o:lock v:ext="edit" verticies="t"/>
                      </v:shape>
                      <v:line id="Line 1660" o:spid="_x0000_s1898" style="position:absolute;flip:y;visibility:visible;mso-wrap-style:square" from="5613,2914" to="9652,5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TwB8EAAADdAAAADwAAAGRycy9kb3ducmV2LnhtbERP24rCMBB9F/yHMIJvmtYVtdUourAg ++blA4ZmbIrNpG2i1r/fLCzs2xzOdTa73tbiSZ2vHCtIpwkI4sLpiksF18vXZAXCB2SNtWNS8CYP u+1wsMFcuxef6HkOpYgh7HNUYEJocil9Yciin7qGOHI311kMEXal1B2+Yrit5SxJFtJixbHBYEOf hor7+WEVZKfLnkxVZmbxfW3TWZu2y0Ot1HjU79cgAvXhX/znPuo4/yObw+838QS5/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RPAHwQAAAN0AAAAPAAAAAAAAAAAAAAAA AKECAABkcnMvZG93bnJldi54bWxQSwUGAAAAAAQABAD5AAAAjwMAAAAA " strokeweight=".6pt">
                        <v:stroke joinstyle="miter"/>
                      </v:line>
                      <v:line id="Line 1661" o:spid="_x0000_s1899" style="position:absolute;visibility:visible;mso-wrap-style:square" from="9652,2914" to="17506,2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E678UAAADdAAAADwAAAGRycy9kb3ducmV2LnhtbERPTWvCQBC9C/0PyxS8mY1KbRNdpQhq QTxoS+lxmh2T0OxszK4m9td3BaG3ebzPmS06U4kLNa60rGAYxSCIM6tLzhV8vK8GLyCcR9ZYWSYF V3KwmD/0Zphq2/KeLgefixDCLkUFhfd1KqXLCjLoIlsTB+5oG4M+wCaXusE2hJtKjuJ4Ig2WHBoK rGlZUPZzOBsFv9/X5/Vx+0ntl12eMi2TDe8SpfqP3esUhKfO/4vv7jcd5o+TJ7h9E06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iE678UAAADdAAAADwAAAAAAAAAA AAAAAAChAgAAZHJzL2Rvd25yZXYueG1sUEsFBgAAAAAEAAQA+QAAAJMDAAAAAA== " strokeweight=".6pt">
                        <v:stroke joinstyle="miter"/>
                      </v:line>
                      <v:rect id="Rectangle 1662" o:spid="_x0000_s1900" style="position:absolute;left:1054;top:1529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R11cAA AADdAAAADwAAAGRycy9kb3ducmV2LnhtbERP24rCMBB9F/yHMIJvmqogbjWKCIIu+2LdDxia6QWT SUmirX+/WVjYtzmc6+wOgzXiRT60jhUs5hkI4tLplmsF3/fzbAMiRGSNxjEpeFOAw3482mGuXc83 ehWxFimEQ44Kmhi7XMpQNmQxzF1HnLjKeYsxQV9L7bFP4dbIZZatpcWWU0ODHZ0aKh/F0yqQ9+Lc bwrjM/e5rL7M9XKryCk1nQzHLYhIQ/wX/7kvOs1ffazh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EUR11cAAAADdAAAADwAAAAAAAAAAAAAAAACYAgAAZHJzL2Rvd25y ZXYueG1sUEsFBgAAAAAEAAQA9QAAAIUDA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3" o:spid="_x0000_s1901" style="position:absolute;left:8909;top:15195;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jQTsEA AADdAAAADwAAAGRycy9kb3ducmV2LnhtbERP22oCMRB9L/gPYQTfalaFqqtRpCDY4ourHzBsZi+Y TJYkdbd/3xQE3+ZwrrPdD9aIB/nQOlYwm2YgiEunW64V3K7H9xWIEJE1Gsek4JcC7Hejty3m2vV8 oUcRa5FCOOSooImxy6UMZUMWw9R1xImrnLcYE/S11B77FG6NnGfZh7TYcmposKPPhsp78WMVyGtx 7FeF8Zn7nldn83W6VOSUmoyHwwZEpCG+xE/3Saf5i/US/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H4I0E7BAAAA3QAAAA8AAAAAAAAAAAAAAAAAmAIAAGRycy9kb3du cmV2LnhtbFBLBQYAAAAABAAEAPUAAACGAw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4" o:spid="_x0000_s1902" style="position:absolute;left:14224;top:11899;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dEPMQA AADdAAAADwAAAGRycy9kb3ducmV2LnhtbESP3WoCMRCF74W+Q5hC7zRbC2K3RikFwYo3rn2AYTP7 Q5PJkqTu9u2dC8G7Gc6Zc77Z7Cbv1JVi6gMbeF0UoIjrYHtuDfxc9vM1qJSRLbrAZOCfEuy2T7MN ljaMfKZrlVslIZxKNNDlPJRap7ojj2kRBmLRmhA9Zlljq23EUcK908uiWGmPPUtDhwN9dVT/Vn/e gL5U+3FduViE47I5ue/DuaFgzMvz9PkBKtOUH+b79cEK/tu74Mo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A+XRDzEAAAA3QAAAA8AAAAAAAAAAAAAAAAAmAIAAGRycy9k b3ducmV2LnhtbFBLBQYAAAAABAAEAPUAAACJAw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5" o:spid="_x0000_s1903" style="position:absolute;left:6883;top:10877;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vhp8AA AADdAAAADwAAAGRycy9kb3ducmV2LnhtbERP24rCMBB9F/yHMIJvmqqwaNcoIgi6+GLdDxia6QWT SUmytvv3ZkHYtzmc62z3gzXiST60jhUs5hkI4tLplmsF3/fTbA0iRGSNxjEp+KUA+914tMVcu55v 9CxiLVIIhxwVNDF2uZShbMhimLuOOHGV8xZjgr6W2mOfwq2Ryyz7kBZbTg0NdnRsqHwUP1aBvBen fl0Yn7mvZXU1l/OtIqfUdDIcPkFEGuK/+O0+6zR/tdnA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YNvhp8AAAADdAAAADwAAAAAAAAAAAAAAAACYAgAAZHJzL2Rvd25y ZXYueG1sUEsFBgAAAAAEAAQA9QAAAIUDA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rect id="Rectangle 1666" o:spid="_x0000_s1904" style="position:absolute;left:4718;top:3409;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EQ2MMA AADdAAAADwAAAGRycy9kb3ducmV2LnhtbESPzWoDMQyE74W8g1Ght8ZuKCVs4oRSCKSll2zyAGKt /SG2vNhOdvv21aHQm8SMZj5t93Pw6k4pD5EtvCwNKOImuoE7C5fz4XkNKhdkhz4yWfihDPvd4mGL lYsTn+hel05JCOcKLfSljJXWuekpYF7GkVi0NqaARdbUaZdwkvDg9cqYNx1wYGnocaSPnpprfQsW 9Lk+TOvaJxO/Vu23/zyeWorWPj3O7xtQhebyb/67PjrBfzXCL9/ICHr3CwAA//8DAFBLAQItABQA BgAIAAAAIQDw94q7/QAAAOIBAAATAAAAAAAAAAAAAAAAAAAAAABbQ29udGVudF9UeXBlc10ueG1s UEsBAi0AFAAGAAgAAAAhADHdX2HSAAAAjwEAAAsAAAAAAAAAAAAAAAAALgEAAF9yZWxzLy5yZWxz UEsBAi0AFAAGAAgAAAAhADMvBZ5BAAAAOQAAABAAAAAAAAAAAAAAAAAAKQIAAGRycy9zaGFwZXht bC54bWxQSwECLQAUAAYACAAAACEA2UEQ2MMAAADdAAAADwAAAAAAAAAAAAAAAACYAgAAZHJzL2Rv d25yZXYueG1sUEsFBgAAAAAEAAQA9QAAAIgDA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7" o:spid="_x0000_s1905" style="position:absolute;left:13169;top:3314;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21Q8EA AADdAAAADwAAAGRycy9kb3ducmV2LnhtbERP22oCMRB9F/oPYQp902RFimyNiwiClb64+gHDZvZC k8mSpO7275tCoW9zONfZVbOz4kEhDp41FCsFgrjxZuBOw/12Wm5BxIRs0HomDd8Uodo/LXZYGj/x lR516kQO4Viihj6lsZQyNj05jCs/Emeu9cFhyjB00gSccrizcq3Uq3Q4cG7ocaRjT81n/eU0yFt9 mra1Dcpf1u2HfT9fW/JavzzPhzcQieb0L/5zn02ev1EF/H6TT5D7HwAAAP//AwBQSwECLQAUAAYA CAAAACEA8PeKu/0AAADiAQAAEwAAAAAAAAAAAAAAAAAAAAAAW0NvbnRlbnRfVHlwZXNdLnhtbFBL AQItABQABgAIAAAAIQAx3V9h0gAAAI8BAAALAAAAAAAAAAAAAAAAAC4BAABfcmVscy8ucmVsc1BL AQItABQABgAIAAAAIQAzLwWeQQAAADkAAAAQAAAAAAAAAAAAAAAAACkCAABkcnMvc2hhcGV4bWwu eG1sUEsBAi0AFAAGAAgAAAAhALYNtUPBAAAA3QAAAA8AAAAAAAAAAAAAAAAAmAIAAGRycy9kb3du cmV2LnhtbFBLBQYAAAAABAAEAPUAAACGAw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8" o:spid="_x0000_s1906" style="position:absolute;left:17132;top:1035;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8rNMAA AADdAAAADwAAAGRycy9kb3ducmV2LnhtbERP22oCMRB9F/oPYQp906SLiKxGkYJgpS+ufsCwmb1g MlmS1N3+fVMo+DaHc53tfnJWPCjE3rOG94UCQVx703Or4XY9ztcgYkI2aD2Thh+KsN+9zLZYGj/y hR5VakUO4Viihi6loZQy1h05jAs/EGeu8cFhyjC00gQcc7izslBqJR32nBs6HOijo/pefTsN8lod x3Vlg/Lnovmyn6dLQ17rt9fpsAGRaEpP8b/7ZPL8pSrg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Rt8rNMAAAADdAAAADwAAAAAAAAAAAAAAAACYAgAAZHJzL2Rvd25y ZXYueG1sUEsFBgAAAAAEAAQA9QAAAIUDA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9" o:spid="_x0000_s1907" style="position:absolute;left:9347;top:1035;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OOr8AA AADdAAAADwAAAGRycy9kb3ducmV2LnhtbERP22oCMRB9F/oPYQp900QrRbZGEUGw4ourHzBsZi80 mSxJdLd/bwqFvs3hXGe9HZ0VDwqx86xhPlMgiCtvOm403K6H6QpETMgGrWfS8EMRtpuXyRoL4we+ 0KNMjcghHAvU0KbUF1LGqiWHceZ74szVPjhMGYZGmoBDDndWLpT6kA47zg0t9rRvqfou706DvJaH YVXaoPxpUZ/t1/FSk9f67XXcfYJINKZ/8Z/7aPL8pXqH32/yCXLzBAAA//8DAFBLAQItABQABgAI AAAAIQDw94q7/QAAAOIBAAATAAAAAAAAAAAAAAAAAAAAAABbQ29udGVudF9UeXBlc10ueG1sUEsB Ai0AFAAGAAgAAAAhADHdX2HSAAAAjwEAAAsAAAAAAAAAAAAAAAAALgEAAF9yZWxzLy5yZWxzUEsB Ai0AFAAGAAgAAAAhADMvBZ5BAAAAOQAAABAAAAAAAAAAAAAAAAAAKQIAAGRycy9zaGFwZXhtbC54 bWxQSwECLQAUAAYACAAAACEAKZOOr8AAAADdAAAADwAAAAAAAAAAAAAAAACYAgAAZHJzL2Rvd25y ZXYueG1sUEsFBgAAAAAEAAQA9QAAAIUDAAAAAA== "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oval id="Oval 1670" o:spid="_x0000_s1908" style="position:absolute;left:9537;top:2787;width:229;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xPF8IA AADdAAAADwAAAGRycy9kb3ducmV2LnhtbERPS2sCMRC+F/wPYQRvNauIlK1RpCAsnnwUeh2S6Wbb zWRN4rrtrzeFgrf5+J6z2gyuFT2F2HhWMJsWIIi1Nw3XCt7Pu+cXEDEhG2w9k4IfirBZj55WWBp/ 4yP1p1SLHMKxRAU2pa6UMmpLDuPUd8SZ+/TBYcow1NIEvOVw18p5USylw4Zzg8WO3izp79PVKdi7 /qCrzgbU2+Xh48teql95UWoyHravIBIN6SH+d1cmz18UC/j7Jp8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STE8XwgAAAN0AAAAPAAAAAAAAAAAAAAAAAJgCAABkcnMvZG93 bnJldi54bWxQSwUGAAAAAAQABAD1AAAAhwMAAAAA " fillcolor="black" strokeweight="0"/>
                      <v:oval id="Oval 1671" o:spid="_x0000_s1909" style="position:absolute;left:17399;top:2787;width:22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qjMIA AADdAAAADwAAAGRycy9kb3ducmV2LnhtbERPTWsCMRC9F/wPYYTearaiIqtRRBAWT2oLvQ7JdLPt ZrImcd321zeFQm/zeJ+z3g6uFT2F2HhW8DwpQBBrbxquFby+HJ6WIGJCNth6JgVfFGG7GT2ssTT+ zmfqL6kWOYRjiQpsSl0pZdSWHMaJ74gz9+6Dw5RhqKUJeM/hrpXTolhIhw3nBosd7S3pz8vNKTi6 /qSrzgbUu8Xp7cNeq295VepxPOxWIBIN6V/8565Mnj8r5vD7TT5Bbn4AAAD//wMAUEsBAi0AFAAG AAgAAAAhAPD3irv9AAAA4gEAABMAAAAAAAAAAAAAAAAAAAAAAFtDb250ZW50X1R5cGVzXS54bWxQ SwECLQAUAAYACAAAACEAMd1fYdIAAACPAQAACwAAAAAAAAAAAAAAAAAuAQAAX3JlbHMvLnJlbHNQ SwECLQAUAAYACAAAACEAMy8FnkEAAAA5AAAAEAAAAAAAAAAAAAAAAAApAgAAZHJzL3NoYXBleG1s LnhtbFBLAQItABQABgAIAAAAIQD9AOqMwgAAAN0AAAAPAAAAAAAAAAAAAAAAAJgCAABkcnMvZG93 bnJldi54bWxQSwUGAAAAAAQABAD1AAAAhwMAAAAA " fillcolor="black" strokeweight="0"/>
                      <v:oval id="Oval 1672" o:spid="_x0000_s1910" style="position:absolute;left:13354;top:5251;width:228;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J0+8IA AADdAAAADwAAAGRycy9kb3ducmV2LnhtbERPTWsCMRC9F/wPYQRvNdsiS1mNIoXC0pPVgtchGTer m8mapOu2v74pFLzN433OajO6TgwUYutZwdO8AEGsvWm5UfB5eHt8ARETssHOMyn4pgib9eRhhZXx N/6gYZ8akUM4VqjAptRXUkZtyWGc+544cycfHKYMQyNNwFsOd518LopSOmw5N1js6dWSvuy/nIJ3 N+x03duAelvujmd7rX/kVanZdNwuQSQa0138765Nnr8oSvj7Jp8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N0nT7wgAAAN0AAAAPAAAAAAAAAAAAAAAAAJgCAABkcnMvZG93 bnJldi54bWxQSwUGAAAAAAQABAD1AAAAhwMAAAAA " fillcolor="black" strokeweight="0"/>
                      <v:oval id="Oval 1673" o:spid="_x0000_s1911" style="position:absolute;left:9391;top:14725;width:222;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7RYMIA AADdAAAADwAAAGRycy9kb3ducmV2LnhtbERPTWsCMRC9F/wPYYTearZFrKxGEUFYPKkt9Dok0822 m8mapOvWX2+EQm/zeJ+zXA+uFT2F2HhW8DwpQBBrbxquFby/7Z7mIGJCNth6JgW/FGG9Gj0ssTT+ wkfqT6kWOYRjiQpsSl0pZdSWHMaJ74gz9+mDw5RhqKUJeMnhrpUvRTGTDhvODRY72lrS36cfp2Dv +oOuOhtQb2aHjy97rq7yrNTjeNgsQCQa0r/4z12ZPH9avML9m3yCXN0AAAD//wMAUEsBAi0AFAAG AAgAAAAhAPD3irv9AAAA4gEAABMAAAAAAAAAAAAAAAAAAAAAAFtDb250ZW50X1R5cGVzXS54bWxQ SwECLQAUAAYACAAAACEAMd1fYdIAAACPAQAACwAAAAAAAAAAAAAAAAAuAQAAX3JlbHMvLnJlbHNQ SwECLQAUAAYACAAAACEAMy8FnkEAAAA5AAAAEAAAAAAAAAAAAAAAAAApAgAAZHJzL3NoYXBleG1s LnhtbFBLAQItABQABgAIAAAAIQBintFgwgAAAN0AAAAPAAAAAAAAAAAAAAAAAJgCAABkcnMvZG93 bnJldi54bWxQSwUGAAAAAAQABAD1AAAAhwMAAAAA " fillcolor="black" strokeweight="0"/>
                      <v:oval id="Oval 1674" o:spid="_x0000_s1912" style="position:absolute;left:5575;top:12268;width:22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8BhcIA AADdAAAADwAAAGRycy9kb3ducmV2LnhtbERPS2sCMRC+F/wPYQq91WylaFmNIkJh6ckX9Dok42Z1 M1mTdN321zdCobf5+J6zWA2uFT2F2HhW8DIuQBBrbxquFRwP789vIGJCNth6JgXfFGG1HD0ssDT+ xjvq96kWOYRjiQpsSl0pZdSWHMax74gzd/LBYcow1NIEvOVw18pJUUylw4Zzg8WONpb0Zf/lFHy4 fqurzgbU6+n282yv1Y+8KvX0OKznIBIN6V/8565Mnv86m8D9m3yCXP4CAAD//wMAUEsBAi0AFAAG AAgAAAAhAPD3irv9AAAA4gEAABMAAAAAAAAAAAAAAAAAAAAAAFtDb250ZW50X1R5cGVzXS54bWxQ SwECLQAUAAYACAAAACEAMd1fYdIAAACPAQAACwAAAAAAAAAAAAAAAAAuAQAAX3JlbHMvLnJlbHNQ SwECLQAUAAYACAAAACEAMy8FnkEAAAA5AAAAEAAAAAAAAAAAAAAAAAApAgAAZHJzL3NoYXBleG1s LnhtbFBLAQItABQABgAIAAAAIQAq7wGFwgAAAN0AAAAPAAAAAAAAAAAAAAAAAJgCAABkcnMvZG93 bnJldi54bWxQSwUGAAAAAAQABAD1AAAAhwMAAAAA " fillcolor="black" strokeweight="0"/>
                      <v:oval id="Oval 1675" o:spid="_x0000_s1913" style="position:absolute;left:13430;top:12268;width:22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OkHsMA AADdAAAADwAAAGRycy9kb3ducmV2LnhtbERPTWsCMRC9F/wPYYTeata2WFmNIkJh6clqweuQjJvV zWRN0nXbX98UCr3N433Ocj24VvQUYuNZwXRSgCDW3jRcK/g4vD7MQcSEbLD1TAq+KMJ6NbpbYmn8 jd+p36da5BCOJSqwKXWllFFbchgnviPO3MkHhynDUEsT8JbDXSsfi2ImHTacGyx2tLWkL/tPp+DN 9TtddTag3sx2x7O9Vt/yqtT9eNgsQCQa0r/4z12ZPP/55Q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RaOkHsMAAADdAAAADwAAAAAAAAAAAAAAAACYAgAAZHJzL2Rv d25yZXYueG1sUEsFBgAAAAAEAAQA9QAAAIgDAAAAAA== " fillcolor="black" strokeweight="0"/>
                      <v:oval id="Oval 1676" o:spid="_x0000_s1914" style="position:absolute;left:1536;top:14725;width:222;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o8asIA AADdAAAADwAAAGRycy9kb3ducmV2LnhtbERPS2sCMRC+F/ofwhS81WyLaNkaRQqFxZMv6HVIppvV zWRN4rr21zdCobf5+J4zXw6uFT2F2HhW8DIuQBBrbxquFRz2n89vIGJCNth6JgU3irBcPD7MsTT+ ylvqd6kWOYRjiQpsSl0pZdSWHMax74gz9+2Dw5RhqKUJeM3hrpWvRTGVDhvODRY7+rCkT7uLU7B2 /UZXnQ2oV9PN19Geqx95Vmr0NKzeQSQa0r/4z12ZPH8ym8D9m3yCX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KSjxqwgAAAN0AAAAPAAAAAAAAAAAAAAAAAJgCAABkcnMvZG93 bnJldi54bWxQSwUGAAAAAAQABAD1AAAAhwMAAAAA " fillcolor="black" strokeweight="0"/>
                      <v:oval id="Oval 1677" o:spid="_x0000_s1915" style="position:absolute;left:5499;top:5251;width:222;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aZ8cMA AADdAAAADwAAAGRycy9kb3ducmV2LnhtbERPTWsCMRC9F/wPYYTeatbSWlmNIkJh6clqweuQjJvV zWRN0nXbX98UCr3N433Ocj24VvQUYuNZwXRSgCDW3jRcK/g4vD7MQcSEbLD1TAq+KMJ6NbpbYmn8 jd+p36da5BCOJSqwKXWllFFbchgnviPO3MkHhynDUEsT8JbDXSsfi2ImHTacGyx2tLWkL/tPp+DN 9TtddTag3sx2x7O9Vt/yqtT9eNgsQCQa0r/4z12ZPP/p5Rl+v8kn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pQaZ8cMAAADdAAAADwAAAAAAAAAAAAAAAACYAgAAZHJzL2Rv d25yZXYueG1sUEsFBgAAAAAEAAQA9QAAAIgDA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Công thức giải nhanh: Thể tích của khối tứ diện (4 đỉnh nằm trên hai đường chéo của hai mặt đối diện) có thể tích bằng </w:t>
      </w:r>
      <w:r w:rsidR="00B20E54" w:rsidRPr="00B20E54">
        <w:rPr>
          <w:position w:val="-26"/>
          <w:sz w:val="26"/>
          <w:szCs w:val="26"/>
        </w:rPr>
        <w:object w:dxaOrig="220" w:dyaOrig="680">
          <v:shape id="_x0000_i1655" type="#_x0000_t75" style="width:11.25pt;height:33.75pt" o:ole="">
            <v:imagedata r:id="rId1268" o:title=""/>
          </v:shape>
          <o:OLEObject Type="Embed" ProgID="Equation.DSMT4" ShapeID="_x0000_i1655" DrawAspect="Content" ObjectID="_1624864798" r:id="rId1269"/>
        </w:object>
      </w:r>
      <w:r w:rsidRPr="00B20E54">
        <w:rPr>
          <w:sz w:val="26"/>
          <w:szCs w:val="26"/>
        </w:rPr>
        <w:t xml:space="preserve"> của khối lăng trụ tam giác.</w:t>
      </w:r>
    </w:p>
    <w:tbl>
      <w:tblPr>
        <w:tblW w:w="0" w:type="auto"/>
        <w:tblLook w:val="01E0" w:firstRow="1" w:lastRow="1" w:firstColumn="1" w:lastColumn="1" w:noHBand="0" w:noVBand="0"/>
      </w:tblPr>
      <w:tblGrid>
        <w:gridCol w:w="5328"/>
        <w:gridCol w:w="2808"/>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pacing w:val="-2"/>
                <w:sz w:val="26"/>
                <w:szCs w:val="26"/>
                <w:lang w:val="pt-BR"/>
              </w:rPr>
              <w:t>Câu 108.</w:t>
            </w:r>
            <w:r w:rsidRPr="00B20E54">
              <w:rPr>
                <w:spacing w:val="-2"/>
                <w:sz w:val="26"/>
                <w:szCs w:val="26"/>
                <w:lang w:val="pt-BR"/>
              </w:rPr>
              <w:t xml:space="preserve"> </w:t>
            </w:r>
            <w:r w:rsidRPr="00B20E54">
              <w:rPr>
                <w:sz w:val="26"/>
                <w:szCs w:val="26"/>
              </w:rPr>
              <w:t xml:space="preserve">Công thức giải nhanh </w:t>
            </w:r>
            <w:r w:rsidR="00B20E54" w:rsidRPr="00B20E54">
              <w:rPr>
                <w:position w:val="-30"/>
                <w:sz w:val="26"/>
                <w:szCs w:val="26"/>
              </w:rPr>
              <w:object w:dxaOrig="2640" w:dyaOrig="740">
                <v:shape id="_x0000_i1656" type="#_x0000_t75" style="width:132pt;height:36.75pt" o:ole="">
                  <v:imagedata r:id="rId1270" o:title=""/>
                </v:shape>
                <o:OLEObject Type="Embed" ProgID="Equation.DSMT4" ShapeID="_x0000_i1656" DrawAspect="Content" ObjectID="_1624864799" r:id="rId1271"/>
              </w:object>
            </w:r>
            <w:r w:rsidRPr="00B20E54">
              <w:rPr>
                <w:sz w:val="26"/>
                <w:szCs w:val="26"/>
              </w:rPr>
              <w:t xml:space="preserve"> với </w:t>
            </w:r>
            <w:r w:rsidR="00B20E54" w:rsidRPr="00B20E54">
              <w:rPr>
                <w:position w:val="-26"/>
                <w:sz w:val="26"/>
                <w:szCs w:val="26"/>
              </w:rPr>
              <w:object w:dxaOrig="3140" w:dyaOrig="680">
                <v:shape id="_x0000_i1657" type="#_x0000_t75" style="width:156.75pt;height:33.75pt" o:ole="">
                  <v:imagedata r:id="rId1272" o:title=""/>
                </v:shape>
                <o:OLEObject Type="Embed" ProgID="Equation.DSMT4" ShapeID="_x0000_i1657" DrawAspect="Content" ObjectID="_1624864800" r:id="rId12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Áp dụng: </w:t>
            </w:r>
            <w:r w:rsidR="00B20E54" w:rsidRPr="00B20E54">
              <w:rPr>
                <w:position w:val="-26"/>
                <w:sz w:val="26"/>
                <w:szCs w:val="26"/>
              </w:rPr>
              <w:object w:dxaOrig="2200" w:dyaOrig="680">
                <v:shape id="_x0000_i1658" type="#_x0000_t75" style="width:110.25pt;height:33.75pt" o:ole="">
                  <v:imagedata r:id="rId1274" o:title=""/>
                </v:shape>
                <o:OLEObject Type="Embed" ProgID="Equation.DSMT4" ShapeID="_x0000_i1658" DrawAspect="Content" ObjectID="_1624864801" r:id="rId1275"/>
              </w:object>
            </w:r>
            <w:r w:rsidRPr="00B20E54">
              <w:rPr>
                <w:sz w:val="26"/>
                <w:szCs w:val="26"/>
              </w:rPr>
              <w:t xml:space="preserve">, ta dược </w:t>
            </w:r>
            <w:r w:rsidR="00B20E54" w:rsidRPr="00B20E54">
              <w:rPr>
                <w:position w:val="-26"/>
                <w:sz w:val="26"/>
                <w:szCs w:val="26"/>
              </w:rPr>
              <w:object w:dxaOrig="1680" w:dyaOrig="680">
                <v:shape id="_x0000_i1659" type="#_x0000_t75" style="width:84pt;height:33.75pt" o:ole="">
                  <v:imagedata r:id="rId1276" o:title=""/>
                </v:shape>
                <o:OLEObject Type="Embed" ProgID="Equation.DSMT4" ShapeID="_x0000_i1659" DrawAspect="Content" ObjectID="_1624864802" r:id="rId1277"/>
              </w:object>
            </w:r>
          </w:p>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họn D.</w:t>
            </w:r>
            <w:r w:rsidRPr="00B20E54">
              <w:rPr>
                <w:sz w:val="26"/>
                <w:szCs w:val="26"/>
              </w:rPr>
              <w:t xml:space="preserve">   </w:t>
            </w:r>
          </w:p>
        </w:tc>
        <w:tc>
          <w:tcPr>
            <w:tcW w:w="280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380490" cy="1457325"/>
                      <wp:effectExtent l="0" t="3810" r="635" b="0"/>
                      <wp:docPr id="1484" name="Canvas 14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 name="Freeform 1486"/>
                              <wps:cNvSpPr>
                                <a:spLocks noEditPoints="1"/>
                              </wps:cNvSpPr>
                              <wps:spPr bwMode="auto">
                                <a:xfrm>
                                  <a:off x="174625" y="839470"/>
                                  <a:ext cx="851535" cy="4445"/>
                                </a:xfrm>
                                <a:custGeom>
                                  <a:avLst/>
                                  <a:gdLst>
                                    <a:gd name="T0" fmla="*/ 48 w 1341"/>
                                    <a:gd name="T1" fmla="*/ 0 h 7"/>
                                    <a:gd name="T2" fmla="*/ 0 w 1341"/>
                                    <a:gd name="T3" fmla="*/ 7 h 7"/>
                                    <a:gd name="T4" fmla="*/ 81 w 1341"/>
                                    <a:gd name="T5" fmla="*/ 0 h 7"/>
                                    <a:gd name="T6" fmla="*/ 129 w 1341"/>
                                    <a:gd name="T7" fmla="*/ 7 h 7"/>
                                    <a:gd name="T8" fmla="*/ 81 w 1341"/>
                                    <a:gd name="T9" fmla="*/ 0 h 7"/>
                                    <a:gd name="T10" fmla="*/ 210 w 1341"/>
                                    <a:gd name="T11" fmla="*/ 0 h 7"/>
                                    <a:gd name="T12" fmla="*/ 161 w 1341"/>
                                    <a:gd name="T13" fmla="*/ 7 h 7"/>
                                    <a:gd name="T14" fmla="*/ 242 w 1341"/>
                                    <a:gd name="T15" fmla="*/ 0 h 7"/>
                                    <a:gd name="T16" fmla="*/ 291 w 1341"/>
                                    <a:gd name="T17" fmla="*/ 7 h 7"/>
                                    <a:gd name="T18" fmla="*/ 242 w 1341"/>
                                    <a:gd name="T19" fmla="*/ 0 h 7"/>
                                    <a:gd name="T20" fmla="*/ 372 w 1341"/>
                                    <a:gd name="T21" fmla="*/ 0 h 7"/>
                                    <a:gd name="T22" fmla="*/ 323 w 1341"/>
                                    <a:gd name="T23" fmla="*/ 7 h 7"/>
                                    <a:gd name="T24" fmla="*/ 404 w 1341"/>
                                    <a:gd name="T25" fmla="*/ 0 h 7"/>
                                    <a:gd name="T26" fmla="*/ 452 w 1341"/>
                                    <a:gd name="T27" fmla="*/ 7 h 7"/>
                                    <a:gd name="T28" fmla="*/ 404 w 1341"/>
                                    <a:gd name="T29" fmla="*/ 0 h 7"/>
                                    <a:gd name="T30" fmla="*/ 533 w 1341"/>
                                    <a:gd name="T31" fmla="*/ 0 h 7"/>
                                    <a:gd name="T32" fmla="*/ 485 w 1341"/>
                                    <a:gd name="T33" fmla="*/ 7 h 7"/>
                                    <a:gd name="T34" fmla="*/ 565 w 1341"/>
                                    <a:gd name="T35" fmla="*/ 0 h 7"/>
                                    <a:gd name="T36" fmla="*/ 614 w 1341"/>
                                    <a:gd name="T37" fmla="*/ 7 h 7"/>
                                    <a:gd name="T38" fmla="*/ 565 w 1341"/>
                                    <a:gd name="T39" fmla="*/ 0 h 7"/>
                                    <a:gd name="T40" fmla="*/ 695 w 1341"/>
                                    <a:gd name="T41" fmla="*/ 0 h 7"/>
                                    <a:gd name="T42" fmla="*/ 646 w 1341"/>
                                    <a:gd name="T43" fmla="*/ 7 h 7"/>
                                    <a:gd name="T44" fmla="*/ 727 w 1341"/>
                                    <a:gd name="T45" fmla="*/ 0 h 7"/>
                                    <a:gd name="T46" fmla="*/ 776 w 1341"/>
                                    <a:gd name="T47" fmla="*/ 7 h 7"/>
                                    <a:gd name="T48" fmla="*/ 727 w 1341"/>
                                    <a:gd name="T49" fmla="*/ 0 h 7"/>
                                    <a:gd name="T50" fmla="*/ 856 w 1341"/>
                                    <a:gd name="T51" fmla="*/ 0 h 7"/>
                                    <a:gd name="T52" fmla="*/ 808 w 1341"/>
                                    <a:gd name="T53" fmla="*/ 7 h 7"/>
                                    <a:gd name="T54" fmla="*/ 889 w 1341"/>
                                    <a:gd name="T55" fmla="*/ 0 h 7"/>
                                    <a:gd name="T56" fmla="*/ 937 w 1341"/>
                                    <a:gd name="T57" fmla="*/ 7 h 7"/>
                                    <a:gd name="T58" fmla="*/ 889 w 1341"/>
                                    <a:gd name="T59" fmla="*/ 0 h 7"/>
                                    <a:gd name="T60" fmla="*/ 1018 w 1341"/>
                                    <a:gd name="T61" fmla="*/ 0 h 7"/>
                                    <a:gd name="T62" fmla="*/ 970 w 1341"/>
                                    <a:gd name="T63" fmla="*/ 7 h 7"/>
                                    <a:gd name="T64" fmla="*/ 1050 w 1341"/>
                                    <a:gd name="T65" fmla="*/ 0 h 7"/>
                                    <a:gd name="T66" fmla="*/ 1099 w 1341"/>
                                    <a:gd name="T67" fmla="*/ 7 h 7"/>
                                    <a:gd name="T68" fmla="*/ 1050 w 1341"/>
                                    <a:gd name="T69" fmla="*/ 0 h 7"/>
                                    <a:gd name="T70" fmla="*/ 1180 w 1341"/>
                                    <a:gd name="T71" fmla="*/ 0 h 7"/>
                                    <a:gd name="T72" fmla="*/ 1131 w 1341"/>
                                    <a:gd name="T73" fmla="*/ 7 h 7"/>
                                    <a:gd name="T74" fmla="*/ 1212 w 1341"/>
                                    <a:gd name="T75" fmla="*/ 0 h 7"/>
                                    <a:gd name="T76" fmla="*/ 1260 w 1341"/>
                                    <a:gd name="T77" fmla="*/ 7 h 7"/>
                                    <a:gd name="T78" fmla="*/ 1212 w 1341"/>
                                    <a:gd name="T79" fmla="*/ 0 h 7"/>
                                    <a:gd name="T80" fmla="*/ 1341 w 1341"/>
                                    <a:gd name="T81" fmla="*/ 0 h 7"/>
                                    <a:gd name="T82" fmla="*/ 1293 w 134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41" h="7">
                                      <a:moveTo>
                                        <a:pt x="0" y="0"/>
                                      </a:moveTo>
                                      <a:lnTo>
                                        <a:pt x="48" y="0"/>
                                      </a:lnTo>
                                      <a:lnTo>
                                        <a:pt x="48" y="7"/>
                                      </a:lnTo>
                                      <a:lnTo>
                                        <a:pt x="0" y="7"/>
                                      </a:lnTo>
                                      <a:lnTo>
                                        <a:pt x="0" y="0"/>
                                      </a:lnTo>
                                      <a:close/>
                                      <a:moveTo>
                                        <a:pt x="81" y="0"/>
                                      </a:moveTo>
                                      <a:lnTo>
                                        <a:pt x="129" y="0"/>
                                      </a:lnTo>
                                      <a:lnTo>
                                        <a:pt x="129" y="7"/>
                                      </a:lnTo>
                                      <a:lnTo>
                                        <a:pt x="81" y="7"/>
                                      </a:lnTo>
                                      <a:lnTo>
                                        <a:pt x="81" y="0"/>
                                      </a:lnTo>
                                      <a:close/>
                                      <a:moveTo>
                                        <a:pt x="161" y="0"/>
                                      </a:moveTo>
                                      <a:lnTo>
                                        <a:pt x="210" y="0"/>
                                      </a:lnTo>
                                      <a:lnTo>
                                        <a:pt x="210" y="7"/>
                                      </a:lnTo>
                                      <a:lnTo>
                                        <a:pt x="161" y="7"/>
                                      </a:lnTo>
                                      <a:lnTo>
                                        <a:pt x="161" y="0"/>
                                      </a:lnTo>
                                      <a:close/>
                                      <a:moveTo>
                                        <a:pt x="242" y="0"/>
                                      </a:moveTo>
                                      <a:lnTo>
                                        <a:pt x="291" y="0"/>
                                      </a:lnTo>
                                      <a:lnTo>
                                        <a:pt x="291" y="7"/>
                                      </a:lnTo>
                                      <a:lnTo>
                                        <a:pt x="242" y="7"/>
                                      </a:lnTo>
                                      <a:lnTo>
                                        <a:pt x="242" y="0"/>
                                      </a:lnTo>
                                      <a:close/>
                                      <a:moveTo>
                                        <a:pt x="323" y="0"/>
                                      </a:moveTo>
                                      <a:lnTo>
                                        <a:pt x="372" y="0"/>
                                      </a:lnTo>
                                      <a:lnTo>
                                        <a:pt x="372" y="7"/>
                                      </a:lnTo>
                                      <a:lnTo>
                                        <a:pt x="323" y="7"/>
                                      </a:lnTo>
                                      <a:lnTo>
                                        <a:pt x="323" y="0"/>
                                      </a:lnTo>
                                      <a:close/>
                                      <a:moveTo>
                                        <a:pt x="404" y="0"/>
                                      </a:moveTo>
                                      <a:lnTo>
                                        <a:pt x="452" y="0"/>
                                      </a:lnTo>
                                      <a:lnTo>
                                        <a:pt x="452" y="7"/>
                                      </a:lnTo>
                                      <a:lnTo>
                                        <a:pt x="404" y="7"/>
                                      </a:lnTo>
                                      <a:lnTo>
                                        <a:pt x="404" y="0"/>
                                      </a:lnTo>
                                      <a:close/>
                                      <a:moveTo>
                                        <a:pt x="485" y="0"/>
                                      </a:moveTo>
                                      <a:lnTo>
                                        <a:pt x="533" y="0"/>
                                      </a:lnTo>
                                      <a:lnTo>
                                        <a:pt x="533" y="7"/>
                                      </a:lnTo>
                                      <a:lnTo>
                                        <a:pt x="485" y="7"/>
                                      </a:lnTo>
                                      <a:lnTo>
                                        <a:pt x="485" y="0"/>
                                      </a:lnTo>
                                      <a:close/>
                                      <a:moveTo>
                                        <a:pt x="565" y="0"/>
                                      </a:moveTo>
                                      <a:lnTo>
                                        <a:pt x="614" y="0"/>
                                      </a:lnTo>
                                      <a:lnTo>
                                        <a:pt x="614" y="7"/>
                                      </a:lnTo>
                                      <a:lnTo>
                                        <a:pt x="565" y="7"/>
                                      </a:lnTo>
                                      <a:lnTo>
                                        <a:pt x="565" y="0"/>
                                      </a:lnTo>
                                      <a:close/>
                                      <a:moveTo>
                                        <a:pt x="646" y="0"/>
                                      </a:moveTo>
                                      <a:lnTo>
                                        <a:pt x="695" y="0"/>
                                      </a:lnTo>
                                      <a:lnTo>
                                        <a:pt x="695" y="7"/>
                                      </a:lnTo>
                                      <a:lnTo>
                                        <a:pt x="646" y="7"/>
                                      </a:lnTo>
                                      <a:lnTo>
                                        <a:pt x="646" y="0"/>
                                      </a:lnTo>
                                      <a:close/>
                                      <a:moveTo>
                                        <a:pt x="727" y="0"/>
                                      </a:moveTo>
                                      <a:lnTo>
                                        <a:pt x="776" y="0"/>
                                      </a:lnTo>
                                      <a:lnTo>
                                        <a:pt x="776" y="7"/>
                                      </a:lnTo>
                                      <a:lnTo>
                                        <a:pt x="727" y="7"/>
                                      </a:lnTo>
                                      <a:lnTo>
                                        <a:pt x="727" y="0"/>
                                      </a:lnTo>
                                      <a:close/>
                                      <a:moveTo>
                                        <a:pt x="808" y="0"/>
                                      </a:moveTo>
                                      <a:lnTo>
                                        <a:pt x="856" y="0"/>
                                      </a:lnTo>
                                      <a:lnTo>
                                        <a:pt x="856" y="7"/>
                                      </a:lnTo>
                                      <a:lnTo>
                                        <a:pt x="808" y="7"/>
                                      </a:lnTo>
                                      <a:lnTo>
                                        <a:pt x="808" y="0"/>
                                      </a:lnTo>
                                      <a:close/>
                                      <a:moveTo>
                                        <a:pt x="889" y="0"/>
                                      </a:moveTo>
                                      <a:lnTo>
                                        <a:pt x="937" y="0"/>
                                      </a:lnTo>
                                      <a:lnTo>
                                        <a:pt x="937" y="7"/>
                                      </a:lnTo>
                                      <a:lnTo>
                                        <a:pt x="889" y="7"/>
                                      </a:lnTo>
                                      <a:lnTo>
                                        <a:pt x="889" y="0"/>
                                      </a:lnTo>
                                      <a:close/>
                                      <a:moveTo>
                                        <a:pt x="970" y="0"/>
                                      </a:moveTo>
                                      <a:lnTo>
                                        <a:pt x="1018" y="0"/>
                                      </a:lnTo>
                                      <a:lnTo>
                                        <a:pt x="1018" y="7"/>
                                      </a:lnTo>
                                      <a:lnTo>
                                        <a:pt x="970" y="7"/>
                                      </a:lnTo>
                                      <a:lnTo>
                                        <a:pt x="970" y="0"/>
                                      </a:lnTo>
                                      <a:close/>
                                      <a:moveTo>
                                        <a:pt x="1050" y="0"/>
                                      </a:moveTo>
                                      <a:lnTo>
                                        <a:pt x="1099" y="0"/>
                                      </a:lnTo>
                                      <a:lnTo>
                                        <a:pt x="1099" y="7"/>
                                      </a:lnTo>
                                      <a:lnTo>
                                        <a:pt x="1050" y="7"/>
                                      </a:lnTo>
                                      <a:lnTo>
                                        <a:pt x="1050" y="0"/>
                                      </a:lnTo>
                                      <a:close/>
                                      <a:moveTo>
                                        <a:pt x="1131" y="0"/>
                                      </a:moveTo>
                                      <a:lnTo>
                                        <a:pt x="1180" y="0"/>
                                      </a:lnTo>
                                      <a:lnTo>
                                        <a:pt x="1180" y="7"/>
                                      </a:lnTo>
                                      <a:lnTo>
                                        <a:pt x="1131" y="7"/>
                                      </a:lnTo>
                                      <a:lnTo>
                                        <a:pt x="1131" y="0"/>
                                      </a:lnTo>
                                      <a:close/>
                                      <a:moveTo>
                                        <a:pt x="1212" y="0"/>
                                      </a:moveTo>
                                      <a:lnTo>
                                        <a:pt x="1260" y="0"/>
                                      </a:lnTo>
                                      <a:lnTo>
                                        <a:pt x="1260" y="7"/>
                                      </a:lnTo>
                                      <a:lnTo>
                                        <a:pt x="1212" y="7"/>
                                      </a:lnTo>
                                      <a:lnTo>
                                        <a:pt x="1212" y="0"/>
                                      </a:lnTo>
                                      <a:close/>
                                      <a:moveTo>
                                        <a:pt x="1293" y="0"/>
                                      </a:moveTo>
                                      <a:lnTo>
                                        <a:pt x="1341" y="0"/>
                                      </a:lnTo>
                                      <a:lnTo>
                                        <a:pt x="1341" y="7"/>
                                      </a:lnTo>
                                      <a:lnTo>
                                        <a:pt x="1293" y="7"/>
                                      </a:lnTo>
                                      <a:lnTo>
                                        <a:pt x="129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0" name="Line 1487"/>
                              <wps:cNvCnPr/>
                              <wps:spPr bwMode="auto">
                                <a:xfrm>
                                  <a:off x="174625" y="841375"/>
                                  <a:ext cx="579755"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1488"/>
                              <wps:cNvCnPr/>
                              <wps:spPr bwMode="auto">
                                <a:xfrm flipV="1">
                                  <a:off x="754380" y="841375"/>
                                  <a:ext cx="276860"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Line 1489"/>
                              <wps:cNvCnPr/>
                              <wps:spPr bwMode="auto">
                                <a:xfrm flipH="1">
                                  <a:off x="754380" y="455930"/>
                                  <a:ext cx="200660" cy="6775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1490"/>
                              <wps:cNvCnPr/>
                              <wps:spPr bwMode="auto">
                                <a:xfrm flipH="1">
                                  <a:off x="955040" y="164465"/>
                                  <a:ext cx="27686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Line 1491"/>
                              <wps:cNvCnPr/>
                              <wps:spPr bwMode="auto">
                                <a:xfrm flipH="1">
                                  <a:off x="1031240" y="164465"/>
                                  <a:ext cx="200660"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1492"/>
                              <wps:cNvCnPr/>
                              <wps:spPr bwMode="auto">
                                <a:xfrm>
                                  <a:off x="374650" y="164465"/>
                                  <a:ext cx="85725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1493"/>
                              <wps:cNvCnPr/>
                              <wps:spPr bwMode="auto">
                                <a:xfrm flipH="1" flipV="1">
                                  <a:off x="374650" y="164465"/>
                                  <a:ext cx="58039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1494"/>
                              <wps:cNvCnPr/>
                              <wps:spPr bwMode="auto">
                                <a:xfrm flipV="1">
                                  <a:off x="174625" y="164465"/>
                                  <a:ext cx="200025"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Freeform 1495"/>
                              <wps:cNvSpPr>
                                <a:spLocks noEditPoints="1"/>
                              </wps:cNvSpPr>
                              <wps:spPr bwMode="auto">
                                <a:xfrm>
                                  <a:off x="274320" y="387985"/>
                                  <a:ext cx="890905" cy="117475"/>
                                </a:xfrm>
                                <a:custGeom>
                                  <a:avLst/>
                                  <a:gdLst>
                                    <a:gd name="T0" fmla="*/ 48 w 1403"/>
                                    <a:gd name="T1" fmla="*/ 172 h 185"/>
                                    <a:gd name="T2" fmla="*/ 1 w 1403"/>
                                    <a:gd name="T3" fmla="*/ 185 h 185"/>
                                    <a:gd name="T4" fmla="*/ 80 w 1403"/>
                                    <a:gd name="T5" fmla="*/ 168 h 185"/>
                                    <a:gd name="T6" fmla="*/ 129 w 1403"/>
                                    <a:gd name="T7" fmla="*/ 169 h 185"/>
                                    <a:gd name="T8" fmla="*/ 80 w 1403"/>
                                    <a:gd name="T9" fmla="*/ 168 h 185"/>
                                    <a:gd name="T10" fmla="*/ 208 w 1403"/>
                                    <a:gd name="T11" fmla="*/ 151 h 185"/>
                                    <a:gd name="T12" fmla="*/ 161 w 1403"/>
                                    <a:gd name="T13" fmla="*/ 165 h 185"/>
                                    <a:gd name="T14" fmla="*/ 240 w 1403"/>
                                    <a:gd name="T15" fmla="*/ 147 h 185"/>
                                    <a:gd name="T16" fmla="*/ 289 w 1403"/>
                                    <a:gd name="T17" fmla="*/ 149 h 185"/>
                                    <a:gd name="T18" fmla="*/ 240 w 1403"/>
                                    <a:gd name="T19" fmla="*/ 147 h 185"/>
                                    <a:gd name="T20" fmla="*/ 368 w 1403"/>
                                    <a:gd name="T21" fmla="*/ 131 h 185"/>
                                    <a:gd name="T22" fmla="*/ 321 w 1403"/>
                                    <a:gd name="T23" fmla="*/ 144 h 185"/>
                                    <a:gd name="T24" fmla="*/ 400 w 1403"/>
                                    <a:gd name="T25" fmla="*/ 127 h 185"/>
                                    <a:gd name="T26" fmla="*/ 449 w 1403"/>
                                    <a:gd name="T27" fmla="*/ 128 h 185"/>
                                    <a:gd name="T28" fmla="*/ 400 w 1403"/>
                                    <a:gd name="T29" fmla="*/ 127 h 185"/>
                                    <a:gd name="T30" fmla="*/ 528 w 1403"/>
                                    <a:gd name="T31" fmla="*/ 111 h 185"/>
                                    <a:gd name="T32" fmla="*/ 481 w 1403"/>
                                    <a:gd name="T33" fmla="*/ 124 h 185"/>
                                    <a:gd name="T34" fmla="*/ 560 w 1403"/>
                                    <a:gd name="T35" fmla="*/ 107 h 185"/>
                                    <a:gd name="T36" fmla="*/ 610 w 1403"/>
                                    <a:gd name="T37" fmla="*/ 108 h 185"/>
                                    <a:gd name="T38" fmla="*/ 560 w 1403"/>
                                    <a:gd name="T39" fmla="*/ 107 h 185"/>
                                    <a:gd name="T40" fmla="*/ 688 w 1403"/>
                                    <a:gd name="T41" fmla="*/ 90 h 185"/>
                                    <a:gd name="T42" fmla="*/ 642 w 1403"/>
                                    <a:gd name="T43" fmla="*/ 104 h 185"/>
                                    <a:gd name="T44" fmla="*/ 720 w 1403"/>
                                    <a:gd name="T45" fmla="*/ 86 h 185"/>
                                    <a:gd name="T46" fmla="*/ 770 w 1403"/>
                                    <a:gd name="T47" fmla="*/ 88 h 185"/>
                                    <a:gd name="T48" fmla="*/ 720 w 1403"/>
                                    <a:gd name="T49" fmla="*/ 86 h 185"/>
                                    <a:gd name="T50" fmla="*/ 849 w 1403"/>
                                    <a:gd name="T51" fmla="*/ 70 h 185"/>
                                    <a:gd name="T52" fmla="*/ 802 w 1403"/>
                                    <a:gd name="T53" fmla="*/ 84 h 185"/>
                                    <a:gd name="T54" fmla="*/ 881 w 1403"/>
                                    <a:gd name="T55" fmla="*/ 66 h 185"/>
                                    <a:gd name="T56" fmla="*/ 930 w 1403"/>
                                    <a:gd name="T57" fmla="*/ 67 h 185"/>
                                    <a:gd name="T58" fmla="*/ 881 w 1403"/>
                                    <a:gd name="T59" fmla="*/ 66 h 185"/>
                                    <a:gd name="T60" fmla="*/ 1009 w 1403"/>
                                    <a:gd name="T61" fmla="*/ 50 h 185"/>
                                    <a:gd name="T62" fmla="*/ 962 w 1403"/>
                                    <a:gd name="T63" fmla="*/ 63 h 185"/>
                                    <a:gd name="T64" fmla="*/ 1041 w 1403"/>
                                    <a:gd name="T65" fmla="*/ 46 h 185"/>
                                    <a:gd name="T66" fmla="*/ 1090 w 1403"/>
                                    <a:gd name="T67" fmla="*/ 47 h 185"/>
                                    <a:gd name="T68" fmla="*/ 1041 w 1403"/>
                                    <a:gd name="T69" fmla="*/ 46 h 185"/>
                                    <a:gd name="T70" fmla="*/ 1169 w 1403"/>
                                    <a:gd name="T71" fmla="*/ 30 h 185"/>
                                    <a:gd name="T72" fmla="*/ 1122 w 1403"/>
                                    <a:gd name="T73" fmla="*/ 43 h 185"/>
                                    <a:gd name="T74" fmla="*/ 1201 w 1403"/>
                                    <a:gd name="T75" fmla="*/ 26 h 185"/>
                                    <a:gd name="T76" fmla="*/ 1250 w 1403"/>
                                    <a:gd name="T77" fmla="*/ 27 h 185"/>
                                    <a:gd name="T78" fmla="*/ 1201 w 1403"/>
                                    <a:gd name="T79" fmla="*/ 26 h 185"/>
                                    <a:gd name="T80" fmla="*/ 1329 w 1403"/>
                                    <a:gd name="T81" fmla="*/ 9 h 185"/>
                                    <a:gd name="T82" fmla="*/ 1282 w 1403"/>
                                    <a:gd name="T83" fmla="*/ 23 h 185"/>
                                    <a:gd name="T84" fmla="*/ 1361 w 1403"/>
                                    <a:gd name="T85" fmla="*/ 5 h 185"/>
                                    <a:gd name="T86" fmla="*/ 1403 w 1403"/>
                                    <a:gd name="T87" fmla="*/ 7 h 185"/>
                                    <a:gd name="T88" fmla="*/ 1361 w 1403"/>
                                    <a:gd name="T89" fmla="*/ 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03" h="185">
                                      <a:moveTo>
                                        <a:pt x="0" y="178"/>
                                      </a:moveTo>
                                      <a:lnTo>
                                        <a:pt x="48" y="172"/>
                                      </a:lnTo>
                                      <a:lnTo>
                                        <a:pt x="49" y="179"/>
                                      </a:lnTo>
                                      <a:lnTo>
                                        <a:pt x="1" y="185"/>
                                      </a:lnTo>
                                      <a:lnTo>
                                        <a:pt x="0" y="178"/>
                                      </a:lnTo>
                                      <a:close/>
                                      <a:moveTo>
                                        <a:pt x="80" y="168"/>
                                      </a:moveTo>
                                      <a:lnTo>
                                        <a:pt x="128" y="161"/>
                                      </a:lnTo>
                                      <a:lnTo>
                                        <a:pt x="129" y="169"/>
                                      </a:lnTo>
                                      <a:lnTo>
                                        <a:pt x="81" y="175"/>
                                      </a:lnTo>
                                      <a:lnTo>
                                        <a:pt x="80" y="168"/>
                                      </a:lnTo>
                                      <a:close/>
                                      <a:moveTo>
                                        <a:pt x="160" y="157"/>
                                      </a:moveTo>
                                      <a:lnTo>
                                        <a:pt x="208" y="151"/>
                                      </a:lnTo>
                                      <a:lnTo>
                                        <a:pt x="209" y="159"/>
                                      </a:lnTo>
                                      <a:lnTo>
                                        <a:pt x="161" y="165"/>
                                      </a:lnTo>
                                      <a:lnTo>
                                        <a:pt x="160" y="157"/>
                                      </a:lnTo>
                                      <a:close/>
                                      <a:moveTo>
                                        <a:pt x="240" y="147"/>
                                      </a:moveTo>
                                      <a:lnTo>
                                        <a:pt x="288" y="141"/>
                                      </a:lnTo>
                                      <a:lnTo>
                                        <a:pt x="289" y="149"/>
                                      </a:lnTo>
                                      <a:lnTo>
                                        <a:pt x="241" y="155"/>
                                      </a:lnTo>
                                      <a:lnTo>
                                        <a:pt x="240" y="147"/>
                                      </a:lnTo>
                                      <a:close/>
                                      <a:moveTo>
                                        <a:pt x="320" y="137"/>
                                      </a:moveTo>
                                      <a:lnTo>
                                        <a:pt x="368" y="131"/>
                                      </a:lnTo>
                                      <a:lnTo>
                                        <a:pt x="369" y="138"/>
                                      </a:lnTo>
                                      <a:lnTo>
                                        <a:pt x="321" y="144"/>
                                      </a:lnTo>
                                      <a:lnTo>
                                        <a:pt x="320" y="137"/>
                                      </a:lnTo>
                                      <a:close/>
                                      <a:moveTo>
                                        <a:pt x="400" y="127"/>
                                      </a:moveTo>
                                      <a:lnTo>
                                        <a:pt x="448" y="121"/>
                                      </a:lnTo>
                                      <a:lnTo>
                                        <a:pt x="449" y="128"/>
                                      </a:lnTo>
                                      <a:lnTo>
                                        <a:pt x="401" y="134"/>
                                      </a:lnTo>
                                      <a:lnTo>
                                        <a:pt x="400" y="127"/>
                                      </a:lnTo>
                                      <a:close/>
                                      <a:moveTo>
                                        <a:pt x="480" y="117"/>
                                      </a:moveTo>
                                      <a:lnTo>
                                        <a:pt x="528" y="111"/>
                                      </a:lnTo>
                                      <a:lnTo>
                                        <a:pt x="529" y="118"/>
                                      </a:lnTo>
                                      <a:lnTo>
                                        <a:pt x="481" y="124"/>
                                      </a:lnTo>
                                      <a:lnTo>
                                        <a:pt x="480" y="117"/>
                                      </a:lnTo>
                                      <a:close/>
                                      <a:moveTo>
                                        <a:pt x="560" y="107"/>
                                      </a:moveTo>
                                      <a:lnTo>
                                        <a:pt x="608" y="101"/>
                                      </a:lnTo>
                                      <a:lnTo>
                                        <a:pt x="610" y="108"/>
                                      </a:lnTo>
                                      <a:lnTo>
                                        <a:pt x="562" y="114"/>
                                      </a:lnTo>
                                      <a:lnTo>
                                        <a:pt x="560" y="107"/>
                                      </a:lnTo>
                                      <a:close/>
                                      <a:moveTo>
                                        <a:pt x="640" y="97"/>
                                      </a:moveTo>
                                      <a:lnTo>
                                        <a:pt x="688" y="90"/>
                                      </a:lnTo>
                                      <a:lnTo>
                                        <a:pt x="690" y="98"/>
                                      </a:lnTo>
                                      <a:lnTo>
                                        <a:pt x="642" y="104"/>
                                      </a:lnTo>
                                      <a:lnTo>
                                        <a:pt x="640" y="97"/>
                                      </a:lnTo>
                                      <a:close/>
                                      <a:moveTo>
                                        <a:pt x="720" y="86"/>
                                      </a:moveTo>
                                      <a:lnTo>
                                        <a:pt x="768" y="80"/>
                                      </a:lnTo>
                                      <a:lnTo>
                                        <a:pt x="770" y="88"/>
                                      </a:lnTo>
                                      <a:lnTo>
                                        <a:pt x="722" y="94"/>
                                      </a:lnTo>
                                      <a:lnTo>
                                        <a:pt x="720" y="86"/>
                                      </a:lnTo>
                                      <a:close/>
                                      <a:moveTo>
                                        <a:pt x="801" y="76"/>
                                      </a:moveTo>
                                      <a:lnTo>
                                        <a:pt x="849" y="70"/>
                                      </a:lnTo>
                                      <a:lnTo>
                                        <a:pt x="850" y="77"/>
                                      </a:lnTo>
                                      <a:lnTo>
                                        <a:pt x="802" y="84"/>
                                      </a:lnTo>
                                      <a:lnTo>
                                        <a:pt x="801" y="76"/>
                                      </a:lnTo>
                                      <a:close/>
                                      <a:moveTo>
                                        <a:pt x="881" y="66"/>
                                      </a:moveTo>
                                      <a:lnTo>
                                        <a:pt x="929" y="60"/>
                                      </a:lnTo>
                                      <a:lnTo>
                                        <a:pt x="930" y="67"/>
                                      </a:lnTo>
                                      <a:lnTo>
                                        <a:pt x="882" y="73"/>
                                      </a:lnTo>
                                      <a:lnTo>
                                        <a:pt x="881" y="66"/>
                                      </a:lnTo>
                                      <a:close/>
                                      <a:moveTo>
                                        <a:pt x="961" y="56"/>
                                      </a:moveTo>
                                      <a:lnTo>
                                        <a:pt x="1009" y="50"/>
                                      </a:lnTo>
                                      <a:lnTo>
                                        <a:pt x="1010" y="57"/>
                                      </a:lnTo>
                                      <a:lnTo>
                                        <a:pt x="962" y="63"/>
                                      </a:lnTo>
                                      <a:lnTo>
                                        <a:pt x="961" y="56"/>
                                      </a:lnTo>
                                      <a:close/>
                                      <a:moveTo>
                                        <a:pt x="1041" y="46"/>
                                      </a:moveTo>
                                      <a:lnTo>
                                        <a:pt x="1089" y="40"/>
                                      </a:lnTo>
                                      <a:lnTo>
                                        <a:pt x="1090" y="47"/>
                                      </a:lnTo>
                                      <a:lnTo>
                                        <a:pt x="1042" y="53"/>
                                      </a:lnTo>
                                      <a:lnTo>
                                        <a:pt x="1041" y="46"/>
                                      </a:lnTo>
                                      <a:close/>
                                      <a:moveTo>
                                        <a:pt x="1121" y="36"/>
                                      </a:moveTo>
                                      <a:lnTo>
                                        <a:pt x="1169" y="30"/>
                                      </a:lnTo>
                                      <a:lnTo>
                                        <a:pt x="1170" y="37"/>
                                      </a:lnTo>
                                      <a:lnTo>
                                        <a:pt x="1122" y="43"/>
                                      </a:lnTo>
                                      <a:lnTo>
                                        <a:pt x="1121" y="36"/>
                                      </a:lnTo>
                                      <a:close/>
                                      <a:moveTo>
                                        <a:pt x="1201" y="26"/>
                                      </a:moveTo>
                                      <a:lnTo>
                                        <a:pt x="1249" y="19"/>
                                      </a:lnTo>
                                      <a:lnTo>
                                        <a:pt x="1250" y="27"/>
                                      </a:lnTo>
                                      <a:lnTo>
                                        <a:pt x="1202" y="33"/>
                                      </a:lnTo>
                                      <a:lnTo>
                                        <a:pt x="1201" y="26"/>
                                      </a:lnTo>
                                      <a:close/>
                                      <a:moveTo>
                                        <a:pt x="1281" y="15"/>
                                      </a:moveTo>
                                      <a:lnTo>
                                        <a:pt x="1329" y="9"/>
                                      </a:lnTo>
                                      <a:lnTo>
                                        <a:pt x="1330" y="17"/>
                                      </a:lnTo>
                                      <a:lnTo>
                                        <a:pt x="1282" y="23"/>
                                      </a:lnTo>
                                      <a:lnTo>
                                        <a:pt x="1281" y="15"/>
                                      </a:lnTo>
                                      <a:close/>
                                      <a:moveTo>
                                        <a:pt x="1361" y="5"/>
                                      </a:moveTo>
                                      <a:lnTo>
                                        <a:pt x="1402" y="0"/>
                                      </a:lnTo>
                                      <a:lnTo>
                                        <a:pt x="1403" y="7"/>
                                      </a:lnTo>
                                      <a:lnTo>
                                        <a:pt x="1362" y="13"/>
                                      </a:lnTo>
                                      <a:lnTo>
                                        <a:pt x="1361" y="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9" name="Line 1496"/>
                              <wps:cNvCnPr/>
                              <wps:spPr bwMode="auto">
                                <a:xfrm flipH="1">
                                  <a:off x="887730" y="390525"/>
                                  <a:ext cx="277495"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497"/>
                              <wps:cNvCnPr/>
                              <wps:spPr bwMode="auto">
                                <a:xfrm flipH="1" flipV="1">
                                  <a:off x="274955" y="502920"/>
                                  <a:ext cx="612775" cy="17907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Rectangle 1498"/>
                              <wps:cNvSpPr>
                                <a:spLocks noChangeArrowheads="1"/>
                              </wps:cNvSpPr>
                              <wps:spPr bwMode="auto">
                                <a:xfrm>
                                  <a:off x="1229360" y="278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12" name="Rectangle 1499"/>
                              <wps:cNvSpPr>
                                <a:spLocks noChangeArrowheads="1"/>
                              </wps:cNvSpPr>
                              <wps:spPr bwMode="auto">
                                <a:xfrm>
                                  <a:off x="134620" y="39370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13" name="Rectangle 1500"/>
                              <wps:cNvSpPr>
                                <a:spLocks noChangeArrowheads="1"/>
                              </wps:cNvSpPr>
                              <wps:spPr bwMode="auto">
                                <a:xfrm>
                                  <a:off x="745490" y="6635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14" name="Rectangle 1501"/>
                              <wps:cNvSpPr>
                                <a:spLocks noChangeArrowheads="1"/>
                              </wps:cNvSpPr>
                              <wps:spPr bwMode="auto">
                                <a:xfrm>
                                  <a:off x="342265" y="127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5" name="Rectangle 1502"/>
                              <wps:cNvSpPr>
                                <a:spLocks noChangeArrowheads="1"/>
                              </wps:cNvSpPr>
                              <wps:spPr bwMode="auto">
                                <a:xfrm>
                                  <a:off x="911860" y="269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6" name="Rectangle 1503"/>
                              <wps:cNvSpPr>
                                <a:spLocks noChangeArrowheads="1"/>
                              </wps:cNvSpPr>
                              <wps:spPr bwMode="auto">
                                <a:xfrm>
                                  <a:off x="1203960" y="8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 name="Rectangle 1504"/>
                              <wps:cNvSpPr>
                                <a:spLocks noChangeArrowheads="1"/>
                              </wps:cNvSpPr>
                              <wps:spPr bwMode="auto">
                                <a:xfrm>
                                  <a:off x="44450" y="8324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8" name="Rectangle 1505"/>
                              <wps:cNvSpPr>
                                <a:spLocks noChangeArrowheads="1"/>
                              </wps:cNvSpPr>
                              <wps:spPr bwMode="auto">
                                <a:xfrm>
                                  <a:off x="709295" y="11385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9" name="Rectangle 1506"/>
                              <wps:cNvSpPr>
                                <a:spLocks noChangeArrowheads="1"/>
                              </wps:cNvSpPr>
                              <wps:spPr bwMode="auto">
                                <a:xfrm>
                                  <a:off x="1066800" y="76898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0" name="Oval 1507"/>
                              <wps:cNvSpPr>
                                <a:spLocks noChangeArrowheads="1"/>
                              </wps:cNvSpPr>
                              <wps:spPr bwMode="auto">
                                <a:xfrm>
                                  <a:off x="1157605" y="38354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 name="Oval 1508"/>
                              <wps:cNvSpPr>
                                <a:spLocks noChangeArrowheads="1"/>
                              </wps:cNvSpPr>
                              <wps:spPr bwMode="auto">
                                <a:xfrm>
                                  <a:off x="880110" y="67500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509"/>
                              <wps:cNvSpPr>
                                <a:spLocks noChangeArrowheads="1"/>
                              </wps:cNvSpPr>
                              <wps:spPr bwMode="auto">
                                <a:xfrm>
                                  <a:off x="267335" y="495935"/>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Oval 1510"/>
                              <wps:cNvSpPr>
                                <a:spLocks noChangeArrowheads="1"/>
                              </wps:cNvSpPr>
                              <wps:spPr bwMode="auto">
                                <a:xfrm>
                                  <a:off x="122428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1511"/>
                              <wps:cNvSpPr>
                                <a:spLocks noChangeArrowheads="1"/>
                              </wps:cNvSpPr>
                              <wps:spPr bwMode="auto">
                                <a:xfrm>
                                  <a:off x="946785" y="44894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Oval 1512"/>
                              <wps:cNvSpPr>
                                <a:spLocks noChangeArrowheads="1"/>
                              </wps:cNvSpPr>
                              <wps:spPr bwMode="auto">
                                <a:xfrm>
                                  <a:off x="746760" y="112585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6" name="Oval 1513"/>
                              <wps:cNvSpPr>
                                <a:spLocks noChangeArrowheads="1"/>
                              </wps:cNvSpPr>
                              <wps:spPr bwMode="auto">
                                <a:xfrm>
                                  <a:off x="1023620"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 name="Oval 1514"/>
                              <wps:cNvSpPr>
                                <a:spLocks noChangeArrowheads="1"/>
                              </wps:cNvSpPr>
                              <wps:spPr bwMode="auto">
                                <a:xfrm>
                                  <a:off x="167005"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76" name="Oval 1515"/>
                              <wps:cNvSpPr>
                                <a:spLocks noChangeArrowheads="1"/>
                              </wps:cNvSpPr>
                              <wps:spPr bwMode="auto">
                                <a:xfrm>
                                  <a:off x="36703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484" o:spid="_x0000_s1916" editas="canvas" style="width:108.7pt;height:114.75pt;mso-position-horizontal-relative:char;mso-position-vertical-relative:line" coordsize="13804,14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A1KVhMAAFGlAAAOAAAAZHJzL2Uyb0RvYy54bWzsXW2P47iR/h7g/oPhjwf0tqh3NbY32ExP JwdskkV2ku9q2902zm05smd69g733/MUyZJJtUixZ3Z8d7ACZOUZ1ZD1FEvFYrGK/P73n5+3s0+r 9rBpdrdz8V00n612i2a52T3dzv/+4f6qnM8Ox3q3rLfNbnU7/3V1mP/+h3/73fcv+5tV3Kyb7XLV ztDI7nDzsr+dr4/H/c319WGxXj3Xh++a/WqHl49N+1wf8cf26XrZ1i9o/Xl7HUdRfv3StMt92yxW hwP+9k69nP8g2398XC2Of318PKyOs+3tHLwd5X9b+d8H+u/1D9/XN09tvV9vFpqN+gu4eK43O3Ta NXVXH+vZx3bzqqnnzaJtDs3j8btF83zdPD5uFiuJAWhE1EPzrt59qg8SzALSYQbx6zds9+GJ+N41 95vtFtK4Rus39Hf0fMH4rOj1dmcTqb+RtJrmZY8BPOy7oTx8HYu/rOv9SiI/3Cz+8unndrZZ3s6r aj7b1c/Qo/t2tSKtmIm0zGkUqX8Q/rL/uSVWD/ufmsV/Hma75v1yc/y52eyO4EgQJbg2SOkPB/yj 2cPLn5slWq4/Hhs5lJ8f22dqCoM0+4x/W6R5nM1nv97Oy6RKC607q8/H2QKvy0xkCV4v8D5N00z2 VN9wI4uPh+MfV41ssP700+GoFG+JX9TH01Lj+gAlfXzeQgf//XqWlrOXmUhSybZJJAyiaLaeFVqP u1Zii2C4kcSgKYYaSQ2CUjhYAeSO30FWcoNAxJWjmcKgGmQGdqTrx8kM1KMjGmRGmOKNReTgRowK WJgSFrlLOmJUyMKUcpzGLo5G5SxMQceVk6NRSQtT1B6ORoUdm8JOChe0eFTYsSnsJE4cMopHhR2b wk6j1NXQqLBjU9hp5oQ2KuzYFLaHo1FhJ6aws8Qlo2RU2Ikp7LTMHDJKRoWdmMLOcmdDo8JOTGHn wjVqyaiwE1PYHo5GhZ2aws4rFzQY7hF7lJrCztPcIex0VNipKewiLlwNjQo7NYVdFE6ORoWdmsL2 cDQq7MwUdpm5OMpGhZ2Zwi4j1+SajQo7M4Vdlq45LRsVdmYKu0pco5aNCjszhe3haFTYuSlsEQmX kPJRaeemtKvCNdXmo9LOTWmLKHO2NCru3BS3iCrXwOWj8s5Neft4GhU4/MiTjRCidKErRgVemAIX InF5AMWoxAtL4rFwTW/FqMQLS+Jx7kQ3KvHCkriHp1GJl5bE4V07bGU5KvHSknhcuSbdclDi1+TR a/+/XvOSYPF5p/8Ov2Y1LaMjuRzZNwdahtACAUuMD2opU9+AihYQDmIwSMSJXo34iTHqRMxLFz8x BpaI5coDSPzEGDsiroLYIB+dqOGE02ptrG3yxCV5GEjytyV5GEzyqiV5GFDynSV5GFTykIkcLnAI VPKDJXkYVPJ2JXkYVPJpJXkYVPJcJXkYVPJPiRwOaAhU8kIleRhU8jUleRhU8igleRhU8hsleRhU 8g6JXK3bRxWYfEBJHgaVPD1JHgaV/DlJHgaVvDZJHgaVfDMih/MVMqrkgUnyMKjkZ0nyMKjkTUny MKjkM0nyMKjkGRE5PJ8QqOT+SPIwqOTkSPIwqOTJSPIwqOSuSPIwqOSTEDl8jhCo5HhI8jCo5F1I 8jCo5EJI8jCo5CdI8jCo5AwQOSb7EKg040tyC6r6xPW03SLm3I82t/MZos0P1EV9s6+PNNvzz9kL YosU45utb+eFnOqfm0+rD40kONKcr3iUAUd0dXq73ZlU+tNlMn7Jz71sShOxLPklPxWR6i+Ept/Z YtscVhLliUvVJnlTkBz/g9Nru2tECC06fstP1RhT+VnUXQYRMV/cjxsIgn0Why4kiC5adNwyPxUS pvIzyX2GUYVjQXTP4tGJpbIxMwZ+aiyays8l9xlGFY4FccEgLAhEWnSMgZ8KC1P5ueQ+w6jCsSAQ aPHoGhdEHi06xsBPhYWp/Fxyn2FUb8BSYpUY8OUjZmnRMQZ+KixMNcKl7jOMKhwLYoYWj65xQZDS omMM/FRYmMrPJfcZRhWOBdFGi0cnlsrGzBj4qbFoKj+X3GcYVTgWhBeDsCCeadExBn4qLEzl55L7 DKMKx4LApMWja1wQCbXoGAM/FRam8nPJfYZRvQFLac/mLiwIfQZgYaoRLnWfYVThWBDCtHh0YaGg qUXIA8JPNTAdmZ9P7jWMKhwNxSwtLt1waNPdsN8Mg58MR5P5Ge26DSR7AyAEPC0+nYAQY7UIGQg/ NSAmG+GUuw0kewMgxDgtPp2AEFa1CBkIPzUgJhvhlLsNJHsLoMqe4Z2A5GpoXOWYbIxT3W0gmQsQ Vl60cpMRyW4JRys/I7Pj0Gw3S0qkobXboX16eLdtZ59qyj2S/9NrTItsu6MVYC5zR2pkQD1u66Nc BVpUgY3t28Pxrj6sVaeyBbXofFh9WlF6T32zXtXL97ul/H2sN1v1G0Aox0fmxlA6jEqoeWiWvyI1 pm1U3hTyvPBj3bT/NZ+9IGfqdn7458e6Xc1n2//YIb2mEinFvo7yD2lWUHizNd88mG/q3QJN3c6P c4S56ee7o0rM+rhvN09r9CSkHHbNj0jJedxQyozkT3Gl/4CcI8XrN08+EhHgqOyjnza7FWUeSZXS 6UTvdj+34PCL8olSkWAvRQ4J5xNlRVXQBiLlE8UVlomsl5xRRENNGUUz+nE734IlKS7OLiJ91SQ0 7F2CFw00aVwWwQ5KPf0CpX3eHJG2t908I/Gp0+wR3apvgE0HPgilTI/77yqq3pfvy/QqjfP3V2l0 d3f14/279Cq/F0V2l9y9e3cn/of4FOnNerNcrnb0fXGqnkjD0sx00qBKsuuS9TqZXNuty28cLPJT Mj34abBKnlMLMc3ZWliS5rxFC2eP283+H/x96fy2IksTPTOWA/oYF3lJ88ykj5M+mimZIoKXYuuj jLy+WR//5NbHNMsq7B9Z9pGSf1kf8wLKy9HkyT5euH2Ek2npYyU156v1scqySO/siTxNEQmy9dGy j0K/xyQ86eOF6yNCgbY+yq2mr9ZHESUi9imkZSDzCtsR5K1MCnnxDiRWFbZCxm91IGnZoN3GBGUR OpQ0ZBZLrALpNbmNtMadVHBaw8xFhNC1rYJyP/3LbOLgamZELbMySuAX6NXMNFvb699LXl1jI8LW zPStxnFQH43qsSEzidVMRMVl0kwW02Q96aMqeBS0Gaj00ah4xF4r5lFtLb9dxWNcpInOUE3KosKe urXiKRG6i7TOCui3imAaDqYZGeeopJHz7Kt5TCM5IbhqHgWKydYzwRydWkIsoisAlHndAw1hfXii QX3TYENw2jsilZM/0BLAd0QiL4dbwlR3IlL1jwNNmfnvIq+Gm4IudE05mTLz351M2XWQqhRmgCur DlJkYpitoVrIocYswaMebFDwvXpIWTAw1Jgl+5RKRgfUwa6JVIU6Q41Z0k8d0u/VRTo5swbAxRl9 V91YJtAd1OgOcGbVRlJJxyDMXn2kS/Gt+khs1TgaM1U/jVwwabbqAAgUnA1zZmp/Csk6YFoDEDu+ pF6tpJMzawBcnNn1kuhymDOrXlIIxwD0aiZdA2DVTGLxPiyzXt2kCyZtGJ4GIHIMQK920tmYNQCw B4Oj2aufdDZmDYCLMwpddPznpWsArBrKioq6B77zXhmlrFca+JqsMkqB8t/hxswPAHuYDs1AwPnE f5k72jL1v1BFcEOMmeKHKIb5Ms2/hy9T+i6+aEneCb90fpdWTSW4H+SrV1bpEr5VVlk6ZN+rrHR9 SFZlZe6Qfa+40jWOVnFl7viMevWVTr5M2bv4ol2LTvbY13UZRavEElWPg8K3qyxzl/CtKss8cbRl Kj4+DxdKSoLsAKBmeZgxU/NRa+kSv1Vr6Zote+WWbs5M+bs461VcwtkaNv1WxWXikH+v6DJ2DYBV dJk6BqBXdxm5BsCqu4wdA9ArvVRlswO2pzBtj2u27FVfujkzB8DFGe0yd/ojEqdPbBVgOpyyXglm 6ZK/VYKJEyQGdba0PoBEneoxIDLKLu4AOPxYnEpzoiHXzqFlyCE50TmsT2lafuHhy5S+wRfWZFOl 6UAp7VRp6qwbVqmHH7BkUBF7f33vVGnqEuRUaeqSzFRp6pKMTuedKk1fnX1w8ZWmzoMeyHXBFusH FRLFhO832OSdSHJOih4hhwMiya2iWtXL15S9km9FZa+0pKc95VNGuMpZh6OIbgW8TzULnd7bue3a liAsrAn5NT9Vcyn8I9kew+DX/NSZ8oqqEyW/5ecwb/zWXTmqsysRlB2BI/TZClT2qYBz4/zUjOpi WQSMvXS6EBYJtX4yLe6OP+7NDUloWyWwivYPUazLmhBF9jIRR3qQMj8mLokVKhELusjc8lPL6BWH /N6NqkurSUdRkWtOKtWd9cCt81NxEeuiJAEV9I1oTOEuag8RDj+dHquOQ+7PjYr3cpBrPjJWiEcr LrrDOrh1fipUCfROcovAoI/bhMLYUkpyM9U5Vq855P7cqBChVm2jBNCvgSlbie60FW6dnwoVwtS6 RT+qNNKoELD1oX/NIffnQcW2QoyhythWdMflcOv8VKgythXYxvByy8YCPr2fTsu945D7c6PK+FuM xlDlbC0gYx8XuV7C0T6pjy7Tx3EIbC/56TSqjsNxVLlOwqtGQWljoRJSnV9BTokp+FoqP6Rc1+4j UOeF9Iq9cUSycAccqJN1wahr3kXOq2QV2uqTKgLfisyPqNDnG1V+QK+4GwdU6k8VMTHFpwsQQuGS UzDsA1TqjDfEzrxklBtPcvQDesVdACD9leIcGD+gSn/2+PJ8nFJ6PXGKaKyPrNTnnyCa6SdTlrHj bhxQpU/VQNDeD4gC5pJVDIGPB9TXKkidZ8JM8FPZxUpbBkTIfc294o9bcVs7iqBLTlFoP4ZJuwew JD4mKIyuWvQPE3pWioc9F397fQ4DUAk9mSOyMYKK3FJSKlW64bR3yB1RqDq/hLngpxopIbR9wDae F9UrDrkdz1jh9HXJKw5BG0EVs3vg9+SETHsF+s4vYS74qVHF2khgc9iL6hWH3I4PFU/m7E267B5F 4SX+EVCJthOvJn1mhkFpQ9HFD/k9Pzs67UMxg/zeAwrxb8kq/xMnplRLduSjkotQDNTIN5WwCzEy Tn32+ojwHUx1xJddR4xPzc4xlUbny7KfjVT8siwK/X0iuTlDhg4Miqy6lTcUxEWR0iktqoJzynme ckx1jik5SrY+SlP4Zfo4mP2MTFKUzymrHaGaXVrkk2bmyB+jPW3STFFUUed9T7Vzl107R/mnSjP/ hlMVsYO7pWMX1MLYmf78bg3C1Y9t27zQWRdfe+1LjHOdddwiLkqhnNmT7mIpyIUkIkPgkJ0Nh+rS 6ZDBxzSQ9TbOKNC38PxfO0XBfU7JvfyfdmsNMudxC0qs+mAIqm78Q1xd3edlcZXep9kVDkMqryJR /aHKo7RK7+7tgyHkqRzqKinY9i89GILOxqho8iTpG0wHH+jyxrMxunMtiH0+cYKfQydPHD8/fJa3 IcXKu6YPYfSglh1u3+JjWmDu1REt+KGOZ8EPdTQLfoQey3LY07Es9//7x7JQ+vmAkZArmXMZiQR3 Q0F2tNjFKWXKCJxshEB5j+D5bTIS9slIk5EIOEDna4yEDD5evJHoToUwPIlMfahnMhJFmqU6fpej FFptxhpGIkqyrpxqMhKTkcC2y9tO2foaIyFjBRdvJJBE88qTyNQW5JmMRJLGsT5kGIviviNRVt0d k9Nio+eQT37EN/YjuiDlRS824MYPmAjzBJXXBdm/bUSiwi1hHJDIK8pVssK8iK51sbTJjZjciLO6 EV3g+KJtBJJrB2yE3Dc8kxuBiEOCIJmMSJSxSiY8LTUmE+GO601uxDd2I2QO2MWvNFD1N2AiulDN 4E32v60bQZfUawORxLjn2fYiKH2FN4unpca01KDijPNFI7rY/UW7EcitHbARXaTmDDaiiJA/ihUP 7cuLpMz6jgRCFOriAiKYFhvTYuOcVkLtxF+8J9Elk1kbG12w5gxWAsd55rgFQpoJVAS8OihushKe PIJpvfFt1xuqhO3SrQQlJyhf4q+4jmgmMlXfdK5oBMpDc9rbpPyIMsn6IUvpOuj0v4RuPFOJ8I4U qtUWt5ccvJfduJf3Utm4A4tM3Yrz5VfitM1HfavSdMPS8zVOB98sVtcvTbtUl+7Qr33bLFaHw2b3 9Mu63tMIagXEHVObJVxIKi2x1bSLFpxhHitRiKWLhvICuQH9JXFWdoH1SUsv+B4wKkOytbRbr55B S+O8SOjsR9hSJFVX6kz9U2x3sqXTbXXKlnYZT3rKh2nDvHquKT/GPd9cxJ4VqaoQntQ0JFf3oi5V pKPDLGOqzjE4k5pWaV4g9C2NaVpW6hIxU0unKf+Iy0vnswu/+pNOu7a19JwZH7hiB+snqaUogs4Q h+1t1lDoVa+fUlpoTeuny7yhFtXrPTU9a9JBFKNIWulpmaR0wY6VmWS6ppOaXvICqtv9Ztf0nBvf IkderZrzJy2FPzpd9z0cjEroBG170j/n3msCNeXTNqYF1P9HNcWN4Ysb/F8Wcz619X69WdzVx9r8 M36/7G9WcbNutstV+8O/BAAAAP//AwBQSwMEFAAGAAgAAAAhAPF7A4bdAAAABQEAAA8AAABkcnMv ZG93bnJldi54bWxMj0FPwzAMhe9I/IfISNxYuoqNUppObMAJJLQNwTVrvLZa45Qk27p/j+HCLtaz nvXe52I22E4c0IfWkYLxKAGBVDnTUq3gY/1yk4EIUZPRnSNUcMIAs/LyotC5cUda4mEVa8EhFHKt oImxz6UMVYNWh5HrkdjbOm915NXX0nh95HDbyTRJptLqlrih0T0uGqx2q71VsP5+9W+T6TybZ4vn 3fvp6fNrO1ilrq+GxwcQEYf4fwy/+IwOJTNt3J5MEJ0CfiT+TfbS8d0tiA2L9H4CsizkOX35AwAA //8DAFBLAQItABQABgAIAAAAIQC2gziS/gAAAOEBAAATAAAAAAAAAAAAAAAAAAAAAABbQ29udGVu dF9UeXBlc10ueG1sUEsBAi0AFAAGAAgAAAAhADj9If/WAAAAlAEAAAsAAAAAAAAAAAAAAAAALwEA AF9yZWxzLy5yZWxzUEsBAi0AFAAGAAgAAAAhAPOwDUpWEwAAUaUAAA4AAAAAAAAAAAAAAAAALgIA AGRycy9lMm9Eb2MueG1sUEsBAi0AFAAGAAgAAAAhAPF7A4bdAAAABQEAAA8AAAAAAAAAAAAAAAAA sBUAAGRycy9kb3ducmV2LnhtbFBLBQYAAAAABAAEAPMAAAC6FgAAAAA= ">
                      <v:shape id="_x0000_s1917" type="#_x0000_t75" style="position:absolute;width:13804;height:14573;visibility:visible;mso-wrap-style:square">
                        <v:fill o:detectmouseclick="t"/>
                        <v:path o:connecttype="none"/>
                      </v:shape>
                      <v:shape id="Freeform 1486" o:spid="_x0000_s1918" style="position:absolute;left:1746;top:8394;width:8515;height:45;visibility:visible;mso-wrap-style:square;v-text-anchor:top" coordsize="1341,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GEmMYA AADbAAAADwAAAGRycy9kb3ducmV2LnhtbESPQWvCQBSE74X+h+UVvOmmHkRTN6GUivbQg7Gx10f2 maTJvg3ZjUZ/fbcg9DjMzDfMOh1NK87Uu9qygudZBIK4sLrmUsHXYTNdgnAeWWNrmRRcyUGaPD6s Mdb2wns6Z74UAcIuRgWV910spSsqMuhmtiMO3sn2Bn2QfSl1j5cAN62cR9FCGqw5LFTY0VtFRZMN RkH7Lo8/w3dDTb79PN32eXb8GK5KTZ7G1xcQnkb/H763d1rBagV/X8IPkMkvAAAA//8DAFBLAQIt ABQABgAIAAAAIQDw94q7/QAAAOIBAAATAAAAAAAAAAAAAAAAAAAAAABbQ29udGVudF9UeXBlc10u eG1sUEsBAi0AFAAGAAgAAAAhADHdX2HSAAAAjwEAAAsAAAAAAAAAAAAAAAAALgEAAF9yZWxzLy5y ZWxzUEsBAi0AFAAGAAgAAAAhADMvBZ5BAAAAOQAAABAAAAAAAAAAAAAAAAAAKQIAAGRycy9zaGFw ZXhtbC54bWxQSwECLQAUAAYACAAAACEABEGEmMYAAADbAAAADwAAAAAAAAAAAAAAAACYAgAAZHJz L2Rvd25yZXYueG1sUEsFBgAAAAAEAAQA9QAAAIsDAAAAAA== " path="m,l48,r,7l,7,,xm81,r48,l129,7,81,7,81,xm161,r49,l210,7r-49,l161,xm242,r49,l291,7r-49,l242,xm323,r49,l372,7r-49,l323,xm404,r48,l452,7r-48,l404,xm485,r48,l533,7r-48,l485,xm565,r49,l614,7r-49,l565,xm646,r49,l695,7r-49,l646,xm727,r49,l776,7r-49,l727,xm808,r48,l856,7r-48,l808,xm889,r48,l937,7r-48,l889,xm970,r48,l1018,7r-48,l970,xm1050,r49,l1099,7r-49,l1050,xm1131,r49,l1180,7r-49,l1131,xm1212,r48,l1260,7r-48,l1212,xm1293,r48,l1341,7r-48,l1293,xe" fillcolor="black" strokeweight=".05pt">
                        <v:stroke joinstyle="bevel"/>
                        <v:path arrowok="t" o:connecttype="custom" o:connectlocs="30480,0;0,4445;51435,0;81915,4445;51435,0;133350,0;102235,4445;153670,0;184785,4445;153670,0;236220,0;205105,4445;256540,0;287020,4445;256540,0;338455,0;307975,4445;358775,0;389890,4445;358775,0;441325,0;410210,4445;461645,0;492760,4445;461645,0;543560,0;513080,4445;564515,0;594995,4445;564515,0;646430,0;615950,4445;666750,0;697865,4445;666750,0;749300,0;718185,4445;769620,0;800100,4445;769620,0;851535,0;821055,4445" o:connectangles="0,0,0,0,0,0,0,0,0,0,0,0,0,0,0,0,0,0,0,0,0,0,0,0,0,0,0,0,0,0,0,0,0,0,0,0,0,0,0,0,0,0"/>
                        <o:lock v:ext="edit" verticies="t"/>
                      </v:shape>
                      <v:line id="Line 1487" o:spid="_x0000_s1919" style="position:absolute;visibility:visible;mso-wrap-style:square" from="1746,8413" to="7543,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PX4cQAAADcAAAADwAAAGRycy9kb3ducmV2LnhtbESPQWvDMAyF74P9B6PBLmN1NlgYWd3S FgqDHsqa7i5iNQm15WC7Tfrvq8NgN4n39N6n+XLyTl0ppj6wgbdZAYq4Cbbn1sCx3r5+gkoZ2aIL TAZulGC5eHyYY2XDyD90PeRWSQinCg10OQ+V1qnpyGOahYFYtFOIHrOssdU24ijh3un3oii1x56l ocOBNh0158PFG3jZ3/r1tk6jK2P9sSvJ7S/nX2Oen6bVF6hMU/43/11/W8EvBF+ekQn04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U9fhxAAAANwAAAAPAAAAAAAAAAAA AAAAAKECAABkcnMvZG93bnJldi54bWxQSwUGAAAAAAQABAD5AAAAkgMAAAAA " strokeweight=".4pt">
                        <v:stroke joinstyle="miter"/>
                      </v:line>
                      <v:line id="Line 1488" o:spid="_x0000_s1920" style="position:absolute;flip:y;visibility:visible;mso-wrap-style:square" from="7543,8413" to="10312,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9TLbsAAADcAAAADwAAAGRycy9kb3ducmV2LnhtbERPSwrCMBDdC94hjOBO0wp+qEYRQXDp 7wBDM7bFZlKSaKunN4Lgbh7vO6tNZ2rxJOcrywrScQKCOLe64kLB9bIfLUD4gKyxtkwKXuRhs+73 Vphp2/KJnudQiBjCPkMFZQhNJqXPSzLox7YhjtzNOoMhQldI7bCN4aaWkySZSYMVx4YSG9qVlN/P D6MAjT/w/HW07+DlIn1PZ27SolLDQbddggjUhb/45z7oOD9J4ftMvECuP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Of1MtuwAAANwAAAAPAAAAAAAAAAAAAAAAAKECAABk cnMvZG93bnJldi54bWxQSwUGAAAAAAQABAD5AAAAiQMAAAAA " strokeweight=".4pt">
                        <v:stroke joinstyle="miter"/>
                      </v:line>
                      <v:line id="Line 1489" o:spid="_x0000_s1921" style="position:absolute;flip:x;visibility:visible;mso-wrap-style:square" from="7543,4559" to="9550,11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3NWrsAAADcAAAADwAAAGRycy9kb3ducmV2LnhtbERPSwrCMBDdC94hjOBOUwt+qEYRQXDp 7wBDM7bFZlKSaKunN4Lgbh7vO6tNZ2rxJOcrywom4wQEcW51xYWC62U/WoDwAVljbZkUvMjDZt3v rTDTtuUTPc+hEDGEfYYKyhCaTEqfl2TQj21DHLmbdQZDhK6Q2mEbw00t0ySZSYMVx4YSG9qVlN/P D6MAjT/w/HW07+DlYvKezlzaolLDQbddggjUhb/45z7oOD9J4ftMvECuP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rc1auwAAANwAAAAPAAAAAAAAAAAAAAAAAKECAABk cnMvZG93bnJldi54bWxQSwUGAAAAAAQABAD5AAAAiQMAAAAA " strokeweight=".4pt">
                        <v:stroke joinstyle="miter"/>
                      </v:line>
                      <v:line id="Line 1490" o:spid="_x0000_s1922" style="position:absolute;flip:x;visibility:visible;mso-wrap-style:square" from="9550,1644" to="12319,4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FowbsAAADcAAAADwAAAGRycy9kb3ducmV2LnhtbERPSwrCMBDdC94hjOBOUxU/VKOIILj0 d4ChGdtiMylJtNXTG0FwN4/3ndWmNZV4kvOlZQWjYQKCOLO65FzB9bIfLED4gKyxskwKXuRhs+52 Vphq2/CJnueQixjCPkUFRQh1KqXPCjLoh7YmjtzNOoMhQpdL7bCJ4aaS4ySZSYMlx4YCa9oVlN3P D6MAjT/w/HW07+DlYvSezty4QaX6vXa7BBGoDX/xz33QcX4yge8z8QK5/g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R4WjBuwAAANwAAAAPAAAAAAAAAAAAAAAAAKECAABk cnMvZG93bnJldi54bWxQSwUGAAAAAAQABAD5AAAAiQMAAAAA " strokeweight=".4pt">
                        <v:stroke joinstyle="miter"/>
                      </v:line>
                      <v:line id="Line 1491" o:spid="_x0000_s1923" style="position:absolute;flip:x;visibility:visible;mso-wrap-style:square" from="10312,1644" to="12319,8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jwtbsAAADcAAAADwAAAGRycy9kb3ducmV2LnhtbERPSwrCMBDdC94hjOBOU8Uf1SgiCC79 HWBoxrbYTEoSbfX0RhDczeN9Z7VpTSWe5HxpWcFomIAgzqwuOVdwvewHCxA+IGusLJOCF3nYrLud FabaNnyi5znkIoawT1FBEUKdSumzggz6oa2JI3ezzmCI0OVSO2xiuKnkOElm0mDJsaHAmnYFZffz wyhA4w88fx3tO3i5GL2nMzduUKl+r90uQQRqw1/8cx90nJ9M4PtMvECuP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eCPC1uwAAANwAAAAPAAAAAAAAAAAAAAAAAKECAABk cnMvZG93bnJldi54bWxQSwUGAAAAAAQABAD5AAAAiQMAAAAA " strokeweight=".4pt">
                        <v:stroke joinstyle="miter"/>
                      </v:line>
                      <v:line id="Line 1492" o:spid="_x0000_s1924" style="position:absolute;visibility:visible;mso-wrap-style:square" from="3746,1644" to="12319,1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R0ecEAAADcAAAADwAAAGRycy9kb3ducmV2LnhtbERP32vCMBB+H/g/hBP2MmbqwCJdo7iB IOxBZvX9aM62mFxKEm397xdB2Nt9fD+vXI/WiBv50DlWMJ9lIIhrpztuFByr7fsSRIjIGo1jUnCn AOvV5KXEQruBf+l2iI1IIRwKVNDG2BdShroli2HmeuLEnZ23GBP0jdQehxRujfzIslxa7Dg1tNjT d0v15XC1Ct729+5rW4XB5L5a/ORk9tfLSanX6bj5BBFpjP/ip3un0/xsAY9n0gVy9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JHR5wQAAANwAAAAPAAAAAAAAAAAAAAAA AKECAABkcnMvZG93bnJldi54bWxQSwUGAAAAAAQABAD5AAAAjwMAAAAA " strokeweight=".4pt">
                        <v:stroke joinstyle="miter"/>
                      </v:line>
                      <v:line id="Line 1493" o:spid="_x0000_s1925" style="position:absolute;flip:x y;visibility:visible;mso-wrap-style:square" from="3746,1644" to="9550,4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RSbcEAAADcAAAADwAAAGRycy9kb3ducmV2LnhtbERPTWsCMRC9F/wPYYTeaqKoyNYoKgql N7dFepxuprurm8mSxHX7741Q6G0e73OW6942oiMfascaxiMFgrhwpuZSw+fH4WUBIkRkg41j0vBL AdarwdMSM+NufKQuj6VIIRwy1FDF2GZShqIii2HkWuLE/ThvMSboS2k83lK4beREqbm0WHNqqLCl XUXFJb9aDeoybbvZBK0am/0p5u/fX+et1/p52G9eQUTq47/4z/1m0nw1h8cz6QK5u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lFJtwQAAANwAAAAPAAAAAAAAAAAAAAAA AKECAABkcnMvZG93bnJldi54bWxQSwUGAAAAAAQABAD5AAAAjwMAAAAA " strokeweight=".4pt">
                        <v:stroke joinstyle="miter"/>
                      </v:line>
                      <v:line id="Line 1494" o:spid="_x0000_s1926" style="position:absolute;flip:y;visibility:visible;mso-wrap-style:square" from="1746,1644" to="3746,8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puwrsAAADcAAAADwAAAGRycy9kb3ducmV2LnhtbERPSwrCMBDdC94hjOBOUwW1VKOIILj0 d4ChGdtiMylJtNXTG0FwN4/3ndWmM7V4kvOVZQWTcQKCOLe64kLB9bIfpSB8QNZYWyYFL/KwWfd7 K8y0bflEz3MoRAxhn6GCMoQmk9LnJRn0Y9sQR+5mncEQoSukdtjGcFPLaZLMpcGKY0OJDe1Kyu/n h1GAxh948Trad/AynbxnczdtUanhoNsuQQTqwl/8cx90nJ8s4PtMvECuP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u2m7CuwAAANwAAAAPAAAAAAAAAAAAAAAAAKECAABk cnMvZG93bnJldi54bWxQSwUGAAAAAAQABAD5AAAAiQMAAAAA " strokeweight=".4pt">
                        <v:stroke joinstyle="miter"/>
                      </v:line>
                      <v:shape id="Freeform 1495" o:spid="_x0000_s1927" style="position:absolute;left:2743;top:3879;width:8909;height:1175;visibility:visible;mso-wrap-style:square;v-text-anchor:top" coordsize="1403,1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CCsUA AADcAAAADwAAAGRycy9kb3ducmV2LnhtbESPQW/CMAyF75P4D5GRuI0UhKapI6ABm7RxGmyHHb3G a6o1Tmmytvx7fEDiZus9v/d5uR58rTpqYxXYwGyagSIugq24NPD1+Xr/CComZIt1YDJwpgjr1ehu ibkNPR+oO6ZSSQjHHA24lJpc61g48hinoSEW7Te0HpOsbalti72E+1rPs+xBe6xYGhw2tHVU/B3/ vQH62L9s9Pf7ae5ct9vUh7L5WfTGTMbD8xOoREO6ma/Xb1bwM6GVZ2QCvboAAAD//wMAUEsBAi0A FAAGAAgAAAAhAPD3irv9AAAA4gEAABMAAAAAAAAAAAAAAAAAAAAAAFtDb250ZW50X1R5cGVzXS54 bWxQSwECLQAUAAYACAAAACEAMd1fYdIAAACPAQAACwAAAAAAAAAAAAAAAAAuAQAAX3JlbHMvLnJl bHNQSwECLQAUAAYACAAAACEAMy8FnkEAAAA5AAAAEAAAAAAAAAAAAAAAAAApAgAAZHJzL3NoYXBl eG1sLnhtbFBLAQItABQABgAIAAAAIQD5OQIKxQAAANwAAAAPAAAAAAAAAAAAAAAAAJgCAABkcnMv ZG93bnJldi54bWxQSwUGAAAAAAQABAD1AAAAigMAAAAA " path="m,178r48,-6l49,179,1,185,,178xm80,168r48,-7l129,169r-48,6l80,168xm160,157r48,-6l209,159r-48,6l160,157xm240,147r48,-6l289,149r-48,6l240,147xm320,137r48,-6l369,138r-48,6l320,137xm400,127r48,-6l449,128r-48,6l400,127xm480,117r48,-6l529,118r-48,6l480,117xm560,107r48,-6l610,108r-48,6l560,107xm640,97r48,-7l690,98r-48,6l640,97xm720,86r48,-6l770,88r-48,6l720,86xm801,76r48,-6l850,77r-48,7l801,76xm881,66r48,-6l930,67r-48,6l881,66xm961,56r48,-6l1010,57r-48,6l961,56xm1041,46r48,-6l1090,47r-48,6l1041,46xm1121,36r48,-6l1170,37r-48,6l1121,36xm1201,26r48,-7l1250,27r-48,6l1201,26xm1281,15r48,-6l1330,17r-48,6l1281,15xm1361,5l1402,r1,7l1362,13r-1,-8xe" fillcolor="black" strokeweight=".05pt">
                        <v:stroke joinstyle="bevel"/>
                        <v:path arrowok="t" o:connecttype="custom" o:connectlocs="30480,109220;635,117475;50800,106680;81915,107315;50800,106680;132080,95885;102235,104775;152400,93345;183515,94615;152400,93345;233680,83185;203835,91440;254000,80645;285115,81280;254000,80645;335280,70485;305435,78740;355600,67945;387350,68580;355600,67945;436880,57150;407670,66040;457200,54610;488950,55880;457200,54610;539115,44450;509270,53340;559435,41910;590550,42545;559435,41910;640715,31750;610870,40005;661035,29210;692150,29845;661035,29210;742315,19050;712470,27305;762635,16510;793750,17145;762635,16510;843915,5715;814070,14605;864235,3175;890905,4445;864235,3175" o:connectangles="0,0,0,0,0,0,0,0,0,0,0,0,0,0,0,0,0,0,0,0,0,0,0,0,0,0,0,0,0,0,0,0,0,0,0,0,0,0,0,0,0,0,0,0,0"/>
                        <o:lock v:ext="edit" verticies="t"/>
                      </v:shape>
                      <v:line id="Line 1496" o:spid="_x0000_s1928" style="position:absolute;flip:x;visibility:visible;mso-wrap-style:square" from="8877,3905" to="11652,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lfK7sAAADcAAAADwAAAGRycy9kb3ducmV2LnhtbERPSwrCMBDdC94hjOBOUwV/1SgiCC79 HWBoxrbYTEoSbfX0RhDczeN9Z7VpTSWe5HxpWcFomIAgzqwuOVdwvewHcxA+IGusLJOCF3nYrLud FabaNnyi5znkIoawT1FBEUKdSumzggz6oa2JI3ezzmCI0OVSO2xiuKnkOEmm0mDJsaHAmnYFZffz wyhA4w88ex3tO3g5H70nUzduUKl+r90uQQRqw1/8cx90nJ8s4PtMvECuP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wCV8ruwAAANwAAAAPAAAAAAAAAAAAAAAAAKECAABk cnMvZG93bnJldi54bWxQSwUGAAAAAAQABAD5AAAAiQMAAAAA " strokeweight=".4pt">
                        <v:stroke joinstyle="miter"/>
                      </v:line>
                      <v:line id="Line 1497" o:spid="_x0000_s1929" style="position:absolute;flip:x y;visibility:visible;mso-wrap-style:square" from="2749,5029" to="8877,68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5X8QAAADcAAAADwAAAGRycy9kb3ducmV2LnhtbESPQU/DMAyF70j8h8hI3FjSaUOoLJsA bRLiRjchjqYxbVnjVEnWlX8/H5C42XrP731ebSbfq5Fi6gJbKGYGFHEdXMeNhcN+d/cAKmVkh31g svBLCTbr66sVli6c+Z3GKjdKQjiVaKHNeSi1TnVLHtMsDMSifYfoMcsaG+0iniXc93puzL322LE0 tDjQS0v1sTp5C+a4GMblHL0p3PYjV29fnz/P0drbm+npEVSmKf+b/65fneAXgi/PyAR6f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6PlfxAAAANwAAAAPAAAAAAAAAAAA AAAAAKECAABkcnMvZG93bnJldi54bWxQSwUGAAAAAAQABAD5AAAAkgMAAAAA " strokeweight=".4pt">
                        <v:stroke joinstyle="miter"/>
                      </v:line>
                      <v:rect id="Rectangle 1498" o:spid="_x0000_s1930" style="position:absolute;left:12293;top:2781;width:8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6MqL4A AADcAAAADwAAAGRycy9kb3ducmV2LnhtbERPzYrCMBC+C75DGGFvmtbDItUoIggqXqz7AEMz/cFk UpJo69ubhYW9zcf3O5vdaI14kQ+dYwX5IgNBXDndcaPg536cr0CEiKzROCYFbwqw204nGyy0G/hG rzI2IoVwKFBBG2NfSBmqliyGheuJE1c7bzEm6BupPQ4p3Bq5zLJvabHj1NBiT4eWqkf5tArkvTwO q9L4zF2W9dWcT7eanFJfs3G/BhFpjP/iP/dJp/l5Dr/PpAvk9gMAAP//AwBQSwECLQAUAAYACAAA ACEA8PeKu/0AAADiAQAAEwAAAAAAAAAAAAAAAAAAAAAAW0NvbnRlbnRfVHlwZXNdLnhtbFBLAQIt ABQABgAIAAAAIQAx3V9h0gAAAI8BAAALAAAAAAAAAAAAAAAAAC4BAABfcmVscy8ucmVsc1BLAQIt ABQABgAIAAAAIQAzLwWeQQAAADkAAAAQAAAAAAAAAAAAAAAAACkCAABkcnMvc2hhcGV4bWwueG1s UEsBAi0AFAAGAAgAAAAhAIKOjKi+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v:textbox>
                      </v:rect>
                      <v:rect id="Rectangle 1499" o:spid="_x0000_s1931" style="position:absolute;left:1346;top:3937;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lwS374A AADcAAAADwAAAGRycy9kb3ducmV2LnhtbERPzYrCMBC+C75DGGFvmtrDItUoIggqXqz7AEMz/cFk UpJo69ubhYW9zcf3O5vdaI14kQ+dYwXLRQaCuHK640bBz/04X4EIEVmjcUwK3hRgt51ONlhoN/CN XmVsRArhUKCCNsa+kDJULVkMC9cTJ6523mJM0DdSexxSuDUyz7JvabHj1NBiT4eWqkf5tArkvTwO q9L4zF3y+mrOp1tNTqmv2bhfg4g0xn/xn/uk0/xlDr/PpAvk9gMAAP//AwBQSwECLQAUAAYACAAA ACEA8PeKu/0AAADiAQAAEwAAAAAAAAAAAAAAAAAAAAAAW0NvbnRlbnRfVHlwZXNdLnhtbFBLAQIt ABQABgAIAAAAIQAx3V9h0gAAAI8BAAALAAAAAAAAAAAAAAAAAC4BAABfcmVscy8ucmVsc1BLAQIt ABQABgAIAAAAIQAzLwWeQQAAADkAAAAQAAAAAAAAAAAAAAAAACkCAABkcnMvc2hhcGV4bWwueG1s UEsBAi0AFAAGAAgAAAAhAHJcEt++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v:textbox>
                      </v:rect>
                      <v:rect id="Rectangle 1500" o:spid="_x0000_s1932" style="position:absolute;left:7454;top:6635;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C3RL4A AADcAAAADwAAAGRycy9kb3ducmV2LnhtbERP24rCMBB9X/Afwgi+rakuLF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B0Qt0S+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v:textbox>
                      </v:rect>
                      <v:rect id="Rectangle 1501" o:spid="_x0000_s1933" style="position:absolute;left:3422;top:127;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kvML4A AADcAAAADwAAAGRycy9kb3ducmV2LnhtbERP24rCMBB9X/Afwgi+ramyLF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JL5LzC+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2" o:spid="_x0000_s1934" style="position:absolute;left:9118;top:269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Kq74A AADcAAAADwAAAGRycy9kb3ducmV2LnhtbERP24rCMBB9X/Afwgi+ranCLlKNIoKgiy9WP2BophdM JiWJtv69EYR9m8O5zmozWCMe5EPrWMFsmoEgLp1uuVZwvey/FyBCRNZoHJOCJwXYrEdfK8y16/lM jyLWIoVwyFFBE2OXSxnKhiyGqeuIE1c5bzEm6GupPfYp3Bo5z7JfabHl1NBgR7uGyltxtwrkpdj3 i8L4zP3Nq5M5Hs4VOaUm42G7BBFpiP/ij/ug0/zZD7yfSRfI9QsAAP//AwBQSwECLQAUAAYACAAA ACEA8PeKu/0AAADiAQAAEwAAAAAAAAAAAAAAAAAAAAAAW0NvbnRlbnRfVHlwZXNdLnhtbFBLAQIt ABQABgAIAAAAIQAx3V9h0gAAAI8BAAALAAAAAAAAAAAAAAAAAC4BAABfcmVscy8ucmVsc1BLAQIt ABQABgAIAAAAIQAzLwWeQQAAADkAAAAQAAAAAAAAAAAAAAAAACkCAABkcnMvc2hhcGV4bWwueG1s UEsBAi0AFAAGAAgAAAAhAP21iqu+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3" o:spid="_x0000_s1935" style="position:absolute;left:12039;top:8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cU3L4A AADcAAAADwAAAGRycy9kb3ducmV2LnhtbERPy6rCMBDdC/5DGOHuNNWFSDWKCIJX7sbqBwzN9IHJ pCTR9v69EQR3czjP2ewGa8STfGgdK5jPMhDEpdMt1wpu1+N0BSJEZI3GMSn4pwC77Xi0wVy7ni/0 LGItUgiHHBU0MXa5lKFsyGKYuY44cZXzFmOCvpbaY5/CrZGLLFtKiy2nhgY7OjRU3ouHVSCvxbFf FcZn7ryo/szv6VKRU+pnMuzXICIN8Sv+uE86zZ8v4f1MukBuXwAAAP//AwBQSwECLQAUAAYACAAA ACEA8PeKu/0AAADiAQAAEwAAAAAAAAAAAAAAAAAAAAAAW0NvbnRlbnRfVHlwZXNdLnhtbFBLAQIt ABQABgAIAAAAIQAx3V9h0gAAAI8BAAALAAAAAAAAAAAAAAAAAC4BAABfcmVscy8ucmVsc1BLAQIt ABQABgAIAAAAIQAzLwWeQQAAADkAAAAQAAAAAAAAAAAAAAAAACkCAABkcnMvc2hhcGV4bWwueG1s UEsBAi0AFAAGAAgAAAAhAA1nFNy+AAAA3AAAAA8AAAAAAAAAAAAAAAAAmAIAAGRycy9kb3ducmV2 LnhtbFBLBQYAAAAABAAEAPUAAACDAw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rect id="Rectangle 1504" o:spid="_x0000_s1936" style="position:absolute;left:444;top:8324;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uxR78A AADcAAAADwAAAGRycy9kb3ducmV2LnhtbERPzYrCMBC+L/gOYQRva6qHXal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iK7FHvwAAANwAAAAPAAAAAAAAAAAAAAAAAJgCAABkcnMvZG93bnJl di54bWxQSwUGAAAAAAQABAD1AAAAhAM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5" o:spid="_x0000_s1937" style="position:absolute;left:7092;top:11385;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QlNcIA AADcAAAADwAAAGRycy9kb3ducmV2LnhtbESPT2sCMRDF74V+hzCF3mpWDyKrUaQgqHhx7QcYNrN/ MJksSequ3945FHqb4b157zeb3eSdelBMfWAD81kBirgOtufWwM/t8LUClTKyRReYDDwpwW77/rbB 0oaRr/SocqskhFOJBrqch1LrVHfkMc3CQCxaE6LHLGtstY04Srh3elEUS+2xZ2nocKDvjup79esN 6Ft1GFeVi0U4L5qLOx2vDQVjPj+m/RpUpin/m/+uj1bw50Irz8gEevsCAAD//wMAUEsBAi0AFAAG AAgAAAAhAPD3irv9AAAA4gEAABMAAAAAAAAAAAAAAAAAAAAAAFtDb250ZW50X1R5cGVzXS54bWxQ SwECLQAUAAYACAAAACEAMd1fYdIAAACPAQAACwAAAAAAAAAAAAAAAAAuAQAAX3JlbHMvLnJlbHNQ SwECLQAUAAYACAAAACEAMy8FnkEAAAA5AAAAEAAAAAAAAAAAAAAAAAApAgAAZHJzL3NoYXBleG1s LnhtbFBLAQItABQABgAIAAAAIQATtCU1wgAAANwAAAAPAAAAAAAAAAAAAAAAAJgCAABkcnMvZG93 bnJldi54bWxQSwUGAAAAAAQABAD1AAAAhwM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6" o:spid="_x0000_s1938" style="position:absolute;left:10668;top:7689;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iArr8A AADcAAAADwAAAGRycy9kb3ducmV2LnhtbERPzYrCMBC+L/gOYQRva6qHxa1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8+ICuvwAAANwAAAAPAAAAAAAAAAAAAAAAAJgCAABkcnMvZG93bnJl di54bWxQSwUGAAAAAAQABAD1AAAAhAMAAAAA "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oval id="Oval 1507" o:spid="_x0000_s1939" style="position:absolute;left:11576;top:3835;width:152;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w+i28QA AADcAAAADwAAAGRycy9kb3ducmV2LnhtbESPQWvDMAyF74P+B6PCbqvTHsrI6pYyGISdum6wq7C1 OG0sp7abZvv102Gwm8R7eu/TZjeFXo2UchfZwHJRgSK20XXcGvh4f3l4BJULssM+Mhn4pgy77exu g7WLN36j8VhaJSGcazTgSxlqrbP1FDAv4kAs2ldMAYusqdUu4U3CQ69XVbXWATuWBo8DPXuy5+M1 GHgN48E2g09o9+vD58lfmh99MeZ+Pu2fQBWayr/577pxgr8SfHlGJtDbXwAAAP//AwBQSwECLQAU AAYACAAAACEA8PeKu/0AAADiAQAAEwAAAAAAAAAAAAAAAAAAAAAAW0NvbnRlbnRfVHlwZXNdLnht bFBLAQItABQABgAIAAAAIQAx3V9h0gAAAI8BAAALAAAAAAAAAAAAAAAAAC4BAABfcmVscy8ucmVs c1BLAQItABQABgAIAAAAIQAzLwWeQQAAADkAAAAQAAAAAAAAAAAAAAAAACkCAABkcnMvc2hhcGV4 bWwueG1sUEsBAi0AFAAGAAgAAAAhAJcPotvEAAAA3AAAAA8AAAAAAAAAAAAAAAAAmAIAAGRycy9k b3ducmV2LnhtbFBLBQYAAAAABAAEAPUAAACJAwAAAAA= " fillcolor="black" strokeweight="0"/>
                      <v:oval id="Oval 1508" o:spid="_x0000_s1940" style="position:absolute;left:8801;top:6750;width:158;height:1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HQMAA AADcAAAADwAAAGRycy9kb3ducmV2LnhtbERPTWsCMRC9F/wPYYTealYPUlajiCAsntQWeh2ScbPt ZrImcV37641Q6G0e73OW68G1oqcQG88KppMCBLH2puFawefH7u0dREzIBlvPpOBOEdar0csSS+Nv fKT+lGqRQziWqMCm1JVSRm3JYZz4jjhzZx8cpgxDLU3AWw53rZwVxVw6bDg3WOxoa0n/nK5Owd71 B111NqDezA9f3/ZS/cqLUq/jYbMAkWhI/+I/d2Xy/NkUns/kC+TqAQAA//8DAFBLAQItABQABgAI AAAAIQDw94q7/QAAAOIBAAATAAAAAAAAAAAAAAAAAAAAAABbQ29udGVudF9UeXBlc10ueG1sUEsB Ai0AFAAGAAgAAAAhADHdX2HSAAAAjwEAAAsAAAAAAAAAAAAAAAAALgEAAF9yZWxzLy5yZWxzUEsB Ai0AFAAGAAgAAAAhADMvBZ5BAAAAOQAAABAAAAAAAAAAAAAAAAAAKQIAAGRycy9zaGFwZXhtbC54 bWxQSwECLQAUAAYACAAAACEA+EMHQMAAAADcAAAADwAAAAAAAAAAAAAAAACYAgAAZHJzL2Rvd25y ZXYueG1sUEsFBgAAAAAEAAQA9QAAAIUDAAAAAA== " fillcolor="black" strokeweight="0"/>
                      <v:oval id="Oval 1509" o:spid="_x0000_s1941" style="position:absolute;left:2673;top:4959;width:152;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GZN8EA AADcAAAADwAAAGRycy9kb3ducmV2LnhtbERPTWsCMRC9C/0PYQq9udnuQcpqFBEKS0/WFnodkulm 62ayJum67a83guBtHu9zVpvJ9WKkEDvPCp6LEgSx9qbjVsHnx+v8BURMyAZ7z6TgjyJs1g+zFdbG n/mdxkNqRQ7hWKMCm9JQSxm1JYex8ANx5r59cJgyDK00Ac853PWyKsuFdNhxbrA40M6SPh5+nYI3 N+51M9iAervYf/3YU/MvT0o9PU7bJYhEU7qLb+7G5PlVBddn8gVyfQEAAP//AwBQSwECLQAUAAYA CAAAACEA8PeKu/0AAADiAQAAEwAAAAAAAAAAAAAAAAAAAAAAW0NvbnRlbnRfVHlwZXNdLnhtbFBL AQItABQABgAIAAAAIQAx3V9h0gAAAI8BAAALAAAAAAAAAAAAAAAAAC4BAABfcmVscy8ucmVsc1BL AQItABQABgAIAAAAIQAzLwWeQQAAADkAAAAQAAAAAAAAAAAAAAAAACkCAABkcnMvc2hhcGV4bWwu eG1sUEsBAi0AFAAGAAgAAAAhAAiRmTfBAAAA3AAAAA8AAAAAAAAAAAAAAAAAmAIAAGRycy9kb3du cmV2LnhtbFBLBQYAAAAABAAEAPUAAACGAwAAAAA= " fillcolor="black" strokeweight="0"/>
                      <v:oval id="Oval 1510" o:spid="_x0000_s1942" style="position:absolute;left:12242;top:1574;width:153;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908rMEA AADcAAAADwAAAGRycy9kb3ducmV2LnhtbERPTWsCMRC9F/wPYQRvNauC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GfdPKzBAAAA3AAAAA8AAAAAAAAAAAAAAAAAmAIAAGRycy9kb3du cmV2LnhtbFBLBQYAAAAABAAEAPUAAACGAwAAAAA= " fillcolor="black" strokeweight="0"/>
                      <v:oval id="Oval 1511" o:spid="_x0000_s1943" style="position:absolute;left:9467;top:4489;width:159;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k2MEA AADcAAAADwAAAGRycy9kb3ducmV2LnhtbERPTWsCMRC9F/wPYQRvNauI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Og0pNjBAAAA3AAAAA8AAAAAAAAAAAAAAAAAmAIAAGRycy9kb3du cmV2LnhtbFBLBQYAAAAABAAEAPUAAACGAwAAAAA= " fillcolor="black" strokeweight="0"/>
                      <v:oval id="Oval 1512" o:spid="_x0000_s1944" style="position:absolute;left:7467;top:11258;width:153;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gBQ8EA AADcAAAADwAAAGRycy9kb3ducmV2LnhtbERPTWsCMRC9F/wPYQRvNauglK1RRBCWnqwWeh2ScbO6 maxJum7765tCwds83uesNoNrRU8hNp4VzKYFCGLtTcO1go/T/vkFREzIBlvPpOCbImzWo6cVlsbf +Z36Y6pFDuFYogKbUldKGbUlh3HqO+LMnX1wmDIMtTQB7znctXJeFEvpsOHcYLGjnSV9PX45BW+u P+iqswH1dnn4vNhb9SNvSk3Gw/YVRKIhPcT/7srk+fMF/D2TL5DrXwAAAP//AwBQSwECLQAUAAYA CAAAACEA8PeKu/0AAADiAQAAEwAAAAAAAAAAAAAAAAAAAAAAW0NvbnRlbnRfVHlwZXNdLnhtbFBL AQItABQABgAIAAAAIQAx3V9h0gAAAI8BAAALAAAAAAAAAAAAAAAAAC4BAABfcmVscy8ucmVsc1BL AQItABQABgAIAAAAIQAzLwWeQQAAADkAAAAQAAAAAAAAAAAAAAAAACkCAABkcnMvc2hhcGV4bWwu eG1sUEsBAi0AFAAGAAgAAAAhAId4AUPBAAAA3AAAAA8AAAAAAAAAAAAAAAAAmAIAAGRycy9kb3du cmV2LnhtbFBLBQYAAAAABAAEAPUAAACGAwAAAAA= " fillcolor="black" strokeweight="0"/>
                      <v:oval id="Oval 1513" o:spid="_x0000_s1945" style="position:absolute;left:10236;top:8343;width:152;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qfNMEA AADcAAAADwAAAGRycy9kb3ducmV2LnhtbERPTWsCMRC9C/0PYQq9udl6WMpqFBEKS09qC70OyXSz dTNZk3Rd++uNUOhtHu9zVpvJ9WKkEDvPCp6LEgSx9qbjVsHH++v8BURMyAZ7z6TgShE264fZCmvj L3yg8ZhakUM41qjApjTUUkZtyWEs/ECcuS8fHKYMQytNwEsOd71clGUlHXacGywOtLOkT8cfp+DN jXvdDDag3lb7z297bn7lWamnx2m7BJFoSv/iP3dj8vxFBfdn8gVyfQMAAP//AwBQSwECLQAUAAYA CAAAACEA8PeKu/0AAADiAQAAEwAAAAAAAAAAAAAAAAAAAAAAW0NvbnRlbnRfVHlwZXNdLnhtbFBL AQItABQABgAIAAAAIQAx3V9h0gAAAI8BAAALAAAAAAAAAAAAAAAAAC4BAABfcmVscy8ucmVsc1BL AQItABQABgAIAAAAIQAzLwWeQQAAADkAAAAQAAAAAAAAAAAAAAAAACkCAABkcnMvc2hhcGV4bWwu eG1sUEsBAi0AFAAGAAgAAAAhAHeqnzTBAAAA3AAAAA8AAAAAAAAAAAAAAAAAmAIAAGRycy9kb3du cmV2LnhtbFBLBQYAAAAABAAEAPUAAACGAwAAAAA= " fillcolor="black" strokeweight="0"/>
                      <v:oval id="Oval 1514" o:spid="_x0000_s1946" style="position:absolute;left:1670;top:8343;width:152;height: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Y6r8EA AADcAAAADwAAAGRycy9kb3ducmV2LnhtbERPTWsCMRC9F/wPYQRvNasHW1ajSEFYelJb8Dok0822 m8mapOvqr28Eobd5vM9ZbQbXip5CbDwrmE0LEMTam4ZrBZ8fu+dXEDEhG2w9k4IrRdisR08rLI2/ 8IH6Y6pFDuFYogKbUldKGbUlh3HqO+LMffngMGUYamkCXnK4a+W8KBbSYcO5wWJHb5b0z/HXKXh3 /V5XnQ2ot4v96dueq5s8KzUZD9sliERD+hc/3JXJ8+cvcH8mXyDXfwAAAP//AwBQSwECLQAUAAYA CAAAACEA8PeKu/0AAADiAQAAEwAAAAAAAAAAAAAAAAAAAAAAW0NvbnRlbnRfVHlwZXNdLnhtbFBL AQItABQABgAIAAAAIQAx3V9h0gAAAI8BAAALAAAAAAAAAAAAAAAAAC4BAABfcmVscy8ucmVsc1BL AQItABQABgAIAAAAIQAzLwWeQQAAADkAAAAQAAAAAAAAAAAAAAAAACkCAABkcnMvc2hhcGV4bWwu eG1sUEsBAi0AFAAGAAgAAAAhABjmOq/BAAAA3AAAAA8AAAAAAAAAAAAAAAAAmAIAAGRycy9kb3du cmV2LnhtbFBLBQYAAAAABAAEAPUAAACGAwAAAAA= " fillcolor="black" strokeweight="0"/>
                      <v:oval id="Oval 1515" o:spid="_x0000_s1947" style="position:absolute;left:3670;top:1574;width:152;height: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7K48IA AADdAAAADwAAAGRycy9kb3ducmV2LnhtbERP30vDMBB+H/g/hBN821IVOqnLShGE4tPcBF+P5NZ0 NpcuiV31rzeC4Nt9fD9vU89uEBOF2HtWcLsqQBBrb3ruFLwdnpcPIGJCNjh4JgVfFKHeXi02WBl/ 4Vea9qkTOYRjhQpsSmMlZdSWHMaVH4kzd/TBYcowdNIEvORwN8i7oiilw55zg8WRnizpj/2nU/Di pp1uRxtQN+Xu/WTP7bc8K3VzPTePIBLN6V/8525Nnn+/LuH3m3yC3P4AAAD//wMAUEsBAi0AFAAG AAgAAAAhAPD3irv9AAAA4gEAABMAAAAAAAAAAAAAAAAAAAAAAFtDb250ZW50X1R5cGVzXS54bWxQ SwECLQAUAAYACAAAACEAMd1fYdIAAACPAQAACwAAAAAAAAAAAAAAAAAuAQAAX3JlbHMvLnJlbHNQ SwECLQAUAAYACAAAACEAMy8FnkEAAAA5AAAAEAAAAAAAAAAAAAAAAAApAgAAZHJzL3NoYXBleG1s LnhtbFBLAQItABQABgAIAAAAIQCVfsrjwgAAAN0AAAAPAAAAAAAAAAAAAAAAAJgCAABkcnMvZG93 bnJldi54bWxQSwUGAAAAAAQABAD1AAAAhwMAAAAA "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9. </w:t>
      </w:r>
      <w:r w:rsidRPr="00B20E54">
        <w:rPr>
          <w:sz w:val="26"/>
          <w:szCs w:val="26"/>
        </w:rPr>
        <w:t xml:space="preserve">Công thức giải nhanh </w:t>
      </w:r>
      <w:r w:rsidR="00B20E54" w:rsidRPr="00B20E54">
        <w:rPr>
          <w:position w:val="-32"/>
          <w:sz w:val="26"/>
          <w:szCs w:val="26"/>
        </w:rPr>
        <w:object w:dxaOrig="4020" w:dyaOrig="1020">
          <v:shape id="_x0000_i1660" type="#_x0000_t75" style="width:201pt;height:51pt" o:ole="">
            <v:imagedata r:id="rId1278" o:title=""/>
          </v:shape>
          <o:OLEObject Type="Embed" ProgID="Equation.DSMT4" ShapeID="_x0000_i1660" DrawAspect="Content" ObjectID="_1624864803" r:id="rId127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Theo giả thiết, ta có </w:t>
      </w:r>
      <w:r w:rsidR="00B20E54" w:rsidRPr="00B20E54">
        <w:rPr>
          <w:position w:val="-32"/>
          <w:sz w:val="26"/>
          <w:szCs w:val="26"/>
        </w:rPr>
        <w:object w:dxaOrig="5300" w:dyaOrig="1020">
          <v:shape id="_x0000_i1661" type="#_x0000_t75" style="width:264.75pt;height:51pt" o:ole="">
            <v:imagedata r:id="rId1280" o:title=""/>
          </v:shape>
          <o:OLEObject Type="Embed" ProgID="Equation.DSMT4" ShapeID="_x0000_i1661" DrawAspect="Content" ObjectID="_1624864804" r:id="rId1281"/>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Trong mặt phẳng </w:t>
      </w:r>
      <w:r w:rsidR="00B20E54" w:rsidRPr="00B20E54">
        <w:rPr>
          <w:position w:val="-14"/>
          <w:sz w:val="26"/>
          <w:szCs w:val="26"/>
        </w:rPr>
        <w:object w:dxaOrig="1160" w:dyaOrig="400">
          <v:shape id="_x0000_i1662" type="#_x0000_t75" style="width:57.75pt;height:20.25pt" o:ole="">
            <v:imagedata r:id="rId1282" o:title=""/>
          </v:shape>
          <o:OLEObject Type="Embed" ProgID="Equation.DSMT4" ShapeID="_x0000_i1662" DrawAspect="Content" ObjectID="_1624864805" r:id="rId1283"/>
        </w:object>
      </w:r>
      <w:r w:rsidRPr="00B20E54">
        <w:rPr>
          <w:sz w:val="26"/>
          <w:szCs w:val="26"/>
        </w:rPr>
        <w:t xml:space="preserve">, kẻ </w:t>
      </w:r>
      <w:r w:rsidR="00B20E54" w:rsidRPr="00B20E54">
        <w:rPr>
          <w:position w:val="-10"/>
          <w:sz w:val="26"/>
          <w:szCs w:val="26"/>
        </w:rPr>
        <w:object w:dxaOrig="1180" w:dyaOrig="320">
          <v:shape id="_x0000_i1663" type="#_x0000_t75" style="width:59.25pt;height:15.75pt" o:ole="">
            <v:imagedata r:id="rId1284" o:title=""/>
          </v:shape>
          <o:OLEObject Type="Embed" ProgID="Equation.DSMT4" ShapeID="_x0000_i1663" DrawAspect="Content" ObjectID="_1624864806" r:id="rId1285"/>
        </w:object>
      </w:r>
      <w:r w:rsidRPr="00B20E54">
        <w:rPr>
          <w:sz w:val="26"/>
          <w:szCs w:val="26"/>
        </w:rPr>
        <w:t xml:space="preserve"> với </w:t>
      </w:r>
      <w:r w:rsidR="00B20E54" w:rsidRPr="00B20E54">
        <w:rPr>
          <w:position w:val="-6"/>
          <w:sz w:val="26"/>
          <w:szCs w:val="26"/>
        </w:rPr>
        <w:object w:dxaOrig="900" w:dyaOrig="279">
          <v:shape id="_x0000_i1664" type="#_x0000_t75" style="width:45pt;height:14.25pt" o:ole="">
            <v:imagedata r:id="rId1286" o:title=""/>
          </v:shape>
          <o:OLEObject Type="Embed" ProgID="Equation.DSMT4" ShapeID="_x0000_i1664" DrawAspect="Content" ObjectID="_1624864807" r:id="rId1287"/>
        </w:object>
      </w:r>
      <w:r w:rsidRPr="00B20E54">
        <w:rPr>
          <w:sz w:val="26"/>
          <w:szCs w:val="26"/>
        </w:rPr>
        <w:t xml:space="preserve">. Suy ra </w:t>
      </w:r>
      <w:r w:rsidR="00B20E54" w:rsidRPr="00B20E54">
        <w:rPr>
          <w:position w:val="-26"/>
          <w:sz w:val="26"/>
          <w:szCs w:val="26"/>
        </w:rPr>
        <w:object w:dxaOrig="1260" w:dyaOrig="680">
          <v:shape id="_x0000_i1665" type="#_x0000_t75" style="width:63pt;height:33.75pt" o:ole="">
            <v:imagedata r:id="rId1288" o:title=""/>
          </v:shape>
          <o:OLEObject Type="Embed" ProgID="Equation.DSMT4" ShapeID="_x0000_i1665" DrawAspect="Content" ObjectID="_1624864808" r:id="rId1289"/>
        </w:object>
      </w:r>
      <w:r w:rsidRPr="00B20E54">
        <w:rPr>
          <w:sz w:val="26"/>
          <w:szCs w:val="26"/>
        </w:rPr>
        <w:t xml:space="preserve"> và </w:t>
      </w:r>
      <w:r w:rsidR="00B20E54" w:rsidRPr="00B20E54">
        <w:rPr>
          <w:position w:val="-12"/>
          <w:sz w:val="26"/>
          <w:szCs w:val="26"/>
        </w:rPr>
        <w:object w:dxaOrig="260" w:dyaOrig="360">
          <v:shape id="_x0000_i1666" type="#_x0000_t75" style="width:12.75pt;height:18pt" o:ole="">
            <v:imagedata r:id="rId1290" o:title=""/>
          </v:shape>
          <o:OLEObject Type="Embed" ProgID="Equation.DSMT4" ShapeID="_x0000_i1666" DrawAspect="Content" ObjectID="_1624864809" r:id="rId1291"/>
        </w:object>
      </w:r>
      <w:r w:rsidRPr="00B20E54">
        <w:rPr>
          <w:sz w:val="26"/>
          <w:szCs w:val="26"/>
        </w:rPr>
        <w:t xml:space="preserve"> là khối đa điện </w:t>
      </w:r>
      <w:r w:rsidR="00B20E54" w:rsidRPr="00B20E54">
        <w:rPr>
          <w:position w:val="-6"/>
          <w:sz w:val="26"/>
          <w:szCs w:val="26"/>
        </w:rPr>
        <w:object w:dxaOrig="1340" w:dyaOrig="279">
          <v:shape id="_x0000_i1667" type="#_x0000_t75" style="width:66.75pt;height:14.25pt" o:ole="">
            <v:imagedata r:id="rId1292" o:title=""/>
          </v:shape>
          <o:OLEObject Type="Embed" ProgID="Equation.DSMT4" ShapeID="_x0000_i1667" DrawAspect="Content" ObjectID="_1624864810" r:id="rId1293"/>
        </w:object>
      </w:r>
    </w:p>
    <w:p w:rsidR="0021743B" w:rsidRPr="00B20E54" w:rsidRDefault="001E15F3" w:rsidP="0021743B">
      <w:pPr>
        <w:tabs>
          <w:tab w:val="left" w:pos="360"/>
          <w:tab w:val="left" w:pos="1980"/>
          <w:tab w:val="left" w:pos="3960"/>
          <w:tab w:val="left" w:pos="5940"/>
        </w:tabs>
        <w:jc w:val="center"/>
        <w:rPr>
          <w:sz w:val="26"/>
          <w:szCs w:val="26"/>
        </w:rPr>
      </w:pPr>
      <w:r>
        <w:rPr>
          <w:noProof/>
          <w:sz w:val="26"/>
          <w:szCs w:val="26"/>
        </w:rPr>
        <mc:AlternateContent>
          <mc:Choice Requires="wpc">
            <w:drawing>
              <wp:inline distT="0" distB="0" distL="0" distR="0">
                <wp:extent cx="5020310" cy="1362710"/>
                <wp:effectExtent l="4445" t="3175" r="4445" b="0"/>
                <wp:docPr id="1384" name="Canvas 1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386"/>
                        <wps:cNvSpPr>
                          <a:spLocks/>
                        </wps:cNvSpPr>
                        <wps:spPr bwMode="auto">
                          <a:xfrm>
                            <a:off x="1762760" y="581025"/>
                            <a:ext cx="127000" cy="104775"/>
                          </a:xfrm>
                          <a:custGeom>
                            <a:avLst/>
                            <a:gdLst>
                              <a:gd name="T0" fmla="*/ 200 w 200"/>
                              <a:gd name="T1" fmla="*/ 82 h 165"/>
                              <a:gd name="T2" fmla="*/ 0 w 200"/>
                              <a:gd name="T3" fmla="*/ 165 h 165"/>
                              <a:gd name="T4" fmla="*/ 67 w 200"/>
                              <a:gd name="T5" fmla="*/ 82 h 165"/>
                              <a:gd name="T6" fmla="*/ 0 w 200"/>
                              <a:gd name="T7" fmla="*/ 0 h 165"/>
                              <a:gd name="T8" fmla="*/ 200 w 200"/>
                              <a:gd name="T9" fmla="*/ 82 h 165"/>
                            </a:gdLst>
                            <a:ahLst/>
                            <a:cxnLst>
                              <a:cxn ang="0">
                                <a:pos x="T0" y="T1"/>
                              </a:cxn>
                              <a:cxn ang="0">
                                <a:pos x="T2" y="T3"/>
                              </a:cxn>
                              <a:cxn ang="0">
                                <a:pos x="T4" y="T5"/>
                              </a:cxn>
                              <a:cxn ang="0">
                                <a:pos x="T6" y="T7"/>
                              </a:cxn>
                              <a:cxn ang="0">
                                <a:pos x="T8" y="T9"/>
                              </a:cxn>
                            </a:cxnLst>
                            <a:rect l="0" t="0" r="r" b="b"/>
                            <a:pathLst>
                              <a:path w="200" h="165">
                                <a:moveTo>
                                  <a:pt x="200" y="82"/>
                                </a:moveTo>
                                <a:lnTo>
                                  <a:pt x="0" y="165"/>
                                </a:lnTo>
                                <a:lnTo>
                                  <a:pt x="67" y="82"/>
                                </a:lnTo>
                                <a:lnTo>
                                  <a:pt x="0" y="0"/>
                                </a:lnTo>
                                <a:lnTo>
                                  <a:pt x="20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1387"/>
                        <wps:cNvSpPr>
                          <a:spLocks noEditPoints="1"/>
                        </wps:cNvSpPr>
                        <wps:spPr bwMode="auto">
                          <a:xfrm>
                            <a:off x="523875" y="904875"/>
                            <a:ext cx="724535" cy="6985"/>
                          </a:xfrm>
                          <a:custGeom>
                            <a:avLst/>
                            <a:gdLst>
                              <a:gd name="T0" fmla="*/ 0 w 1141"/>
                              <a:gd name="T1" fmla="*/ 0 h 11"/>
                              <a:gd name="T2" fmla="*/ 65 w 1141"/>
                              <a:gd name="T3" fmla="*/ 0 h 11"/>
                              <a:gd name="T4" fmla="*/ 65 w 1141"/>
                              <a:gd name="T5" fmla="*/ 11 h 11"/>
                              <a:gd name="T6" fmla="*/ 0 w 1141"/>
                              <a:gd name="T7" fmla="*/ 11 h 11"/>
                              <a:gd name="T8" fmla="*/ 0 w 1141"/>
                              <a:gd name="T9" fmla="*/ 0 h 11"/>
                              <a:gd name="T10" fmla="*/ 109 w 1141"/>
                              <a:gd name="T11" fmla="*/ 0 h 11"/>
                              <a:gd name="T12" fmla="*/ 174 w 1141"/>
                              <a:gd name="T13" fmla="*/ 0 h 11"/>
                              <a:gd name="T14" fmla="*/ 174 w 1141"/>
                              <a:gd name="T15" fmla="*/ 11 h 11"/>
                              <a:gd name="T16" fmla="*/ 109 w 1141"/>
                              <a:gd name="T17" fmla="*/ 11 h 11"/>
                              <a:gd name="T18" fmla="*/ 109 w 1141"/>
                              <a:gd name="T19" fmla="*/ 0 h 11"/>
                              <a:gd name="T20" fmla="*/ 218 w 1141"/>
                              <a:gd name="T21" fmla="*/ 0 h 11"/>
                              <a:gd name="T22" fmla="*/ 283 w 1141"/>
                              <a:gd name="T23" fmla="*/ 0 h 11"/>
                              <a:gd name="T24" fmla="*/ 283 w 1141"/>
                              <a:gd name="T25" fmla="*/ 11 h 11"/>
                              <a:gd name="T26" fmla="*/ 218 w 1141"/>
                              <a:gd name="T27" fmla="*/ 11 h 11"/>
                              <a:gd name="T28" fmla="*/ 218 w 1141"/>
                              <a:gd name="T29" fmla="*/ 0 h 11"/>
                              <a:gd name="T30" fmla="*/ 326 w 1141"/>
                              <a:gd name="T31" fmla="*/ 0 h 11"/>
                              <a:gd name="T32" fmla="*/ 391 w 1141"/>
                              <a:gd name="T33" fmla="*/ 0 h 11"/>
                              <a:gd name="T34" fmla="*/ 391 w 1141"/>
                              <a:gd name="T35" fmla="*/ 11 h 11"/>
                              <a:gd name="T36" fmla="*/ 326 w 1141"/>
                              <a:gd name="T37" fmla="*/ 11 h 11"/>
                              <a:gd name="T38" fmla="*/ 326 w 1141"/>
                              <a:gd name="T39" fmla="*/ 0 h 11"/>
                              <a:gd name="T40" fmla="*/ 435 w 1141"/>
                              <a:gd name="T41" fmla="*/ 0 h 11"/>
                              <a:gd name="T42" fmla="*/ 500 w 1141"/>
                              <a:gd name="T43" fmla="*/ 0 h 11"/>
                              <a:gd name="T44" fmla="*/ 500 w 1141"/>
                              <a:gd name="T45" fmla="*/ 11 h 11"/>
                              <a:gd name="T46" fmla="*/ 435 w 1141"/>
                              <a:gd name="T47" fmla="*/ 11 h 11"/>
                              <a:gd name="T48" fmla="*/ 435 w 1141"/>
                              <a:gd name="T49" fmla="*/ 0 h 11"/>
                              <a:gd name="T50" fmla="*/ 543 w 1141"/>
                              <a:gd name="T51" fmla="*/ 0 h 11"/>
                              <a:gd name="T52" fmla="*/ 608 w 1141"/>
                              <a:gd name="T53" fmla="*/ 0 h 11"/>
                              <a:gd name="T54" fmla="*/ 608 w 1141"/>
                              <a:gd name="T55" fmla="*/ 11 h 11"/>
                              <a:gd name="T56" fmla="*/ 543 w 1141"/>
                              <a:gd name="T57" fmla="*/ 11 h 11"/>
                              <a:gd name="T58" fmla="*/ 543 w 1141"/>
                              <a:gd name="T59" fmla="*/ 0 h 11"/>
                              <a:gd name="T60" fmla="*/ 652 w 1141"/>
                              <a:gd name="T61" fmla="*/ 0 h 11"/>
                              <a:gd name="T62" fmla="*/ 717 w 1141"/>
                              <a:gd name="T63" fmla="*/ 0 h 11"/>
                              <a:gd name="T64" fmla="*/ 717 w 1141"/>
                              <a:gd name="T65" fmla="*/ 11 h 11"/>
                              <a:gd name="T66" fmla="*/ 652 w 1141"/>
                              <a:gd name="T67" fmla="*/ 11 h 11"/>
                              <a:gd name="T68" fmla="*/ 652 w 1141"/>
                              <a:gd name="T69" fmla="*/ 0 h 11"/>
                              <a:gd name="T70" fmla="*/ 761 w 1141"/>
                              <a:gd name="T71" fmla="*/ 0 h 11"/>
                              <a:gd name="T72" fmla="*/ 826 w 1141"/>
                              <a:gd name="T73" fmla="*/ 0 h 11"/>
                              <a:gd name="T74" fmla="*/ 826 w 1141"/>
                              <a:gd name="T75" fmla="*/ 11 h 11"/>
                              <a:gd name="T76" fmla="*/ 761 w 1141"/>
                              <a:gd name="T77" fmla="*/ 11 h 11"/>
                              <a:gd name="T78" fmla="*/ 761 w 1141"/>
                              <a:gd name="T79" fmla="*/ 0 h 11"/>
                              <a:gd name="T80" fmla="*/ 869 w 1141"/>
                              <a:gd name="T81" fmla="*/ 0 h 11"/>
                              <a:gd name="T82" fmla="*/ 934 w 1141"/>
                              <a:gd name="T83" fmla="*/ 0 h 11"/>
                              <a:gd name="T84" fmla="*/ 934 w 1141"/>
                              <a:gd name="T85" fmla="*/ 11 h 11"/>
                              <a:gd name="T86" fmla="*/ 869 w 1141"/>
                              <a:gd name="T87" fmla="*/ 11 h 11"/>
                              <a:gd name="T88" fmla="*/ 869 w 1141"/>
                              <a:gd name="T89" fmla="*/ 0 h 11"/>
                              <a:gd name="T90" fmla="*/ 978 w 1141"/>
                              <a:gd name="T91" fmla="*/ 0 h 11"/>
                              <a:gd name="T92" fmla="*/ 1043 w 1141"/>
                              <a:gd name="T93" fmla="*/ 0 h 11"/>
                              <a:gd name="T94" fmla="*/ 1043 w 1141"/>
                              <a:gd name="T95" fmla="*/ 11 h 11"/>
                              <a:gd name="T96" fmla="*/ 978 w 1141"/>
                              <a:gd name="T97" fmla="*/ 11 h 11"/>
                              <a:gd name="T98" fmla="*/ 978 w 1141"/>
                              <a:gd name="T99" fmla="*/ 0 h 11"/>
                              <a:gd name="T100" fmla="*/ 1086 w 1141"/>
                              <a:gd name="T101" fmla="*/ 0 h 11"/>
                              <a:gd name="T102" fmla="*/ 1141 w 1141"/>
                              <a:gd name="T103" fmla="*/ 0 h 11"/>
                              <a:gd name="T104" fmla="*/ 1141 w 1141"/>
                              <a:gd name="T105" fmla="*/ 11 h 11"/>
                              <a:gd name="T106" fmla="*/ 1086 w 1141"/>
                              <a:gd name="T107" fmla="*/ 11 h 11"/>
                              <a:gd name="T108" fmla="*/ 1086 w 1141"/>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1"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1" y="0"/>
                                </a:moveTo>
                                <a:lnTo>
                                  <a:pt x="826" y="0"/>
                                </a:lnTo>
                                <a:lnTo>
                                  <a:pt x="826" y="11"/>
                                </a:lnTo>
                                <a:lnTo>
                                  <a:pt x="761" y="11"/>
                                </a:lnTo>
                                <a:lnTo>
                                  <a:pt x="761"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1" y="0"/>
                                </a:lnTo>
                                <a:lnTo>
                                  <a:pt x="1141"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Freeform 1388"/>
                        <wps:cNvSpPr>
                          <a:spLocks noEditPoints="1"/>
                        </wps:cNvSpPr>
                        <wps:spPr bwMode="auto">
                          <a:xfrm>
                            <a:off x="149860" y="905510"/>
                            <a:ext cx="375920" cy="205740"/>
                          </a:xfrm>
                          <a:custGeom>
                            <a:avLst/>
                            <a:gdLst>
                              <a:gd name="T0" fmla="*/ 592 w 592"/>
                              <a:gd name="T1" fmla="*/ 10 h 324"/>
                              <a:gd name="T2" fmla="*/ 535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1 w 592"/>
                              <a:gd name="T21" fmla="*/ 112 h 324"/>
                              <a:gd name="T22" fmla="*/ 343 w 592"/>
                              <a:gd name="T23" fmla="*/ 143 h 324"/>
                              <a:gd name="T24" fmla="*/ 338 w 592"/>
                              <a:gd name="T25" fmla="*/ 133 h 324"/>
                              <a:gd name="T26" fmla="*/ 395 w 592"/>
                              <a:gd name="T27" fmla="*/ 103 h 324"/>
                              <a:gd name="T28" fmla="*/ 401 w 592"/>
                              <a:gd name="T29" fmla="*/ 112 h 324"/>
                              <a:gd name="T30" fmla="*/ 305 w 592"/>
                              <a:gd name="T31" fmla="*/ 163 h 324"/>
                              <a:gd name="T32" fmla="*/ 248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4 w 592"/>
                              <a:gd name="T51" fmla="*/ 266 h 324"/>
                              <a:gd name="T52" fmla="*/ 56 w 592"/>
                              <a:gd name="T53" fmla="*/ 297 h 324"/>
                              <a:gd name="T54" fmla="*/ 51 w 592"/>
                              <a:gd name="T55" fmla="*/ 287 h 324"/>
                              <a:gd name="T56" fmla="*/ 108 w 592"/>
                              <a:gd name="T57" fmla="*/ 256 h 324"/>
                              <a:gd name="T58" fmla="*/ 114 w 592"/>
                              <a:gd name="T59" fmla="*/ 266 h 324"/>
                              <a:gd name="T60" fmla="*/ 18 w 592"/>
                              <a:gd name="T61" fmla="*/ 317 h 324"/>
                              <a:gd name="T62" fmla="*/ 6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5" y="40"/>
                                </a:lnTo>
                                <a:lnTo>
                                  <a:pt x="529" y="31"/>
                                </a:lnTo>
                                <a:lnTo>
                                  <a:pt x="587" y="0"/>
                                </a:lnTo>
                                <a:lnTo>
                                  <a:pt x="592" y="10"/>
                                </a:lnTo>
                                <a:close/>
                                <a:moveTo>
                                  <a:pt x="496" y="61"/>
                                </a:moveTo>
                                <a:lnTo>
                                  <a:pt x="439" y="92"/>
                                </a:lnTo>
                                <a:lnTo>
                                  <a:pt x="434" y="82"/>
                                </a:lnTo>
                                <a:lnTo>
                                  <a:pt x="491" y="51"/>
                                </a:lnTo>
                                <a:lnTo>
                                  <a:pt x="496" y="61"/>
                                </a:lnTo>
                                <a:close/>
                                <a:moveTo>
                                  <a:pt x="401" y="112"/>
                                </a:moveTo>
                                <a:lnTo>
                                  <a:pt x="343" y="143"/>
                                </a:lnTo>
                                <a:lnTo>
                                  <a:pt x="338" y="133"/>
                                </a:lnTo>
                                <a:lnTo>
                                  <a:pt x="395" y="103"/>
                                </a:lnTo>
                                <a:lnTo>
                                  <a:pt x="401" y="112"/>
                                </a:lnTo>
                                <a:close/>
                                <a:moveTo>
                                  <a:pt x="305" y="163"/>
                                </a:moveTo>
                                <a:lnTo>
                                  <a:pt x="248" y="194"/>
                                </a:lnTo>
                                <a:lnTo>
                                  <a:pt x="242" y="185"/>
                                </a:lnTo>
                                <a:lnTo>
                                  <a:pt x="300" y="154"/>
                                </a:lnTo>
                                <a:lnTo>
                                  <a:pt x="305" y="163"/>
                                </a:lnTo>
                                <a:close/>
                                <a:moveTo>
                                  <a:pt x="209" y="215"/>
                                </a:moveTo>
                                <a:lnTo>
                                  <a:pt x="152" y="245"/>
                                </a:lnTo>
                                <a:lnTo>
                                  <a:pt x="147" y="236"/>
                                </a:lnTo>
                                <a:lnTo>
                                  <a:pt x="204" y="205"/>
                                </a:lnTo>
                                <a:lnTo>
                                  <a:pt x="209" y="215"/>
                                </a:lnTo>
                                <a:close/>
                                <a:moveTo>
                                  <a:pt x="114" y="266"/>
                                </a:moveTo>
                                <a:lnTo>
                                  <a:pt x="56" y="297"/>
                                </a:lnTo>
                                <a:lnTo>
                                  <a:pt x="51" y="287"/>
                                </a:lnTo>
                                <a:lnTo>
                                  <a:pt x="108" y="256"/>
                                </a:lnTo>
                                <a:lnTo>
                                  <a:pt x="114" y="266"/>
                                </a:lnTo>
                                <a:close/>
                                <a:moveTo>
                                  <a:pt x="18" y="317"/>
                                </a:moveTo>
                                <a:lnTo>
                                  <a:pt x="6"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 name="Line 1389"/>
                        <wps:cNvCnPr/>
                        <wps:spPr bwMode="auto">
                          <a:xfrm>
                            <a:off x="151765"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1390"/>
                        <wps:cNvCnPr/>
                        <wps:spPr bwMode="auto">
                          <a:xfrm flipV="1">
                            <a:off x="875665"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1391"/>
                        <wps:cNvCnPr/>
                        <wps:spPr bwMode="auto">
                          <a:xfrm flipH="1">
                            <a:off x="151765"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1392"/>
                        <wps:cNvCnPr/>
                        <wps:spPr bwMode="auto">
                          <a:xfrm flipV="1">
                            <a:off x="516890"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Freeform 1393"/>
                        <wps:cNvSpPr>
                          <a:spLocks noEditPoints="1"/>
                        </wps:cNvSpPr>
                        <wps:spPr bwMode="auto">
                          <a:xfrm>
                            <a:off x="521335"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3 w 585"/>
                              <a:gd name="T11" fmla="*/ 101 h 1053"/>
                              <a:gd name="T12" fmla="*/ 501 w 585"/>
                              <a:gd name="T13" fmla="*/ 158 h 1053"/>
                              <a:gd name="T14" fmla="*/ 492 w 585"/>
                              <a:gd name="T15" fmla="*/ 152 h 1053"/>
                              <a:gd name="T16" fmla="*/ 523 w 585"/>
                              <a:gd name="T17" fmla="*/ 95 h 1053"/>
                              <a:gd name="T18" fmla="*/ 533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2 h 1053"/>
                              <a:gd name="T36" fmla="*/ 419 w 585"/>
                              <a:gd name="T37" fmla="*/ 285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3" y="101"/>
                                </a:moveTo>
                                <a:lnTo>
                                  <a:pt x="501" y="158"/>
                                </a:lnTo>
                                <a:lnTo>
                                  <a:pt x="492" y="152"/>
                                </a:lnTo>
                                <a:lnTo>
                                  <a:pt x="523" y="95"/>
                                </a:lnTo>
                                <a:lnTo>
                                  <a:pt x="533" y="101"/>
                                </a:lnTo>
                                <a:close/>
                                <a:moveTo>
                                  <a:pt x="480" y="196"/>
                                </a:moveTo>
                                <a:lnTo>
                                  <a:pt x="449" y="253"/>
                                </a:lnTo>
                                <a:lnTo>
                                  <a:pt x="439" y="247"/>
                                </a:lnTo>
                                <a:lnTo>
                                  <a:pt x="471" y="190"/>
                                </a:lnTo>
                                <a:lnTo>
                                  <a:pt x="480" y="196"/>
                                </a:lnTo>
                                <a:close/>
                                <a:moveTo>
                                  <a:pt x="428" y="291"/>
                                </a:moveTo>
                                <a:lnTo>
                                  <a:pt x="397" y="348"/>
                                </a:lnTo>
                                <a:lnTo>
                                  <a:pt x="387" y="342"/>
                                </a:lnTo>
                                <a:lnTo>
                                  <a:pt x="419" y="285"/>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 name="Line 1394"/>
                        <wps:cNvCnPr/>
                        <wps:spPr bwMode="auto">
                          <a:xfrm flipH="1">
                            <a:off x="875665"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1395"/>
                        <wps:cNvCnPr/>
                        <wps:spPr bwMode="auto">
                          <a:xfrm>
                            <a:off x="889635"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1396"/>
                        <wps:cNvCnPr/>
                        <wps:spPr bwMode="auto">
                          <a:xfrm flipV="1">
                            <a:off x="1248410"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1397"/>
                        <wps:cNvCnPr/>
                        <wps:spPr bwMode="auto">
                          <a:xfrm flipH="1">
                            <a:off x="1241425"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1398"/>
                        <wps:cNvCnPr/>
                        <wps:spPr bwMode="auto">
                          <a:xfrm flipH="1">
                            <a:off x="516890" y="442595"/>
                            <a:ext cx="7245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1399"/>
                        <wps:cNvCnPr/>
                        <wps:spPr bwMode="auto">
                          <a:xfrm flipH="1">
                            <a:off x="1155065" y="742315"/>
                            <a:ext cx="184150" cy="215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Freeform 1400"/>
                        <wps:cNvSpPr>
                          <a:spLocks noEditPoints="1"/>
                        </wps:cNvSpPr>
                        <wps:spPr bwMode="auto">
                          <a:xfrm>
                            <a:off x="894080" y="248920"/>
                            <a:ext cx="448310" cy="495300"/>
                          </a:xfrm>
                          <a:custGeom>
                            <a:avLst/>
                            <a:gdLst>
                              <a:gd name="T0" fmla="*/ 697 w 706"/>
                              <a:gd name="T1" fmla="*/ 780 h 780"/>
                              <a:gd name="T2" fmla="*/ 654 w 706"/>
                              <a:gd name="T3" fmla="*/ 732 h 780"/>
                              <a:gd name="T4" fmla="*/ 662 w 706"/>
                              <a:gd name="T5" fmla="*/ 725 h 780"/>
                              <a:gd name="T6" fmla="*/ 706 w 706"/>
                              <a:gd name="T7" fmla="*/ 773 h 780"/>
                              <a:gd name="T8" fmla="*/ 697 w 706"/>
                              <a:gd name="T9" fmla="*/ 780 h 780"/>
                              <a:gd name="T10" fmla="*/ 625 w 706"/>
                              <a:gd name="T11" fmla="*/ 700 h 780"/>
                              <a:gd name="T12" fmla="*/ 581 w 706"/>
                              <a:gd name="T13" fmla="*/ 652 h 780"/>
                              <a:gd name="T14" fmla="*/ 589 w 706"/>
                              <a:gd name="T15" fmla="*/ 644 h 780"/>
                              <a:gd name="T16" fmla="*/ 633 w 706"/>
                              <a:gd name="T17" fmla="*/ 693 h 780"/>
                              <a:gd name="T18" fmla="*/ 625 w 706"/>
                              <a:gd name="T19" fmla="*/ 700 h 780"/>
                              <a:gd name="T20" fmla="*/ 552 w 706"/>
                              <a:gd name="T21" fmla="*/ 619 h 780"/>
                              <a:gd name="T22" fmla="*/ 509 w 706"/>
                              <a:gd name="T23" fmla="*/ 571 h 780"/>
                              <a:gd name="T24" fmla="*/ 517 w 706"/>
                              <a:gd name="T25" fmla="*/ 564 h 780"/>
                              <a:gd name="T26" fmla="*/ 560 w 706"/>
                              <a:gd name="T27" fmla="*/ 612 h 780"/>
                              <a:gd name="T28" fmla="*/ 552 w 706"/>
                              <a:gd name="T29" fmla="*/ 619 h 780"/>
                              <a:gd name="T30" fmla="*/ 480 w 706"/>
                              <a:gd name="T31" fmla="*/ 539 h 780"/>
                              <a:gd name="T32" fmla="*/ 436 w 706"/>
                              <a:gd name="T33" fmla="*/ 490 h 780"/>
                              <a:gd name="T34" fmla="*/ 444 w 706"/>
                              <a:gd name="T35" fmla="*/ 483 h 780"/>
                              <a:gd name="T36" fmla="*/ 488 w 706"/>
                              <a:gd name="T37" fmla="*/ 531 h 780"/>
                              <a:gd name="T38" fmla="*/ 480 w 706"/>
                              <a:gd name="T39" fmla="*/ 539 h 780"/>
                              <a:gd name="T40" fmla="*/ 407 w 706"/>
                              <a:gd name="T41" fmla="*/ 458 h 780"/>
                              <a:gd name="T42" fmla="*/ 363 w 706"/>
                              <a:gd name="T43" fmla="*/ 410 h 780"/>
                              <a:gd name="T44" fmla="*/ 371 w 706"/>
                              <a:gd name="T45" fmla="*/ 403 h 780"/>
                              <a:gd name="T46" fmla="*/ 415 w 706"/>
                              <a:gd name="T47" fmla="*/ 451 h 780"/>
                              <a:gd name="T48" fmla="*/ 407 w 706"/>
                              <a:gd name="T49" fmla="*/ 458 h 780"/>
                              <a:gd name="T50" fmla="*/ 334 w 706"/>
                              <a:gd name="T51" fmla="*/ 378 h 780"/>
                              <a:gd name="T52" fmla="*/ 291 w 706"/>
                              <a:gd name="T53" fmla="*/ 329 h 780"/>
                              <a:gd name="T54" fmla="*/ 299 w 706"/>
                              <a:gd name="T55" fmla="*/ 322 h 780"/>
                              <a:gd name="T56" fmla="*/ 342 w 706"/>
                              <a:gd name="T57" fmla="*/ 370 h 780"/>
                              <a:gd name="T58" fmla="*/ 334 w 706"/>
                              <a:gd name="T59" fmla="*/ 378 h 780"/>
                              <a:gd name="T60" fmla="*/ 262 w 706"/>
                              <a:gd name="T61" fmla="*/ 297 h 780"/>
                              <a:gd name="T62" fmla="*/ 218 w 706"/>
                              <a:gd name="T63" fmla="*/ 249 h 780"/>
                              <a:gd name="T64" fmla="*/ 226 w 706"/>
                              <a:gd name="T65" fmla="*/ 241 h 780"/>
                              <a:gd name="T66" fmla="*/ 270 w 706"/>
                              <a:gd name="T67" fmla="*/ 290 h 780"/>
                              <a:gd name="T68" fmla="*/ 262 w 706"/>
                              <a:gd name="T69" fmla="*/ 297 h 780"/>
                              <a:gd name="T70" fmla="*/ 189 w 706"/>
                              <a:gd name="T71" fmla="*/ 216 h 780"/>
                              <a:gd name="T72" fmla="*/ 145 w 706"/>
                              <a:gd name="T73" fmla="*/ 168 h 780"/>
                              <a:gd name="T74" fmla="*/ 154 w 706"/>
                              <a:gd name="T75" fmla="*/ 161 h 780"/>
                              <a:gd name="T76" fmla="*/ 197 w 706"/>
                              <a:gd name="T77" fmla="*/ 209 h 780"/>
                              <a:gd name="T78" fmla="*/ 189 w 706"/>
                              <a:gd name="T79" fmla="*/ 216 h 780"/>
                              <a:gd name="T80" fmla="*/ 116 w 706"/>
                              <a:gd name="T81" fmla="*/ 136 h 780"/>
                              <a:gd name="T82" fmla="*/ 73 w 706"/>
                              <a:gd name="T83" fmla="*/ 88 h 780"/>
                              <a:gd name="T84" fmla="*/ 81 w 706"/>
                              <a:gd name="T85" fmla="*/ 80 h 780"/>
                              <a:gd name="T86" fmla="*/ 124 w 706"/>
                              <a:gd name="T87" fmla="*/ 129 h 780"/>
                              <a:gd name="T88" fmla="*/ 116 w 706"/>
                              <a:gd name="T89" fmla="*/ 136 h 780"/>
                              <a:gd name="T90" fmla="*/ 44 w 706"/>
                              <a:gd name="T91" fmla="*/ 55 h 780"/>
                              <a:gd name="T92" fmla="*/ 0 w 706"/>
                              <a:gd name="T93" fmla="*/ 7 h 780"/>
                              <a:gd name="T94" fmla="*/ 8 w 706"/>
                              <a:gd name="T95" fmla="*/ 0 h 780"/>
                              <a:gd name="T96" fmla="*/ 52 w 706"/>
                              <a:gd name="T97" fmla="*/ 48 h 780"/>
                              <a:gd name="T98" fmla="*/ 44 w 706"/>
                              <a:gd name="T99" fmla="*/ 55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0">
                                <a:moveTo>
                                  <a:pt x="697" y="780"/>
                                </a:moveTo>
                                <a:lnTo>
                                  <a:pt x="654" y="732"/>
                                </a:lnTo>
                                <a:lnTo>
                                  <a:pt x="662" y="725"/>
                                </a:lnTo>
                                <a:lnTo>
                                  <a:pt x="706" y="773"/>
                                </a:lnTo>
                                <a:lnTo>
                                  <a:pt x="697" y="780"/>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0"/>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 name="Freeform 1401"/>
                        <wps:cNvSpPr>
                          <a:spLocks noEditPoints="1"/>
                        </wps:cNvSpPr>
                        <wps:spPr bwMode="auto">
                          <a:xfrm>
                            <a:off x="151130"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79 w 1570"/>
                              <a:gd name="T11" fmla="*/ 192 h 244"/>
                              <a:gd name="T12" fmla="*/ 217 w 1570"/>
                              <a:gd name="T13" fmla="*/ 212 h 244"/>
                              <a:gd name="T14" fmla="*/ 322 w 1570"/>
                              <a:gd name="T15" fmla="*/ 186 h 244"/>
                              <a:gd name="T16" fmla="*/ 388 w 1570"/>
                              <a:gd name="T17" fmla="*/ 187 h 244"/>
                              <a:gd name="T18" fmla="*/ 322 w 1570"/>
                              <a:gd name="T19" fmla="*/ 186 h 244"/>
                              <a:gd name="T20" fmla="*/ 494 w 1570"/>
                              <a:gd name="T21" fmla="*/ 160 h 244"/>
                              <a:gd name="T22" fmla="*/ 431 w 1570"/>
                              <a:gd name="T23" fmla="*/ 180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3 w 1570"/>
                              <a:gd name="T61" fmla="*/ 32 h 244"/>
                              <a:gd name="T62" fmla="*/ 1291 w 1570"/>
                              <a:gd name="T63" fmla="*/ 52 h 244"/>
                              <a:gd name="T64" fmla="*/ 1396 w 1570"/>
                              <a:gd name="T65" fmla="*/ 25 h 244"/>
                              <a:gd name="T66" fmla="*/ 1462 w 1570"/>
                              <a:gd name="T67" fmla="*/ 27 h 244"/>
                              <a:gd name="T68" fmla="*/ 1396 w 1570"/>
                              <a:gd name="T69" fmla="*/ 25 h 244"/>
                              <a:gd name="T70" fmla="*/ 1568 w 1570"/>
                              <a:gd name="T71" fmla="*/ 0 h 244"/>
                              <a:gd name="T72" fmla="*/ 1505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79" y="192"/>
                                </a:lnTo>
                                <a:lnTo>
                                  <a:pt x="281" y="203"/>
                                </a:lnTo>
                                <a:lnTo>
                                  <a:pt x="217" y="212"/>
                                </a:lnTo>
                                <a:lnTo>
                                  <a:pt x="215" y="202"/>
                                </a:lnTo>
                                <a:close/>
                                <a:moveTo>
                                  <a:pt x="322" y="186"/>
                                </a:moveTo>
                                <a:lnTo>
                                  <a:pt x="387" y="176"/>
                                </a:lnTo>
                                <a:lnTo>
                                  <a:pt x="388" y="187"/>
                                </a:lnTo>
                                <a:lnTo>
                                  <a:pt x="324" y="196"/>
                                </a:lnTo>
                                <a:lnTo>
                                  <a:pt x="322" y="186"/>
                                </a:lnTo>
                                <a:close/>
                                <a:moveTo>
                                  <a:pt x="430" y="170"/>
                                </a:moveTo>
                                <a:lnTo>
                                  <a:pt x="494" y="160"/>
                                </a:lnTo>
                                <a:lnTo>
                                  <a:pt x="496" y="171"/>
                                </a:lnTo>
                                <a:lnTo>
                                  <a:pt x="431" y="180"/>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6" y="112"/>
                                </a:lnTo>
                                <a:lnTo>
                                  <a:pt x="818" y="123"/>
                                </a:lnTo>
                                <a:lnTo>
                                  <a:pt x="754" y="132"/>
                                </a:lnTo>
                                <a:lnTo>
                                  <a:pt x="752" y="122"/>
                                </a:lnTo>
                                <a:close/>
                                <a:moveTo>
                                  <a:pt x="859" y="106"/>
                                </a:moveTo>
                                <a:lnTo>
                                  <a:pt x="924" y="96"/>
                                </a:lnTo>
                                <a:lnTo>
                                  <a:pt x="925" y="107"/>
                                </a:lnTo>
                                <a:lnTo>
                                  <a:pt x="861" y="116"/>
                                </a:lnTo>
                                <a:lnTo>
                                  <a:pt x="859" y="106"/>
                                </a:lnTo>
                                <a:close/>
                                <a:moveTo>
                                  <a:pt x="967" y="89"/>
                                </a:moveTo>
                                <a:lnTo>
                                  <a:pt x="1031" y="80"/>
                                </a:lnTo>
                                <a:lnTo>
                                  <a:pt x="1033" y="91"/>
                                </a:lnTo>
                                <a:lnTo>
                                  <a:pt x="968"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1"/>
                                </a:moveTo>
                                <a:lnTo>
                                  <a:pt x="1353" y="32"/>
                                </a:lnTo>
                                <a:lnTo>
                                  <a:pt x="1355" y="43"/>
                                </a:lnTo>
                                <a:lnTo>
                                  <a:pt x="1291" y="52"/>
                                </a:lnTo>
                                <a:lnTo>
                                  <a:pt x="1289" y="41"/>
                                </a:lnTo>
                                <a:close/>
                                <a:moveTo>
                                  <a:pt x="1396" y="25"/>
                                </a:moveTo>
                                <a:lnTo>
                                  <a:pt x="1461" y="16"/>
                                </a:lnTo>
                                <a:lnTo>
                                  <a:pt x="1462" y="27"/>
                                </a:lnTo>
                                <a:lnTo>
                                  <a:pt x="1398" y="36"/>
                                </a:lnTo>
                                <a:lnTo>
                                  <a:pt x="1396" y="25"/>
                                </a:lnTo>
                                <a:close/>
                                <a:moveTo>
                                  <a:pt x="1504" y="9"/>
                                </a:moveTo>
                                <a:lnTo>
                                  <a:pt x="1568" y="0"/>
                                </a:lnTo>
                                <a:lnTo>
                                  <a:pt x="1570" y="10"/>
                                </a:lnTo>
                                <a:lnTo>
                                  <a:pt x="1505"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 name="Freeform 1402"/>
                        <wps:cNvSpPr>
                          <a:spLocks noEditPoints="1"/>
                        </wps:cNvSpPr>
                        <wps:spPr bwMode="auto">
                          <a:xfrm>
                            <a:off x="149225"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5 h 1370"/>
                              <a:gd name="T14" fmla="*/ 959 w 1170"/>
                              <a:gd name="T15" fmla="*/ 255 h 1370"/>
                              <a:gd name="T16" fmla="*/ 908 w 1170"/>
                              <a:gd name="T17" fmla="*/ 297 h 1370"/>
                              <a:gd name="T18" fmla="*/ 959 w 1170"/>
                              <a:gd name="T19" fmla="*/ 255 h 1370"/>
                              <a:gd name="T20" fmla="*/ 846 w 1170"/>
                              <a:gd name="T21" fmla="*/ 387 h 1370"/>
                              <a:gd name="T22" fmla="*/ 880 w 1170"/>
                              <a:gd name="T23" fmla="*/ 331 h 1370"/>
                              <a:gd name="T24" fmla="*/ 818 w 1170"/>
                              <a:gd name="T25" fmla="*/ 420 h 1370"/>
                              <a:gd name="T26" fmla="*/ 768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9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7"/>
                                </a:moveTo>
                                <a:lnTo>
                                  <a:pt x="1128" y="57"/>
                                </a:lnTo>
                                <a:lnTo>
                                  <a:pt x="1120" y="50"/>
                                </a:lnTo>
                                <a:lnTo>
                                  <a:pt x="1162" y="0"/>
                                </a:lnTo>
                                <a:lnTo>
                                  <a:pt x="1170" y="7"/>
                                </a:lnTo>
                                <a:close/>
                                <a:moveTo>
                                  <a:pt x="1100" y="90"/>
                                </a:moveTo>
                                <a:lnTo>
                                  <a:pt x="1057" y="139"/>
                                </a:lnTo>
                                <a:lnTo>
                                  <a:pt x="1049" y="132"/>
                                </a:lnTo>
                                <a:lnTo>
                                  <a:pt x="1091" y="83"/>
                                </a:lnTo>
                                <a:lnTo>
                                  <a:pt x="1100" y="90"/>
                                </a:lnTo>
                                <a:close/>
                                <a:moveTo>
                                  <a:pt x="1029" y="172"/>
                                </a:moveTo>
                                <a:lnTo>
                                  <a:pt x="987" y="222"/>
                                </a:lnTo>
                                <a:lnTo>
                                  <a:pt x="979" y="215"/>
                                </a:lnTo>
                                <a:lnTo>
                                  <a:pt x="1021" y="165"/>
                                </a:lnTo>
                                <a:lnTo>
                                  <a:pt x="1029" y="172"/>
                                </a:lnTo>
                                <a:close/>
                                <a:moveTo>
                                  <a:pt x="959" y="255"/>
                                </a:moveTo>
                                <a:lnTo>
                                  <a:pt x="917" y="305"/>
                                </a:lnTo>
                                <a:lnTo>
                                  <a:pt x="908" y="297"/>
                                </a:lnTo>
                                <a:lnTo>
                                  <a:pt x="951" y="248"/>
                                </a:lnTo>
                                <a:lnTo>
                                  <a:pt x="959" y="255"/>
                                </a:lnTo>
                                <a:close/>
                                <a:moveTo>
                                  <a:pt x="889" y="338"/>
                                </a:moveTo>
                                <a:lnTo>
                                  <a:pt x="846" y="387"/>
                                </a:lnTo>
                                <a:lnTo>
                                  <a:pt x="838" y="380"/>
                                </a:lnTo>
                                <a:lnTo>
                                  <a:pt x="880" y="331"/>
                                </a:lnTo>
                                <a:lnTo>
                                  <a:pt x="889" y="338"/>
                                </a:lnTo>
                                <a:close/>
                                <a:moveTo>
                                  <a:pt x="818" y="420"/>
                                </a:moveTo>
                                <a:lnTo>
                                  <a:pt x="776" y="470"/>
                                </a:lnTo>
                                <a:lnTo>
                                  <a:pt x="768"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9"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 name="Freeform 1403"/>
                        <wps:cNvSpPr>
                          <a:spLocks noEditPoints="1"/>
                        </wps:cNvSpPr>
                        <wps:spPr bwMode="auto">
                          <a:xfrm>
                            <a:off x="2199640" y="904875"/>
                            <a:ext cx="723900" cy="6985"/>
                          </a:xfrm>
                          <a:custGeom>
                            <a:avLst/>
                            <a:gdLst>
                              <a:gd name="T0" fmla="*/ 0 w 1140"/>
                              <a:gd name="T1" fmla="*/ 0 h 11"/>
                              <a:gd name="T2" fmla="*/ 65 w 1140"/>
                              <a:gd name="T3" fmla="*/ 0 h 11"/>
                              <a:gd name="T4" fmla="*/ 65 w 1140"/>
                              <a:gd name="T5" fmla="*/ 11 h 11"/>
                              <a:gd name="T6" fmla="*/ 0 w 1140"/>
                              <a:gd name="T7" fmla="*/ 11 h 11"/>
                              <a:gd name="T8" fmla="*/ 0 w 1140"/>
                              <a:gd name="T9" fmla="*/ 0 h 11"/>
                              <a:gd name="T10" fmla="*/ 109 w 1140"/>
                              <a:gd name="T11" fmla="*/ 0 h 11"/>
                              <a:gd name="T12" fmla="*/ 174 w 1140"/>
                              <a:gd name="T13" fmla="*/ 0 h 11"/>
                              <a:gd name="T14" fmla="*/ 174 w 1140"/>
                              <a:gd name="T15" fmla="*/ 11 h 11"/>
                              <a:gd name="T16" fmla="*/ 109 w 1140"/>
                              <a:gd name="T17" fmla="*/ 11 h 11"/>
                              <a:gd name="T18" fmla="*/ 109 w 1140"/>
                              <a:gd name="T19" fmla="*/ 0 h 11"/>
                              <a:gd name="T20" fmla="*/ 217 w 1140"/>
                              <a:gd name="T21" fmla="*/ 0 h 11"/>
                              <a:gd name="T22" fmla="*/ 283 w 1140"/>
                              <a:gd name="T23" fmla="*/ 0 h 11"/>
                              <a:gd name="T24" fmla="*/ 283 w 1140"/>
                              <a:gd name="T25" fmla="*/ 11 h 11"/>
                              <a:gd name="T26" fmla="*/ 217 w 1140"/>
                              <a:gd name="T27" fmla="*/ 11 h 11"/>
                              <a:gd name="T28" fmla="*/ 217 w 1140"/>
                              <a:gd name="T29" fmla="*/ 0 h 11"/>
                              <a:gd name="T30" fmla="*/ 326 w 1140"/>
                              <a:gd name="T31" fmla="*/ 0 h 11"/>
                              <a:gd name="T32" fmla="*/ 391 w 1140"/>
                              <a:gd name="T33" fmla="*/ 0 h 11"/>
                              <a:gd name="T34" fmla="*/ 391 w 1140"/>
                              <a:gd name="T35" fmla="*/ 11 h 11"/>
                              <a:gd name="T36" fmla="*/ 326 w 1140"/>
                              <a:gd name="T37" fmla="*/ 11 h 11"/>
                              <a:gd name="T38" fmla="*/ 326 w 1140"/>
                              <a:gd name="T39" fmla="*/ 0 h 11"/>
                              <a:gd name="T40" fmla="*/ 435 w 1140"/>
                              <a:gd name="T41" fmla="*/ 0 h 11"/>
                              <a:gd name="T42" fmla="*/ 500 w 1140"/>
                              <a:gd name="T43" fmla="*/ 0 h 11"/>
                              <a:gd name="T44" fmla="*/ 500 w 1140"/>
                              <a:gd name="T45" fmla="*/ 11 h 11"/>
                              <a:gd name="T46" fmla="*/ 435 w 1140"/>
                              <a:gd name="T47" fmla="*/ 11 h 11"/>
                              <a:gd name="T48" fmla="*/ 435 w 1140"/>
                              <a:gd name="T49" fmla="*/ 0 h 11"/>
                              <a:gd name="T50" fmla="*/ 543 w 1140"/>
                              <a:gd name="T51" fmla="*/ 0 h 11"/>
                              <a:gd name="T52" fmla="*/ 608 w 1140"/>
                              <a:gd name="T53" fmla="*/ 0 h 11"/>
                              <a:gd name="T54" fmla="*/ 608 w 1140"/>
                              <a:gd name="T55" fmla="*/ 11 h 11"/>
                              <a:gd name="T56" fmla="*/ 543 w 1140"/>
                              <a:gd name="T57" fmla="*/ 11 h 11"/>
                              <a:gd name="T58" fmla="*/ 543 w 1140"/>
                              <a:gd name="T59" fmla="*/ 0 h 11"/>
                              <a:gd name="T60" fmla="*/ 652 w 1140"/>
                              <a:gd name="T61" fmla="*/ 0 h 11"/>
                              <a:gd name="T62" fmla="*/ 717 w 1140"/>
                              <a:gd name="T63" fmla="*/ 0 h 11"/>
                              <a:gd name="T64" fmla="*/ 717 w 1140"/>
                              <a:gd name="T65" fmla="*/ 11 h 11"/>
                              <a:gd name="T66" fmla="*/ 652 w 1140"/>
                              <a:gd name="T67" fmla="*/ 11 h 11"/>
                              <a:gd name="T68" fmla="*/ 652 w 1140"/>
                              <a:gd name="T69" fmla="*/ 0 h 11"/>
                              <a:gd name="T70" fmla="*/ 760 w 1140"/>
                              <a:gd name="T71" fmla="*/ 0 h 11"/>
                              <a:gd name="T72" fmla="*/ 826 w 1140"/>
                              <a:gd name="T73" fmla="*/ 0 h 11"/>
                              <a:gd name="T74" fmla="*/ 826 w 1140"/>
                              <a:gd name="T75" fmla="*/ 11 h 11"/>
                              <a:gd name="T76" fmla="*/ 760 w 1140"/>
                              <a:gd name="T77" fmla="*/ 11 h 11"/>
                              <a:gd name="T78" fmla="*/ 760 w 1140"/>
                              <a:gd name="T79" fmla="*/ 0 h 11"/>
                              <a:gd name="T80" fmla="*/ 869 w 1140"/>
                              <a:gd name="T81" fmla="*/ 0 h 11"/>
                              <a:gd name="T82" fmla="*/ 934 w 1140"/>
                              <a:gd name="T83" fmla="*/ 0 h 11"/>
                              <a:gd name="T84" fmla="*/ 934 w 1140"/>
                              <a:gd name="T85" fmla="*/ 11 h 11"/>
                              <a:gd name="T86" fmla="*/ 869 w 1140"/>
                              <a:gd name="T87" fmla="*/ 11 h 11"/>
                              <a:gd name="T88" fmla="*/ 869 w 1140"/>
                              <a:gd name="T89" fmla="*/ 0 h 11"/>
                              <a:gd name="T90" fmla="*/ 978 w 1140"/>
                              <a:gd name="T91" fmla="*/ 0 h 11"/>
                              <a:gd name="T92" fmla="*/ 1043 w 1140"/>
                              <a:gd name="T93" fmla="*/ 0 h 11"/>
                              <a:gd name="T94" fmla="*/ 1043 w 1140"/>
                              <a:gd name="T95" fmla="*/ 11 h 11"/>
                              <a:gd name="T96" fmla="*/ 978 w 1140"/>
                              <a:gd name="T97" fmla="*/ 11 h 11"/>
                              <a:gd name="T98" fmla="*/ 978 w 1140"/>
                              <a:gd name="T99" fmla="*/ 0 h 11"/>
                              <a:gd name="T100" fmla="*/ 1086 w 1140"/>
                              <a:gd name="T101" fmla="*/ 0 h 11"/>
                              <a:gd name="T102" fmla="*/ 1140 w 1140"/>
                              <a:gd name="T103" fmla="*/ 0 h 11"/>
                              <a:gd name="T104" fmla="*/ 1140 w 1140"/>
                              <a:gd name="T105" fmla="*/ 11 h 11"/>
                              <a:gd name="T106" fmla="*/ 1086 w 1140"/>
                              <a:gd name="T107" fmla="*/ 11 h 11"/>
                              <a:gd name="T108" fmla="*/ 1086 w 1140"/>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0" h="11">
                                <a:moveTo>
                                  <a:pt x="0" y="0"/>
                                </a:moveTo>
                                <a:lnTo>
                                  <a:pt x="65" y="0"/>
                                </a:lnTo>
                                <a:lnTo>
                                  <a:pt x="65" y="11"/>
                                </a:lnTo>
                                <a:lnTo>
                                  <a:pt x="0" y="11"/>
                                </a:lnTo>
                                <a:lnTo>
                                  <a:pt x="0" y="0"/>
                                </a:lnTo>
                                <a:close/>
                                <a:moveTo>
                                  <a:pt x="109" y="0"/>
                                </a:moveTo>
                                <a:lnTo>
                                  <a:pt x="174" y="0"/>
                                </a:lnTo>
                                <a:lnTo>
                                  <a:pt x="174" y="11"/>
                                </a:lnTo>
                                <a:lnTo>
                                  <a:pt x="109" y="11"/>
                                </a:lnTo>
                                <a:lnTo>
                                  <a:pt x="109" y="0"/>
                                </a:lnTo>
                                <a:close/>
                                <a:moveTo>
                                  <a:pt x="217" y="0"/>
                                </a:moveTo>
                                <a:lnTo>
                                  <a:pt x="283" y="0"/>
                                </a:lnTo>
                                <a:lnTo>
                                  <a:pt x="283" y="11"/>
                                </a:lnTo>
                                <a:lnTo>
                                  <a:pt x="217" y="11"/>
                                </a:lnTo>
                                <a:lnTo>
                                  <a:pt x="217"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0" y="0"/>
                                </a:moveTo>
                                <a:lnTo>
                                  <a:pt x="826" y="0"/>
                                </a:lnTo>
                                <a:lnTo>
                                  <a:pt x="826" y="11"/>
                                </a:lnTo>
                                <a:lnTo>
                                  <a:pt x="760" y="11"/>
                                </a:lnTo>
                                <a:lnTo>
                                  <a:pt x="760"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0" y="0"/>
                                </a:lnTo>
                                <a:lnTo>
                                  <a:pt x="1140"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 name="Freeform 1404"/>
                        <wps:cNvSpPr>
                          <a:spLocks noEditPoints="1"/>
                        </wps:cNvSpPr>
                        <wps:spPr bwMode="auto">
                          <a:xfrm>
                            <a:off x="1825625" y="905510"/>
                            <a:ext cx="375920" cy="205740"/>
                          </a:xfrm>
                          <a:custGeom>
                            <a:avLst/>
                            <a:gdLst>
                              <a:gd name="T0" fmla="*/ 592 w 592"/>
                              <a:gd name="T1" fmla="*/ 10 h 324"/>
                              <a:gd name="T2" fmla="*/ 534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0 w 592"/>
                              <a:gd name="T21" fmla="*/ 112 h 324"/>
                              <a:gd name="T22" fmla="*/ 343 w 592"/>
                              <a:gd name="T23" fmla="*/ 143 h 324"/>
                              <a:gd name="T24" fmla="*/ 338 w 592"/>
                              <a:gd name="T25" fmla="*/ 133 h 324"/>
                              <a:gd name="T26" fmla="*/ 395 w 592"/>
                              <a:gd name="T27" fmla="*/ 103 h 324"/>
                              <a:gd name="T28" fmla="*/ 400 w 592"/>
                              <a:gd name="T29" fmla="*/ 112 h 324"/>
                              <a:gd name="T30" fmla="*/ 305 w 592"/>
                              <a:gd name="T31" fmla="*/ 163 h 324"/>
                              <a:gd name="T32" fmla="*/ 247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3 w 592"/>
                              <a:gd name="T51" fmla="*/ 266 h 324"/>
                              <a:gd name="T52" fmla="*/ 56 w 592"/>
                              <a:gd name="T53" fmla="*/ 297 h 324"/>
                              <a:gd name="T54" fmla="*/ 51 w 592"/>
                              <a:gd name="T55" fmla="*/ 287 h 324"/>
                              <a:gd name="T56" fmla="*/ 108 w 592"/>
                              <a:gd name="T57" fmla="*/ 256 h 324"/>
                              <a:gd name="T58" fmla="*/ 113 w 592"/>
                              <a:gd name="T59" fmla="*/ 266 h 324"/>
                              <a:gd name="T60" fmla="*/ 18 w 592"/>
                              <a:gd name="T61" fmla="*/ 317 h 324"/>
                              <a:gd name="T62" fmla="*/ 5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4" y="40"/>
                                </a:lnTo>
                                <a:lnTo>
                                  <a:pt x="529" y="31"/>
                                </a:lnTo>
                                <a:lnTo>
                                  <a:pt x="587" y="0"/>
                                </a:lnTo>
                                <a:lnTo>
                                  <a:pt x="592" y="10"/>
                                </a:lnTo>
                                <a:close/>
                                <a:moveTo>
                                  <a:pt x="496" y="61"/>
                                </a:moveTo>
                                <a:lnTo>
                                  <a:pt x="439" y="92"/>
                                </a:lnTo>
                                <a:lnTo>
                                  <a:pt x="434" y="82"/>
                                </a:lnTo>
                                <a:lnTo>
                                  <a:pt x="491" y="51"/>
                                </a:lnTo>
                                <a:lnTo>
                                  <a:pt x="496" y="61"/>
                                </a:lnTo>
                                <a:close/>
                                <a:moveTo>
                                  <a:pt x="400" y="112"/>
                                </a:moveTo>
                                <a:lnTo>
                                  <a:pt x="343" y="143"/>
                                </a:lnTo>
                                <a:lnTo>
                                  <a:pt x="338" y="133"/>
                                </a:lnTo>
                                <a:lnTo>
                                  <a:pt x="395" y="103"/>
                                </a:lnTo>
                                <a:lnTo>
                                  <a:pt x="400" y="112"/>
                                </a:lnTo>
                                <a:close/>
                                <a:moveTo>
                                  <a:pt x="305" y="163"/>
                                </a:moveTo>
                                <a:lnTo>
                                  <a:pt x="247" y="194"/>
                                </a:lnTo>
                                <a:lnTo>
                                  <a:pt x="242" y="185"/>
                                </a:lnTo>
                                <a:lnTo>
                                  <a:pt x="300" y="154"/>
                                </a:lnTo>
                                <a:lnTo>
                                  <a:pt x="305" y="163"/>
                                </a:lnTo>
                                <a:close/>
                                <a:moveTo>
                                  <a:pt x="209" y="215"/>
                                </a:moveTo>
                                <a:lnTo>
                                  <a:pt x="152" y="245"/>
                                </a:lnTo>
                                <a:lnTo>
                                  <a:pt x="147" y="236"/>
                                </a:lnTo>
                                <a:lnTo>
                                  <a:pt x="204" y="205"/>
                                </a:lnTo>
                                <a:lnTo>
                                  <a:pt x="209" y="215"/>
                                </a:lnTo>
                                <a:close/>
                                <a:moveTo>
                                  <a:pt x="113" y="266"/>
                                </a:moveTo>
                                <a:lnTo>
                                  <a:pt x="56" y="297"/>
                                </a:lnTo>
                                <a:lnTo>
                                  <a:pt x="51" y="287"/>
                                </a:lnTo>
                                <a:lnTo>
                                  <a:pt x="108" y="256"/>
                                </a:lnTo>
                                <a:lnTo>
                                  <a:pt x="113" y="266"/>
                                </a:lnTo>
                                <a:close/>
                                <a:moveTo>
                                  <a:pt x="18" y="317"/>
                                </a:moveTo>
                                <a:lnTo>
                                  <a:pt x="5"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 name="Line 1405"/>
                        <wps:cNvCnPr/>
                        <wps:spPr bwMode="auto">
                          <a:xfrm flipV="1">
                            <a:off x="1827530" y="90868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1406"/>
                        <wps:cNvCnPr/>
                        <wps:spPr bwMode="auto">
                          <a:xfrm flipH="1">
                            <a:off x="1827530"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Line 1407"/>
                        <wps:cNvCnPr/>
                        <wps:spPr bwMode="auto">
                          <a:xfrm flipV="1">
                            <a:off x="2192655"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Freeform 1408"/>
                        <wps:cNvSpPr>
                          <a:spLocks noEditPoints="1"/>
                        </wps:cNvSpPr>
                        <wps:spPr bwMode="auto">
                          <a:xfrm>
                            <a:off x="2197100"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2 w 585"/>
                              <a:gd name="T11" fmla="*/ 101 h 1053"/>
                              <a:gd name="T12" fmla="*/ 501 w 585"/>
                              <a:gd name="T13" fmla="*/ 158 h 1053"/>
                              <a:gd name="T14" fmla="*/ 492 w 585"/>
                              <a:gd name="T15" fmla="*/ 152 h 1053"/>
                              <a:gd name="T16" fmla="*/ 523 w 585"/>
                              <a:gd name="T17" fmla="*/ 95 h 1053"/>
                              <a:gd name="T18" fmla="*/ 532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3 h 1053"/>
                              <a:gd name="T36" fmla="*/ 418 w 585"/>
                              <a:gd name="T37" fmla="*/ 286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2" y="101"/>
                                </a:moveTo>
                                <a:lnTo>
                                  <a:pt x="501" y="158"/>
                                </a:lnTo>
                                <a:lnTo>
                                  <a:pt x="492" y="152"/>
                                </a:lnTo>
                                <a:lnTo>
                                  <a:pt x="523" y="95"/>
                                </a:lnTo>
                                <a:lnTo>
                                  <a:pt x="532" y="101"/>
                                </a:lnTo>
                                <a:close/>
                                <a:moveTo>
                                  <a:pt x="480" y="196"/>
                                </a:moveTo>
                                <a:lnTo>
                                  <a:pt x="449" y="253"/>
                                </a:lnTo>
                                <a:lnTo>
                                  <a:pt x="439" y="247"/>
                                </a:lnTo>
                                <a:lnTo>
                                  <a:pt x="471" y="190"/>
                                </a:lnTo>
                                <a:lnTo>
                                  <a:pt x="480" y="196"/>
                                </a:lnTo>
                                <a:close/>
                                <a:moveTo>
                                  <a:pt x="428" y="291"/>
                                </a:moveTo>
                                <a:lnTo>
                                  <a:pt x="397" y="348"/>
                                </a:lnTo>
                                <a:lnTo>
                                  <a:pt x="387" y="343"/>
                                </a:lnTo>
                                <a:lnTo>
                                  <a:pt x="418" y="286"/>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 name="Line 1409"/>
                        <wps:cNvCnPr/>
                        <wps:spPr bwMode="auto">
                          <a:xfrm>
                            <a:off x="2565400"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Line 1410"/>
                        <wps:cNvCnPr/>
                        <wps:spPr bwMode="auto">
                          <a:xfrm flipV="1">
                            <a:off x="2923540" y="24320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Freeform 1411"/>
                        <wps:cNvSpPr>
                          <a:spLocks noEditPoints="1"/>
                        </wps:cNvSpPr>
                        <wps:spPr bwMode="auto">
                          <a:xfrm>
                            <a:off x="2569845" y="248920"/>
                            <a:ext cx="448310" cy="495935"/>
                          </a:xfrm>
                          <a:custGeom>
                            <a:avLst/>
                            <a:gdLst>
                              <a:gd name="T0" fmla="*/ 697 w 706"/>
                              <a:gd name="T1" fmla="*/ 781 h 781"/>
                              <a:gd name="T2" fmla="*/ 654 w 706"/>
                              <a:gd name="T3" fmla="*/ 732 h 781"/>
                              <a:gd name="T4" fmla="*/ 662 w 706"/>
                              <a:gd name="T5" fmla="*/ 725 h 781"/>
                              <a:gd name="T6" fmla="*/ 706 w 706"/>
                              <a:gd name="T7" fmla="*/ 773 h 781"/>
                              <a:gd name="T8" fmla="*/ 697 w 706"/>
                              <a:gd name="T9" fmla="*/ 781 h 781"/>
                              <a:gd name="T10" fmla="*/ 625 w 706"/>
                              <a:gd name="T11" fmla="*/ 700 h 781"/>
                              <a:gd name="T12" fmla="*/ 581 w 706"/>
                              <a:gd name="T13" fmla="*/ 652 h 781"/>
                              <a:gd name="T14" fmla="*/ 589 w 706"/>
                              <a:gd name="T15" fmla="*/ 644 h 781"/>
                              <a:gd name="T16" fmla="*/ 633 w 706"/>
                              <a:gd name="T17" fmla="*/ 693 h 781"/>
                              <a:gd name="T18" fmla="*/ 625 w 706"/>
                              <a:gd name="T19" fmla="*/ 700 h 781"/>
                              <a:gd name="T20" fmla="*/ 552 w 706"/>
                              <a:gd name="T21" fmla="*/ 619 h 781"/>
                              <a:gd name="T22" fmla="*/ 509 w 706"/>
                              <a:gd name="T23" fmla="*/ 571 h 781"/>
                              <a:gd name="T24" fmla="*/ 517 w 706"/>
                              <a:gd name="T25" fmla="*/ 564 h 781"/>
                              <a:gd name="T26" fmla="*/ 560 w 706"/>
                              <a:gd name="T27" fmla="*/ 612 h 781"/>
                              <a:gd name="T28" fmla="*/ 552 w 706"/>
                              <a:gd name="T29" fmla="*/ 619 h 781"/>
                              <a:gd name="T30" fmla="*/ 480 w 706"/>
                              <a:gd name="T31" fmla="*/ 539 h 781"/>
                              <a:gd name="T32" fmla="*/ 436 w 706"/>
                              <a:gd name="T33" fmla="*/ 491 h 781"/>
                              <a:gd name="T34" fmla="*/ 444 w 706"/>
                              <a:gd name="T35" fmla="*/ 483 h 781"/>
                              <a:gd name="T36" fmla="*/ 488 w 706"/>
                              <a:gd name="T37" fmla="*/ 531 h 781"/>
                              <a:gd name="T38" fmla="*/ 480 w 706"/>
                              <a:gd name="T39" fmla="*/ 539 h 781"/>
                              <a:gd name="T40" fmla="*/ 407 w 706"/>
                              <a:gd name="T41" fmla="*/ 458 h 781"/>
                              <a:gd name="T42" fmla="*/ 363 w 706"/>
                              <a:gd name="T43" fmla="*/ 410 h 781"/>
                              <a:gd name="T44" fmla="*/ 371 w 706"/>
                              <a:gd name="T45" fmla="*/ 403 h 781"/>
                              <a:gd name="T46" fmla="*/ 415 w 706"/>
                              <a:gd name="T47" fmla="*/ 451 h 781"/>
                              <a:gd name="T48" fmla="*/ 407 w 706"/>
                              <a:gd name="T49" fmla="*/ 458 h 781"/>
                              <a:gd name="T50" fmla="*/ 334 w 706"/>
                              <a:gd name="T51" fmla="*/ 378 h 781"/>
                              <a:gd name="T52" fmla="*/ 291 w 706"/>
                              <a:gd name="T53" fmla="*/ 329 h 781"/>
                              <a:gd name="T54" fmla="*/ 299 w 706"/>
                              <a:gd name="T55" fmla="*/ 322 h 781"/>
                              <a:gd name="T56" fmla="*/ 342 w 706"/>
                              <a:gd name="T57" fmla="*/ 370 h 781"/>
                              <a:gd name="T58" fmla="*/ 334 w 706"/>
                              <a:gd name="T59" fmla="*/ 378 h 781"/>
                              <a:gd name="T60" fmla="*/ 262 w 706"/>
                              <a:gd name="T61" fmla="*/ 297 h 781"/>
                              <a:gd name="T62" fmla="*/ 218 w 706"/>
                              <a:gd name="T63" fmla="*/ 249 h 781"/>
                              <a:gd name="T64" fmla="*/ 226 w 706"/>
                              <a:gd name="T65" fmla="*/ 241 h 781"/>
                              <a:gd name="T66" fmla="*/ 270 w 706"/>
                              <a:gd name="T67" fmla="*/ 290 h 781"/>
                              <a:gd name="T68" fmla="*/ 262 w 706"/>
                              <a:gd name="T69" fmla="*/ 297 h 781"/>
                              <a:gd name="T70" fmla="*/ 189 w 706"/>
                              <a:gd name="T71" fmla="*/ 216 h 781"/>
                              <a:gd name="T72" fmla="*/ 145 w 706"/>
                              <a:gd name="T73" fmla="*/ 168 h 781"/>
                              <a:gd name="T74" fmla="*/ 154 w 706"/>
                              <a:gd name="T75" fmla="*/ 161 h 781"/>
                              <a:gd name="T76" fmla="*/ 197 w 706"/>
                              <a:gd name="T77" fmla="*/ 209 h 781"/>
                              <a:gd name="T78" fmla="*/ 189 w 706"/>
                              <a:gd name="T79" fmla="*/ 216 h 781"/>
                              <a:gd name="T80" fmla="*/ 116 w 706"/>
                              <a:gd name="T81" fmla="*/ 136 h 781"/>
                              <a:gd name="T82" fmla="*/ 73 w 706"/>
                              <a:gd name="T83" fmla="*/ 88 h 781"/>
                              <a:gd name="T84" fmla="*/ 81 w 706"/>
                              <a:gd name="T85" fmla="*/ 80 h 781"/>
                              <a:gd name="T86" fmla="*/ 124 w 706"/>
                              <a:gd name="T87" fmla="*/ 129 h 781"/>
                              <a:gd name="T88" fmla="*/ 116 w 706"/>
                              <a:gd name="T89" fmla="*/ 136 h 781"/>
                              <a:gd name="T90" fmla="*/ 44 w 706"/>
                              <a:gd name="T91" fmla="*/ 55 h 781"/>
                              <a:gd name="T92" fmla="*/ 0 w 706"/>
                              <a:gd name="T93" fmla="*/ 7 h 781"/>
                              <a:gd name="T94" fmla="*/ 8 w 706"/>
                              <a:gd name="T95" fmla="*/ 0 h 781"/>
                              <a:gd name="T96" fmla="*/ 52 w 706"/>
                              <a:gd name="T97" fmla="*/ 48 h 781"/>
                              <a:gd name="T98" fmla="*/ 44 w 706"/>
                              <a:gd name="T99" fmla="*/ 55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1">
                                <a:moveTo>
                                  <a:pt x="697" y="781"/>
                                </a:moveTo>
                                <a:lnTo>
                                  <a:pt x="654" y="732"/>
                                </a:lnTo>
                                <a:lnTo>
                                  <a:pt x="662" y="725"/>
                                </a:lnTo>
                                <a:lnTo>
                                  <a:pt x="706" y="773"/>
                                </a:lnTo>
                                <a:lnTo>
                                  <a:pt x="697" y="781"/>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1"/>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1412"/>
                        <wps:cNvSpPr>
                          <a:spLocks noEditPoints="1"/>
                        </wps:cNvSpPr>
                        <wps:spPr bwMode="auto">
                          <a:xfrm>
                            <a:off x="1824990"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6 h 1370"/>
                              <a:gd name="T14" fmla="*/ 959 w 1170"/>
                              <a:gd name="T15" fmla="*/ 255 h 1370"/>
                              <a:gd name="T16" fmla="*/ 908 w 1170"/>
                              <a:gd name="T17" fmla="*/ 298 h 1370"/>
                              <a:gd name="T18" fmla="*/ 959 w 1170"/>
                              <a:gd name="T19" fmla="*/ 255 h 1370"/>
                              <a:gd name="T20" fmla="*/ 846 w 1170"/>
                              <a:gd name="T21" fmla="*/ 387 h 1370"/>
                              <a:gd name="T22" fmla="*/ 880 w 1170"/>
                              <a:gd name="T23" fmla="*/ 331 h 1370"/>
                              <a:gd name="T24" fmla="*/ 818 w 1170"/>
                              <a:gd name="T25" fmla="*/ 420 h 1370"/>
                              <a:gd name="T26" fmla="*/ 767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8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8"/>
                                </a:moveTo>
                                <a:lnTo>
                                  <a:pt x="1128" y="57"/>
                                </a:lnTo>
                                <a:lnTo>
                                  <a:pt x="1120" y="50"/>
                                </a:lnTo>
                                <a:lnTo>
                                  <a:pt x="1162" y="0"/>
                                </a:lnTo>
                                <a:lnTo>
                                  <a:pt x="1170" y="8"/>
                                </a:lnTo>
                                <a:close/>
                                <a:moveTo>
                                  <a:pt x="1100" y="90"/>
                                </a:moveTo>
                                <a:lnTo>
                                  <a:pt x="1057" y="140"/>
                                </a:lnTo>
                                <a:lnTo>
                                  <a:pt x="1049" y="132"/>
                                </a:lnTo>
                                <a:lnTo>
                                  <a:pt x="1091" y="83"/>
                                </a:lnTo>
                                <a:lnTo>
                                  <a:pt x="1100" y="90"/>
                                </a:lnTo>
                                <a:close/>
                                <a:moveTo>
                                  <a:pt x="1029" y="172"/>
                                </a:moveTo>
                                <a:lnTo>
                                  <a:pt x="987" y="222"/>
                                </a:lnTo>
                                <a:lnTo>
                                  <a:pt x="979" y="215"/>
                                </a:lnTo>
                                <a:lnTo>
                                  <a:pt x="1021" y="166"/>
                                </a:lnTo>
                                <a:lnTo>
                                  <a:pt x="1029" y="172"/>
                                </a:lnTo>
                                <a:close/>
                                <a:moveTo>
                                  <a:pt x="959" y="255"/>
                                </a:moveTo>
                                <a:lnTo>
                                  <a:pt x="917" y="305"/>
                                </a:lnTo>
                                <a:lnTo>
                                  <a:pt x="908" y="298"/>
                                </a:lnTo>
                                <a:lnTo>
                                  <a:pt x="951" y="248"/>
                                </a:lnTo>
                                <a:lnTo>
                                  <a:pt x="959" y="255"/>
                                </a:lnTo>
                                <a:close/>
                                <a:moveTo>
                                  <a:pt x="888" y="338"/>
                                </a:moveTo>
                                <a:lnTo>
                                  <a:pt x="846" y="387"/>
                                </a:lnTo>
                                <a:lnTo>
                                  <a:pt x="838" y="380"/>
                                </a:lnTo>
                                <a:lnTo>
                                  <a:pt x="880" y="331"/>
                                </a:lnTo>
                                <a:lnTo>
                                  <a:pt x="888" y="338"/>
                                </a:lnTo>
                                <a:close/>
                                <a:moveTo>
                                  <a:pt x="818" y="420"/>
                                </a:moveTo>
                                <a:lnTo>
                                  <a:pt x="776" y="470"/>
                                </a:lnTo>
                                <a:lnTo>
                                  <a:pt x="767"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8"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Line 1413"/>
                        <wps:cNvCnPr/>
                        <wps:spPr bwMode="auto">
                          <a:xfrm>
                            <a:off x="3385820"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Line 1414"/>
                        <wps:cNvCnPr/>
                        <wps:spPr bwMode="auto">
                          <a:xfrm flipV="1">
                            <a:off x="4109720"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Freeform 1415"/>
                        <wps:cNvSpPr>
                          <a:spLocks noEditPoints="1"/>
                        </wps:cNvSpPr>
                        <wps:spPr bwMode="auto">
                          <a:xfrm>
                            <a:off x="3385185" y="905510"/>
                            <a:ext cx="1097915" cy="205740"/>
                          </a:xfrm>
                          <a:custGeom>
                            <a:avLst/>
                            <a:gdLst>
                              <a:gd name="T0" fmla="*/ 64 w 1729"/>
                              <a:gd name="T1" fmla="*/ 302 h 324"/>
                              <a:gd name="T2" fmla="*/ 2 w 1729"/>
                              <a:gd name="T3" fmla="*/ 324 h 324"/>
                              <a:gd name="T4" fmla="*/ 107 w 1729"/>
                              <a:gd name="T5" fmla="*/ 294 h 324"/>
                              <a:gd name="T6" fmla="*/ 173 w 1729"/>
                              <a:gd name="T7" fmla="*/ 293 h 324"/>
                              <a:gd name="T8" fmla="*/ 107 w 1729"/>
                              <a:gd name="T9" fmla="*/ 294 h 324"/>
                              <a:gd name="T10" fmla="*/ 278 w 1729"/>
                              <a:gd name="T11" fmla="*/ 263 h 324"/>
                              <a:gd name="T12" fmla="*/ 216 w 1729"/>
                              <a:gd name="T13" fmla="*/ 286 h 324"/>
                              <a:gd name="T14" fmla="*/ 321 w 1729"/>
                              <a:gd name="T15" fmla="*/ 256 h 324"/>
                              <a:gd name="T16" fmla="*/ 387 w 1729"/>
                              <a:gd name="T17" fmla="*/ 254 h 324"/>
                              <a:gd name="T18" fmla="*/ 321 w 1729"/>
                              <a:gd name="T19" fmla="*/ 256 h 324"/>
                              <a:gd name="T20" fmla="*/ 492 w 1729"/>
                              <a:gd name="T21" fmla="*/ 224 h 324"/>
                              <a:gd name="T22" fmla="*/ 429 w 1729"/>
                              <a:gd name="T23" fmla="*/ 247 h 324"/>
                              <a:gd name="T24" fmla="*/ 534 w 1729"/>
                              <a:gd name="T25" fmla="*/ 217 h 324"/>
                              <a:gd name="T26" fmla="*/ 601 w 1729"/>
                              <a:gd name="T27" fmla="*/ 216 h 324"/>
                              <a:gd name="T28" fmla="*/ 534 w 1729"/>
                              <a:gd name="T29" fmla="*/ 217 h 324"/>
                              <a:gd name="T30" fmla="*/ 705 w 1729"/>
                              <a:gd name="T31" fmla="*/ 186 h 324"/>
                              <a:gd name="T32" fmla="*/ 643 w 1729"/>
                              <a:gd name="T33" fmla="*/ 208 h 324"/>
                              <a:gd name="T34" fmla="*/ 748 w 1729"/>
                              <a:gd name="T35" fmla="*/ 178 h 324"/>
                              <a:gd name="T36" fmla="*/ 814 w 1729"/>
                              <a:gd name="T37" fmla="*/ 177 h 324"/>
                              <a:gd name="T38" fmla="*/ 748 w 1729"/>
                              <a:gd name="T39" fmla="*/ 178 h 324"/>
                              <a:gd name="T40" fmla="*/ 919 w 1729"/>
                              <a:gd name="T41" fmla="*/ 147 h 324"/>
                              <a:gd name="T42" fmla="*/ 857 w 1729"/>
                              <a:gd name="T43" fmla="*/ 169 h 324"/>
                              <a:gd name="T44" fmla="*/ 962 w 1729"/>
                              <a:gd name="T45" fmla="*/ 139 h 324"/>
                              <a:gd name="T46" fmla="*/ 1028 w 1729"/>
                              <a:gd name="T47" fmla="*/ 138 h 324"/>
                              <a:gd name="T48" fmla="*/ 962 w 1729"/>
                              <a:gd name="T49" fmla="*/ 139 h 324"/>
                              <a:gd name="T50" fmla="*/ 1133 w 1729"/>
                              <a:gd name="T51" fmla="*/ 108 h 324"/>
                              <a:gd name="T52" fmla="*/ 1071 w 1729"/>
                              <a:gd name="T53" fmla="*/ 130 h 324"/>
                              <a:gd name="T54" fmla="*/ 1175 w 1729"/>
                              <a:gd name="T55" fmla="*/ 100 h 324"/>
                              <a:gd name="T56" fmla="*/ 1241 w 1729"/>
                              <a:gd name="T57" fmla="*/ 99 h 324"/>
                              <a:gd name="T58" fmla="*/ 1175 w 1729"/>
                              <a:gd name="T59" fmla="*/ 100 h 324"/>
                              <a:gd name="T60" fmla="*/ 1346 w 1729"/>
                              <a:gd name="T61" fmla="*/ 69 h 324"/>
                              <a:gd name="T62" fmla="*/ 1284 w 1729"/>
                              <a:gd name="T63" fmla="*/ 91 h 324"/>
                              <a:gd name="T64" fmla="*/ 1389 w 1729"/>
                              <a:gd name="T65" fmla="*/ 61 h 324"/>
                              <a:gd name="T66" fmla="*/ 1455 w 1729"/>
                              <a:gd name="T67" fmla="*/ 60 h 324"/>
                              <a:gd name="T68" fmla="*/ 1389 w 1729"/>
                              <a:gd name="T69" fmla="*/ 61 h 324"/>
                              <a:gd name="T70" fmla="*/ 1560 w 1729"/>
                              <a:gd name="T71" fmla="*/ 30 h 324"/>
                              <a:gd name="T72" fmla="*/ 1498 w 1729"/>
                              <a:gd name="T73" fmla="*/ 52 h 324"/>
                              <a:gd name="T74" fmla="*/ 1603 w 1729"/>
                              <a:gd name="T75" fmla="*/ 22 h 324"/>
                              <a:gd name="T76" fmla="*/ 1669 w 1729"/>
                              <a:gd name="T77" fmla="*/ 21 h 324"/>
                              <a:gd name="T78" fmla="*/ 1603 w 1729"/>
                              <a:gd name="T79" fmla="*/ 22 h 324"/>
                              <a:gd name="T80" fmla="*/ 1727 w 1729"/>
                              <a:gd name="T81" fmla="*/ 0 h 324"/>
                              <a:gd name="T82" fmla="*/ 1711 w 1729"/>
                              <a:gd name="T83" fmla="*/ 1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29" h="324">
                                <a:moveTo>
                                  <a:pt x="0" y="314"/>
                                </a:moveTo>
                                <a:lnTo>
                                  <a:pt x="64" y="302"/>
                                </a:lnTo>
                                <a:lnTo>
                                  <a:pt x="66" y="313"/>
                                </a:lnTo>
                                <a:lnTo>
                                  <a:pt x="2" y="324"/>
                                </a:lnTo>
                                <a:lnTo>
                                  <a:pt x="0" y="314"/>
                                </a:lnTo>
                                <a:close/>
                                <a:moveTo>
                                  <a:pt x="107" y="294"/>
                                </a:moveTo>
                                <a:lnTo>
                                  <a:pt x="171" y="283"/>
                                </a:lnTo>
                                <a:lnTo>
                                  <a:pt x="173" y="293"/>
                                </a:lnTo>
                                <a:lnTo>
                                  <a:pt x="109" y="305"/>
                                </a:lnTo>
                                <a:lnTo>
                                  <a:pt x="107" y="294"/>
                                </a:lnTo>
                                <a:close/>
                                <a:moveTo>
                                  <a:pt x="214" y="275"/>
                                </a:moveTo>
                                <a:lnTo>
                                  <a:pt x="278" y="263"/>
                                </a:lnTo>
                                <a:lnTo>
                                  <a:pt x="280" y="274"/>
                                </a:lnTo>
                                <a:lnTo>
                                  <a:pt x="216" y="286"/>
                                </a:lnTo>
                                <a:lnTo>
                                  <a:pt x="214" y="275"/>
                                </a:lnTo>
                                <a:close/>
                                <a:moveTo>
                                  <a:pt x="321" y="256"/>
                                </a:moveTo>
                                <a:lnTo>
                                  <a:pt x="385" y="244"/>
                                </a:lnTo>
                                <a:lnTo>
                                  <a:pt x="387" y="254"/>
                                </a:lnTo>
                                <a:lnTo>
                                  <a:pt x="323" y="266"/>
                                </a:lnTo>
                                <a:lnTo>
                                  <a:pt x="321" y="256"/>
                                </a:lnTo>
                                <a:close/>
                                <a:moveTo>
                                  <a:pt x="428" y="236"/>
                                </a:moveTo>
                                <a:lnTo>
                                  <a:pt x="492" y="224"/>
                                </a:lnTo>
                                <a:lnTo>
                                  <a:pt x="494" y="235"/>
                                </a:lnTo>
                                <a:lnTo>
                                  <a:pt x="429" y="247"/>
                                </a:lnTo>
                                <a:lnTo>
                                  <a:pt x="428" y="236"/>
                                </a:lnTo>
                                <a:close/>
                                <a:moveTo>
                                  <a:pt x="534" y="217"/>
                                </a:moveTo>
                                <a:lnTo>
                                  <a:pt x="599" y="205"/>
                                </a:lnTo>
                                <a:lnTo>
                                  <a:pt x="601" y="216"/>
                                </a:lnTo>
                                <a:lnTo>
                                  <a:pt x="536" y="227"/>
                                </a:lnTo>
                                <a:lnTo>
                                  <a:pt x="534" y="217"/>
                                </a:lnTo>
                                <a:close/>
                                <a:moveTo>
                                  <a:pt x="641" y="197"/>
                                </a:moveTo>
                                <a:lnTo>
                                  <a:pt x="705" y="186"/>
                                </a:lnTo>
                                <a:lnTo>
                                  <a:pt x="707" y="196"/>
                                </a:lnTo>
                                <a:lnTo>
                                  <a:pt x="643" y="208"/>
                                </a:lnTo>
                                <a:lnTo>
                                  <a:pt x="641" y="197"/>
                                </a:lnTo>
                                <a:close/>
                                <a:moveTo>
                                  <a:pt x="748" y="178"/>
                                </a:moveTo>
                                <a:lnTo>
                                  <a:pt x="812" y="166"/>
                                </a:lnTo>
                                <a:lnTo>
                                  <a:pt x="814" y="177"/>
                                </a:lnTo>
                                <a:lnTo>
                                  <a:pt x="750" y="188"/>
                                </a:lnTo>
                                <a:lnTo>
                                  <a:pt x="748" y="178"/>
                                </a:lnTo>
                                <a:close/>
                                <a:moveTo>
                                  <a:pt x="855" y="158"/>
                                </a:moveTo>
                                <a:lnTo>
                                  <a:pt x="919" y="147"/>
                                </a:lnTo>
                                <a:lnTo>
                                  <a:pt x="921" y="157"/>
                                </a:lnTo>
                                <a:lnTo>
                                  <a:pt x="857" y="169"/>
                                </a:lnTo>
                                <a:lnTo>
                                  <a:pt x="855" y="158"/>
                                </a:lnTo>
                                <a:close/>
                                <a:moveTo>
                                  <a:pt x="962" y="139"/>
                                </a:moveTo>
                                <a:lnTo>
                                  <a:pt x="1026" y="127"/>
                                </a:lnTo>
                                <a:lnTo>
                                  <a:pt x="1028" y="138"/>
                                </a:lnTo>
                                <a:lnTo>
                                  <a:pt x="964" y="150"/>
                                </a:lnTo>
                                <a:lnTo>
                                  <a:pt x="962" y="139"/>
                                </a:lnTo>
                                <a:close/>
                                <a:moveTo>
                                  <a:pt x="1069" y="119"/>
                                </a:moveTo>
                                <a:lnTo>
                                  <a:pt x="1133" y="108"/>
                                </a:lnTo>
                                <a:lnTo>
                                  <a:pt x="1135" y="118"/>
                                </a:lnTo>
                                <a:lnTo>
                                  <a:pt x="1071" y="130"/>
                                </a:lnTo>
                                <a:lnTo>
                                  <a:pt x="1069" y="119"/>
                                </a:lnTo>
                                <a:close/>
                                <a:moveTo>
                                  <a:pt x="1175" y="100"/>
                                </a:moveTo>
                                <a:lnTo>
                                  <a:pt x="1240" y="88"/>
                                </a:lnTo>
                                <a:lnTo>
                                  <a:pt x="1241" y="99"/>
                                </a:lnTo>
                                <a:lnTo>
                                  <a:pt x="1177" y="111"/>
                                </a:lnTo>
                                <a:lnTo>
                                  <a:pt x="1175" y="100"/>
                                </a:lnTo>
                                <a:close/>
                                <a:moveTo>
                                  <a:pt x="1282" y="80"/>
                                </a:moveTo>
                                <a:lnTo>
                                  <a:pt x="1346" y="69"/>
                                </a:lnTo>
                                <a:lnTo>
                                  <a:pt x="1348" y="80"/>
                                </a:lnTo>
                                <a:lnTo>
                                  <a:pt x="1284" y="91"/>
                                </a:lnTo>
                                <a:lnTo>
                                  <a:pt x="1282" y="80"/>
                                </a:lnTo>
                                <a:close/>
                                <a:moveTo>
                                  <a:pt x="1389" y="61"/>
                                </a:moveTo>
                                <a:lnTo>
                                  <a:pt x="1453" y="49"/>
                                </a:lnTo>
                                <a:lnTo>
                                  <a:pt x="1455" y="60"/>
                                </a:lnTo>
                                <a:lnTo>
                                  <a:pt x="1391" y="72"/>
                                </a:lnTo>
                                <a:lnTo>
                                  <a:pt x="1389" y="61"/>
                                </a:lnTo>
                                <a:close/>
                                <a:moveTo>
                                  <a:pt x="1496" y="42"/>
                                </a:moveTo>
                                <a:lnTo>
                                  <a:pt x="1560" y="30"/>
                                </a:lnTo>
                                <a:lnTo>
                                  <a:pt x="1562" y="41"/>
                                </a:lnTo>
                                <a:lnTo>
                                  <a:pt x="1498" y="52"/>
                                </a:lnTo>
                                <a:lnTo>
                                  <a:pt x="1496" y="42"/>
                                </a:lnTo>
                                <a:close/>
                                <a:moveTo>
                                  <a:pt x="1603" y="22"/>
                                </a:moveTo>
                                <a:lnTo>
                                  <a:pt x="1667" y="10"/>
                                </a:lnTo>
                                <a:lnTo>
                                  <a:pt x="1669" y="21"/>
                                </a:lnTo>
                                <a:lnTo>
                                  <a:pt x="1605" y="33"/>
                                </a:lnTo>
                                <a:lnTo>
                                  <a:pt x="1603" y="22"/>
                                </a:lnTo>
                                <a:close/>
                                <a:moveTo>
                                  <a:pt x="1710" y="3"/>
                                </a:moveTo>
                                <a:lnTo>
                                  <a:pt x="1727" y="0"/>
                                </a:lnTo>
                                <a:lnTo>
                                  <a:pt x="1729" y="10"/>
                                </a:lnTo>
                                <a:lnTo>
                                  <a:pt x="1711" y="13"/>
                                </a:lnTo>
                                <a:lnTo>
                                  <a:pt x="1710"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Line 1416"/>
                        <wps:cNvCnPr/>
                        <wps:spPr bwMode="auto">
                          <a:xfrm flipH="1">
                            <a:off x="33858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1417"/>
                        <wps:cNvCnPr/>
                        <wps:spPr bwMode="auto">
                          <a:xfrm flipH="1">
                            <a:off x="41097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1418"/>
                        <wps:cNvCnPr/>
                        <wps:spPr bwMode="auto">
                          <a:xfrm flipV="1">
                            <a:off x="4482465"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1419"/>
                        <wps:cNvCnPr/>
                        <wps:spPr bwMode="auto">
                          <a:xfrm flipH="1">
                            <a:off x="4475480"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1420"/>
                        <wps:cNvCnPr/>
                        <wps:spPr bwMode="auto">
                          <a:xfrm flipH="1">
                            <a:off x="3751580" y="44259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1421"/>
                        <wps:cNvCnPr/>
                        <wps:spPr bwMode="auto">
                          <a:xfrm flipH="1">
                            <a:off x="4389120" y="742315"/>
                            <a:ext cx="184785" cy="216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Freeform 1422"/>
                        <wps:cNvSpPr>
                          <a:spLocks noEditPoints="1"/>
                        </wps:cNvSpPr>
                        <wps:spPr bwMode="auto">
                          <a:xfrm>
                            <a:off x="3385185"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80 w 1570"/>
                              <a:gd name="T11" fmla="*/ 192 h 244"/>
                              <a:gd name="T12" fmla="*/ 217 w 1570"/>
                              <a:gd name="T13" fmla="*/ 212 h 244"/>
                              <a:gd name="T14" fmla="*/ 323 w 1570"/>
                              <a:gd name="T15" fmla="*/ 186 h 244"/>
                              <a:gd name="T16" fmla="*/ 389 w 1570"/>
                              <a:gd name="T17" fmla="*/ 187 h 244"/>
                              <a:gd name="T18" fmla="*/ 323 w 1570"/>
                              <a:gd name="T19" fmla="*/ 186 h 244"/>
                              <a:gd name="T20" fmla="*/ 494 w 1570"/>
                              <a:gd name="T21" fmla="*/ 160 h 244"/>
                              <a:gd name="T22" fmla="*/ 432 w 1570"/>
                              <a:gd name="T23" fmla="*/ 181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4 w 1570"/>
                              <a:gd name="T61" fmla="*/ 32 h 244"/>
                              <a:gd name="T62" fmla="*/ 1291 w 1570"/>
                              <a:gd name="T63" fmla="*/ 52 h 244"/>
                              <a:gd name="T64" fmla="*/ 1397 w 1570"/>
                              <a:gd name="T65" fmla="*/ 26 h 244"/>
                              <a:gd name="T66" fmla="*/ 1463 w 1570"/>
                              <a:gd name="T67" fmla="*/ 27 h 244"/>
                              <a:gd name="T68" fmla="*/ 1397 w 1570"/>
                              <a:gd name="T69" fmla="*/ 26 h 244"/>
                              <a:gd name="T70" fmla="*/ 1569 w 1570"/>
                              <a:gd name="T71" fmla="*/ 0 h 244"/>
                              <a:gd name="T72" fmla="*/ 1506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80" y="192"/>
                                </a:lnTo>
                                <a:lnTo>
                                  <a:pt x="281" y="203"/>
                                </a:lnTo>
                                <a:lnTo>
                                  <a:pt x="217" y="212"/>
                                </a:lnTo>
                                <a:lnTo>
                                  <a:pt x="215" y="202"/>
                                </a:lnTo>
                                <a:close/>
                                <a:moveTo>
                                  <a:pt x="323" y="186"/>
                                </a:moveTo>
                                <a:lnTo>
                                  <a:pt x="387" y="176"/>
                                </a:lnTo>
                                <a:lnTo>
                                  <a:pt x="389" y="187"/>
                                </a:lnTo>
                                <a:lnTo>
                                  <a:pt x="324" y="196"/>
                                </a:lnTo>
                                <a:lnTo>
                                  <a:pt x="323" y="186"/>
                                </a:lnTo>
                                <a:close/>
                                <a:moveTo>
                                  <a:pt x="430" y="170"/>
                                </a:moveTo>
                                <a:lnTo>
                                  <a:pt x="494" y="160"/>
                                </a:lnTo>
                                <a:lnTo>
                                  <a:pt x="496" y="171"/>
                                </a:lnTo>
                                <a:lnTo>
                                  <a:pt x="432" y="181"/>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7" y="112"/>
                                </a:lnTo>
                                <a:lnTo>
                                  <a:pt x="818" y="123"/>
                                </a:lnTo>
                                <a:lnTo>
                                  <a:pt x="754" y="132"/>
                                </a:lnTo>
                                <a:lnTo>
                                  <a:pt x="752" y="122"/>
                                </a:lnTo>
                                <a:close/>
                                <a:moveTo>
                                  <a:pt x="860" y="106"/>
                                </a:moveTo>
                                <a:lnTo>
                                  <a:pt x="924" y="96"/>
                                </a:lnTo>
                                <a:lnTo>
                                  <a:pt x="926" y="107"/>
                                </a:lnTo>
                                <a:lnTo>
                                  <a:pt x="861" y="116"/>
                                </a:lnTo>
                                <a:lnTo>
                                  <a:pt x="860" y="106"/>
                                </a:lnTo>
                                <a:close/>
                                <a:moveTo>
                                  <a:pt x="967" y="89"/>
                                </a:moveTo>
                                <a:lnTo>
                                  <a:pt x="1031" y="80"/>
                                </a:lnTo>
                                <a:lnTo>
                                  <a:pt x="1033" y="91"/>
                                </a:lnTo>
                                <a:lnTo>
                                  <a:pt x="969"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2"/>
                                </a:moveTo>
                                <a:lnTo>
                                  <a:pt x="1354" y="32"/>
                                </a:lnTo>
                                <a:lnTo>
                                  <a:pt x="1355" y="43"/>
                                </a:lnTo>
                                <a:lnTo>
                                  <a:pt x="1291" y="52"/>
                                </a:lnTo>
                                <a:lnTo>
                                  <a:pt x="1289" y="42"/>
                                </a:lnTo>
                                <a:close/>
                                <a:moveTo>
                                  <a:pt x="1397" y="26"/>
                                </a:moveTo>
                                <a:lnTo>
                                  <a:pt x="1461" y="16"/>
                                </a:lnTo>
                                <a:lnTo>
                                  <a:pt x="1463" y="27"/>
                                </a:lnTo>
                                <a:lnTo>
                                  <a:pt x="1398" y="36"/>
                                </a:lnTo>
                                <a:lnTo>
                                  <a:pt x="1397" y="26"/>
                                </a:lnTo>
                                <a:close/>
                                <a:moveTo>
                                  <a:pt x="1504" y="9"/>
                                </a:moveTo>
                                <a:lnTo>
                                  <a:pt x="1569" y="0"/>
                                </a:lnTo>
                                <a:lnTo>
                                  <a:pt x="1570" y="11"/>
                                </a:lnTo>
                                <a:lnTo>
                                  <a:pt x="1506"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 name="Line 1423"/>
                        <wps:cNvCnPr/>
                        <wps:spPr bwMode="auto">
                          <a:xfrm flipV="1">
                            <a:off x="2192655" y="243205"/>
                            <a:ext cx="10966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424"/>
                        <wps:cNvCnPr/>
                        <wps:spPr bwMode="auto">
                          <a:xfrm flipV="1">
                            <a:off x="1827530" y="742315"/>
                            <a:ext cx="1187450" cy="3657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425"/>
                        <wps:cNvCnPr/>
                        <wps:spPr bwMode="auto">
                          <a:xfrm flipV="1">
                            <a:off x="3751580" y="24320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Freeform 1426"/>
                        <wps:cNvSpPr>
                          <a:spLocks noEditPoints="1"/>
                        </wps:cNvSpPr>
                        <wps:spPr bwMode="auto">
                          <a:xfrm>
                            <a:off x="3385185" y="739140"/>
                            <a:ext cx="1189355" cy="372110"/>
                          </a:xfrm>
                          <a:custGeom>
                            <a:avLst/>
                            <a:gdLst>
                              <a:gd name="T0" fmla="*/ 1811 w 1873"/>
                              <a:gd name="T1" fmla="*/ 29 h 586"/>
                              <a:gd name="T2" fmla="*/ 1870 w 1873"/>
                              <a:gd name="T3" fmla="*/ 0 h 586"/>
                              <a:gd name="T4" fmla="*/ 1770 w 1873"/>
                              <a:gd name="T5" fmla="*/ 42 h 586"/>
                              <a:gd name="T6" fmla="*/ 1704 w 1873"/>
                              <a:gd name="T7" fmla="*/ 51 h 586"/>
                              <a:gd name="T8" fmla="*/ 1770 w 1873"/>
                              <a:gd name="T9" fmla="*/ 42 h 586"/>
                              <a:gd name="T10" fmla="*/ 1604 w 1873"/>
                              <a:gd name="T11" fmla="*/ 93 h 586"/>
                              <a:gd name="T12" fmla="*/ 1663 w 1873"/>
                              <a:gd name="T13" fmla="*/ 64 h 586"/>
                              <a:gd name="T14" fmla="*/ 1562 w 1873"/>
                              <a:gd name="T15" fmla="*/ 106 h 586"/>
                              <a:gd name="T16" fmla="*/ 1497 w 1873"/>
                              <a:gd name="T17" fmla="*/ 115 h 586"/>
                              <a:gd name="T18" fmla="*/ 1562 w 1873"/>
                              <a:gd name="T19" fmla="*/ 106 h 586"/>
                              <a:gd name="T20" fmla="*/ 1396 w 1873"/>
                              <a:gd name="T21" fmla="*/ 157 h 586"/>
                              <a:gd name="T22" fmla="*/ 1455 w 1873"/>
                              <a:gd name="T23" fmla="*/ 128 h 586"/>
                              <a:gd name="T24" fmla="*/ 1355 w 1873"/>
                              <a:gd name="T25" fmla="*/ 170 h 586"/>
                              <a:gd name="T26" fmla="*/ 1289 w 1873"/>
                              <a:gd name="T27" fmla="*/ 179 h 586"/>
                              <a:gd name="T28" fmla="*/ 1355 w 1873"/>
                              <a:gd name="T29" fmla="*/ 170 h 586"/>
                              <a:gd name="T30" fmla="*/ 1189 w 1873"/>
                              <a:gd name="T31" fmla="*/ 221 h 586"/>
                              <a:gd name="T32" fmla="*/ 1248 w 1873"/>
                              <a:gd name="T33" fmla="*/ 192 h 586"/>
                              <a:gd name="T34" fmla="*/ 1147 w 1873"/>
                              <a:gd name="T35" fmla="*/ 234 h 586"/>
                              <a:gd name="T36" fmla="*/ 1082 w 1873"/>
                              <a:gd name="T37" fmla="*/ 243 h 586"/>
                              <a:gd name="T38" fmla="*/ 1147 w 1873"/>
                              <a:gd name="T39" fmla="*/ 234 h 586"/>
                              <a:gd name="T40" fmla="*/ 981 w 1873"/>
                              <a:gd name="T41" fmla="*/ 285 h 586"/>
                              <a:gd name="T42" fmla="*/ 1040 w 1873"/>
                              <a:gd name="T43" fmla="*/ 255 h 586"/>
                              <a:gd name="T44" fmla="*/ 939 w 1873"/>
                              <a:gd name="T45" fmla="*/ 298 h 586"/>
                              <a:gd name="T46" fmla="*/ 874 w 1873"/>
                              <a:gd name="T47" fmla="*/ 307 h 586"/>
                              <a:gd name="T48" fmla="*/ 939 w 1873"/>
                              <a:gd name="T49" fmla="*/ 298 h 586"/>
                              <a:gd name="T50" fmla="*/ 773 w 1873"/>
                              <a:gd name="T51" fmla="*/ 349 h 586"/>
                              <a:gd name="T52" fmla="*/ 833 w 1873"/>
                              <a:gd name="T53" fmla="*/ 320 h 586"/>
                              <a:gd name="T54" fmla="*/ 732 w 1873"/>
                              <a:gd name="T55" fmla="*/ 362 h 586"/>
                              <a:gd name="T56" fmla="*/ 667 w 1873"/>
                              <a:gd name="T57" fmla="*/ 371 h 586"/>
                              <a:gd name="T58" fmla="*/ 732 w 1873"/>
                              <a:gd name="T59" fmla="*/ 362 h 586"/>
                              <a:gd name="T60" fmla="*/ 566 w 1873"/>
                              <a:gd name="T61" fmla="*/ 413 h 586"/>
                              <a:gd name="T62" fmla="*/ 625 w 1873"/>
                              <a:gd name="T63" fmla="*/ 383 h 586"/>
                              <a:gd name="T64" fmla="*/ 525 w 1873"/>
                              <a:gd name="T65" fmla="*/ 426 h 586"/>
                              <a:gd name="T66" fmla="*/ 459 w 1873"/>
                              <a:gd name="T67" fmla="*/ 435 h 586"/>
                              <a:gd name="T68" fmla="*/ 525 w 1873"/>
                              <a:gd name="T69" fmla="*/ 426 h 586"/>
                              <a:gd name="T70" fmla="*/ 359 w 1873"/>
                              <a:gd name="T71" fmla="*/ 477 h 586"/>
                              <a:gd name="T72" fmla="*/ 418 w 1873"/>
                              <a:gd name="T73" fmla="*/ 448 h 586"/>
                              <a:gd name="T74" fmla="*/ 317 w 1873"/>
                              <a:gd name="T75" fmla="*/ 490 h 586"/>
                              <a:gd name="T76" fmla="*/ 252 w 1873"/>
                              <a:gd name="T77" fmla="*/ 499 h 586"/>
                              <a:gd name="T78" fmla="*/ 317 w 1873"/>
                              <a:gd name="T79" fmla="*/ 490 h 586"/>
                              <a:gd name="T80" fmla="*/ 151 w 1873"/>
                              <a:gd name="T81" fmla="*/ 541 h 586"/>
                              <a:gd name="T82" fmla="*/ 210 w 1873"/>
                              <a:gd name="T83" fmla="*/ 511 h 586"/>
                              <a:gd name="T84" fmla="*/ 109 w 1873"/>
                              <a:gd name="T85" fmla="*/ 554 h 586"/>
                              <a:gd name="T86" fmla="*/ 44 w 1873"/>
                              <a:gd name="T87" fmla="*/ 562 h 586"/>
                              <a:gd name="T88" fmla="*/ 109 w 1873"/>
                              <a:gd name="T89" fmla="*/ 554 h 586"/>
                              <a:gd name="T90" fmla="*/ 3 w 1873"/>
                              <a:gd name="T91" fmla="*/ 586 h 586"/>
                              <a:gd name="T92" fmla="*/ 2 w 1873"/>
                              <a:gd name="T93" fmla="*/ 575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3" h="586">
                                <a:moveTo>
                                  <a:pt x="1873" y="10"/>
                                </a:moveTo>
                                <a:lnTo>
                                  <a:pt x="1811" y="29"/>
                                </a:lnTo>
                                <a:lnTo>
                                  <a:pt x="1808" y="19"/>
                                </a:lnTo>
                                <a:lnTo>
                                  <a:pt x="1870" y="0"/>
                                </a:lnTo>
                                <a:lnTo>
                                  <a:pt x="1873" y="10"/>
                                </a:lnTo>
                                <a:close/>
                                <a:moveTo>
                                  <a:pt x="1770" y="42"/>
                                </a:moveTo>
                                <a:lnTo>
                                  <a:pt x="1707" y="61"/>
                                </a:lnTo>
                                <a:lnTo>
                                  <a:pt x="1704" y="51"/>
                                </a:lnTo>
                                <a:lnTo>
                                  <a:pt x="1766" y="32"/>
                                </a:lnTo>
                                <a:lnTo>
                                  <a:pt x="1770" y="42"/>
                                </a:lnTo>
                                <a:close/>
                                <a:moveTo>
                                  <a:pt x="1666" y="74"/>
                                </a:moveTo>
                                <a:lnTo>
                                  <a:pt x="1604" y="93"/>
                                </a:lnTo>
                                <a:lnTo>
                                  <a:pt x="1601" y="83"/>
                                </a:lnTo>
                                <a:lnTo>
                                  <a:pt x="1663" y="64"/>
                                </a:lnTo>
                                <a:lnTo>
                                  <a:pt x="1666" y="74"/>
                                </a:lnTo>
                                <a:close/>
                                <a:moveTo>
                                  <a:pt x="1562" y="106"/>
                                </a:moveTo>
                                <a:lnTo>
                                  <a:pt x="1500" y="125"/>
                                </a:lnTo>
                                <a:lnTo>
                                  <a:pt x="1497" y="115"/>
                                </a:lnTo>
                                <a:lnTo>
                                  <a:pt x="1559" y="95"/>
                                </a:lnTo>
                                <a:lnTo>
                                  <a:pt x="1562" y="106"/>
                                </a:lnTo>
                                <a:close/>
                                <a:moveTo>
                                  <a:pt x="1458" y="138"/>
                                </a:moveTo>
                                <a:lnTo>
                                  <a:pt x="1396" y="157"/>
                                </a:lnTo>
                                <a:lnTo>
                                  <a:pt x="1393" y="147"/>
                                </a:lnTo>
                                <a:lnTo>
                                  <a:pt x="1455" y="128"/>
                                </a:lnTo>
                                <a:lnTo>
                                  <a:pt x="1458" y="138"/>
                                </a:lnTo>
                                <a:close/>
                                <a:moveTo>
                                  <a:pt x="1355" y="170"/>
                                </a:moveTo>
                                <a:lnTo>
                                  <a:pt x="1293" y="189"/>
                                </a:lnTo>
                                <a:lnTo>
                                  <a:pt x="1289" y="179"/>
                                </a:lnTo>
                                <a:lnTo>
                                  <a:pt x="1352" y="160"/>
                                </a:lnTo>
                                <a:lnTo>
                                  <a:pt x="1355" y="170"/>
                                </a:lnTo>
                                <a:close/>
                                <a:moveTo>
                                  <a:pt x="1251" y="202"/>
                                </a:moveTo>
                                <a:lnTo>
                                  <a:pt x="1189" y="221"/>
                                </a:lnTo>
                                <a:lnTo>
                                  <a:pt x="1185" y="211"/>
                                </a:lnTo>
                                <a:lnTo>
                                  <a:pt x="1248" y="192"/>
                                </a:lnTo>
                                <a:lnTo>
                                  <a:pt x="1251" y="202"/>
                                </a:lnTo>
                                <a:close/>
                                <a:moveTo>
                                  <a:pt x="1147" y="234"/>
                                </a:moveTo>
                                <a:lnTo>
                                  <a:pt x="1085" y="253"/>
                                </a:lnTo>
                                <a:lnTo>
                                  <a:pt x="1082" y="243"/>
                                </a:lnTo>
                                <a:lnTo>
                                  <a:pt x="1144" y="223"/>
                                </a:lnTo>
                                <a:lnTo>
                                  <a:pt x="1147" y="234"/>
                                </a:lnTo>
                                <a:close/>
                                <a:moveTo>
                                  <a:pt x="1043" y="266"/>
                                </a:moveTo>
                                <a:lnTo>
                                  <a:pt x="981" y="285"/>
                                </a:lnTo>
                                <a:lnTo>
                                  <a:pt x="978" y="275"/>
                                </a:lnTo>
                                <a:lnTo>
                                  <a:pt x="1040" y="255"/>
                                </a:lnTo>
                                <a:lnTo>
                                  <a:pt x="1043" y="266"/>
                                </a:lnTo>
                                <a:close/>
                                <a:moveTo>
                                  <a:pt x="939" y="298"/>
                                </a:moveTo>
                                <a:lnTo>
                                  <a:pt x="877" y="317"/>
                                </a:lnTo>
                                <a:lnTo>
                                  <a:pt x="874" y="307"/>
                                </a:lnTo>
                                <a:lnTo>
                                  <a:pt x="936" y="288"/>
                                </a:lnTo>
                                <a:lnTo>
                                  <a:pt x="939" y="298"/>
                                </a:lnTo>
                                <a:close/>
                                <a:moveTo>
                                  <a:pt x="836" y="330"/>
                                </a:moveTo>
                                <a:lnTo>
                                  <a:pt x="773" y="349"/>
                                </a:lnTo>
                                <a:lnTo>
                                  <a:pt x="770" y="339"/>
                                </a:lnTo>
                                <a:lnTo>
                                  <a:pt x="833" y="320"/>
                                </a:lnTo>
                                <a:lnTo>
                                  <a:pt x="836" y="330"/>
                                </a:lnTo>
                                <a:close/>
                                <a:moveTo>
                                  <a:pt x="732" y="362"/>
                                </a:moveTo>
                                <a:lnTo>
                                  <a:pt x="670" y="381"/>
                                </a:lnTo>
                                <a:lnTo>
                                  <a:pt x="667" y="371"/>
                                </a:lnTo>
                                <a:lnTo>
                                  <a:pt x="729" y="351"/>
                                </a:lnTo>
                                <a:lnTo>
                                  <a:pt x="732" y="362"/>
                                </a:lnTo>
                                <a:close/>
                                <a:moveTo>
                                  <a:pt x="628" y="394"/>
                                </a:moveTo>
                                <a:lnTo>
                                  <a:pt x="566" y="413"/>
                                </a:lnTo>
                                <a:lnTo>
                                  <a:pt x="563" y="402"/>
                                </a:lnTo>
                                <a:lnTo>
                                  <a:pt x="625" y="383"/>
                                </a:lnTo>
                                <a:lnTo>
                                  <a:pt x="628" y="394"/>
                                </a:lnTo>
                                <a:close/>
                                <a:moveTo>
                                  <a:pt x="525" y="426"/>
                                </a:moveTo>
                                <a:lnTo>
                                  <a:pt x="462" y="445"/>
                                </a:lnTo>
                                <a:lnTo>
                                  <a:pt x="459" y="435"/>
                                </a:lnTo>
                                <a:lnTo>
                                  <a:pt x="521" y="415"/>
                                </a:lnTo>
                                <a:lnTo>
                                  <a:pt x="525" y="426"/>
                                </a:lnTo>
                                <a:close/>
                                <a:moveTo>
                                  <a:pt x="421" y="457"/>
                                </a:moveTo>
                                <a:lnTo>
                                  <a:pt x="359" y="477"/>
                                </a:lnTo>
                                <a:lnTo>
                                  <a:pt x="355" y="467"/>
                                </a:lnTo>
                                <a:lnTo>
                                  <a:pt x="418" y="448"/>
                                </a:lnTo>
                                <a:lnTo>
                                  <a:pt x="421" y="457"/>
                                </a:lnTo>
                                <a:close/>
                                <a:moveTo>
                                  <a:pt x="317" y="490"/>
                                </a:moveTo>
                                <a:lnTo>
                                  <a:pt x="255" y="509"/>
                                </a:lnTo>
                                <a:lnTo>
                                  <a:pt x="252" y="499"/>
                                </a:lnTo>
                                <a:lnTo>
                                  <a:pt x="314" y="479"/>
                                </a:lnTo>
                                <a:lnTo>
                                  <a:pt x="317" y="490"/>
                                </a:lnTo>
                                <a:close/>
                                <a:moveTo>
                                  <a:pt x="213" y="522"/>
                                </a:moveTo>
                                <a:lnTo>
                                  <a:pt x="151" y="541"/>
                                </a:lnTo>
                                <a:lnTo>
                                  <a:pt x="148" y="530"/>
                                </a:lnTo>
                                <a:lnTo>
                                  <a:pt x="210" y="511"/>
                                </a:lnTo>
                                <a:lnTo>
                                  <a:pt x="213" y="522"/>
                                </a:lnTo>
                                <a:close/>
                                <a:moveTo>
                                  <a:pt x="109" y="554"/>
                                </a:moveTo>
                                <a:lnTo>
                                  <a:pt x="47" y="573"/>
                                </a:lnTo>
                                <a:lnTo>
                                  <a:pt x="44" y="562"/>
                                </a:lnTo>
                                <a:lnTo>
                                  <a:pt x="106" y="543"/>
                                </a:lnTo>
                                <a:lnTo>
                                  <a:pt x="109" y="554"/>
                                </a:lnTo>
                                <a:close/>
                                <a:moveTo>
                                  <a:pt x="6" y="585"/>
                                </a:moveTo>
                                <a:lnTo>
                                  <a:pt x="3" y="586"/>
                                </a:lnTo>
                                <a:lnTo>
                                  <a:pt x="0" y="576"/>
                                </a:lnTo>
                                <a:lnTo>
                                  <a:pt x="2" y="575"/>
                                </a:lnTo>
                                <a:lnTo>
                                  <a:pt x="6" y="5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2" name="Line 1427"/>
                        <wps:cNvCnPr/>
                        <wps:spPr bwMode="auto">
                          <a:xfrm>
                            <a:off x="1627505" y="633095"/>
                            <a:ext cx="262255" cy="635"/>
                          </a:xfrm>
                          <a:prstGeom prst="line">
                            <a:avLst/>
                          </a:prstGeom>
                          <a:noFill/>
                          <a:ln w="2095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1428"/>
                        <wps:cNvCnPr/>
                        <wps:spPr bwMode="auto">
                          <a:xfrm flipH="1">
                            <a:off x="1762760" y="633095"/>
                            <a:ext cx="127000"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1429"/>
                        <wps:cNvCnPr/>
                        <wps:spPr bwMode="auto">
                          <a:xfrm flipV="1">
                            <a:off x="1762760" y="633095"/>
                            <a:ext cx="42545"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1430"/>
                        <wps:cNvCnPr/>
                        <wps:spPr bwMode="auto">
                          <a:xfrm flipH="1" flipV="1">
                            <a:off x="1762760" y="581025"/>
                            <a:ext cx="42545"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1431"/>
                        <wps:cNvCnPr/>
                        <wps:spPr bwMode="auto">
                          <a:xfrm>
                            <a:off x="1762760" y="581025"/>
                            <a:ext cx="127000"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Rectangle 1432"/>
                        <wps:cNvSpPr>
                          <a:spLocks noChangeArrowheads="1"/>
                        </wps:cNvSpPr>
                        <wps:spPr bwMode="auto">
                          <a:xfrm>
                            <a:off x="3331210" y="11430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8" name="Rectangle 1433"/>
                        <wps:cNvSpPr>
                          <a:spLocks noChangeArrowheads="1"/>
                        </wps:cNvSpPr>
                        <wps:spPr bwMode="auto">
                          <a:xfrm>
                            <a:off x="4544695"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9" name="Rectangle 1434"/>
                        <wps:cNvSpPr>
                          <a:spLocks noChangeArrowheads="1"/>
                        </wps:cNvSpPr>
                        <wps:spPr bwMode="auto">
                          <a:xfrm>
                            <a:off x="3627755"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0" name="Rectangle 1435"/>
                        <wps:cNvSpPr>
                          <a:spLocks noChangeArrowheads="1"/>
                        </wps:cNvSpPr>
                        <wps:spPr bwMode="auto">
                          <a:xfrm>
                            <a:off x="4792980"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1" name="Rectangle 1436"/>
                        <wps:cNvSpPr>
                          <a:spLocks noChangeArrowheads="1"/>
                        </wps:cNvSpPr>
                        <wps:spPr bwMode="auto">
                          <a:xfrm>
                            <a:off x="4436745" y="29527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2" name="Rectangle 1437"/>
                        <wps:cNvSpPr>
                          <a:spLocks noChangeArrowheads="1"/>
                        </wps:cNvSpPr>
                        <wps:spPr bwMode="auto">
                          <a:xfrm>
                            <a:off x="405447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3" name="Rectangle 1438"/>
                        <wps:cNvSpPr>
                          <a:spLocks noChangeArrowheads="1"/>
                        </wps:cNvSpPr>
                        <wps:spPr bwMode="auto">
                          <a:xfrm>
                            <a:off x="4625340" y="64198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54" name="Rectangle 1439"/>
                        <wps:cNvSpPr>
                          <a:spLocks noChangeArrowheads="1"/>
                        </wps:cNvSpPr>
                        <wps:spPr bwMode="auto">
                          <a:xfrm>
                            <a:off x="4406900" y="97790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55" name="Rectangle 1440"/>
                        <wps:cNvSpPr>
                          <a:spLocks noChangeArrowheads="1"/>
                        </wps:cNvSpPr>
                        <wps:spPr bwMode="auto">
                          <a:xfrm>
                            <a:off x="1762760"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6" name="Rectangle 1441"/>
                        <wps:cNvSpPr>
                          <a:spLocks noChangeArrowheads="1"/>
                        </wps:cNvSpPr>
                        <wps:spPr bwMode="auto">
                          <a:xfrm>
                            <a:off x="2291715" y="7429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7" name="Rectangle 1442"/>
                        <wps:cNvSpPr>
                          <a:spLocks noChangeArrowheads="1"/>
                        </wps:cNvSpPr>
                        <wps:spPr bwMode="auto">
                          <a:xfrm>
                            <a:off x="2985770"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8" name="Rectangle 1443"/>
                        <wps:cNvSpPr>
                          <a:spLocks noChangeArrowheads="1"/>
                        </wps:cNvSpPr>
                        <wps:spPr bwMode="auto">
                          <a:xfrm>
                            <a:off x="2077720"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9" name="Rectangle 1444"/>
                        <wps:cNvSpPr>
                          <a:spLocks noChangeArrowheads="1"/>
                        </wps:cNvSpPr>
                        <wps:spPr bwMode="auto">
                          <a:xfrm>
                            <a:off x="2525395" y="7493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0" name="Rectangle 1445"/>
                        <wps:cNvSpPr>
                          <a:spLocks noChangeArrowheads="1"/>
                        </wps:cNvSpPr>
                        <wps:spPr bwMode="auto">
                          <a:xfrm>
                            <a:off x="3234055"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1" name="Rectangle 1446"/>
                        <wps:cNvSpPr>
                          <a:spLocks noChangeArrowheads="1"/>
                        </wps:cNvSpPr>
                        <wps:spPr bwMode="auto">
                          <a:xfrm>
                            <a:off x="3067050" y="6597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2" name="Rectangle 1447"/>
                        <wps:cNvSpPr>
                          <a:spLocks noChangeArrowheads="1"/>
                        </wps:cNvSpPr>
                        <wps:spPr bwMode="auto">
                          <a:xfrm>
                            <a:off x="1155065" y="96012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63" name="Rectangle 1448"/>
                        <wps:cNvSpPr>
                          <a:spLocks noChangeArrowheads="1"/>
                        </wps:cNvSpPr>
                        <wps:spPr bwMode="auto">
                          <a:xfrm>
                            <a:off x="1400175" y="6686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4" name="Rectangle 1449"/>
                        <wps:cNvSpPr>
                          <a:spLocks noChangeArrowheads="1"/>
                        </wps:cNvSpPr>
                        <wps:spPr bwMode="auto">
                          <a:xfrm>
                            <a:off x="82105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5" name="Rectangle 1450"/>
                        <wps:cNvSpPr>
                          <a:spLocks noChangeArrowheads="1"/>
                        </wps:cNvSpPr>
                        <wps:spPr bwMode="auto">
                          <a:xfrm>
                            <a:off x="1179195" y="28956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6" name="Rectangle 1451"/>
                        <wps:cNvSpPr>
                          <a:spLocks noChangeArrowheads="1"/>
                        </wps:cNvSpPr>
                        <wps:spPr bwMode="auto">
                          <a:xfrm>
                            <a:off x="1558925" y="901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7" name="Rectangle 1452"/>
                        <wps:cNvSpPr>
                          <a:spLocks noChangeArrowheads="1"/>
                        </wps:cNvSpPr>
                        <wps:spPr bwMode="auto">
                          <a:xfrm>
                            <a:off x="842010" y="8382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8" name="Rectangle 1453"/>
                        <wps:cNvSpPr>
                          <a:spLocks noChangeArrowheads="1"/>
                        </wps:cNvSpPr>
                        <wps:spPr bwMode="auto">
                          <a:xfrm>
                            <a:off x="393065" y="31686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9" name="Rectangle 1454"/>
                        <wps:cNvSpPr>
                          <a:spLocks noChangeArrowheads="1"/>
                        </wps:cNvSpPr>
                        <wps:spPr bwMode="auto">
                          <a:xfrm>
                            <a:off x="1301750" y="8591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0" name="Rectangle 1455"/>
                        <wps:cNvSpPr>
                          <a:spLocks noChangeArrowheads="1"/>
                        </wps:cNvSpPr>
                        <wps:spPr bwMode="auto">
                          <a:xfrm>
                            <a:off x="615950" y="7518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1" name="Rectangle 1456"/>
                        <wps:cNvSpPr>
                          <a:spLocks noChangeArrowheads="1"/>
                        </wps:cNvSpPr>
                        <wps:spPr bwMode="auto">
                          <a:xfrm>
                            <a:off x="88265"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2" name="Oval 1457"/>
                        <wps:cNvSpPr>
                          <a:spLocks noChangeArrowheads="1"/>
                        </wps:cNvSpPr>
                        <wps:spPr bwMode="auto">
                          <a:xfrm>
                            <a:off x="4378960"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1458"/>
                        <wps:cNvSpPr>
                          <a:spLocks noChangeArrowheads="1"/>
                        </wps:cNvSpPr>
                        <wps:spPr bwMode="auto">
                          <a:xfrm>
                            <a:off x="4563745" y="73215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 name="Oval 1459"/>
                        <wps:cNvSpPr>
                          <a:spLocks noChangeArrowheads="1"/>
                        </wps:cNvSpPr>
                        <wps:spPr bwMode="auto">
                          <a:xfrm>
                            <a:off x="4837430" y="23304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5" name="Oval 1460"/>
                        <wps:cNvSpPr>
                          <a:spLocks noChangeArrowheads="1"/>
                        </wps:cNvSpPr>
                        <wps:spPr bwMode="auto">
                          <a:xfrm>
                            <a:off x="4465320" y="43243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1461"/>
                        <wps:cNvSpPr>
                          <a:spLocks noChangeArrowheads="1"/>
                        </wps:cNvSpPr>
                        <wps:spPr bwMode="auto">
                          <a:xfrm>
                            <a:off x="4099560" y="109791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 name="Oval 1462"/>
                        <wps:cNvSpPr>
                          <a:spLocks noChangeArrowheads="1"/>
                        </wps:cNvSpPr>
                        <wps:spPr bwMode="auto">
                          <a:xfrm>
                            <a:off x="3004820"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 name="Oval 1463"/>
                        <wps:cNvSpPr>
                          <a:spLocks noChangeArrowheads="1"/>
                        </wps:cNvSpPr>
                        <wps:spPr bwMode="auto">
                          <a:xfrm>
                            <a:off x="32791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1464"/>
                        <wps:cNvSpPr>
                          <a:spLocks noChangeArrowheads="1"/>
                        </wps:cNvSpPr>
                        <wps:spPr bwMode="auto">
                          <a:xfrm>
                            <a:off x="25552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0" name="Oval 1465"/>
                        <wps:cNvSpPr>
                          <a:spLocks noChangeArrowheads="1"/>
                        </wps:cNvSpPr>
                        <wps:spPr bwMode="auto">
                          <a:xfrm>
                            <a:off x="1144905"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1" name="Oval 1466"/>
                        <wps:cNvSpPr>
                          <a:spLocks noChangeArrowheads="1"/>
                        </wps:cNvSpPr>
                        <wps:spPr bwMode="auto">
                          <a:xfrm>
                            <a:off x="1329055"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1467"/>
                        <wps:cNvSpPr>
                          <a:spLocks noChangeArrowheads="1"/>
                        </wps:cNvSpPr>
                        <wps:spPr bwMode="auto">
                          <a:xfrm>
                            <a:off x="16033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 name="Oval 1468"/>
                        <wps:cNvSpPr>
                          <a:spLocks noChangeArrowheads="1"/>
                        </wps:cNvSpPr>
                        <wps:spPr bwMode="auto">
                          <a:xfrm>
                            <a:off x="12306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 name="Oval 1469"/>
                        <wps:cNvSpPr>
                          <a:spLocks noChangeArrowheads="1"/>
                        </wps:cNvSpPr>
                        <wps:spPr bwMode="auto">
                          <a:xfrm>
                            <a:off x="8794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1470"/>
                        <wps:cNvSpPr>
                          <a:spLocks noChangeArrowheads="1"/>
                        </wps:cNvSpPr>
                        <wps:spPr bwMode="auto">
                          <a:xfrm>
                            <a:off x="8655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 name="Oval 1471"/>
                        <wps:cNvSpPr>
                          <a:spLocks noChangeArrowheads="1"/>
                        </wps:cNvSpPr>
                        <wps:spPr bwMode="auto">
                          <a:xfrm>
                            <a:off x="1416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7" name="Oval 1472"/>
                        <wps:cNvSpPr>
                          <a:spLocks noChangeArrowheads="1"/>
                        </wps:cNvSpPr>
                        <wps:spPr bwMode="auto">
                          <a:xfrm>
                            <a:off x="12376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1473"/>
                        <wps:cNvSpPr>
                          <a:spLocks noChangeArrowheads="1"/>
                        </wps:cNvSpPr>
                        <wps:spPr bwMode="auto">
                          <a:xfrm>
                            <a:off x="5137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 name="Oval 1474"/>
                        <wps:cNvSpPr>
                          <a:spLocks noChangeArrowheads="1"/>
                        </wps:cNvSpPr>
                        <wps:spPr bwMode="auto">
                          <a:xfrm>
                            <a:off x="21894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0" name="Oval 1475"/>
                        <wps:cNvSpPr>
                          <a:spLocks noChangeArrowheads="1"/>
                        </wps:cNvSpPr>
                        <wps:spPr bwMode="auto">
                          <a:xfrm>
                            <a:off x="29133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1476"/>
                        <wps:cNvSpPr>
                          <a:spLocks noChangeArrowheads="1"/>
                        </wps:cNvSpPr>
                        <wps:spPr bwMode="auto">
                          <a:xfrm>
                            <a:off x="181737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2" name="Oval 1477"/>
                        <wps:cNvSpPr>
                          <a:spLocks noChangeArrowheads="1"/>
                        </wps:cNvSpPr>
                        <wps:spPr bwMode="auto">
                          <a:xfrm>
                            <a:off x="4472305" y="89852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3" name="Oval 1478"/>
                        <wps:cNvSpPr>
                          <a:spLocks noChangeArrowheads="1"/>
                        </wps:cNvSpPr>
                        <wps:spPr bwMode="auto">
                          <a:xfrm>
                            <a:off x="337566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 name="Oval 1479"/>
                        <wps:cNvSpPr>
                          <a:spLocks noChangeArrowheads="1"/>
                        </wps:cNvSpPr>
                        <wps:spPr bwMode="auto">
                          <a:xfrm>
                            <a:off x="1617345"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 name="Oval 1480"/>
                        <wps:cNvSpPr>
                          <a:spLocks noChangeArrowheads="1"/>
                        </wps:cNvSpPr>
                        <wps:spPr bwMode="auto">
                          <a:xfrm>
                            <a:off x="5067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 name="Oval 1481"/>
                        <wps:cNvSpPr>
                          <a:spLocks noChangeArrowheads="1"/>
                        </wps:cNvSpPr>
                        <wps:spPr bwMode="auto">
                          <a:xfrm>
                            <a:off x="218249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7" name="Oval 1482"/>
                        <wps:cNvSpPr>
                          <a:spLocks noChangeArrowheads="1"/>
                        </wps:cNvSpPr>
                        <wps:spPr bwMode="auto">
                          <a:xfrm>
                            <a:off x="374078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 name="Oval 1483"/>
                        <wps:cNvSpPr>
                          <a:spLocks noChangeArrowheads="1"/>
                        </wps:cNvSpPr>
                        <wps:spPr bwMode="auto">
                          <a:xfrm>
                            <a:off x="1720850"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84" o:spid="_x0000_s1948" editas="canvas" style="width:395.3pt;height:107.3pt;mso-position-horizontal-relative:char;mso-position-vertical-relative:line" coordsize="50203,136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hx4VdFwAAKEBAwAOAAAAZHJzL2Uyb0RvYy54bWzsfV1vXEeS5fsC+x8IPi6gVt2vulVCqwc9 lj2zgGfWQHPnnSIpixiK5JK05d7B/Pc9EZmRFVE3IvPaavdiV+UHX9kVihtxMm9+RJyM/OM//PLp 7uznm6fn24f7t+fdHzbnZzf3Vw/Xt/c/vj3/nxffvdqdnz2/XN5fX9493N+8Pf/rzfP5P/zpv/6X P35+fHPTP3x8uLu+eTqDkvvnN58f355/fHl5fPP69fPVx5tPl89/eHi8ucePHx6ePl2+4D+ffnx9 /XT5Gdo/3b3uN5vt688PT9ePTw9XN8/P+L/v0o/nf2L9Hz7cXL38jw8fnm9ezu7ensO2F/73E//7 Pf379Z/+ePnmx6fLx4+3V9mMy99gxafL23u8tKh6d/lyefbT0+1C1afbq6eH54cPL3+4evj0+uHD h9urG/YB3nSbI2++ubz/+fKZnbkCOmIg/vQ31Pv+R7L7/uG727s7oPEa2t/Q/6PnZ7TPDf18d2+F 0v9h2Szz+REN+PxYmvL5y0z8y8fLxxv2/PnN1b/+/MPT2e01+tf52f3lJ3Sj755ubqhTnHXDbkuN SK+H3F8ef3giS58fv3+4+vfn5I/6hcSeIXP2/vO/PFxD0eVPLw/ccL98ePpEfxNNcvYL3jRv+3mL HvPXt+fTrtv0U+oqN7+8nF3R7/282eDnK/zebcZ55t9fX74RPVc/Pb/8080D67z8+fvnl9TTrvEn es2P19mTCyj58OkOne6/vT5Djz77TP/O/bIIwfEitOvPPp5122zQQVGvZAI1gxKBBl/PqIS2s2/P pGQie7ZKJrBnNiKuVxg/iuchPHslpM1Be/woiF9+lEa4+uU+twL+dHZJI9WG+8DjwzO1PTUJmvWi o1aACkhRkwXCgJ2Eh1XCwJaEpbPUNQNAEp5XaQZOJLzXwsn27OsTxsLjUfDp/Ayj4Hv6O5dvHi9f CCL549nnt+fUE88+ooejt9H///Tw883FA0u8EFL8O1676/NrDwJ391owIZo7LcySX+X5yOq26A9a m/wqzySVdPEnEmpaGCYqru4enm9Ss5K/3L7FccJLfbbPD3e31zQsksPPTz++/+bu6eznS5pJ+J/s sxHzB8rLNxg3MrY0gvDM8B/7rh83/9jvX3233c2vxu/G6dV+3uxebbr9P+63m3E/vvvuPwn3bnzz 8fb6+ub++9v7G5mlunHdCJvnyzS/8DxFLbufMKKxX7/ByaeHn+6vuc98vLm8/jb/+eXy9i79+bW1 mEGG2/JkIDB3pKE4jd3vH67/imH56SHN0FhR4A8fH57+9/nZZ8zOb8+f/9dPl08352d3//0eU8u+ G0f0gxf+j3Gae/zHk/7lvf7l8v4Kqt6ev5zja6c/fvOSlgA/PT7d/vgRb+oYi/uHP2M6+HBLYzXb l6zK/4HZLdn6u09zGFKW0xwPA/40d3b/8O317csPD7f3LwAnjVtGVMBuzntTP+wwl9FnuN+M9Edu Z5n25n6cBvxM0952v5Nx7IsmPZobum5kq/XEqOe8DU1VCwk942E289XoOc9XYya8SI2e8brONed4 wvOc0jNeoEbPeBE2esLznerwRZSJs9vsA3QA6kEs0KRh7uYx0tQGutNIVzStwLrTYFfcW4F3pwGv qGpjTqNQwbzvdgFSfRvzXmPe74ZIUxvzXmNe0bQC815jXnFvBea9xryiqo35oDEf+m2A1NDGfNCY D/su0tTGfNCYVzStwHzQmFfcW4H5oDGvqGpjTlNv6efjEA2ZGNIPYv7YMmrMJ979eKPm2MZ81JhX NK3AfNSYV9xbgfmoMa+oamM+acynMRoRpjbmk8Z8u4lGqamN+aQxr2hagfmkMa+4twLzSWNeUdXG nPb/pZ9vpz4YEbZtzLca87mjXbXXz7dtzLca84qmFZhvNeYV91ZgvtWYV1S1MZ815vM2GoXnNuaz xnwXzgxzG/NZY17RtALzWWNecW8F5rPGvKKqjflOY77bRmvFXRtzBAIOX8x+iNaKuzbmO415RdMK zBEhPBhVcW8F5juNeUVVG/O9xnw/R6Pwvo35XmOOWGQ0NezboO816DVVK1Dfa9QrDq5Afa9Rr6hq o95RQKsM6d1mF60Xu00beESFtTJsYYNhvdu0oQfaa5WtAL/baPSrfq7AH39f21ZDzW8CBNa+5jhs GDumTToiKRcptEHhx2qouUN/Y/F1wWbabrO4hGka2tFlWHxdwJm2zSxuQs6hq7Q3JnFsflP4tW4M bYBZfJ2rtMtl8XWu0k6Wxde5SrtVFl/nKm1JSRx7zjWu0r6Txde5SptLFl/nKm0gWXydq7RJZPF1 rtJOkMRT9K7ZgWm7x+LrXKU9HYuvc5X2bSy+zlXam7H4OldpA0bi2GGtaVXaZbH4OldpK8Xi61yl 7RKLr3OVtkQsvs7VnPe8wMZmjau0uSHt2L2sEs+upgxms8/QLoW1r3OVdiIsvs5V2m6QOPYTa2yn PQWLr3OVNg4svq5VaXPA4utcpQ0Ai69zlVb5JI5l/BpXaSnP4utcpfU6i69zldbkLL7OVVp3s/g6 V2lxTeJYPa9xlVbQLL7OVVols/g6V2khzOLrXKXFLouvc5VXtCRPK9Y1zvKqNf2Fde7yyjT9hXUO 8+Iz/YV1LvP6Mv0F43QaG74gf80xFk5gpwTfIT3tpZIPv0q2OKelseCGdfWMM0YzEiorOVEhT/3C VULHr5PM9TILj5yFMTDyAxkXIyemyTOZKFINI+WlK8XWe4NsgLEy8ga5DCMnXsgzeSNSDTPlpSvF 1nuDOLuxMvIGWQIjJ17IM3kjUg0z5aUrxdZ7gwi2sTLyBvF3IydeyDN5I1INM+WlK8XWe4PYsLEy 8gaRbSMnXsgzeSNSDTPlpSvF1nuDqKuxMvIGMWMjJ17IM3kjUg0z5aUrxdZ7g3imsTLyBtFYIyde yDN5I1INM+WlK8XWe4NIobEy8gZxTiMnXsgzeSNSDTPlpSvF1nuDCJyxMvKGAohGUNyQZ3KniDUM ldeuFFvvD4XHjJ2hQ8RSaS8F0qqjvRgo7214VOQil7BO+p3IbEQVI6orGD9Ewvpwd/nym1ljj0/P L+8unz8mCh2z5mjBevnm/c3PN0Q9vnwT0cmYf3xijBHD3SdG4ztbMsZ2BK+hgRVi9N+QMdaN+10O GOw304SQJjelMMaGedpT7I8YY/1mmhExwu/osV/EGYNOxNrx7/SyAwlaR+074hwMCA2yQQcZzJMl BQA2m68IiBahMVCEwbrITD2lzRyLdLR+IOKYYxGGn4OiHWWHHUU6UB8YhHH5oCeCSIfoI4gMe2zc U5bEsQjj1uF9SNW6vlHQuhg1DgFKncYblvuqNOAjZxc9qzTizAZ3EDf8sZHJPp4qjfkUOahRj7HS sEdYGQLZuKF8kmOV4Y91XQCWoZANnBX0dGncO0i5wBsS2TBQstLTpYHvhkiX7uzDPvj8eo088meB XQb6EC8NfYiXJZJtArsMj6zbBnYZKlk/BngNBvv96PtoyGT9GIx7tDErX1m3o6MdTq+3bDKmWznt OBjsp8gujf0Q4mWwj/AyhLKeyaqOXYZP1neBj4ZS1jFpx9OlsQep2cfLkMq6MRiYR419P2wDXbrf 9xuiRnh2aewxXwa6NPYxXhr7EC9DLMPS1bfL8Mr6beCjoZZNwaxhiGX9fvZdNNwyDL0uWpNBHhOn 2+sNtwyL6UCXQR7G+7o08jFaBvkILUMvY7aw0yEMuWwAc8w1y/DLAtwNuQyDQ6BJz7FEP/ds0rAP 6DK+TbrDd8RK8VRp1Ae0ja/KoB40IO2xyxBokMJq80Q/cM65negH4aG+nBHq16VITvSDCMgT/SBC 5kQ/iJD5/49+8MWJTJo5KY9Ja3oKlB0ilCmGyr9TxFGiKwcBG2zl03sQLGEY+VmeWV+PyRRihcIk P8szi+0wfUNM3iq/yjMwTn6OU5rYRrPiwkCJ/EFAgQVTJAg4i255JhMQLGCxclBZfpZnFstZuMLx kZ/lKWJH1snPFYeIT0oNhHBIin9FHmGrniTxTJKiXZ7JCGzDkxy2kVW5PVZr9GaQUGtyCDccWSjv i73Cti/9nUL9ibzCJjhJgjxRswIb3CRXzpaKFfLM3ucMY4d9Qk3f0kLRE3uFDRXbgC1T1h15he1l ksQWsGYFto5JDtNhTQ7bwiQHXOtyxxa2vcJmJekGoSrpjrzK5DJszapG0JYQ/arHGFCzFRuuJAe1 VbmFfSt8Sqqx2G+4lL7XHBEJR4mUtMaGpm5o+j6xWamLHdt27A7MOGVtvupz/vggU9aG6zqglA2z n3LG5pv7H57wvaw+ud9NqFmTh2N8c5vl0f1hT4MmH91HuDB9i5KFoeQclas5oz+8Pb9DoQleaEjp GuqsWYTWH6VcEE24lCTkYgD0i6mGsbJoxqfbFxSBurv9hEoipbJGIxsYlNTY7L/dfbsbX4399ttX 4+bdu1d//u6b8dX2u26e3g3vvvnmXWdLalB9jy8vqWEwUeUvUvUQgLeq/AU1CbX336/SBPqL6YEg TuY+h2JKq3rg2Ye728d/w/KCu0uunoS6EdvcF/dIrqe5nEHg4knD3M8UNOXiSfs9+uWpN6YCL193 b8QsbXsjM1p/zXjIvfGfj3qjGhnHsZ+wHkYfV71xO3UohpMGxu00gid9Ghu53NDX3RuxZLe9kXdu v7o3Ho+NU7fdZX56Pw5I8Rz1xtPYeJqpndKH2E2k3qhKH+JE72G2Pip9+Ddk+Ew9kvlpZdmP3YBF pB0/Z2xvy/i52yIpZ8dPXVNN1pMqI3Mg5mB1WhI4E3LYyBjJ0uEgZDgnSBd1GyQU2aCDDHblB0UT p56WinQGmBPTniYs0Q+aRk6OLjXB+YMQZeg8TZjclFDgnM6GccUUxzn0hIOiCCXEB4oQpTI9iwzJ ZwJfw8dbA45DJpEyg3miYiyRMjSfbqJ0n2uZhn1MRCZHmcadMv2BMoN8H7mpoQcrJdBlwA8h0+jH kFm2z46TrUsvLdsHVCzfMkP3GUemWTnKdKfv8WUEygz+ibPlKNP492BHBMo0/uPMqXxHmca/20ed 3xSOwlLN77MUvS7dvwsxM5Sfsee88tIyQ/npQRXz3TScnwG0BvdrMpyfAcygQJluAFTkC5TpBhhA DQqUmQbogq5hWD89M4i8T9NUkYox0w0QY2Z4P8PMxIVlAxjeD+r9Bm4a4s8ASo/bABRdL11jZMKb 56Zh/mD2C5TpBhiH6AswBaUG0EF8y/QXMKBr+61pSkrFmOkGiDEz5B/ihLiWGfLPuIu+AMP+6aNR 29B/JnAJfTcN/yfVrXMWA4YARFNYoEx/AURY8d3UDTCiNwbK9BwQY6YbIMbMcID6aHA0JKAptMyw gFBb1nfT8IC2IWam0FQP5rKLGUV5yue0xRDqY2ZKTfVbJjEuP3Sq/1uUTQAjUKYbIMZMN0CMmak3 1UeDoyk3tQ0tMyWnul0woZiKU3OImak61XGFIOcLoJV3wWzG6sbHzNSd6kH7dltz1g2wZd6aNzia ylMxZroBYsxM8amOC447bpraU3Nomak/1YGK6bppyk/tQsxMCaqOC4h5lukG2IHG5zeAKUJFK1/f Mt0AVNMrUKa/gBgz3QAxZhSMKD2oA63WtcwUotqFlhFPoSjbBQOtqUS1DyEz1ai47qwDP2W3ywv3 oBn6iJlqVOjTgZMa/h1zQL3+b+pRxYhp+GPEbEkqbERd+G09qn1omq1JFY3atiAVdEew2apUfTBu AyPVCHAo+ghsWapoY95tdDPs+dyF1wycWS5tHyOn26GCnNkORyNkZ868wKroEyWih+qYQava/TA2 +0H35eR9cTUYvdET1SvRdGEzmNMvwcze0Tnh8kpoi9ZD3VEB5chV3QxHwCFBdiLongi6YJOc6oP9 SHQ6yk/JbSSn+mARUfRUHyxC5lQfLELmVB8sQuZUHyxChjY1NDelfBsWK/Xalaf6YHV8/mb1wcJi o93hZNPKomiltCpW5Cl72fChFFctJOHWX0AMkjoRravXvQGb/PQX/rZF0WgTzTXRKLdIC40DDzhx q1kAbxa+7uF3obBmOQrlkpxAJj/LM4vlaXoSv+VneWYximRBm7Bv5Fd5+rbJrzGbG1Fh1ks76IR7 6I8w4FEuM0mKdnkmG5CQTBoR8K7JTTg9Rh4lwhGGDVEjz+zSwkD5PXaKSEqkGrmthlNIBbIkkn1V Y+UgBfJ4dTkKhfKb6w21tHCFV7nQLhJGDa+QX2MrkEGrWovUWZarN9XYZZRSUDpsKyS8EprFwrZX yNEkGxACrHdAJK1YEmmpuleZjYGMU10u105FMqkut7BwhVf5zCNSGw2vkAlir5DrqVohpfrog619 VsTPpx6IDE1dbmFh2ytkE5KtRXc0WCC9wpJIoFStQOYkyaHn1LxCUiS/WfAUa+WZRoulhfJ7PFog RJ9sKFVuI6+Qs2BJZCWq1iIdkeUa3ueJGLmEqr6lhW2vEPdONhTdoVf5FCpC/VUrEONnjYji1+Vy PWWqF1dr06WFK7yiIB56NwLGWXfkVa64i/h51Yhc9BOh8aoYx3Dpvc1jOsf2tX2ijCNUI/bacCl/ KxSQrhqbq8NTpLkqlxcoCCFXxRb2tV3K/ZrimA2f0qcHwbpLeT5H0LZqap58EY2ti4m6Yt6xS5ji TqePvurTR+iYlt/Mx95+Nb/5mG2vzn4EbHu+V5uPIZ3Y9upy36+bbU8Dqu2OTCP+Nd2R9rJyAGm3 3xbK8pJkD57E6Szc6Sxc7ly4d/r2GntpzK22B/Ic+2t6oHsYDrd878a8XnBPfJzOH51OfDgnPigk afsj7/Z/dX88nqDRHzscg+Mludsf557jp6fTmaezws9vcA5Yxkfs4mx/5K3KF/dHdSDOWzCaK+dP 59bHN6eTwpirEQK0ffFXl07wjwp307TJJ9fnEbG7o9OZHWZy4szT2IjyMLSITAGgUx2Fr7qOAgXt Un88HM8cU+fI4+Pvdzxztx9R7iNP5zsqto4ueTjePo67gVaf1GXH/ZSPbyL8I132Nx3P3PIBpxnX jPLLDkcvsYgupMGZD7Hg38dCWNkUIcQAwBh0NGG6KULzQIebHE36nNSWzxU4mtA4B009ne1zNOkj ItDh26QpkfNMbE1HE0Lj5XUhToi+FCHo8DVRuxWpLSx3gTKU1BlVnV2rDB91wiEeX5dGnS7y9nVp 2KcdnShzYKeP4mA9Ds/6ujTwdBzF16WR3+4D5A0TNcbLYB/hZU5nTlxH2vHRnM7c4viI66M5nDlx fWtPl8Y+HX9xehdltQqqqPnj40Xr+4PUNsCe8h1KinjFnl0Ge64379mlu32Ml8Y+xMsezORTno5d 5mDmhFOqLvbmXObIR0I8XRr7kY+fOj6aWuwjHwf3dGnsMfoGdmnsRz4r5OnS2E98f4Rnl8Y+nYr1 dGnsQ7zMmcxxE/QvcyZz5IPcjl32SCYz9B277JFMvpLC06X7/cAn5TxdBnu+N8DTZbDnIy+eLo39 yEx/T5fBPsRLYx/iZY9j8gUXjl3mOOaAg2Fuvz86jRmM95QhKyPAgDtMfF0a+34fjPfmMOaAwyK+ Lo09HVp2xxyQhZRdczCnUR72YH2Il8Y+xMuexIyWEuYkZipe7/QJexCTS7s77WgOYvY4su/iZc9h 8ik0T5fu9wjwBLo09rjWycfeHMPso7GQiLQF+3Sk07NLYx/iZQ5hdtF6whzC7Ds6j+Jgb89g8jFw xy5zBhMVeQJdut+j1KiPlzmC2fHROM8ujX0XLZ/NCUy62cH3UWMf42Wwj/CirUNpxw5S7vdozl/S wUrXLnP8EstjX5UecjDv+Zo08tFilYiMxfRoDW0PXvZBGxJPrKjqonGQ2DEHqRArjXuIlTl2GS0l zKnLKdi5mDOXwTdtjlxSnQKnh5rzlnRA1fluzHHLYFQ2Zy2jhTMR+AqUfFLNs0jjHWKk4dYYYY97 OlV2OlWGuMfpVNnpVNn5RWHV1pn6p1Nl0TmY06myCJnTqbIImRyZvig08frHRytIGrBRoiMlVhri WCayuNQcbIhjDc7iwptviGP5weLmAE546ihX9bwoZwPq2v8fOFWGFRR8+P75hRIKTzdXL2d3dEDn DBXC8e+nt+dP52fv356/T/F94pNmWfojlQWnFSSdNaK1nXfUCOFxhjiv/fC+iO2MNEGSRDwv9Qxh tMoz8eORBEhyiIDW5NgyNC6i+FW5pYXyvphvj8hzsqGkByOvEIdnSbpHvWYtYuxJDpNTTY5OI1CX RYS8LrewsO0VYrpJN04TJBtCr/IFGohhV61A9Jo1Tohx1Lya8o1AW+QwqnILC9teyTklxEMbXiF2 zNYiOly1AnHhJFfGMLFCnqmnIuabvEccu+bV0kLRE/dAxG2TDeUoW9RWQya/E0OtZgUirklj6xqZ fH4B8dKqvqWFba+GfIsPYnhZd+QVnSCj7wARzaoViGVmuXrPQpwyySFSVUVpYWHbKzn5c7hvJfSK 8lvwCrHCqhV9PseCOGBdjuJupK/Ro5cWtr1CVCrpRq2ZhFjkVZdPvSEKV7WWrvohaxFhq8vlOYWu 8am11dLCFV5R5RyyoVzkE3lFAUYI4huv2ZCH/5Qhx+wnFsgzjRRg7KW3NnozondH1omeykiRVJei zZE/qafIukn0yjPZmXpn/QvJQ3TjmIscGT6ew8UPQHU6vfJVn16hrr5k3PDI8LszbnChBMqg86eG M23ErsE3fmDc7PfbvZDEMGiBnpPHgC9j3BD7o5vSBESRzez+hWbc9D1l+vu0StRCmL5KtJVSbp4i HZeHCl8RhouiKN2l7KnSgfmeC/w5NqEFD6q4vp+nSseJqdak6x5GnoMqvuHZU6UDxaFVhnPTz5Tr 9HQZ0k2HYreuXYZ00zNZw1VmoGeGhYMXkR6Ll5RfDSzT4HdcLtlTptEfmH7gWqbh7/iGbU+Zxr9i mW6A0DJDvMHXE7hpmDfdlnIRjmWGeTNyPUTPTarUUKDtOJXkKdMNMKHcs98AhntDWUPfMt0AWzAV AmWmATi94VmmG6BimWmAyDLDvpmZreRhZug3HZexdSwz9Jstigj6btK+9dAAnA/ylOkGmDm15Fpm vgAmInjKdANQ4dbAMtMAXCzWU6YboGKZaYDIMkPB2WNI9y0zHBwucu8YZig4VIU00GXw51yxp0zj v+davR7+tKAvjYlsvtv/TVF0FCSNPgC6OrMo4+r7nmEa/ophGv7IMEPCwUQfzQCGhsMMO8cwWu4W 61HYNOr/hoeDurkuZKYmOspuRjOAIeIwN8uzTHd/OqMW9AzDxJmCxjREnJplugEiywwTpxu4TKzX zQwXhwnCjpuGioPEfvQBGDIO8149Zbr/o2dErWmqojPh2FNmGmBkxpHrpv4Aesrde8r0B1CzTDdA ZJml40xgx/iDhiHkBBOwpeNMXHnZ89IQcnqlDFu9Uxb/lMVHLOWUxT9l8U9Z/PtFJ8hx0YsSw6vn HU9Z/ChX/X8ji4/p7ctSrDyZUo6VVgVejjXH+JGZqMfh87FHhJCqIetcU64vR3ElBizPFAtO+ZK8 Ugkj28e2iQ6J8+p8cNJbrpMvZa+iiHVHSw9MG32jSFSXK2RRDbJarL7LWc2+VRtNLrwvFra9wlnS bKvkoSKvEJFKMX7QB2rW9jm10DfydQhKpTc3cqtLC9teIRKUbG1XPsx1GnGFedUrBKqyxnomAtcy ZZQa+hYWtr0ac+i3K7nAqK0QvEpWYEdTa6uRGLOUVWrkyxG/yt439C0sbHuFoFHSjdmkMU5scqum KHP4bSOmlTUeZ3HEmvRFU+advW+xABYWip54tNhKbrHUnozaCnGuZEXj654p8EttVfgCYoU8k1cI dSW5RqZraaHoib1CfCnbKmNA5NVOMoKNr5sqHrJXjQqJs+RgGyycpYVtr3ZTboF0qBj9KvIKITG2 thS/FeXyTE2wzyQXuk+m9vlRqUV2HmBV5RYGyvvipkIsinUjG17/qhABS1a0csGIlCXn61nwfV7M 0PVCNacWBrZ9Ap4JfzwaTtFXQtA2Pm1cb5Pzy/WhggJoCU55s1grT1kkHFsov8ctRVEr1t2kzCBY lqxofNoUVEsapfHFCnlmazu6kIxQqpMFlhaKnopXfeZhFCpI9FFRoI2taHzakEtrlUKnFivkmb0S Dg4Gq1oHROYg9ZFioeipeIXQG9uKL7zRA0f5uOvfdof4W9JYHyvQoVObFgKIWCvP7P3CQvm94tW0 yeNayymE5NjY+qeddgY0V7Xk6P4uyCHzVm2pY/uOXcKQfWJlfN2sDMx2S1YGDwC/PysDdfnzjI/i 3FtsZ9GZD6wMlPMprIzddk9/Tp39i1gZuOaNo+N5M6ApF5jOS+Zn4quBhyV5A4NOEQJ9izM6ji6M zEWMYuOdowpjR5FBATc6CIi7JthLbZbOzaVrth1dGF0PujZ8m7inC619EOMMjGcYxqqDVGwYZoEi Fhpm2Bl7vhjbM8ywM3rOs3qWGXoGrk7k5JCDmb2mb8u3wzuoGYLGHrkyvwVMXZSeU/qucboR9onU 4tmmGyGdsHa16Vao2KZbIbbNcDR2Kavv2GY4GnSNud9zDUljx+U+vEY1JI2Ba2F4ntLmoHSknNf3 bNMfwsgZJ1ebboU5pcI8bboVRlS6CDzVrVCxTbdCbNsRUYMJYo5thqhBlVl82wxTY05pb0+bHosQ uYi06VbYzsyV8bTpVsDFM5E23QpbJEH9L8vcYZ9vo3a+U3OHfcU23QqxbYatMWFw8G0zbI0ZVDC/ FQxfY+JSG963YGqmbNN1vI6nxKMt38LExW9cbboV5imcYXQrjGCWBZ7qb2HmWk3el0WbozW26VaI bTOsjbFnzozT3wxpYwcGhd8KhrZB5Vp8Ty1rA7U5Am26FTJrwLNNt8IeVWkCbboVcGVMZJtuhT1z LbxWMMyNim26FWLbDHUDF7oEthnmBq6WjT4GQ94YEn3SAc5wN/bMEfJctZVUMO/6jWrIG0g3RF8D JUJK/+03UY8z1VSwXIymBtrSHdTF1umGqFhnORxcZsf78g2Fo+uZeuphZ2kcicbktIRhceA+4uiL oPBMcRbRn6ApbGWVHn3d/yQoKlTUgYrlN6yprYJ1O1+P7Aya5nr7inGmJWLj6ARsMS4aSShbU4So AQJPTYWVIerC5oL7bsC69oAbNuknPs2JT4Nwz4lPs6BS0BqYkCmXetWpFPm030XJhTfEMUyxdokx NsQxI7C4hI/r4jmEflHiqA3x7GoJ4zbEMWKTMUiopbBJQzy7Wm4TbIhnV8vBxro4LfbImHLGtCGe XcVybY3tJz5NSJDJrYo1zRogc5T6YruuA9OShVq1ZMHrrZrpHRflAH9DPHdgrCnW2J4TTRdYNKwS zx0Y7Iw14rQmIFcx7a8Szx24nChnVzGT4/kF1Rl4QchXwdIqyOMOJQlYKiiE2SOsp9ilxi2vWAAn 10v4VZII8pScWM7HSJRWfpaniOVOI/bJz5UsC2VECfxy6Dn0aUPcd0i2cv3YwWAtyIKNXNcmn0sv DSn2ylPcOrZRfq/4tcHpYDYCH0bqVJFjiJuyJAKjWVLUyzOZsc9cI+L+JI3yuzyzuYicplenoDs6 pgjIswge2ygCsWMIViZrC78x9CtzmQbks2r2IpiaNOKkeFWOogVoVsrj1uWOLWx7tctZz6HJTEF4 la2gu2xrVuworAVrW7e9IsCa5BAXrOpbWLjCq8wjQcwy647aas4D7IgPuGYFQq5sLWKqVbkdZQbg /di4OlKYLgcL217NkscvXLrQq5xJpVopNa+kqsxUllNihTzTB4MwbPKqQXVZWih64u8KgU/WTdd9 J1sjr+QqNXpWveqTRkRe63JYEFBbTaWOh1grz+T90kL5veJVrnyyRb+pe4VQLVuBWGzV2ikTpudG Gh3BWtaHaGxV33ZhYdsrhG6TrWXajNpKOIe7Bu8H4duksVEpaMrz+lz2CWKtPFNbLS2U3+O2GjOX eFe2W6FXmfGFiG0V2zHz3XAJZV2Owp7ogTtUSqn16KWFba+E+YEoadYdeSWMm31j2pR7wRHFrVor t53T/FbzamnhCq9yan0P/kv9u5J7vCmuWzWjp/AeGgGC9TkAkV8WRGi3qnBY2Nj2CznObEQh3kXN 1VMamOyl4g81fBEMzoINOmVPh1sZgbKJEYvlmb4ux0oRiD+vjuojs71l7oxcw4VwSRQR4KprXQ55 YBkvvVsMkWeymJjc6eXl1mcRkGcWXFopAhXX8h3woNiJGZFreZuIo58iKerlmeyg7ACBhbhwHQEq aceCZeUmiuSZHVvaKAKxY5SwI+VDmUIjv9IAJrH6cMmdVkWoV1RfPmFmz++tf2JL+459giUnEtjX TQJD11ySwLj//e4kMBzi2W9zJHSPy9TTOkCxwPTNv/uy8v0iDlhiWqU5TDOtdEqH8zn8aWkJDLol 6ZOJA0s1mm/hq8GY0VaDD7wIdZwQWpiDga2IRE5hwioygRo0fxGJ1GCprGSQnVoYY5heOHvFSb0l Oobp5cNjWV6p0BARzjGF68YwJK9Ak0Ya58Yim1ZgTQvVgkDFvRV40557jao25obWlcsVOUgZWpeP lKF0CRFgibmhdAWaNOYVTSswN9ddVdxbgTntigrmFVVtzA2Ja+D7Xfg4xFHvNCQuHylD4BpSpQun 9UypnUCTxryiaQXmtHEtQFXcW4G5oW1VVLUxR0c8GDXmNPqydxrKlo+UpWtl0q2jacUgrjGfYk0r MDeldSrurcDckLQqqtqYG4LWNCZq0BIpQ9DyMTfkrG0mxjqa2phTpq90zoqmFZhTkKioqri3AnND yaqoamNu6Fh0myMRY5ZIGTqWj7lhYhF7MdDUxtywsCqaVmBuGFgV91ZgbthXFVVtzCkhVTrCjLp0 PlKGeOVjbjhXiFRFmtqYG7pVRdMKzA3VquLeCswNz6qiqo25pVhto7WiIVn5mBt+1Z5vlPO+GEOw CjTpsaWiaQXm5gornF0JOoK9w8pf4tP5+dI7K6ramNNtB0XTHrcQ+v2cEp5FzEfK3F+FYGA0NZg7 rAJVGvSaqhWo0xHDYnnFwRU9nc4MrlHVRp2T10UV+J/RqNBt2sDjxIuyi/p50Ig4nKwEfeiBtpKp KlsBfkdRtnV+rsCfi4as0+Y3AYJaJ9LkiTSJyOyJNHkiTZ6KkJ2KkGEkKFnbOvEwJ7kvTqRJujWK Yq6PD89nvxDRE8siGlL/nqTJ8PauHZYvZEzJCdRbNdMnLgopqyGeXQWnKmWO6+K0uCZjSsK7IZ75 oYXL0RDPrpaMaEMcSzE2RtL5DfHsKugwa1wVOuYFrVjX/YXsLa1K1/2F7G9XctZ1D3jxSR4fKge1 /kL2mWrEKZOwbMRf/CKGLqI1zNDtXH5u6ibCRohSxZnoJGKSsZVnzn9jVQ6fUyKmlU6WlhIV8kyq rFXyW5z0lsp6YmDkh1TqEznRLM+cd8+1fxqeyEtXih2/M/YG2QBGUv5G5I3wZEROvJBn8kakGmbK S1eKHb8z9gZx9lXeIEtg5MQLeSZvRKphprx0pdh6bxDBNlZGbYP4u5ETL+SZvBGphpny0pVi671B bNhYGXmDyLaREy/kmbwRqYaZ8tKVYuu9oTsQaQSSvxF5Q3xNLSdeyDN5I1INM+WlK8XENnlX/N0g nmmsjLwhBmLbG5FqmCkvXSm23htECo2VkTeIcxo5wUmeqW1EqmGmvHSl2HpvEMwzVkbeUADRCIob 8kzuFLGGofLalWLr/aEwoLEzdIiSP+3exhFvEmtYWt67Vi5y6cQZOz/7+evmjGF8WXLGuMrj784Z Q+HHSa7s3W+mKfH8D5yxYZ72xIy5whcB2uucEqjos1/EGoNORNvxb9owGB6SCXzj5D4VMz6S0XH7 ibNUjiIds0do31WE4brExaeeMkuOIh2v57JLjkUYgA6KuC6Xo0iH6gODMDIf9EQQ6SB9Fygy/DGq U+S6hpHr8D4uo+P4ZghkI1dGcpwz/DG+EM5TpQEfo5YzFcK4SI2nSkM+Mt3Hs0pjPlFS0FOlUY+x 0rBHWBkK2cg0FscqwyDDmVDfLEMiGzgv6OnS/byDlOuiqQqGQ3d+d6ADBKX7dbiTytelkR/2VIXD s0sjj1hFoMtAH+KloQ/xslQyvmrHscswyTouVeZ0CUMmwzkF30fDJetwV5+LFy0KC6o916Lx7DLY cykwzy6DfYSXKQSWruDzdGnscWg08NFgH+FFC6uDj0xXdXw0jDIcq/XxMqSyjmk7ni7d71P5GcdH UwGsi9qRyqQfrEedMLcdDa8sVTzy7NL9HvNloEtjj6uafezpXPXBrggvQy3D6Rxfl2GW9dvAR0Mu Q/0i99M2db9SzUUHesMuw9DrqzLIc4lET5Xu9Vh2B7oM8lx8ydOlkY/RMshHaBmCGV+h6HQIQy+j Kl5u5zIMs+BTNIW+4FqgSQ83RGnwbNKwDyhA5dtkYA/6lSnwNaBtfFUG9aABaZddurtBCqvNEwHh REDADuREQDgREE4EhBMBASPB35OAgAnoy1KZNAlTJpNWJF6pIf6dYo4SJIyCmIh3cAyzhGEkGivP FJVFNIPFGlVOplwLR94qSuSZlZHx2jj5OU4AyKVOpRpE5A8CCqw7RYKAs+iWZzIBwQIWa1VAyHm4 UhpNtMgza8sXaBTr5OeKQzknhu1nznFHHmGrntBq1Iyg2jeMaqn/IFbIMxmLLXaSKwl/+V2e2amF hfJ77BXVCmIbygHpyKtyWB+3eqUcv2iXZ7ICG9yksTBJ5Hd5Zq/EWuwTavqWFoqe2CtsqNiGQ+Wm yCtsL5NkOUgv2uWZrMXWMck1Lj6R2get+gBLC+V9sVfYrCQbQKlKiEVe5ZIt2JpVoZX6ToXEIzbI M/su9aJapQwW9omeik/pE6ASFw2X2PW8nwtHiZTewYam6ne2E5uVutixbcfuwIzTWf+vOm9D4d6U t/n+9v7mDPlFrrKRczbf3P/whF5N//X8+MPT2fvP//JwffP2/PKnlwdeBFAG5ezD3e3jv2Hi5//z 8OEDcQORk5knimdi0kU5m20aSw85GbB3thsK8VNSBmf+h1LNT5Iyj0/PL/908/DpjP7w9vwO5vEL Ln8GHyt9aiJCy5H7h+9u7+7w/2n+PfuMy7ioOgD95/PD3e01/cj/8fTj+2/uns5+vrwDU4H/yZ+Q Eft0+3LzdHZ3+wklhorQ5ZuPN5fX395f81teLm/v0p/5YyblN7+8ZK4Y/nT209Pt2/P/2G/23+6+ 3Y2vxn777atx8+7dqz9/9834avtdN0/vhnfffPOu+0+ysxvffLy9vr65J1PPfvl0d//8Bv/z7fnH l5fHN69fP199vPl0+fyHT7dXTw/PDx9e/nD18Ok14L69unl9/XT5+fb+x9c9MH396fL2nj0vmLy2 2v/0R5gME+XJRr+WVk7t/f7h+q/c+Pz/Pz8/pv+NP2TbIL7Ots8PT9fJMPrT49PD1c3zM4z9y8fL R2rS3NfQvW6vkaBDQsd2SJ4rstD6DvnPlQ45jv2UuJOHDjlsp46yB9QfcffQWKoJnfrj190fsbyy /ZEn+l/dH48HSBQ66be5dlU/Dnm5pfrj3M8U1T+Nj6fx8fnN1b/+LOMjltBLogWvA3Of/Atmap7q Hr9/uPr357P7h2+vb19+eLi9f8GInZi/RpT+I57eSVWe1NFnUUQxTeo9CnXijzwV0mx3hUl/mLHL KGPojrp3mqhlDL36Kc3ppFPmcRUY//E6u3aBd5Q4Ot3cgxyArCAOQib1j6g96OFMKNdkDHy9B0UT ZwCWinQiLl395GjSSYlppNIxjklw/vA6vhXF0aSTEtMcOKdTQXxg01GkUxIhSjolwdd5OIoM12LC RXCuc4ZrAbZ/ALlhW0wQ85Vp0Lt0vY1nmYYdFwQGyjTulHD1O4Op2TPhJhffMg09yAGBLgN+CJlG P4bMki74AjWnc1nSRbq5y4HMsC5GvvvPU6bx7/Fl+G4a2kWmziw/IEO7ILJBoEz3/HEOegYVoS0f UZduEvTc1A2A5ZrfmBREVMqiD8AwL0a+EtLBzDAvcD1u4KahXgx7pl4sMTPUi2Hky2wcNw33gq7g c/ss0eKLm8S08RvAFPMZU77XsUw3QI8T6oEy0wAhZroBYswM/WLg+4mcBjD0iyG0zPAv0g1bnjL9 BYwhZoaAMXCtIU+ZboBxiL4Aw8AYkJV3W5NCdYfWTBdYOV3D1PaJMdMNEGNmOBiUmnctMxyMcRd9 AYaE0UejtmFhTKB0+f3M0DBSATGnAWgpXTCbmPnlrQdMmR/iDfhu6gYY0RsDy/QXEGOmGyDGzFAx +mhwNFyMKbTMkDFwm67vpqFjbEPMTMWfHgRSFzM6pFYaIN/d6HRaU/On5wtzndY0nIwJYPgNYKr+ xJjpBogxM4V/sNT13TR1f7ahZab2T4erylzMzHVrM4ZQ301T/qfjUi0OZrTyLg0wp3vqnAYwBYB6 sG99y/QXsGX6kPc5mRJAMWa6AWLMTBWgbhtMdaYI0BxaZgoBoXyu76apA7QLMaOzxQXajis5OQ2A mfQgRZfD+q1pqgHRytdtAFMMaE4XhDqtaeoBxZjpBogxMyWBcPufb5mpCLQLLaOMa8FsFwy0piTQ PoQMGbuDLi7b6cBPScbywj1YhD78piwQ+nTgpO7/u3QPogO/KQwUI6bhjxGztYGwEXU7hi0MtA9N s8WBolHbVgaC7gg2Wx4IN3IHxulGgEPRR2DrA0Ubczq/rdqU6e/eMGTrA8XI6XaoIGe2w9EI2R1t h2PjzIY4mFY4NVp6L/kYdF+c7VKQBKM3eqISQtOFzWC2xMHMjkukrLZoPdQdVbIN+kinmwGu6tkd iYkTT/LEk0QS5sSTPPEkTzzJE0/y78yTDOsL5YsKT7dbLoYl2mrRgF0uRawX2zkVaoquZ82czovC eqsDSZsPwv1UqAnpREB15q2baC1PINFyPSUj66ASOzb/hZXVqfI1QXiDpDtbb0AaJJkknMHWX8gN 3WHlrHzAWhl/8QuqU9EmmotT0c6WcrIHOmYiTrIATG3SNSmUS3ICmRAN5ZnV5duHGnfMIifK2hqU bjJe2SaviqmaSGzy36AddILx4K/87WwoFd+FbkRnsqT8Ls8kh4RklhNKtfwuz6yP7smAvlKwTX6W ZxZbGCi/x04RUYlNxeBRdwqpQJZEsq/uVOazE186aRQr5Jmdp1AogVSoe/K7PLPcwkL5veJVvrUQ CaOGV8ivsRXIoFWtlbv1iNte9SrfgIq8V11uYWHbK+Rokq1Fd9QB5cZApKWqViAfxRqRcarL5SKW rbtllxau8IpyxOgHSG1kGyKvkAliSeR6qtZKzTSkcapyRJPmNwPXWpsS6dpa2PYK2YRka9EdekW5 S/iPBErVCmROkly5Gk6skGf6XpAUyW8WPOV3eWa5hYXye/xdIUSfbMDfrY8WyFmwJLISVa+Qjshy De/zRIxcQlXf0sK2V4h7JxuK7qitkAhgSYT6q1Ygxp/kMBrUehZNENT2CNDX5RYWrvCKgnjQjYBx 1h15lVfUiJ9Xjch1FREar4ohIpfe2zwtcWxf2yfKOMIlxF4bLuVvhQLSVWOJ7AKFFGmuyuUFyr5x rGphX9ul3K8pjtnwKX16FNutmprncwRtq2J58t2AUlDtoaKumHfsEpaRp0MgX/chEEyPluPM+4xM El3FudcsUVzMjcJB/F16zGakpvf0MzPtsX5JvVcoonKm43Ts4+s69oG5xHRBDKvoGL+mC7rnkLDk HNAbw86IYx9cdPN07ONEszc0e6z/FjT7FELKffJ3pNlPOLtGZz+wsOnHHdUuxKdwOBoyjruBVh3U Z8f9tF+Mob+JZr9louqMe3v4ZT7NfmbKH/59LIRlWMleY/hH5tfRpAmXMyjTH88cTZiLDpqYH+Zo AjhFaO6Jo+1oQhMehDbEAHI06dT2PFPW3dGERX7RFOKks9rQ4WuidjuoguWuUYZaMKNImmuV4RVM eKOvS6NON+P5ujTs045YCg5YhlawxSEIX5cGnmiFvi6N/HYfIG8YBSjyGegy2Ed4GZb9xGXZHB8N y34LGqDroyHZT1z+zNOlsU80Rqd3GY79xHczerp0n5+2Afa0by39a+LbCz1dBnsu3+jZpbt9jJfG PsTLEuyZre/YZQj2Ewp1utgbfv3I1D5Pl8aeymv6unS/H/lYj6dLY4/RN9ClsR+Z8+np0thPXI7V wd7clZtON3i6NPYhXoZbP26IV+noMtz6kQ/kOHZZaj0zrTxdBnuu8Orp0tjj7Fhgl8Gey3B6ugz2 TF307NLYj0w88nTpfh/jpbEP8bK0eq4X69hlaPUDCL5uXz1i1Qd4UaSjjAADSgL7ujT2/T4Y7w2p fgDpz9elsR+4PKjno8Z+mIM5zdydO4R4aexDvCyjPlpKGEZ9qgXp9AlLqOeTM46PhlDf4+iVi5fl 0zOb2NOl+z1OWwa6NPY9UHW/bUOn7/lIleej7veJmu/ZpbEP8TJk+i5aT1AEu/TVviNeoWOX5dKP wRrAcOm7bfANWSp9tFA1VPqOKc6eXRp7HI31sZ91v6dCqb6PGvsYL4N9hJfl0UPK7ROGR08Eedcu Q6PH8thXpYcczHu+Jj3iRItVS6EPxghLoO+DzYYh0HfROGj58yFWGvcQK0Ofj5YShj0/BTsXw50P vmlDnafzZk4PNbx5OmjgfM+GNh8gbjjz0cKZErHlY2bGsWeR7uchRhpujdGJHRywXFKACxQU2pcn XghFDEAPcUkxKWlyUXIrDf4JvlyEGi7W8lswLLK4pKQb2tEjWNxwW0LbaRNH4timrXE154cuSr6v bkxOFF/gQPMq7dlVHFleJZ5dxaHkNeK5fNIFdkWrxHOrljR03dVcjvCiRI8a4tnVQjRoiGdXwSVZ Y3uO0F5gE7JKPLta2BF1YzLt6KKUyGuIZ1cL/6Uhnl0FvWaN7bQjoA5c8nF17bm830VJGjbE87da Sm80xLOrhZHVEM+uTutczVdoXZQEdl175j1cFBZZQzy7+vesohoOSyd2cDTZnNjBETK0OqORoLAC 6/39b8IO/mLOKK0giTNKazuPMorwOHuV1354X8RaQZogSSKelwZOYSbIM/GctnlcQJy/KseWAU9E 8atySwvlfTFvSq6XQiw+6468QhyevaKLCWteIcae5DA51eSIVUa9BBHyuhzVYCHvi4VtrxDTTboL rzj0KtejRQy7agWi16wR8em6XJ4atshh1LxfWtj2ShixiIdm3ZFXiB2ztYgOV61AXDjJlRMOYoU8 U09FzDd5X1Zs8rs8RS6tAQ4Wyu9xD0QcMtlQKMmRV0MmMY0phY4vULTLM1mBiGvS2KrKnHloiJfW UVpYKO+LvUKEj21ADK/RVsQEpv6NiGbVCsQys1y9ZyFOmd8sX7RYK8+M0sJC+T32Shich/LFUVv1 wjYui0fRLs9kRZ/5iIgD1r3P6xDE+OpyeUw9WCjvi71CVIoRQ5yu0VZdTl4jCle1Ahc7sUZE2Opy eU6hmtO10WJp4Qqv6AQ0+hUxQ5PuqK0owAhBfOM1G/LwjxhcTarLG03EpepyC+vaHskhC5ktI3/S GCQ7V9Erz9Tv0nhW9yVPIg264rFV8h7pbximTizEr5uFiAluSbnhUfx3p9ygXPW4p/gtPnCUS0IB YPosD5Sbeez3tHEnyg2uNaY/p89baIu/iXKDs2YUlEV9BVan61bqxMjE1cSQMks2HZg5mMFKwLXr OMHl6dLReQrwdo4qDMRKFV/L56nSOalUmc/RhQH1oGvDBQg9XWjugxizgTzDMAIdpEDzDvDSEePQ MEO+2XMtPc8ww77pOevpWWboN6i2QvlYV53Gv0sFixzUTF0PsLoibboJeg6Ou8bpRkAB9kibboR+ z2VCPNt0K1Rs060Q22Z4OLuR8lMeboaIQ5UP/Z5rmDg7Zpa42nQrDEy78HAzXByq4RTYplth7KOv yrBxZq5o5dqmW2FMFWidVqATZ+VbqNimWyG2zTByZq6D5NlmKTmptKpjm+HkzHzFrqtNtwJdVOu3 qSl6uZ0ps+pq062As6qRNv0tbPtQm26FXMDO81S3QsU23QqxbYabA+J84Kkh58x8BaPXew07Z8Ln 7OOGsPmhI21TBS/HU1qylf42Mc/KawVa7BexeYq+BVP6ckTtzsA23Qoz0wJdT3UrVGzTrRDbZlg6 Y08ZZc9TQ9PZ8b3Onm20IC6AEDMo0KZbYQcaiP8tmPKXA9+D7dqmW2HPN626tulvIZVGdbXpVtin 6sxOD7Fsndg23QqxbZavA5adj5sh7KC2VTQxGMoOXcYZqNPNsE9FfR1XLWkH826gTTcDypJFX4Mt g7mJepwh7mC5yFXBPOv050Azb2CdboiKdRRFKD24Y0aX10sMfafrmUfqdTpL4OHivq463RKophB9 EZbDwzVcXXWmKdIFy651+pMAr9aHztB4sG6PlkqmIiaKtUXqTEvExhkuTzSSHFF5mFvneWrIPFzJ 2MPN1MTsBqxrDwMTdumn8mxemZG0dTwRMBbFgU4EjCj9dyJgRMjQUhGBlosTAQN3lHGW9fHhmW5V u8jlBi5OBIxjZHLi41SebTEC+wQMzOSgG3xB8SheOnD1KFqPelSAJEER0xwsjTIRFAflL77QkCQ7 IM+UjYBcmmdL+FV+l6fI5fSWRGnlZ3mKWO40Yp/8LDkJzV2Qv5IPtpf8WujTBs5wYglb/GoqCBHS JNjgQeDKxJQCbWShO64jDdiLjSv82tBFKfg7HdbqydrIMcRNWRKB0apf+zlpPFxhK2bIM0OKyGl6 daneIgLyLILHNopA3GAIViZrCyEu9CtTF+i63lp7IZiaNKL8XlWOogVAFCd4G3LHFra92mWiAV3A XG8thFfZCip/VbN2l69ybhWIQoA16WtQHJYWrvAqJ8MRs2x4NedCWiM+4JpXCLmytYipVuV2lBlA W+FOs4ZcavuDhW2vZrQ/6Z4KzSLqgQjCJskGdUgITFPhs4oV8kwfDMKwyatSGk5+l2eWW1gov8ff FQKfyVac2Kj3wG0uUUbPWlshMMsaEXmty22TV1OhjIi18kxeLS2U3yteZQrLthAXorZCqJatRSy2 au1EF86g9XFvXl0uF/NENLYqt11Y2PYK4dFkQ5k2I6/GTEnEnbdVKxC+TRobpLQpz+tzIWr/H/au tUeOXLf+lcF893XXu8qAA+z1IwlwkyyyRr63Z3o9g4ynJz3jRxLkv99DUVRLVaI0jj3lXbQWWFTb LbNJiWJJ5CEp3MqT12rJoXyvr1VLLjTM7Ojw7qpUFmwBj21aKgu2GJH+ldJUuHT5lxHeSY5bcJiX Cg5eQxteUktbk6qRklYO/yzU5clzK6UE4cVNcisFEun9lpJqyaH8nr5WjQUnTu6dqUklpf/Ir5tk A+2lzURhYFpXqTM76Qlcu0mCSx7zcsHTaplweB9VMLxaiA00ekjzW28sKAre3iTDVJ/TUNxkAK8R LvOiVba8KnAFwoYmGhzEzAg8wEmOK+vywDFetFsYkSfrbGXf7+QETlNccimUdG00LTRoKeB2tdQ1 0chzbUY6jLaQl6d92dg1g184zS+hpw1Bd3ITQvK0M2BLW3o8ygBdMIuxgs9WuNDkYgMmPmIVIsqn IkDjRAWEB3laE2N3AXzFSemX/AkdkamgwM7PPp82CgyqGRYCM7r3LYXAyBdhOxbjgtSN1mmAe/G4 4Ve7B+wqxeia169eleJfQfEv3DBCHTTZDN+ig9FidEDkT4PVRhyzer47HZWxKT3fh+510UdX99D2 fCeo1hIZa84uT46MJQsqZ8Fp03V8jz3qLKk0XVYMNBbnusEdx78LGstx+IHh8RowttlQRRqq7o0L iz/IB+BQpzp4NQ3O3h/jgw2od2uUkI+AQjM6hRSkd2iJelJI4eDnBlWmkkaMKxzp3ajaoJ8i4uEV 6QbpXMGIuVEqVwEktjatRWNshZBYg1CM8BUgYqmcS3zm6SZ05Mx0cY4R8+eeUAgKsWDyDWYkRsyf fcKSKsSC6Ud1mKhSBDXpEpwFC6BxRq8DNxnc4D62AAEYttbUNcDCArKuiEndKNxvcrv2yJwFUNjO lGKKchYsgIEmxoj5C9BvtNUMer9zQaAYMX8DJDgLFkDjLIaDjZkLH5FfaUobwGB79BSP6xnldB4X wDTJjIgZoGDhRtaI+QtA3YGjSks+QPeTI+OSYmL6O6AC8jZOzF+ABGf+AqicBRDYyfRdjulZAIGt DOovMmcBAnZE5kR8AQIEbNVTUaYYMd8ETZxfEZmzAABbmaqFMWL+AiBdQFtO8uq4hapMV/QYNX8F EqwFK6CxFsBf4aDS1DbAv+I2FZ+1AP6K15O214NCdfCKKdT8NUBE2UAbI4sQlKqjPJHoipI3/ji5 VFUtrh8Uu3XjUB0vTsxfgxRrwSJorAXoV3jKtLdnAH/VNDfAviK6bmCIkVmjVOGjnIT0i+haAH2F RmqvFQqJOGIGVR4jFqxAy1DVGGf+CqCOaZyzYAUSnPkroHFGYADHPhyPJtUowlmAetXUNoS8tgzF jxHzF8BkV0TmLAS89qiBGdfaoGydyVuKEQsWoIcGKcT8BTAg0BixYAESnPkLoHEWYF3xCtCMdwB3 VTQjgLpWQ6Vt9BnY9ahmBemq1A5jn3BBui5wVgXpquE5C9JVm5mCdNVmpiBdtZmxoMWCdF1Y4KdC utK5jZCudACKAV35lUjdCBk4oUVd6SCN4C/clskwqYWNNBkwGoem7aEsE8I98jaPuEYwrhZiBJ9h Rh6cq4xABNpIQUbg7uRxGbgQfMl2giQuL9zK0wbHFxzK9xJHXkpV24A64UbSqwQvKHObiXrXFgpZ 43iekp7q5dCy5zqKLjnMS0URd0Pb4SQ03YMbn0ciCJ/iVmBANfJOk+PIiUhSZVC7Sw7zUrUWNlZn a/JIA154RJPcCrANzaDS4ywMOtv7dsFhXio4KnnGHGRQW6vO1rDKwWTgR7UU0ygZgdfVrk6tcCtP 3ldLDuV7fV/15JcjRAtqNKX3lcBb4TxNrsFgd3eVga3CvcrSZwBrSw7zUglol7qbpqUaKehB8mf2 AVyuPA7A2dS+QpI6j8sgiZYc5qUaBa7moICaBsINy1xkUHiTYPczmRvwxNpZSte7WnKYlwreT6ad rfcHryub4iqzEcg9a2nK+gsf8uQdM9lXeuWgtfK9PGXcnEf5Xt9Z1cYinY9t37XlIp8t85vZCxjI r4EKQayUGpLf1s5AGq4Y4fIRosGPa/kV6qpoKMdkhmb2A4ByzDBsZ1IwBDX4p12xdOFXnvaQseRR BiTWrLZn0CwelDy8hg8scpJfamxOBsZRFC7kadmFk9eMy8Bc4QxmVVzQS0gFzyrzKvg+dbVai0rO 1DNEhUBWAHi909LbnCeXliRSy9NKv+BQvk9IhfozRirEjJgHVSo4g83IDHQXTmOeW6hiUir4gw29 TKJHteDwEVLBCWtou/QsVareZsdkUhPwZuPVz6A7q97mrzhAvnArT7tWCw7l+8RaUf4E7QK5aKhC wW1sBmb0ylzp6LWdG0fIBxonPyy8ytPKNOdPvhaRCrD11IGtVEgrBBWaY/A3gwr/CcpovBARiGvb 1h0j1Y8ArdLhFi/yAiqEylhVE1AhXlWhPpqLyXfrow9yLfo4ts/aun/zrN28fv3sl7ev2mf926KP 27vdUh9xbAn10dxQvlkf/2NmH9EtuW5ttmasHT3sY0XpaaUDeEkC8JMAyFsX6qO5qH2zPs7f1207 dNKiIKqPQ41MFdbHapoaV8VB8NR3h/uHf9ztP57Rh5fnN9e3tJm2L7afUc2Drx0yhP76dv/2+uYG f099AM6+UCcJuILpj/f7m+tL+tL84fDh/aubw9nn7Q1Kq5j/7B0mGPbx+mF3OLu5/kgXUvqPBm1f XO22l29uL83nh+31DX82QQn6evf1wVYawaezT4frl+f/O22mN+ObYh831eb5l/3h8u6wv9jd31/f fvjtKmofYaMCfeQqCd+tj83QVZ0NZcTe10PJkCoZKYvDIzwnoTIaj8d3K2MLP44U+UHN9Yaz4I+X mWpsBwpk0csacbXOhXOKcYQdP/v68eb2/sW2al+eXz083L14/vz+4mr3cXv/l4/XF4f9/f73h79c 7D8+x9Xx+mL3/PKw/QJ787wmG/Rxe31rXgvuhfEchF5cXV9e7m75LQF7DvttGkyKRX9OS35/9+uB NeT9/vK/fz3QS4j+/sv9Hf81Plje8NeP441MIjP2KOMIpw/r49vDbvf7/vDxDFnpxq9ndfI3wyNe end/21/85/3Z7f7N5fXDr/vr2wdwxP66YCj9gQQ7e//lX/aXu5fn208PezNBomveBdxlSHV9wy6l o85OU+96B6DjyfSDEqQMELrjAjh+XhPcDA7FyokiNYd8/UG4+x0HEQA0Qgjn8eMYtGq9OosQwiHJ DSJEeJwUdqwbhZY3cVIwKW5QNRjEcoQrLLQbVSNZIMoVvKtukM4VvJpulMoVHcWOo7i8fIStIEGq migvLTJbswQpA3CNEQum3pTVjRHz575BaeD43FNunhOAE1dixPzZt0DqGGf+9FemJn+MmD//Cc78 BVA5myVIaXpBgcijmAYwHuEsTJBC04n4nAUJUhWaVUdXc5Ygpa0mXS6PnJmkshhn/gJYIHVkAYIE qcq0f4gR8xega1TOggXQOJslSBm8eISzoFEAokzxOZslSJkkhxgxfwdUppl0RMwwQcr0pY4asmAB DPo8RsxfANtdIcZZsANMQe4YMX8BBp2zYAE0zsIEqVrbAUGClGmtEGEszI9CKkR8A4T5UabRfIyY b4Embm8RmbIgPwrZI9HNRNHQ4y7ZcA5SjJg//6Zae4wxf/oTjPnTrzE2T47S9D9IjkL6clTKeW6U pv9BbhSyd+LE/OlHQF+zZkFqlKnlH5myeWaU+ir35x9dauKc+fOf4sxfAI2zWWIUzFRcZ4PEKNNP KCLmLDEKCqQQ8w2QycuJEQsWoJk0OxskRplGDzFiwQagLjAKZ/4C1JSgGSMWLECCM38BNM7miVHa DggSoygvJ8JYmBfVbbQNQIhRZw5Mfx1LDHeQUoG+VKDH/f+dwyOk+yaXvBwtk6Dk5WgzU/JytJkp eTnazPyQvBy83r6zLDudmSlZhd6XFHs5IqUYqsQ4qhp7n9x0/veCWeJxEjLNIOttskoOWM+4uOM7 XH5LnnHe5FtBUfnc8r+Ad4fRbg7PepRX/rUdaWs51jmILGVbG/dyBphpk1VqV2xRfk+eGofyvS4V 1Uw3PLhMIU0qSUKBy8mup1CXJ3NR277EtatCLd/L046z1VJzpTyXHAodXSp4ghhL5xIANKkkCYXq gLKWCnV5MreC+oQnKj2OXDVY01xKwZJD+T1dqpb8I0SbXbGJHSVJKABKJrkV1CelV6Wkb8mZQr+M tU2Pm3OYlwpOI6bt0oC0teqho4aLTGKRoD7htEpy29mq5RWg9SmplhzmperJFUEz5qqvalINdndT Z4oUF6gsYCmmrUVvTxTwZSXpLTnMSwX/EvOQhfyOdnejkUaSC7i/LMU07BVIBit9mt6Sw7xUo8Vc I8HA8qqt1WR3dyZfaJLkD+QXpZZ0JEcCKQny9tLj7LZyDOaFgi/K0AaenklrMlUb8qeCiwVMX35E 3i428yMD+0cMioXKVHZfMCg/pxtApIqwFrg8SFUoFEcyXGS2Ngo089S6XE3hQp4ivK0TjdSH1Eot ORQ6CangTzO8ZnOlkHkC1w2WKrO1MY53lWveJFzI00pVUVES0HNNCOR7ebpxMw7l+4RUtc3kyOc8 NHZv57rSNDaTI1Piv6ptJkcu52HB4SOkgoPLzJgryK9qYCubO723K+oYQmuQSxRrbCaHy1QVbuVp 12rBoXyfWKvOVoLP2orObu70scKERkimXOITvHIse47ejL+5SDgK3W0frswtgz4YCBhdcD4xgM3A zv4fGDSGsSGHD0biYnv38vz3m+2DuesEULX7xyHaCCv3ent/xcg3Q4GMyfbF+93nHePmkui2KALi 7LAHNA/8nXYxb2oqFMKEzHnC4ixe3RqoSBpoES2kjMB/3Vu7E8NQopBAb05ShBMqIEpoc4DkOWGc EM4foUKak8N3KyQOC0NnL4JR3BpuqC1FEkkhbUYOn1gETCSQ3YLqPSngGh10Q4U0t+PvVkgf1atZ SKD+Csy89D6wumbTwghFskRSmtOyHbgOkhLN6+gWaE5ilDRw8ZUOruNkrhvGinKeRGhF/aOl5EN4 AeMPl1a2d9B8F16G/8zAAEbuo+TjJDEZbhjKaV+ddey79MfgEubGwMybsqERUn5Am4LjEUq4Rh8p DSolH87UEtIwQioAEwwbg5mIMOVjCTqCuUVI4Qz3GK58JIHGVQCmhBtUYytAU5oq+BG+AjAlktQN YCIiY1Bu3gBzYsSCuUceP6EvYsT8yYdrKj5lVPHpOGctA0Ni1Pz5R7MrhVqwAgne/CVQeQvwlHDI GARGhLcQUIlK2lHlCACVVNVBmbcQUWnQgZFVCBCVKFWiUgtWARslzluwCvAraLwFqzBo2zxYhQRv wSpovAWgSrJrCm8BqrI2ZXgj8xagKsnPpFHzjRCjlGPUgr1Apdbje4FKyTgtR0AxvgpB4XmE67Sd RQGHIzWUzo+uKd0o3Sj4CVXe/FVQeaPTl6M2AecbFzRAVtajsk0DaCW1JdSo+YuA3nxxQRFN8VhD 5XaFtWANUGY6OmsBuBI3EY2YvwQN2p3EiflLgPxEjViwAhpnAbpy4LYoEWMUgCubVtmiAboSfUEV zgJwZWPAZZFdQO5PpxsDQ8VjnPkL0OC9EZ2zAF2JuisaZ8ECoHJ+nJi/AAnO/AVQOQvQlV2vvQ0C cCXaJMc5C9CVfa2Z76DqfDNqxPwF6HRi/gIg117hzH8XtMCtxrcThWfcoreNsjfhmD+OSnDmL4DK GXkx3U82KmcBuLI1jTkiShvAK1tk2sTFDNCVSJCPzxmFdY6coX+KQixYgEl5GVOkxhGrGREf2U5U nMsNa03nhZiY/gKgwavGWbAAGmeU++p+ssIpOC5mUHW+Q+eI6N6koJEjVlfaOyAoO9/h+hEn5i8A fJoaZ/4CdCaNIzJn1LLZcYZ0LkVKf/7pqBlnzJ//BGP+/KuMIcH9yJhmsyl45LiHdHG+AII5jtIO GihCexzUoaGIExGxiYItLthiuGgLtnhRXNuCjd656m5p1HXBFms40YIt1mamYIu1maFDIpklhwhM bz4LdX3HDk0KuX+9pZA2HmcR+27xO+8c3CYzHCcJw4zgqDLDcVgwwwXHkB5uS5G8c6DGzHDGwLxz Jegzw3GkIma49W52ZujQZIY/TlTUqOXhjxOVTj5E3WG30rzT6cYMF1CeGc4y2PI6h93FwxkV8Dk/ Y/zB4eX54fzs/cvz9+xKdzgMxmZQPSDj5iTEOB0aSUuO4BkLXqFzOv0yVzbADx5HCOZDRlo4JLdb xUj5Xp4yzsK2UWaaHfjyvTxlnFX8DBJlwaCQSaBr4F83QuWRUFKQHHfgJLNwsxuKcFakx0mDhzRo EoWKZxw+Qqre0s5j8eB9N9zmejJIkXm3wYQLedqlggPe0Mth+xYcCp3EWkld3TwWFIW4edKoplty FeCVN/zC7Z4e2AGvR9rPhTV1nV4y+QjJWvvOyyOSyVXPDGdqrWOg3a6Z4u2uCHMO5IyBbNiOXD5C NAEG5oHxwAZajh0uVujL0yqZgAOrIWM4GsFEZ7D2FGTgWcVmC/UloY81+SOhEnU2P4Nc+zzUZSuK SPK0okkJGVR/mzEyGygw0lzKB3bAnEuhlBANLnXmN5sgBF8+T10Nh2o4dfI7VjQ4/ZlmDiNakdeb 5hXhoiTFJZfykwnRNtIwwrVq0N5jCAUwH+6YIOTlyZJN0irGnZzke3nKDFCkgQTLJD8gbMA7YdlW RRcMPngmDiwqz5om12hr38NllpxfhAgMRcQAkuMmCu6QWJni/EsOZX50qUZLu0GoLC0VwgbMbabo vLxPG9coQriQJ68WIgdMD6HSlBYuORQ6ulRw1zNtuMrTUvX27d+4g7BQlydzK1XcG3c3kO/lyeOk 4nmTOZ4sORQ6ulS9bZfRZFtGIcJg5EcIITm3qKPF45yFFS7kaaWn6jrQQEQRkvSWHAodXSp49pmH LKy8lbr/yC9KaQwCD0zR1a0TLuTJUnUUfIdUbeZssuRQ6OhStULbHSM0a4FgBHORaVkjr9AW0ZOk 9DarCAGH9LgFh3mpyKKZGXPlUjWpyATTyA4ZXiluEaOwFNPjqLWa+eXMkWTJYV6qmrArxGs2swtx Cx6ZbT3BJzkCqyalJ6gO/XLmNLLkMC+VtHlDRMDyoK2VPYt0zo8hxOXJ28WeGugAnpKJbg9Gptwx xOb+HfmTn9N3laXszguaRHY9GUWm3iXs3GeyX1k/EcFISj3nbC4LmChZGrsD3CVX+8P/nJ99OVBK yf1/fdoedudnN/98i/KQgCLSAe7B/KHtBsJQHfxv3vvfbG8vQOrl+cM5nG308dUD/oR/8unucP3h Cr/EDRxu97+gpOTv16ZoM4EruXrm6sUzCbgSYpCNHf8WDDK5jWw5zKoHFN52gulxeJv3o6j72phg wnD27j34o2DwNX6vVLe2Fb//RAVc6doT6qA5I3yLDppMoXm1dVQQqAebSRzTRsoiI48RaWOHz2JL f5Q+lmLrxwL0fyZ1xJkuVEdzCPxmdZw3o8ipI/r3UImCoo3V/1EoomStnV1f4hoIlQi0kQ/v36yN xjhGEyp9vexGtL80dvBYwzrQy41zlRYredJV1wnJEOqlcV1/i176B0fvVR3TwfBVXZSwGEc2jnD8 sBL+O4LfQDfc7FD7n6tWWE1cZqy9usLA3S+Hw/4LJfd/dweApgLW0zgXkJPQuLY4krg2TtSpwrzW qw4NbcX3othPiuKbSLyksNEdHWUKqOsPbRjXoYHi68FfGI8C/Y30Z2AT/vM77uiVGd6a/6wLwxum nhYDkZDssvlrPT1724/Ds/Zt2z2bhs34bFNNf50Q4Z7a12/Dk8Tf0C7p+/PfCTcxkfeV5tpjGn94 XNWJb+yj5PY6sW8KamCB5cl1NUjXqV8Fd9x4+Pr+q9ke9XEnsHshUZrido9WUtblAW1mdwc+sKsD H9jNgQ+PdXHc35GL4+3Pd3HA6xkxEiZmsJKRaLu2RSMQYyTGftxwqOB4xJrqDTx5xUbE+pEVG0Gt 1sxbQ++19j02wm2EU7YRiHZFbIRfIOTJDxJwVg02PlVPEwEsENA42ghAOsifWoxEMRLSt3HFg4Tb CSdsJChfNWIkzD5d6yAxTPVkUdIjoHv2tSB3DVyTKaxSbESxET/BRriNcMo2AlCMiI1I19D5sR6J tm16FBwzl40aF1XGCHgHiQaQJZgyCjQUj8Ts1l5uG09823A74ZSNhANdBG5LH3nx1LeNdgOXBPkc yAgAg9+j5UNw3cANhELnxUhEWqQXI/HERsLthFM2Eg4VExgJHxrz5EYCZVwam73Qt9W0dElsNtSt pBiJYiTsjWtFl4TbCadsJBxWKTASPmDpyY1Eu+knm3g5DQN9DA4S6GZhIKHFSBQjsb6RcDvhlI0E XtFLnwTe69inK/ktfYwZrhvIaZlZiYKS0JEE5brxtNeN4044ZSPh8Hz+SYIzylYyEjXaBA22+yEa KUyItwQniYKSKDYiBFytd9s4boRTthFRuCUX0VnLRsAJIbn8BUm1/XJ9++F5jWYezz9ur28ziMRy jnjic4RJQaaNcMo2Ioq25KzrtWzEZhhMmi5iGwVJdShG4ubADf7M9jeHSmDlg7PUigeJArdEtm0U bslNpNcyEkDwNxaSPbQTZ9V5IImCpAo2SJDaUA4ST3yQKGhL1IeIoi05c2IlG9GgeczGQrIL2rKc I/5Q54iCtoSNiKItkZq8XmSj2aBYHyHDcdnou2mY46iqumAk1D7f5SDxxAcJtxNO2CNB9Rkj4U+H Mbv4189PjZFAneluA8tARgKpybAJYWSjYCTC63i5bbxY0SPhdsIpG4ko2pKLla5020DL401lIdl9 P/a4eAThz3KSKEbi57ktC9oS5/so2pIrj69kJEbUmrEeiZK2UUIbr/5QLokCtiQfQOy2wVCmlWxE hQ4plQ1toGlKx21QvNhGSQAtsY3wLLXebeO4E075thEFW3JzjrWMRNeNk21yMeHeMfdIlPhnsRE/ zUa4UqKnbCOiYEs0JlkvtjG2BC00XsuxGRdOy2Iiion4aSbC7YNTNhFRrCV35FvpGIF+kxLYaCpy Ws59lqVoXYl+BmZyxatGgVrCHxGFWnL3rZVsRNVQXMOeI7oJsdDQSJS8rmCDlODnisHP40Y44XME dRtdIiR4m65kI/qqo3xPAkgMXTVySu7RZVlMRDERP+2qUZCW2JRRpGXn8GUrgKjGsbYQqlJBokQ+ /1CRz+M+OOVThMNZ/tvn7Q368HCT6ZUOEG0zjIBWMsSyHQkkEaCn6k0jRW+5Tyi+RRag0oVnd3Nz fXe/SzXi0V/IeprhzS01j9lk8rT1f3/Yf7q9NGJR56I39vPD9vqGP9sWQM9pzu9dP5isTp5Sw1u0 k7ZnXdFSh2xa4R3Wore91GYemnpxFQ60lBS2aOlJtmUeHNJMtNRha9bQ0hFKioxYuo3VaOM8b1fE BtSU/WSFLVp6mlrqsE5WSxlptNYbv+07806HlqLnX8v9xI8+g8CWUmfwoqWnqaUObCNa6uAFa9jS zWQQeGRLq80EZN7iYEq6WYzp+dnn3eHh5fnV/nCaaurwHqKmLsS9gpqib2lLCA/jgI0eTIuWQjkx QSeupQ5yIFrqgqxraGkN+2kL0scPpt4lv1yfTteWuqC3aKmrqLKCltZdR42eE9enoqXFlr48pz5+ HHYVLXWRphW0FM3K22ljc9KLw7Q4TD/8drW9I5e3vb//ejBNxEcX+RMtXTPoVzU1lJS1NO4wLefS YkthS+fBp95VNVjDlvabprGp++VcWoJPt5otnQef+jWDT1UNrLZ168cdpp4tpY/FYXqSnqhxHnwC hhiqsJJbfxwmaUxZTGkxpaopnceeOIN1LSVFdR57d1Kc+uWKX46lOJbOY0/AUa5nSqu26ouWbl/c 3ALrRZahYKLiV/x56GlYM/SEY+kA+L9xl45o74KiBNgifhzfO5YWp/7JOvXHeegJUL71bGlXNdKb rChpMaXqsXQeeQKSbz0lratxgiu/mNLywr/Y3d+jOVjcpz/NI0/wXa6opVPVNEVLy7H0sE9r6Tzy NKwaeRqroaHMWB24V+745Y6Pgu7z0NOwZuipbQe49VO3p6KlRUuhpfPQ07Bm6Imio73NzisO0+KK 0k+m89jTsGbsqerxzke2E73ze7QjT6aUFFfUybqiqLhygNzDbWa9+xNayQwljF+uT7nr0zz2BCTf ekoKV1Td2iLkBWxSHKaqK2oeewKSbz0tRZ7zZhj5hV+0tGipqqXz2NO4ZuypQjf70VZHK8fSP6WW An5w8QL/m6IzHw7bu6vri9fbh63/ZwNSeLGr91f7m8vd4R/+LgAAAAD//wMAUEsDBBQABgAIAAAA IQCcN1bG3AAAAAUBAAAPAAAAZHJzL2Rvd25yZXYueG1sTI9BS8QwEIXvgv8hjODNTVqku9ttuoig KOvF1cMe02Zsi8mkJGm3/nujF70MPN7jvW+q/WINm9GHwZGEbCWAIbVOD9RJeH97uNkAC1GRVsYR SvjCAPv68qJSpXZnesX5GDuWSiiUSkIf41hyHtoerQorNyIl78N5q2KSvuPaq3Mqt4bnQhTcqoHS Qq9GvO+x/TxOVsIhW2sjTqfx+eWQTU8bPz82OZfy+mq52wGLuMS/MPzgJ3SoE1PjJtKBGQnpkfh7 k7feigJYIyHPbgvgdcX/09ffAAAA//8DAFBLAQItABQABgAIAAAAIQC2gziS/gAAAOEBAAATAAAA AAAAAAAAAAAAAAAAAABbQ29udGVudF9UeXBlc10ueG1sUEsBAi0AFAAGAAgAAAAhADj9If/WAAAA lAEAAAsAAAAAAAAAAAAAAAAALwEAAF9yZWxzLy5yZWxzUEsBAi0AFAAGAAgAAAAhAD2HHhV0XAAA oQEDAA4AAAAAAAAAAAAAAAAALgIAAGRycy9lMm9Eb2MueG1sUEsBAi0AFAAGAAgAAAAhAJw3Vsbc AAAABQEAAA8AAAAAAAAAAAAAAAAAzl4AAGRycy9kb3ducmV2LnhtbFBLBQYAAAAABAAEAPMAAADX XwAAAAA= ">
                <v:shape id="_x0000_s1949" type="#_x0000_t75" style="position:absolute;width:50203;height:13627;visibility:visible;mso-wrap-style:square">
                  <v:fill o:detectmouseclick="t"/>
                  <v:path o:connecttype="none"/>
                </v:shape>
                <v:shape id="Freeform 1386" o:spid="_x0000_s1950" style="position:absolute;left:17627;top:5810;width:1270;height:1048;visibility:visible;mso-wrap-style:square;v-text-anchor:top" coordsize="200,1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JFrcAA AADaAAAADwAAAGRycy9kb3ducmV2LnhtbERPTYvCMBC9L/gfwgje1lQPotUoIih7EVmV3evQjE2x mcQmW9t/vxEW9jQ83uesNp2tRUtNqBwrmIwzEMSF0xWXCq6X/fscRIjIGmvHpKCnAJv14G2FuXZP /qT2HEuRQjjkqMDE6HMpQ2HIYhg7T5y4m2ssxgSbUuoGnync1nKaZTNpseLUYNDTzlBxP/9YBd99 W5j+dJu38Wt69f6weOy3R6VGw267BBGpi//iP/eHTvPh9crryvUvAAAA//8DAFBLAQItABQABgAI AAAAIQDw94q7/QAAAOIBAAATAAAAAAAAAAAAAAAAAAAAAABbQ29udGVudF9UeXBlc10ueG1sUEsB Ai0AFAAGAAgAAAAhADHdX2HSAAAAjwEAAAsAAAAAAAAAAAAAAAAALgEAAF9yZWxzLy5yZWxzUEsB Ai0AFAAGAAgAAAAhADMvBZ5BAAAAOQAAABAAAAAAAAAAAAAAAAAAKQIAAGRycy9zaGFwZXhtbC54 bWxQSwECLQAUAAYACAAAACEASOJFrcAAAADaAAAADwAAAAAAAAAAAAAAAACYAgAAZHJzL2Rvd25y ZXYueG1sUEsFBgAAAAAEAAQA9QAAAIUDAAAAAA== " path="m200,82l,165,67,82,,,200,82xe" fillcolor="black" stroked="f">
                  <v:path arrowok="t" o:connecttype="custom" o:connectlocs="127000,52070;0,104775;42545,52070;0,0;127000,52070" o:connectangles="0,0,0,0,0"/>
                </v:shape>
                <v:shape id="Freeform 1387" o:spid="_x0000_s1951" style="position:absolute;left:5238;top:9048;width:7246;height:70;visibility:visible;mso-wrap-style:square;v-text-anchor:top" coordsize="1141,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Gm+8IA AADaAAAADwAAAGRycy9kb3ducmV2LnhtbESPT4vCMBTE7wt+h/AEb2uqh1WqUcQ/rCAeVr14ezTP ttq81CZq/PZGWPA4zMxvmPE0mErcqXGlZQW9bgKCOLO65FzBYb/6HoJwHlljZZkUPMnBdNL6GmOq 7YP/6L7zuYgQdikqKLyvUyldVpBB17U1cfROtjHoo2xyqRt8RLipZD9JfqTBkuNCgTXNC8ouu5tR 8Lvxl+NWzg6DK56PrjcMvFwEpTrtMBuB8BT8J/zfXmsFfXhfiTdAT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mUab7wgAAANoAAAAPAAAAAAAAAAAAAAAAAJgCAABkcnMvZG93 bnJldi54bWxQSwUGAAAAAAQABAD1AAAAhwMAAAAA " path="m,l65,r,11l,11,,xm109,r65,l174,11r-65,l109,xm218,r65,l283,11r-65,l218,xm326,r65,l391,11r-65,l326,xm435,r65,l500,11r-65,l435,xm543,r65,l608,11r-65,l543,xm652,r65,l717,11r-65,l652,xm761,r65,l826,11r-65,l761,xm869,r65,l934,11r-65,l869,xm978,r65,l1043,11r-65,l978,xm1086,r55,l1141,11r-55,l1086,xe" fillcolor="black" strokeweight=".1pt">
                  <v:stroke joinstyle="bevel"/>
                  <v:path arrowok="t" o:connecttype="custom" o:connectlocs="0,0;41275,0;41275,6985;0,6985;0,0;69215,0;110490,0;110490,6985;69215,6985;69215,0;138430,0;179705,0;179705,6985;138430,6985;138430,0;207010,0;248285,0;248285,6985;207010,6985;207010,0;276225,0;317500,0;317500,6985;276225,6985;276225,0;344805,0;386080,0;386080,6985;344805,6985;344805,0;414020,0;455295,0;455295,6985;414020,6985;414020,0;483235,0;524510,0;524510,6985;483235,6985;483235,0;551815,0;593090,0;593090,6985;551815,6985;551815,0;621030,0;662305,0;662305,6985;621030,6985;621030,0;689610,0;724535,0;724535,6985;689610,6985;689610,0" o:connectangles="0,0,0,0,0,0,0,0,0,0,0,0,0,0,0,0,0,0,0,0,0,0,0,0,0,0,0,0,0,0,0,0,0,0,0,0,0,0,0,0,0,0,0,0,0,0,0,0,0,0,0,0,0,0,0"/>
                  <o:lock v:ext="edit" verticies="t"/>
                </v:shape>
                <v:shape id="Freeform 1388" o:spid="_x0000_s1952" style="position:absolute;left:1498;top:9055;width:3759;height:2057;visibility:visible;mso-wrap-style:square;v-text-anchor:top" coordsize="592,3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5iXcQA AADaAAAADwAAAGRycy9kb3ducmV2LnhtbESPQWsCMRSE70L/Q3iF3jSrLaJbo1SxUKw9uHrw+Ni8 btZuXuIm1fXfN4VCj8PMfMPMFp1txIXaUDtWMBxkIIhLp2uuFBz2r/0JiBCRNTaOScGNAizmd70Z 5tpdeUeXIlYiQTjkqMDE6HMpQ2nIYhg4T5y8T9dajEm2ldQtXhPcNnKUZWNpsea0YNDTylD5VXxb BZPt8el9M8adX57WJmbFdO3PH0o93HcvzyAidfE//Nd+0woe4fdKugFy/gMAAP//AwBQSwECLQAU AAYACAAAACEA8PeKu/0AAADiAQAAEwAAAAAAAAAAAAAAAAAAAAAAW0NvbnRlbnRfVHlwZXNdLnht bFBLAQItABQABgAIAAAAIQAx3V9h0gAAAI8BAAALAAAAAAAAAAAAAAAAAC4BAABfcmVscy8ucmVs c1BLAQItABQABgAIAAAAIQAzLwWeQQAAADkAAAAQAAAAAAAAAAAAAAAAACkCAABkcnMvc2hhcGV4 bWwueG1sUEsBAi0AFAAGAAgAAAAhAIM+Yl3EAAAA2gAAAA8AAAAAAAAAAAAAAAAAmAIAAGRycy9k b3ducmV2LnhtbFBLBQYAAAAABAAEAPUAAACJAwAAAAA= " path="m592,10l535,40r-6,-9l587,r5,10xm496,61l439,92,434,82,491,51r5,10xm401,112r-58,31l338,133r57,-30l401,112xm305,163r-57,31l242,185r58,-31l305,163xm209,215r-57,30l147,236r57,-31l209,215xm114,266l56,297,51,287r57,-31l114,266xm18,317l6,324,,314r13,-6l18,317xe" fillcolor="black" strokeweight=".1pt">
                  <v:stroke joinstyle="bevel"/>
                  <v:path arrowok="t" o:connecttype="custom" o:connectlocs="375920,6350;339725,25400;335915,19685;372745,0;375920,6350;314960,38735;278765,58420;275590,52070;311785,32385;314960,38735;254635,71120;217805,90805;214630,84455;250825,65405;254635,71120;193675,103505;157480,123190;153670,117475;190500,97790;193675,103505;132715,136525;96520,155575;93345,149860;129540,130175;132715,136525;72390,168910;35560,188595;32385,182245;68580,162560;72390,168910;11430,201295;3810,205740;0,199390;8255,195580;11430,201295" o:connectangles="0,0,0,0,0,0,0,0,0,0,0,0,0,0,0,0,0,0,0,0,0,0,0,0,0,0,0,0,0,0,0,0,0,0,0"/>
                  <o:lock v:ext="edit" verticies="t"/>
                </v:shape>
                <v:line id="Line 1389" o:spid="_x0000_s1953" style="position:absolute;visibility:visible;mso-wrap-style:square" from="1517,11080" to="8756,1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wVzsQAAADaAAAADwAAAGRycy9kb3ducmV2LnhtbESPQWvCQBSE74L/YXlCL6VubMWW6CZI S8EeBI2C19fsMxvMvg3ZNab/vlsoeBxm5htmlQ+2ET11vnasYDZNQBCXTtdcKTgePp/eQPiArLFx TAp+yEOejUcrTLW78Z76IlQiQtinqMCE0KZS+tKQRT91LXH0zq6zGKLsKqk7vEW4beRzkiykxZrj gsGW3g2Vl+JqFRSPm7q47ravJ/Olv18+kt7s5Vmph8mwXoIINIR7+L+90Qrm8Hcl3gCZ/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DBXOxAAAANoAAAAPAAAAAAAAAAAA AAAAAKECAABkcnMvZG93bnJldi54bWxQSwUGAAAAAAQABAD5AAAAkgMAAAAA " strokeweight=".55pt">
                  <v:stroke joinstyle="miter"/>
                </v:line>
                <v:line id="Line 1390" o:spid="_x0000_s1954" style="position:absolute;flip:y;visibility:visible;mso-wrap-style:square" from="8756,9086" to="12484,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l9qsMAAADaAAAADwAAAGRycy9kb3ducmV2LnhtbESPT2sCMRTE7wW/Q3iCt5q1UCmrUUSw VrBQ/xw8PjbPzermZUniun77plDwOMzMb5jpvLO1aMmHyrGC0TADQVw4XXGp4HhYvX6ACBFZY+2Y FDwowHzWe5lirt2dd9TuYykShEOOCkyMTS5lKAxZDEPXECfv7LzFmKQvpfZ4T3Bby7csG0uLFacF gw0tDRXX/c0q+N60n6d1cTELP7pl4225Pv1cWKlBv1tMQETq4jP83/7SCt7h70q6AXL2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dZfarDAAAA2gAAAA8AAAAAAAAAAAAA AAAAoQIAAGRycy9kb3ducmV2LnhtbFBLBQYAAAAABAAEAPkAAACRAwAAAAA= " strokeweight=".55pt">
                  <v:stroke joinstyle="miter"/>
                </v:line>
                <v:line id="Line 1391" o:spid="_x0000_s1955" style="position:absolute;flip:x;visibility:visible;mso-wrap-style:square" from="1517,4425" to="5168,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vj3cMAAADaAAAADwAAAGRycy9kb3ducmV2LnhtbESPQWsCMRSE7wX/Q3iCt5q1h0W2RhFB rdCCtR48PjbPzermZUniuv33jSD0OMzMN8xs0dtGdORD7VjBZJyBIC6drrlScPxZv05BhIissXFM Cn4pwGI+eJlhod2dv6k7xEokCIcCFZgY20LKUBqyGMauJU7e2XmLMUlfSe3xnuC2kW9ZlkuLNacF gy2tDJXXw80q+Np1m9O2vJiln9yy/LPanvYXVmo07JfvICL18T/8bH9oBTk8rqQbIO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eL493DAAAA2gAAAA8AAAAAAAAAAAAA AAAAoQIAAGRycy9kb3ducmV2LnhtbFBLBQYAAAAABAAEAPkAAACRAwAAAAA= " strokeweight=".55pt">
                  <v:stroke joinstyle="miter"/>
                </v:line>
                <v:line id="Line 1392" o:spid="_x0000_s1956" style="position:absolute;flip:y;visibility:visible;mso-wrap-style:square" from="5168,2432" to="8896,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dGRsMAAADaAAAADwAAAGRycy9kb3ducmV2LnhtbESPT2sCMRTE7wW/Q3iCt5q1B1tWo4hg VWih/jl4fGyem9XNy5LEdf32TaHgcZiZ3zDTeWdr0ZIPlWMFo2EGgrhwuuJSwfGwev0AESKyxtox KXhQgPms9zLFXLs776jdx1IkCIccFZgYm1zKUBiyGIauIU7e2XmLMUlfSu3xnuC2lm9ZNpYWK04L BhtaGiqu+5tV8L1tP0/r4mIWfnTLxl/l+vRzYaUG/W4xARGpi8/wf3ujFbzD35V0A+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jHRkbDAAAA2gAAAA8AAAAAAAAAAAAA AAAAoQIAAGRycy9kb3ducmV2LnhtbFBLBQYAAAAABAAEAPkAAACRAwAAAAA= " strokeweight=".55pt">
                  <v:stroke joinstyle="miter"/>
                </v:line>
                <v:shape id="Freeform 1393" o:spid="_x0000_s1957" style="position:absolute;left:5213;top:2413;width:3715;height:6686;visibility:visible;mso-wrap-style:square;v-text-anchor:top" coordsize="585,10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CVSsEA AADaAAAADwAAAGRycy9kb3ducmV2LnhtbERPz2vCMBS+C/4P4Qm7aboehnRGEYcgOMTVMtntrXm2 xealJpnW/345CB4/vt+zRW9acSXnG8sKXicJCOLS6oYrBcVhPZ6C8AFZY2uZFNzJw2I+HMww0/bG X3TNQyViCPsMFdQhdJmUvqzJoJ/YjjhyJ+sMhghdJbXDWww3rUyT5E0abDg21NjRqqbynP8ZBTud u4+fIv1Ny8v9uJ9+Hz+bLSv1MuqX7yAC9eEpfrg3WkHcGq/EGyDn/wAAAP//AwBQSwECLQAUAAYA CAAAACEA8PeKu/0AAADiAQAAEwAAAAAAAAAAAAAAAAAAAAAAW0NvbnRlbnRfVHlwZXNdLnhtbFBL AQItABQABgAIAAAAIQAx3V9h0gAAAI8BAAALAAAAAAAAAAAAAAAAAC4BAABfcmVscy8ucmVsc1BL AQItABQABgAIAAAAIQAzLwWeQQAAADkAAAAQAAAAAAAAAAAAAAAAACkCAABkcnMvc2hhcGV4bWwu eG1sUEsBAi0AFAAGAAgAAAAhAKdQlUrBAAAA2gAAAA8AAAAAAAAAAAAAAAAAmAIAAGRycy9kb3du cmV2LnhtbFBLBQYAAAAABAAEAPUAAACGAwAAAAA= " path="m585,6l553,63r-9,-6l575,r10,6xm533,101r-32,57l492,152,523,95r10,6xm480,196r-31,57l439,247r32,-57l480,196xm428,291r-31,57l387,342r32,-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8455,64135;318135,100330;312420,96520;332105,60325;338455,64135;304800,124460;285115,160655;278765,156845;299085,120650;304800,124460;271780,184785;252095,220980;245745,217170;266065,180975;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394" o:spid="_x0000_s1958" style="position:absolute;flip:x;visibility:visible;mso-wrap-style:square" from="8756,4425" to="12414,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R3r8MAAADaAAAADwAAAGRycy9kb3ducmV2LnhtbESPT2sCMRTE7wW/Q3iCt5q1B2lXo4hg VWih/jl4fGyem9XNy5LEdf32TaHgcZiZ3zDTeWdr0ZIPlWMFo2EGgrhwuuJSwfGwen0HESKyxtox KXhQgPms9zLFXLs776jdx1IkCIccFZgYm1zKUBiyGIauIU7e2XmLMUlfSu3xnuC2lm9ZNpYWK04L BhtaGiqu+5tV8L1tP0/r4mIWfnTLxl/l+vRzYaUG/W4xARGpi8/wf3ujFXzA35V0A+Ts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YUd6/DAAAA2gAAAA8AAAAAAAAAAAAA AAAAoQIAAGRycy9kb3ducmV2LnhtbFBLBQYAAAAABAAEAPkAAACRAwAAAAA= " strokeweight=".55pt">
                  <v:stroke joinstyle="miter"/>
                </v:line>
                <v:line id="Line 1395" o:spid="_x0000_s1959" style="position:absolute;visibility:visible;mso-wrap-style:square" from="8896,2432" to="16135,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zXSMUAAADbAAAADwAAAGRycy9kb3ducmV2LnhtbESPQWvCQBCF74X+h2UKvRTdtEKV6Cpi KeihUKPQ6zQ7ZoPZ2ZBdY/rvOwfB2wzvzXvfLFaDb1RPXawDG3gdZ6CIy2BrrgwcD5+jGaiYkC02 gcnAH0VYLR8fFpjbcOU99UWqlIRwzNGAS6nNtY6lI49xHFpi0U6h85hk7SptO7xKuG/0W5a9a481 S4PDljaOynNx8QaKl21dXL6/pj9uZ38nH1nv9vpkzPPTsJ6DSjSku/l2vbWCL/Tyiwygl/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zXSMUAAADbAAAADwAAAAAAAAAA AAAAAAChAgAAZHJzL2Rvd25yZXYueG1sUEsFBgAAAAAEAAQA+QAAAJMDAAAAAA== " strokeweight=".55pt">
                  <v:stroke joinstyle="miter"/>
                </v:line>
                <v:line id="Line 1396" o:spid="_x0000_s1960" style="position:absolute;flip:y;visibility:visible;mso-wrap-style:square" from="12484,2432" to="16135,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fsF8EAAADbAAAADwAAAGRycy9kb3ducmV2LnhtbERPTWsCMRC9F/wPYQRvNbs9iGyNIoJa oQVrPXgcNuNmdTNZkrhu/30jCL3N433ObNHbRnTkQ+1YQT7OQBCXTtdcKTj+rF+nIEJE1tg4JgW/ FGAxH7zMsNDuzt/UHWIlUgiHAhWYGNtCylAashjGriVO3Nl5izFBX0nt8Z7CbSPfsmwiLdacGgy2 tDJUXg83q+Br121O2/Jilj6/ZZPPanvaX1ip0bBfvoOI1Md/8dP9odP8HB6/pAPk/A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MJ+wXwQAAANsAAAAPAAAAAAAAAAAAAAAA AKECAABkcnMvZG93bnJldi54bWxQSwUGAAAAAAQABAD5AAAAjwMAAAAA " strokeweight=".55pt">
                  <v:stroke joinstyle="miter"/>
                </v:line>
                <v:line id="Line 1397" o:spid="_x0000_s1961" style="position:absolute;flip:x;visibility:visible;mso-wrap-style:square" from="12414,2432" to="16135,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VyYMIAAADbAAAADwAAAGRycy9kb3ducmV2LnhtbERPS2sCMRC+F/ofwhS81awepKxGkUJ9 gIW6evA4bMbN6mayJHFd/31TKHibj+85s0VvG9GRD7VjBaNhBoK4dLrmSsHx8PX+ASJEZI2NY1Lw oACL+evLDHPt7rynroiVSCEcclRgYmxzKUNpyGIYupY4cWfnLcYEfSW1x3sKt40cZ9lEWqw5NRhs 6dNQeS1uVsH3tlud1uXFLP3olk121fr0c2GlBm/9cgoiUh+f4n/3Rqf5Y/j7JR0g5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PVyYMIAAADbAAAADwAAAAAAAAAAAAAA AAChAgAAZHJzL2Rvd25yZXYueG1sUEsFBgAAAAAEAAQA+QAAAJADAAAAAA== " strokeweight=".55pt">
                  <v:stroke joinstyle="miter"/>
                </v:line>
                <v:line id="Line 1398" o:spid="_x0000_s1962" style="position:absolute;flip:x;visibility:visible;mso-wrap-style:square" from="5168,4425" to="12414,4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X+8IAAADbAAAADwAAAGRycy9kb3ducmV2LnhtbERPS2sCMRC+F/wPYQRvNWsLUlajiGCt YKE+Dh6HzbhZ3UyWJK7rv28KBW/z8T1nOu9sLVryoXKsYDTMQBAXTldcKjgeVq8fIEJE1lg7JgUP CjCf9V6mmGt35x21+1iKFMIhRwUmxiaXMhSGLIaha4gTd3beYkzQl1J7vKdwW8u3LBtLixWnBoMN LQ0V1/3NKvjetJ+ndXExCz+6ZeNtuT79XFipQb9bTEBE6uJT/O/+0mn+O/z9kg6Q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7nX+8IAAADbAAAADwAAAAAAAAAAAAAA AAChAgAAZHJzL2Rvd25yZXYueG1sUEsFBgAAAAAEAAQA+QAAAJADAAAAAA== " strokeweight=".55pt">
                  <v:stroke joinstyle="miter"/>
                </v:line>
                <v:line id="Line 1399" o:spid="_x0000_s1963" style="position:absolute;flip:x;visibility:visible;mso-wrap-style:square" from="11550,7423" to="13392,95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BPj8IAAADbAAAADwAAAGRycy9kb3ducmV2LnhtbERPS2sCMRC+F/wPYQRvNWspUlajiGCt YKE+Dh6HzbhZ3UyWJK7rv28KBW/z8T1nOu9sLVryoXKsYDTMQBAXTldcKjgeVq8fIEJE1lg7JgUP CjCf9V6mmGt35x21+1iKFMIhRwUmxiaXMhSGLIaha4gTd3beYkzQl1J7vKdwW8u3LBtLixWnBoMN LQ0V1/3NKvjetJ+ndXExCz+6ZeNtuT79XFipQb9bTEBE6uJT/O/+0mn+O/z9kg6Qs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FBPj8IAAADbAAAADwAAAAAAAAAAAAAA AAChAgAAZHJzL2Rvd25yZXYueG1sUEsFBgAAAAAEAAQA+QAAAJADAAAAAA== " strokeweight=".55pt">
                  <v:stroke joinstyle="miter"/>
                </v:line>
                <v:shape id="Freeform 1400" o:spid="_x0000_s1964" style="position:absolute;left:8940;top:2489;width:4483;height:4953;visibility:visible;mso-wrap-style:square;v-text-anchor:top" coordsize="706,7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12msMA AADbAAAADwAAAGRycy9kb3ducmV2LnhtbERPTWvCQBC9F/wPywi96aZS2xqzii1UBPFgNOBxyE6T kOxszG5N+u+7BaG3ebzPSdaDacSNOldZVvA0jUAQ51ZXXCg4nz4nbyCcR9bYWCYFP+RgvRo9JBhr 2/ORbqkvRAhhF6OC0vs2ltLlJRl0U9sSB+7LdgZ9gF0hdYd9CDeNnEXRizRYcWgosaWPkvI6/TYK qv3u+Wrer5ftPst6czg1i/o1U+pxPGyWIDwN/l98d+90mD+Hv1/CAXL1CwAA//8DAFBLAQItABQA BgAIAAAAIQDw94q7/QAAAOIBAAATAAAAAAAAAAAAAAAAAAAAAABbQ29udGVudF9UeXBlc10ueG1s UEsBAi0AFAAGAAgAAAAhADHdX2HSAAAAjwEAAAsAAAAAAAAAAAAAAAAALgEAAF9yZWxzLy5yZWxz UEsBAi0AFAAGAAgAAAAhADMvBZ5BAAAAOQAAABAAAAAAAAAAAAAAAAAAKQIAAGRycy9zaGFwZXht bC54bWxQSwECLQAUAAYACAAAACEAkx12msMAAADbAAAADwAAAAAAAAAAAAAAAACYAgAAZHJzL2Rv d25yZXYueG1sUEsFBgAAAAAEAAQA9QAAAIgDAAAAAA== " path="m697,780l654,732r8,-7l706,773r-9,7xm625,700l581,652r8,-8l633,693r-8,7xm552,619l509,571r8,-7l560,612r-8,7xm480,539l436,490r8,-7l488,531r-8,8xm407,458l363,410r8,-7l415,451r-8,7xm334,378l291,329r8,-7l342,370r-8,8xm262,297l218,249r8,-8l270,290r-8,7xm189,216l145,168r9,-7l197,209r-8,7xm116,136l73,88r8,-8l124,129r-8,7xm44,55l,7,8,,52,48r-8,7xe" fillcolor="black" strokeweight=".1pt">
                  <v:stroke joinstyle="bevel"/>
                  <v:path arrowok="t" o:connecttype="custom" o:connectlocs="442595,495300;415290,464820;420370,460375;448310,490855;442595,495300;396875,444500;368935,414020;374015,408940;401955,440055;396875,444500;350520,393065;323215,362585;328295,358140;355600,388620;350520,393065;304800,342265;276860,311150;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01" o:spid="_x0000_s1965" style="position:absolute;left:1511;top:9563;width:9969;height:1549;visibility:visible;mso-wrap-style:square;v-text-anchor:top" coordsize="1570,2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jzBcMA AADbAAAADwAAAGRycy9kb3ducmV2LnhtbERPS2sCMRC+C/0PYQq9adIeVLZmFy20FD0UHxR6GzbT zbKbybJJdfXXm4LgbT6+5yyKwbXiSH2oPWt4nigQxKU3NVcaDvv38RxEiMgGW8+k4UwBivxhtMDM +BNv6biLlUghHDLUYGPsMilDaclhmPiOOHG/vncYE+wraXo8pXDXyhelptJhzanBYkdvlspm9+c0 /IQmfM/4a7Neqeay3OP2w6qV1k+Pw/IVRKQh3sU396dJ86fw/0s6QOZXAAAA//8DAFBLAQItABQA BgAIAAAAIQDw94q7/QAAAOIBAAATAAAAAAAAAAAAAAAAAAAAAABbQ29udGVudF9UeXBlc10ueG1s UEsBAi0AFAAGAAgAAAAhADHdX2HSAAAAjwEAAAsAAAAAAAAAAAAAAAAALgEAAF9yZWxzLy5yZWxz UEsBAi0AFAAGAAgAAAAhADMvBZ5BAAAAOQAAABAAAAAAAAAAAAAAAAAAKQIAAGRycy9zaGFwZXht bC54bWxQSwECLQAUAAYACAAAACEAgBjzBcMAAADbAAAADwAAAAAAAAAAAAAAAACYAgAAZHJzL2Rv d25yZXYueG1sUEsFBgAAAAAEAAQA9QAAAIgDAAAAAA== " path="m,234l65,224r1,11l2,244,,234xm108,218r64,-10l174,219r-65,9l108,218xm215,202r64,-10l281,203r-64,9l215,202xm322,186r65,-10l388,187r-64,9l322,186xm430,170r64,-10l496,171r-65,9l430,170xm537,154r65,-10l603,155r-64,9l537,154xm645,138r64,-10l711,139r-65,9l645,138xm752,122r64,-10l818,123r-64,9l752,122xm859,106l924,96r1,11l861,116r-2,-10xm967,89r64,-9l1033,91r-65,9l967,89xm1074,74r65,-10l1140,75r-64,9l1074,74xm1182,58r64,-10l1248,59r-65,9l1182,58xm1289,41r64,-9l1355,43r-64,9l1289,41xm1396,25r65,-9l1462,27r-64,9l1396,25xm1504,9l1568,r2,10l1505,20,1504,9xe" fillcolor="black" strokeweight=".1pt">
                  <v:stroke joinstyle="bevel"/>
                  <v:path arrowok="t" o:connecttype="custom" o:connectlocs="41275,142240;1270,154940;68580,138430;110490,139065;68580,138430;177165,121920;137795,134620;204470,118110;246380,118745;204470,118110;313690,101600;273685,114300;340995,97790;382905,98425;340995,97790;450215,81280;410210,93980;477520,77470;519430,78105;477520,77470;586740,60960;546735,73660;614045,56515;655955,57785;614045,56515;723265,40640;683260,53340;750570,36830;792480,37465;750570,36830;859155,20320;819785,33020;886460,15875;928370,17145;886460,15875;995680,0;955675,12700" o:connectangles="0,0,0,0,0,0,0,0,0,0,0,0,0,0,0,0,0,0,0,0,0,0,0,0,0,0,0,0,0,0,0,0,0,0,0,0,0"/>
                  <o:lock v:ext="edit" verticies="t"/>
                </v:shape>
                <v:shape id="Freeform 1402" o:spid="_x0000_s1966" style="position:absolute;left:1492;top:2406;width:7429;height:8700;visibility:visible;mso-wrap-style:square;v-text-anchor:top" coordsize="1170,13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r0NMEA AADbAAAADwAAAGRycy9kb3ducmV2LnhtbERPTWvCQBC9F/oflil4azbtQW10FSmWiuBBa+5Ddkyi u7Mxu43x37uC4G0e73Om894a0VHra8cKPpIUBHHhdM2lgv3fz/sYhA/IGo1jUnAlD/PZ68sUM+0u vKVuF0oRQ9hnqKAKocmk9EVFFn3iGuLIHVxrMUTYllK3eInh1sjPNB1KizXHhgob+q6oOO3+rQKz 8dt1dzbrw0YOv5bHPD/+6lypwVu/mIAI1Ien+OFe6Th/BPdf4gFydgMAAP//AwBQSwECLQAUAAYA CAAAACEA8PeKu/0AAADiAQAAEwAAAAAAAAAAAAAAAAAAAAAAW0NvbnRlbnRfVHlwZXNdLnhtbFBL AQItABQABgAIAAAAIQAx3V9h0gAAAI8BAAALAAAAAAAAAAAAAAAAAC4BAABfcmVscy8ucmVsc1BL AQItABQABgAIAAAAIQAzLwWeQQAAADkAAAAQAAAAAAAAAAAAAAAAACkCAABkcnMvc2hhcGV4bWwu eG1sUEsBAi0AFAAGAAgAAAAhAPJK9DTBAAAA2wAAAA8AAAAAAAAAAAAAAAAAmAIAAGRycy9kb3du cmV2LnhtbFBLBQYAAAAABAAEAPUAAACGAwAAAAA= " path="m1170,7r-42,50l1120,50,1162,r8,7xm1100,90r-43,49l1049,132r42,-49l1100,90xm1029,172r-42,50l979,215r42,-50l1029,172xm959,255r-42,50l908,297r43,-49l959,255xm889,338r-43,49l838,380r42,-49l889,338xm818,420r-42,50l768,463r42,-50l818,420xm748,503r-43,49l697,545r42,-49l748,503xm677,585r-42,50l627,628r42,-50l677,585xm607,668r-42,49l556,710r43,-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4775;608965,161925;576580,188595;608965,161925;537210,245745;558800,210185;519430,266700;487680,294005;519430,266700;447675,350520;469265,314960;429895,371475;398145,398780;429895,371475;358775,455295;380365,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shape id="Freeform 1403" o:spid="_x0000_s1967" style="position:absolute;left:21996;top:9048;width:7239;height:70;visibility:visible;mso-wrap-style:square;v-text-anchor:top" coordsize="1140,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m0YsYA AADbAAAADwAAAGRycy9kb3ducmV2LnhtbESPQUsDMRCF74L/IYzQm81WqMq2aSlKwVYKtgrF27AZ N0s3kyVJ291/7xwEbzO8N+99M1/2vlUXiqkJbGAyLkARV8E2XBv4+lzfP4NKGdliG5gMDJRgubi9 mWNpw5X3dDnkWkkIpxINuJy7UutUOfKYxqEjFu0nRI9Z1lhrG/Eq4b7VD0XxqD02LA0OO3pxVJ0O Z2/gaVh9r7eD223fjx+4i/vN9LXtjBnd9asZqEx9/jf/Xb9ZwRdY+UUG0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b5m0YsYAAADbAAAADwAAAAAAAAAAAAAAAACYAgAAZHJz L2Rvd25yZXYueG1sUEsFBgAAAAAEAAQA9QAAAIsDAAAAAA== " path="m,l65,r,11l,11,,xm109,r65,l174,11r-65,l109,xm217,r66,l283,11r-66,l217,xm326,r65,l391,11r-65,l326,xm435,r65,l500,11r-65,l435,xm543,r65,l608,11r-65,l543,xm652,r65,l717,11r-65,l652,xm760,r66,l826,11r-66,l760,xm869,r65,l934,11r-65,l869,xm978,r65,l1043,11r-65,l978,xm1086,r54,l1140,11r-54,l1086,xe" fillcolor="black" strokeweight=".1pt">
                  <v:stroke joinstyle="bevel"/>
                  <v:path arrowok="t" o:connecttype="custom" o:connectlocs="0,0;41275,0;41275,6985;0,6985;0,0;69215,0;110490,0;110490,6985;69215,6985;69215,0;137795,0;179705,0;179705,6985;137795,6985;137795,0;207010,0;248285,0;248285,6985;207010,6985;207010,0;276225,0;317500,0;317500,6985;276225,6985;276225,0;344805,0;386080,0;386080,6985;344805,6985;344805,0;414020,0;455295,0;455295,6985;414020,6985;414020,0;482600,0;524510,0;524510,6985;482600,6985;482600,0;551815,0;593090,0;593090,6985;551815,6985;551815,0;621030,0;662305,0;662305,6985;621030,6985;621030,0;689610,0;723900,0;723900,6985;689610,6985;689610,0" o:connectangles="0,0,0,0,0,0,0,0,0,0,0,0,0,0,0,0,0,0,0,0,0,0,0,0,0,0,0,0,0,0,0,0,0,0,0,0,0,0,0,0,0,0,0,0,0,0,0,0,0,0,0,0,0,0,0"/>
                  <o:lock v:ext="edit" verticies="t"/>
                </v:shape>
                <v:shape id="Freeform 1404" o:spid="_x0000_s1968" style="position:absolute;left:18256;top:9055;width:3759;height:2057;visibility:visible;mso-wrap-style:square;v-text-anchor:top" coordsize="592,3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ciC8IA AADbAAAADwAAAGRycy9kb3ducmV2LnhtbERPTWsCMRC9F/wPYYTeatYioqtRVBRKrQfXHnocNuNm 280k3aS6/vumUPA2j/c582VnG3GhNtSOFQwHGQji0umaKwXvp93TBESIyBobx6TgRgGWi97DHHPt rnykSxErkUI45KjAxOhzKUNpyGIYOE+cuLNrLcYE20rqFq8p3DbyOcvG0mLNqcGgp42h8qv4sQom bx+j/esYj379uTUxK6Zb/31Q6rHfrWYgInXxLv53v+g0fwp/v6QD5OIXAAD//wMAUEsBAi0AFAAG AAgAAAAhAPD3irv9AAAA4gEAABMAAAAAAAAAAAAAAAAAAAAAAFtDb250ZW50X1R5cGVzXS54bWxQ SwECLQAUAAYACAAAACEAMd1fYdIAAACPAQAACwAAAAAAAAAAAAAAAAAuAQAAX3JlbHMvLnJlbHNQ SwECLQAUAAYACAAAACEAMy8FnkEAAAA5AAAAEAAAAAAAAAAAAAAAAAApAgAAZHJzL3NoYXBleG1s LnhtbFBLAQItABQABgAIAAAAIQDNpyILwgAAANsAAAAPAAAAAAAAAAAAAAAAAJgCAABkcnMvZG93 bnJldi54bWxQSwUGAAAAAAQABAD1AAAAhwMAAAAA " path="m592,10l534,40r-5,-9l587,r5,10xm496,61l439,92,434,82,491,51r5,10xm400,112r-57,31l338,133r57,-30l400,112xm305,163r-58,31l242,185r58,-31l305,163xm209,215r-57,30l147,236r57,-31l209,215xm113,266l56,297,51,287r57,-31l113,266xm18,317l5,324,,314r13,-6l18,317xe" fillcolor="black" strokeweight=".1pt">
                  <v:stroke joinstyle="bevel"/>
                  <v:path arrowok="t" o:connecttype="custom" o:connectlocs="375920,6350;339090,25400;335915,19685;372745,0;375920,6350;314960,38735;278765,58420;275590,52070;311785,32385;314960,38735;254000,71120;217805,90805;214630,84455;250825,65405;254000,71120;193675,103505;156845,123190;153670,117475;190500,97790;193675,103505;132715,136525;96520,155575;93345,149860;129540,130175;132715,136525;71755,168910;35560,188595;32385,182245;68580,162560;71755,168910;11430,201295;3175,205740;0,199390;8255,195580;11430,201295" o:connectangles="0,0,0,0,0,0,0,0,0,0,0,0,0,0,0,0,0,0,0,0,0,0,0,0,0,0,0,0,0,0,0,0,0,0,0"/>
                  <o:lock v:ext="edit" verticies="t"/>
                </v:shape>
                <v:line id="Line 1405" o:spid="_x0000_s1969" style="position:absolute;flip:y;visibility:visible;mso-wrap-style:square" from="18275,9086" to="29235,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eDMcAAAADbAAAADwAAAGRycy9kb3ducmV2LnhtbERPy4rCMBTdC/MP4Q7MTlNdiFSjiDCj wgi+Fi4vzbWpNjclibXz95OF4PJw3rNFZ2vRkg+VYwXDQQaCuHC64lLB+fTdn4AIEVlj7ZgU/FGA xfyjN8NcuycfqD3GUqQQDjkqMDE2uZShMGQxDFxDnLir8xZjgr6U2uMzhdtajrJsLC1WnBoMNrQy VNyPD6tgt21/LuviZpZ++MjGv+X6sr+xUl+f3XIKIlIX3+KXe6MVjNL69CX9ADn/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C0HgzHAAAAA2wAAAA8AAAAAAAAAAAAAAAAA oQIAAGRycy9kb3ducmV2LnhtbFBLBQYAAAAABAAEAPkAAACOAwAAAAA= " strokeweight=".55pt">
                  <v:stroke joinstyle="miter"/>
                </v:line>
                <v:line id="Line 1406" o:spid="_x0000_s1970" style="position:absolute;flip:x;visibility:visible;mso-wrap-style:square" from="18275,4425" to="21926,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smqsQAAADbAAAADwAAAGRycy9kb3ducmV2LnhtbESPT2sCMRTE7wW/Q3iCt5pdDyJbo4jg P7DQag8eH5vXzdrNy5LEdf32jVDocZiZ3zDzZW8b0ZEPtWMF+TgDQVw6XXOl4Ou8eZ2BCBFZY+OY FDwowHIxeJljod2dP6k7xUokCIcCFZgY20LKUBqyGMauJU7et/MWY5K+ktrjPcFtIydZNpUWa04L BltaGyp/Tjer4P3QbS+78mpWPr9l02O1u3xcWanRsF+9gYjUx//wX3uvFUxyeH5JP0A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SyaqxAAAANsAAAAPAAAAAAAAAAAA AAAAAKECAABkcnMvZG93bnJldi54bWxQSwUGAAAAAAQABAD5AAAAkgMAAAAA " strokeweight=".55pt">
                  <v:stroke joinstyle="miter"/>
                </v:line>
                <v:line id="Line 1407" o:spid="_x0000_s1971" style="position:absolute;flip:y;visibility:visible;mso-wrap-style:square" from="21926,2432" to="25654,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m43cQAAADbAAAADwAAAGRycy9kb3ducmV2LnhtbESPT2sCMRTE7wW/Q3iCt5p1DyKrUUTw H7TQqgePj83rZu3mZUniuv32jVDocZiZ3zCLVW8b0ZEPtWMFk3EGgrh0uuZKweW8fZ2BCBFZY+OY FPxQgNVy8LLAQrsHf1J3ipVIEA4FKjAxtoWUoTRkMYxdS5y8L+ctxiR9JbXHR4LbRuZZNpUWa04L BlvaGCq/T3er4P3Y7a778mbWfnLPpm/V/vpxY6VGw349BxGpj//hv/ZBK8hzeH5JP0A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mbjdxAAAANsAAAAPAAAAAAAAAAAA AAAAAKECAABkcnMvZG93bnJldi54bWxQSwUGAAAAAAQABAD5AAAAkgMAAAAA " strokeweight=".55pt">
                  <v:stroke joinstyle="miter"/>
                </v:line>
                <v:shape id="Freeform 1408" o:spid="_x0000_s1972" style="position:absolute;left:21971;top:2413;width:3714;height:6686;visibility:visible;mso-wrap-style:square;v-text-anchor:top" coordsize="585,10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8Ch8UA AADbAAAADwAAAGRycy9kb3ducmV2LnhtbESPQWvCQBSE74X+h+UVvNVNIxRJXUUsQqGlaAyV3l6z zySYfRt3txr/vSsIHoeZ+YaZzHrTiiM531hW8DJMQBCXVjdcKSg2y+cxCB+QNbaWScGZPMymjw8T zLQ98ZqOeahEhLDPUEEdQpdJ6cuaDPqh7Yijt7POYIjSVVI7PEW4aWWaJK/SYMNxocaOFjWV+/zf KPjWuXv/LdK/tDyct6vxz/ar+WSlBk/9/A1EoD7cw7f2h1aQjuD6Jf4AOb0AAAD//wMAUEsBAi0A FAAGAAgAAAAhAPD3irv9AAAA4gEAABMAAAAAAAAAAAAAAAAAAAAAAFtDb250ZW50X1R5cGVzXS54 bWxQSwECLQAUAAYACAAAACEAMd1fYdIAAACPAQAACwAAAAAAAAAAAAAAAAAuAQAAX3JlbHMvLnJl bHNQSwECLQAUAAYACAAAACEAMy8FnkEAAAA5AAAAEAAAAAAAAAAAAAAAAAApAgAAZHJzL3NoYXBl eG1sLnhtbFBLAQItABQABgAIAAAAIQB+jwKHxQAAANsAAAAPAAAAAAAAAAAAAAAAAJgCAABkcnMv ZG93bnJldi54bWxQSwUGAAAAAAQABAD1AAAAigMAAAAA " path="m585,6l553,63r-9,-6l575,r10,6xm532,101r-31,57l492,152,523,95r9,6xm480,196r-31,57l439,247r32,-57l480,196xm428,291r-31,57l387,343r31,-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7820,64135;318135,100330;312420,96520;332105,60325;337820,64135;304800,124460;285115,160655;278765,156845;299085,120650;304800,124460;271780,184785;252095,220980;245745,217805;265430,181610;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409" o:spid="_x0000_s1973" style="position:absolute;visibility:visible;mso-wrap-style:square" from="25654,2432" to="32893,24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sb9sUAAADbAAAADwAAAGRycy9kb3ducmV2LnhtbESPQWvCQBSE70L/w/IKvYhutGJL6iYU S8EeBE2FXl+zz2xo9m3IrjH+e7cgeBxm5htmlQ+2ET11vnasYDZNQBCXTtdcKTh8f05eQfiArLFx TAou5CHPHkYrTLU78576IlQiQtinqMCE0KZS+tKQRT91LXH0jq6zGKLsKqk7PEe4beQ8SZbSYs1x wWBLa0PlX3GyCorxpi5Ou+3Lj/nSv88fSW/28qjU0+Pw/gYi0BDu4Vt7oxXMF/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7sb9sUAAADbAAAADwAAAAAAAAAA AAAAAAChAgAAZHJzL2Rvd25yZXYueG1sUEsFBgAAAAAEAAQA+QAAAJMDAAAAAA== " strokeweight=".55pt">
                  <v:stroke joinstyle="miter"/>
                </v:line>
                <v:line id="Line 1410" o:spid="_x0000_s1974" style="position:absolute;flip:y;visibility:visible;mso-wrap-style:square" from="29235,2432" to="32893,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AgqcQAAADbAAAADwAAAGRycy9kb3ducmV2LnhtbESPQWsCMRSE7wX/Q3hCbzWroMhqFCm0 WlCwtgePj81zs3bzsiRxXf+9EYQeh5n5hpkvO1uLlnyoHCsYDjIQxIXTFZcKfn8+3qYgQkTWWDsm BTcKsFz0XuaYa3flb2oPsRQJwiFHBSbGJpcyFIYshoFriJN3ct5iTNKXUnu8Jrit5SjLJtJixWnB YEPvhoq/w8Uq2H21n8d1cTYrP7xkk225Pu7PrNRrv1vNQETq4n/42d5oBaMx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cCCpxAAAANsAAAAPAAAAAAAAAAAA AAAAAKECAABkcnMvZG93bnJldi54bWxQSwUGAAAAAAQABAD5AAAAkgMAAAAA " strokeweight=".55pt">
                  <v:stroke joinstyle="miter"/>
                </v:line>
                <v:shape id="Freeform 1411" o:spid="_x0000_s1975" style="position:absolute;left:25698;top:2489;width:4483;height:4959;visibility:visible;mso-wrap-style:square;v-text-anchor:top" coordsize="706,7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vGccMA AADbAAAADwAAAGRycy9kb3ducmV2LnhtbESPQWvCQBSE7wX/w/IEb3VjBCnRVURUvFha24u3Z/aZ BPPehuwa47/vFgo9DjPzDbNY9VyrjlpfOTEwGSegSHJnKykMfH/tXt9A+YBisXZCBp7kYbUcvCww s+4hn9SdQqEiRHyGBsoQmkxrn5fE6MeuIYne1bWMIcq20LbFR4RzrdMkmWnGSuJCiQ1tSspvpzsb uO1r9tvDuXvn9Njz0V8+1tOLMaNhv56DCtSH//Bf+2ANpDP4/RJ/gF7+AAAA//8DAFBLAQItABQA BgAIAAAAIQDw94q7/QAAAOIBAAATAAAAAAAAAAAAAAAAAAAAAABbQ29udGVudF9UeXBlc10ueG1s UEsBAi0AFAAGAAgAAAAhADHdX2HSAAAAjwEAAAsAAAAAAAAAAAAAAAAALgEAAF9yZWxzLy5yZWxz UEsBAi0AFAAGAAgAAAAhADMvBZ5BAAAAOQAAABAAAAAAAAAAAAAAAAAAKQIAAGRycy9zaGFwZXht bC54bWxQSwECLQAUAAYACAAAACEAU1vGccMAAADbAAAADwAAAAAAAAAAAAAAAACYAgAAZHJzL2Rv d25yZXYueG1sUEsFBgAAAAAEAAQA9QAAAIgDAAAAAA== " path="m697,781l654,732r8,-7l706,773r-9,8xm625,700l581,652r8,-8l633,693r-8,7xm552,619l509,571r8,-7l560,612r-8,7xm480,539l436,491r8,-8l488,531r-8,8xm407,458l363,410r8,-7l415,451r-8,7xm334,378l291,329r8,-7l342,370r-8,8xm262,297l218,249r8,-8l270,290r-8,7xm189,216l145,168r9,-7l197,209r-8,7xm116,136l73,88r8,-8l124,129r-8,7xm44,55l,7,8,,52,48r-8,7xe" fillcolor="black" strokeweight=".1pt">
                  <v:stroke joinstyle="bevel"/>
                  <v:path arrowok="t" o:connecttype="custom" o:connectlocs="442595,495935;415290,464820;420370,460375;448310,490855;442595,495935;396875,444500;368935,414020;374015,408940;401955,440055;396875,444500;350520,393065;323215,362585;328295,358140;355600,388620;350520,393065;304800,342265;276860,311785;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12" o:spid="_x0000_s1976" style="position:absolute;left:18249;top:2406;width:7430;height:8700;visibility:visible;mso-wrap-style:square;v-text-anchor:top" coordsize="1170,13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Y+icQA AADbAAAADwAAAGRycy9kb3ducmV2LnhtbESPT2sCMRTE74V+h/AKvdWsHqxdzYoUxSJ40Hbvj81z /5i8bDdx3X57Iwg9DjPzG2axHKwRPXW+dqxgPEpAEBdO11wq+PnevM1A+ICs0TgmBX/kYZk9Py0w 1e7KB+qPoRQRwj5FBVUIbSqlLyqy6EeuJY7eyXUWQ5RdKXWH1wi3Rk6SZCot1hwXKmzps6LifLxY BWbvD7v+1+xOezn9WDd53mx1rtTry7Cagwg0hP/wo/2lFUze4f4l/gCZ3QAAAP//AwBQSwECLQAU AAYACAAAACEA8PeKu/0AAADiAQAAEwAAAAAAAAAAAAAAAAAAAAAAW0NvbnRlbnRfVHlwZXNdLnht bFBLAQItABQABgAIAAAAIQAx3V9h0gAAAI8BAAALAAAAAAAAAAAAAAAAAC4BAABfcmVscy8ucmVs c1BLAQItABQABgAIAAAAIQAzLwWeQQAAADkAAAAQAAAAAAAAAAAAAAAAACkCAABkcnMvc2hhcGV4 bWwueG1sUEsBAi0AFAAGAAgAAAAhADwmPonEAAAA2wAAAA8AAAAAAAAAAAAAAAAAmAIAAGRycy9k b3ducmV2LnhtbFBLBQYAAAAABAAEAPUAAACJAwAAAAA= " path="m1170,8r-42,49l1120,50,1162,r8,8xm1100,90r-43,50l1049,132r42,-49l1100,90xm1029,172r-42,50l979,215r42,-49l1029,172xm959,255r-42,50l908,298r43,-50l959,255xm888,338r-42,49l838,380r42,-49l888,338xm818,420r-42,50l767,463r43,-50l818,420xm748,503r-43,49l697,545r42,-49l748,503xm677,585r-42,50l627,628r42,-50l677,585xm607,668r-42,49l556,710r42,-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5410;608965,161925;576580,189230;608965,161925;537210,245745;558800,210185;519430,266700;487045,294005;519430,266700;447675,350520;469265,314960;429895,371475;398145,398780;429895,371475;358775,455295;379730,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line id="Line 1413" o:spid="_x0000_s1977" style="position:absolute;visibility:visible;mso-wrap-style:square" from="33858,11080" to="41097,11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YR88IAAADbAAAADwAAAGRycy9kb3ducmV2LnhtbERPz2vCMBS+C/4P4Q28yJpOYY7OKDIR 9DBY42DXt+bZlDUvpYm1/vfLYbDjx/d7vR1dKwbqQ+NZwVOWgyCuvGm4VvB5Pjy+gAgR2WDrmRTc KcB2M52ssTD+xiUNOtYihXAoUIGNsSukDJUlhyHzHXHiLr53GBPsa2l6vKVw18pFnj9Lhw2nBosd vVmqfvTVKdDzY6OvH++rL3sy38t9PthSXpSaPYy7VxCRxvgv/nMfjYJFGpu+pB8gN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YR88IAAADbAAAADwAAAAAAAAAAAAAA AAChAgAAZHJzL2Rvd25yZXYueG1sUEsFBgAAAAAEAAQA+QAAAJADAAAAAA== " strokeweight=".55pt">
                  <v:stroke joinstyle="miter"/>
                </v:line>
                <v:line id="Line 1414" o:spid="_x0000_s1978" style="position:absolute;flip:y;visibility:visible;mso-wrap-style:square" from="41097,9086" to="44824,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0qrMQAAADbAAAADwAAAGRycy9kb3ducmV2LnhtbESPT2sCMRTE7wW/Q3hCbzWrB2lXo4ig Vmih/jl4fGyem9XNy5LEdf32TaHgcZiZ3zDTeWdr0ZIPlWMFw0EGgrhwuuJSwfGwensHESKyxtox KXhQgPms9zLFXLs776jdx1IkCIccFZgYm1zKUBiyGAauIU7e2XmLMUlfSu3xnuC2lqMsG0uLFacF gw0tDRXX/c0q+N6269OmuJiFH96y8Ve5Of1cWKnXfreYgIjUxWf4v/2pFYw+4O9L+gF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PSqsxAAAANsAAAAPAAAAAAAAAAAA AAAAAKECAABkcnMvZG93bnJldi54bWxQSwUGAAAAAAQABAD5AAAAkgMAAAAA " strokeweight=".55pt">
                  <v:stroke joinstyle="miter"/>
                </v:line>
                <v:shape id="Freeform 1415" o:spid="_x0000_s1979" style="position:absolute;left:33851;top:9055;width:10980;height:2057;visibility:visible;mso-wrap-style:square;v-text-anchor:top" coordsize="1729,32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vO48MA AADbAAAADwAAAGRycy9kb3ducmV2LnhtbERPTWvCQBC9F/oflil4qxtjaULqGoIgKgilNpfchuw0 iWZnQ3bV+O+7h0KPj/e9yifTixuNrrOsYDGPQBDXVnfcKCi/t68pCOeRNfaWScGDHOTr56cVZtre +YtuJ9+IEMIuQwWt90MmpatbMujmdiAO3I8dDfoAx0bqEe8h3PQyjqJ3abDj0NDiQJuW6svpahQU pUuqc5Icqre4OH7udmmVXI5KzV6m4gOEp8n/i//ce61gGdaHL+E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2RvO48MAAADbAAAADwAAAAAAAAAAAAAAAACYAgAAZHJzL2Rv d25yZXYueG1sUEsFBgAAAAAEAAQA9QAAAIgDAAAAAA== " path="m,314l64,302r2,11l2,324,,314xm107,294r64,-11l173,293r-64,12l107,294xm214,275r64,-12l280,274r-64,12l214,275xm321,256r64,-12l387,254r-64,12l321,256xm428,236r64,-12l494,235r-65,12l428,236xm534,217r65,-12l601,216r-65,11l534,217xm641,197r64,-11l707,196r-64,12l641,197xm748,178r64,-12l814,177r-64,11l748,178xm855,158r64,-11l921,157r-64,12l855,158xm962,139r64,-12l1028,138r-64,12l962,139xm1069,119r64,-11l1135,118r-64,12l1069,119xm1175,100r65,-12l1241,99r-64,12l1175,100xm1282,80r64,-11l1348,80r-64,11l1282,80xm1389,61r64,-12l1455,60r-64,12l1389,61xm1496,42r64,-12l1562,41r-64,11l1496,42xm1603,22r64,-12l1669,21r-64,12l1603,22xm1710,3l1727,r2,10l1711,13,1710,3xe" fillcolor="black" strokeweight=".1pt">
                  <v:stroke joinstyle="bevel"/>
                  <v:path arrowok="t" o:connecttype="custom" o:connectlocs="40640,191770;1270,205740;67945,186690;109855,186055;67945,186690;176530,167005;137160,181610;203835,162560;245745,161290;203835,162560;312420,142240;272415,156845;339090,137795;381635,137160;339090,137795;447675,118110;408305,132080;474980,113030;516890,112395;474980,113030;583565,93345;544195,107315;610870,88265;652780,87630;610870,88265;719455,68580;680085,82550;746125,63500;788035,62865;746125,63500;854710,43815;815340,57785;882015,38735;923925,38100;882015,38735;990600,19050;951230,33020;1017905,13970;1059815,13335;1017905,13970;1096645,0;1086485,8255" o:connectangles="0,0,0,0,0,0,0,0,0,0,0,0,0,0,0,0,0,0,0,0,0,0,0,0,0,0,0,0,0,0,0,0,0,0,0,0,0,0,0,0,0,0"/>
                  <o:lock v:ext="edit" verticies="t"/>
                </v:shape>
                <v:line id="Line 1416" o:spid="_x0000_s1980" style="position:absolute;flip:x;visibility:visible;mso-wrap-style:square" from="33858,4425" to="37515,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Kwd8UAAADbAAAADwAAAGRycy9kb3ducmV2LnhtbESPQWsCMRSE74L/IbxCb5rdFqSsRpGC tQUL7daDx8fmuVndvCxJXNd/3xQKHoeZ+YZZrAbbip58aBwryKcZCOLK6YZrBfufzeQFRIjIGlvH pOBGAVbL8WiBhXZX/qa+jLVIEA4FKjAxdoWUoTJkMUxdR5y8o/MWY5K+ltrjNcFtK5+ybCYtNpwW DHb0aqg6lxer4POjfztsq5NZ+/ySzXb19vB1YqUeH4b1HESkId7D/+13reA5h78v6Qf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Kwd8UAAADbAAAADwAAAAAAAAAA AAAAAAChAgAAZHJzL2Rvd25yZXYueG1sUEsFBgAAAAAEAAQA+QAAAJMDAAAAAA== " strokeweight=".55pt">
                  <v:stroke joinstyle="miter"/>
                </v:line>
                <v:line id="Line 1417" o:spid="_x0000_s1981" style="position:absolute;flip:x;visibility:visible;mso-wrap-style:square" from="41097,4425" to="44754,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AuAMQAAADbAAAADwAAAGRycy9kb3ducmV2LnhtbESPQWsCMRSE7wX/Q3hCbzWrgshqFCm0 WlCwtgePj81zs3bzsiRxXf+9EYQeh5n5hpkvO1uLlnyoHCsYDjIQxIXTFZcKfn8+3qYgQkTWWDsm BTcKsFz0XuaYa3flb2oPsRQJwiFHBSbGJpcyFIYshoFriJN3ct5iTNKXUnu8Jrit5SjLJtJixWnB YEPvhoq/w8Uq2H21n8d1cTYrP7xkk225Pu7PrNRrv1vNQETq4n/42d5oBeMR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3QC4AxAAAANsAAAAPAAAAAAAAAAAA AAAAAKECAABkcnMvZG93bnJldi54bWxQSwUGAAAAAAQABAD5AAAAkgMAAAAA " strokeweight=".55pt">
                  <v:stroke joinstyle="miter"/>
                </v:line>
                <v:line id="Line 1418" o:spid="_x0000_s1982" style="position:absolute;flip:y;visibility:visible;mso-wrap-style:square" from="44824,2432" to="48475,90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yLm8QAAADbAAAADwAAAGRycy9kb3ducmV2LnhtbESPQWsCMRSE7wX/Q3hCbzWrgshqFCm0 WlCwtgePj81zs3bzsiRxXf+9EYQeh5n5hpkvO1uLlnyoHCsYDjIQxIXTFZcKfn8+3qYgQkTWWDsm BTcKsFz0XuaYa3flb2oPsRQJwiFHBSbGJpcyFIYshoFriJN3ct5iTNKXUnu8Jrit5SjLJtJixWnB YEPvhoq/w8Uq2H21n8d1cTYrP7xkk225Pu7PrNRrv1vNQETq4n/42d5oBeMx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DIubxAAAANsAAAAPAAAAAAAAAAAA AAAAAKECAABkcnMvZG93bnJldi54bWxQSwUGAAAAAAQABAD5AAAAkgMAAAAA " strokeweight=".55pt">
                  <v:stroke joinstyle="miter"/>
                </v:line>
                <v:line id="Line 1419" o:spid="_x0000_s1983" style="position:absolute;flip:x;visibility:visible;mso-wrap-style:square" from="44754,2432" to="48475,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T78QAAADbAAAADwAAAGRycy9kb3ducmV2LnhtbESPQWsCMRSE7wX/Q3iCN81ai8hqFBGs LbTQqgePj81zs7p5WZK4bv99UxB6HGbmG2ax6mwtWvKhcqxgPMpAEBdOV1wqOB62wxmIEJE11o5J wQ8FWC17TwvMtbvzN7X7WIoE4ZCjAhNjk0sZCkMWw8g1xMk7O28xJulLqT3eE9zW8jnLptJixWnB YEMbQ8V1f7MKPt/b19OuuJi1H9+y6Ue5O31dWKlBv1vPQUTq4n/40X7TCiYv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5RPvxAAAANsAAAAPAAAAAAAAAAAA AAAAAKECAABkcnMvZG93bnJldi54bWxQSwUGAAAAAAQABAD5AAAAkgMAAAAA " strokeweight=".55pt">
                  <v:stroke joinstyle="miter"/>
                </v:line>
                <v:line id="Line 1420" o:spid="_x0000_s1984" style="position:absolute;flip:x;visibility:visible;mso-wrap-style:square" from="37515,4425" to="44754,4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m2dMQAAADbAAAADwAAAGRycy9kb3ducmV2LnhtbESPQWsCMRSE7wX/Q3iCN81aqchqFBGs LbTQqgePj81zs7p5WZK4bv99UxB6HGbmG2ax6mwtWvKhcqxgPMpAEBdOV1wqOB62wxmIEJE11o5J wQ8FWC17TwvMtbvzN7X7WIoE4ZCjAhNjk0sZCkMWw8g1xMk7O28xJulLqT3eE9zW8jnLptJixWnB YEMbQ8V1f7MKPt/b19OuuJi1H9+y6Ue5O31dWKlBv1vPQUTq4n/40X7TCiYv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qbZ0xAAAANsAAAAPAAAAAAAAAAAA AAAAAKECAABkcnMvZG93bnJldi54bWxQSwUGAAAAAAQABAD5AAAAkgMAAAAA " strokeweight=".55pt">
                  <v:stroke joinstyle="miter"/>
                </v:line>
                <v:line id="Line 1421" o:spid="_x0000_s1985" style="position:absolute;flip:x;visibility:visible;mso-wrap-style:square" from="43891,7423" to="45739,9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soA8QAAADbAAAADwAAAGRycy9kb3ducmV2LnhtbESPQWsCMRSE7wX/Q3iCt5q1haVsjSKC tUKFqj14fGxeN2s3L0sS1+2/N4LgcZiZb5jpvLeN6MiH2rGCyTgDQVw6XXOl4Oewen4DESKyxsYx KfinAPPZ4GmKhXYX3lG3j5VIEA4FKjAxtoWUoTRkMYxdS5y8X+ctxiR9JbXHS4LbRr5kWS4t1pwW DLa0NFT+7c9WwXbTfRzX5cks/OSc5V/V+vh9YqVGw37xDiJSHx/he/tTK3jN4fYl/QA5u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eygDxAAAANsAAAAPAAAAAAAAAAAA AAAAAKECAABkcnMvZG93bnJldi54bWxQSwUGAAAAAAQABAD5AAAAkgMAAAAA " strokeweight=".55pt">
                  <v:stroke joinstyle="miter"/>
                </v:line>
                <v:shape id="Freeform 1422" o:spid="_x0000_s1986" style="position:absolute;left:33851;top:9563;width:9970;height:1549;visibility:visible;mso-wrap-style:square;v-text-anchor:top" coordsize="1570,2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EK/sUA AADbAAAADwAAAGRycy9kb3ducmV2LnhtbESPT2sCMRTE74LfIbxCb5q0hSqrUVSolPYg/qHQ22Pz 3Cy7eVk2Ubd+elMQPA4z8xtmOu9cLc7UhtKzhpehAkGce1NyoeGw/xiMQYSIbLD2TBr+KMB81u9N MTP+wls672IhEoRDhhpsjE0mZcgtOQxD3xAn7+hbhzHJtpCmxUuCu1q+KvUuHZacFiw2tLKUV7uT 0/AbqvAz4s3311JV18Uet2urllo/P3WLCYhIXXyE7+1Po+FtBP9f0g+Qs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k4Qr+xQAAANsAAAAPAAAAAAAAAAAAAAAAAJgCAABkcnMv ZG93bnJldi54bWxQSwUGAAAAAAQABAD1AAAAigMAAAAA " path="m,234l65,224r1,11l2,244,,234xm108,218r64,-10l174,219r-65,9l108,218xm215,202r65,-10l281,203r-64,9l215,202xm323,186r64,-10l389,187r-65,9l323,186xm430,170r64,-10l496,171r-64,10l430,170xm537,154r65,-10l603,155r-64,9l537,154xm645,138r64,-10l711,139r-65,9l645,138xm752,122r65,-10l818,123r-64,9l752,122xm860,106l924,96r2,11l861,116r-1,-10xm967,89r64,-9l1033,91r-64,9l967,89xm1074,74r65,-10l1140,75r-64,9l1074,74xm1182,58r64,-10l1248,59r-65,9l1182,58xm1289,42r65,-10l1355,43r-64,9l1289,42xm1397,26r64,-10l1463,27r-65,9l1397,26xm1504,9l1569,r1,11l1506,20,1504,9xe" fillcolor="black" strokeweight=".1pt">
                  <v:stroke joinstyle="bevel"/>
                  <v:path arrowok="t" o:connecttype="custom" o:connectlocs="41275,142240;1270,154940;68580,138430;110490,139065;68580,138430;177800,121920;137795,134620;205105,118110;247015,118745;205105,118110;313690,101600;274320,114935;340995,97790;382905,98425;340995,97790;450215,81280;410210,93980;477520,77470;519430,78105;477520,77470;586740,60960;546735,73660;614045,56515;655955,57785;614045,56515;723265,40640;683260,53340;750570,36830;792480,37465;750570,36830;859790,20320;819785,33020;887095,16510;929005,17145;887095,16510;996315,0;956310,12700" o:connectangles="0,0,0,0,0,0,0,0,0,0,0,0,0,0,0,0,0,0,0,0,0,0,0,0,0,0,0,0,0,0,0,0,0,0,0,0,0"/>
                  <o:lock v:ext="edit" verticies="t"/>
                </v:shape>
                <v:line id="Line 1423" o:spid="_x0000_s1987" style="position:absolute;flip:y;visibility:visible;mso-wrap-style:square" from="21926,2432" to="32893,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gZ6sEAAADbAAAADwAAAGRycy9kb3ducmV2LnhtbERPz2vCMBS+D/wfwhO8zdQJMqpRRHAq bDCrB4+P5tlUm5eSxNr998thsOPH93ux6m0jOvKhdqxgMs5AEJdO11wpOJ+2r+8gQkTW2DgmBT8U YLUcvCww1+7JR+qKWIkUwiFHBSbGNpcylIYshrFriRN3dd5iTNBXUnt8pnDbyLcsm0mLNacGgy1t DJX34mEVfB26j8uuvJm1nzyy2We1u3zfWKnRsF/PQUTq47/4z73XCqZpbPqSfoB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qBnqwQAAANsAAAAPAAAAAAAAAAAAAAAA AKECAABkcnMvZG93bnJldi54bWxQSwUGAAAAAAQABAD5AAAAjwMAAAAA " strokeweight=".55pt">
                  <v:stroke joinstyle="miter"/>
                </v:line>
                <v:line id="Line 1424" o:spid="_x0000_s1988" style="position:absolute;flip:y;visibility:visible;mso-wrap-style:square" from="18275,7423" to="30149,1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eS8ccQAAADbAAAADwAAAGRycy9kb3ducmV2LnhtbESPT2sCMRTE7wW/Q3hCbzWrBWm3RhHB f2ChtT14fGyem9XNy5LEdf32Rij0OMzMb5jJrLO1aMmHyrGC4SADQVw4XXGp4Pdn+fIGIkRkjbVj UnCjALNp72mCuXZX/qZ2H0uRIBxyVGBibHIpQ2HIYhi4hjh5R+ctxiR9KbXHa4LbWo6ybCwtVpwW DDa0MFSc9xer4HPbrg7r4mTmfnjJxrtyffg6sVLP/W7+ASJSF//Df+2NVvD6Do8v6QfI6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5LxxxAAAANsAAAAPAAAAAAAAAAAA AAAAAKECAABkcnMvZG93bnJldi54bWxQSwUGAAAAAAQABAD5AAAAkgMAAAAA " strokeweight=".55pt">
                  <v:stroke joinstyle="miter"/>
                </v:line>
                <v:line id="Line 1425" o:spid="_x0000_s1989" style="position:absolute;flip:y;visibility:visible;mso-wrap-style:square" from="37515,2432" to="48475,4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hmkcEAAADbAAAADwAAAGRycy9kb3ducmV2LnhtbERPz2vCMBS+D/wfwhO8zdQhMqpRRHAq bDCrB4+P5tlUm5eSxNr998thsOPH93ux6m0jOvKhdqxgMs5AEJdO11wpOJ+2r+8gQkTW2DgmBT8U YLUcvCww1+7JR+qKWIkUwiFHBSbGNpcylIYshrFriRN3dd5iTNBXUnt8pnDbyLcsm0mLNacGgy1t DJX34mEVfB26j8uuvJm1nzyy2We1u3zfWKnRsF/PQUTq47/4z73XCqZpffqSfoB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2GaRwQAAANsAAAAPAAAAAAAAAAAAAAAA AKECAABkcnMvZG93bnJldi54bWxQSwUGAAAAAAQABAD5AAAAjwMAAAAA " strokeweight=".55pt">
                  <v:stroke joinstyle="miter"/>
                </v:line>
                <v:shape id="Freeform 1426" o:spid="_x0000_s1990" style="position:absolute;left:33851;top:7391;width:11894;height:3721;visibility:visible;mso-wrap-style:square;v-text-anchor:top" coordsize="1873,5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CiXcIA AADbAAAADwAAAGRycy9kb3ducmV2LnhtbESPUWvCQBCE3wv9D8cWfKuXiNiSeooUC/pUNP0B29ya BHN76d1Wk3/vFYQ+DjPzDbNcD65TFwqx9Wwgn2agiCtvW64NfJUfz6+goiBb7DyTgZEirFePD0ss rL/ygS5HqVWCcCzQQCPSF1rHqiGHcep74uSdfHAoSYZa24DXBHednmXZQjtsOS002NN7Q9X5+OsM /JSjLDDwdk/5buxOny+DlN/GTJ6GzRsooUH+w/f2zhqY5/D3Jf0AvboBAAD//wMAUEsBAi0AFAAG AAgAAAAhAPD3irv9AAAA4gEAABMAAAAAAAAAAAAAAAAAAAAAAFtDb250ZW50X1R5cGVzXS54bWxQ SwECLQAUAAYACAAAACEAMd1fYdIAAACPAQAACwAAAAAAAAAAAAAAAAAuAQAAX3JlbHMvLnJlbHNQ SwECLQAUAAYACAAAACEAMy8FnkEAAAA5AAAAEAAAAAAAAAAAAAAAAAApAgAAZHJzL3NoYXBleG1s LnhtbFBLAQItABQABgAIAAAAIQAdQKJdwgAAANsAAAAPAAAAAAAAAAAAAAAAAJgCAABkcnMvZG93 bnJldi54bWxQSwUGAAAAAAQABAD1AAAAhwMAAAAA " path="m1873,10r-62,19l1808,19,1870,r3,10xm1770,42r-63,19l1704,51r62,-19l1770,42xm1666,74r-62,19l1601,83r62,-19l1666,74xm1562,106r-62,19l1497,115r62,-20l1562,106xm1458,138r-62,19l1393,147r62,-19l1458,138xm1355,170r-62,19l1289,179r63,-19l1355,170xm1251,202r-62,19l1185,211r63,-19l1251,202xm1147,234r-62,19l1082,243r62,-20l1147,234xm1043,266r-62,19l978,275r62,-20l1043,266xm939,298r-62,19l874,307r62,-19l939,298xm836,330r-63,19l770,339r63,-19l836,330xm732,362r-62,19l667,371r62,-20l732,362xm628,394r-62,19l563,402r62,-19l628,394xm525,426r-63,19l459,435r62,-20l525,426xm421,457r-62,20l355,467r63,-19l421,457xm317,490r-62,19l252,499r62,-20l317,490xm213,522r-62,19l148,530r62,-19l213,522xm109,554l47,573,44,562r62,-19l109,554xm6,585r-3,1l,576r2,-1l6,585xe" fillcolor="black" strokeweight=".1pt">
                  <v:stroke joinstyle="bevel"/>
                  <v:path arrowok="t" o:connecttype="custom" o:connectlocs="1149985,18415;1187450,0;1123950,26670;1082040,32385;1123950,26670;1018540,59055;1056005,40640;991870,67310;950595,73025;991870,67310;886460,99695;923925,81280;860425,107950;818515,113665;860425,107950;755015,140335;792480,121920;728345,148590;687070,154305;728345,148590;622935,180975;660400,161925;596265,189230;554990,194945;596265,189230;490855,221615;528955,203200;464820,229870;423545,235585;464820,229870;359410,262255;396875,243205;333375,270510;291465,276225;333375,270510;227965,302895;265430,284480;201295,311150;160020,316865;201295,311150;95885,343535;133350,324485;69215,351790;27940,356870;69215,351790;1905,372110;1270,365125" o:connectangles="0,0,0,0,0,0,0,0,0,0,0,0,0,0,0,0,0,0,0,0,0,0,0,0,0,0,0,0,0,0,0,0,0,0,0,0,0,0,0,0,0,0,0,0,0,0,0"/>
                  <o:lock v:ext="edit" verticies="t"/>
                </v:shape>
                <v:line id="Line 1427" o:spid="_x0000_s1991" style="position:absolute;visibility:visible;mso-wrap-style:square" from="16275,6330" to="18897,6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4QO8IAAADbAAAADwAAAGRycy9kb3ducmV2LnhtbESPQYvCMBSE74L/ITzBm6bWxZVqFBFE y550RTw+mmdbbF5KE2v992ZhweMwM98wy3VnKtFS40rLCibjCARxZnXJuYLz7240B+E8ssbKMil4 kYP1qt9bYqLtk4/UnnwuAoRdggoK7+tESpcVZNCNbU0cvJttDPogm1zqBp8BbioZR9FMGiw5LBRY 07ag7H56GAXZI9bT71m6v7Bsq+vPrU7nr1Sp4aDbLEB46vwn/N8+aAVfMfx9CT9Art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4QO8IAAADbAAAADwAAAAAAAAAAAAAA AAChAgAAZHJzL2Rvd25yZXYueG1sUEsFBgAAAAAEAAQA+QAAAJADAAAAAA== " strokeweight="1.65pt">
                  <v:stroke joinstyle="miter"/>
                </v:line>
                <v:line id="Line 1428" o:spid="_x0000_s1992" style="position:absolute;flip:x;visibility:visible;mso-wrap-style:square" from="17627,6330" to="18897,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r45sQAAADbAAAADwAAAGRycy9kb3ducmV2LnhtbESPQWsCMRSE7wX/Q3iCN81ai8hqFBGs LbTQqgePj81zs7p5WZK4bv99UxB6HGbmG2ax6mwtWvKhcqxgPMpAEBdOV1wqOB62wxmIEJE11o5J wQ8FWC17TwvMtbvzN7X7WIoE4ZCjAhNjk0sZCkMWw8g1xMk7O28xJulLqT3eE9zW8jnLptJixWnB YEMbQ8V1f7MKPt/b19OuuJi1H9+y6Ue5O31dWKlBv1vPQUTq4n/40X7TCl4m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CvjmxAAAANsAAAAPAAAAAAAAAAAA AAAAAKECAABkcnMvZG93bnJldi54bWxQSwUGAAAAAAQABAD5AAAAkgMAAAAA " strokeweight=".55pt">
                  <v:stroke joinstyle="miter"/>
                </v:line>
                <v:line id="Line 1429" o:spid="_x0000_s1993" style="position:absolute;flip:y;visibility:visible;mso-wrap-style:square" from="17627,6330" to="18053,68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gksQAAADbAAAADwAAAGRycy9kb3ducmV2LnhtbESPQWsCMRSE7wX/Q3hCbzWriMhqFCm0 WlCwtgePj81zs3bzsiRxXf+9EYQeh5n5hpkvO1uLlnyoHCsYDjIQxIXTFZcKfn8+3qYgQkTWWDsm BTcKsFz0XuaYa3flb2oPsRQJwiFHBSbGJpcyFIYshoFriJN3ct5iTNKXUnu8Jrit5SjLJtJixWnB YEPvhoq/w8Uq2H21n8d1cTYrP7xkk225Pu7PrNRrv1vNQETq4n/42d5oBeMx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42CSxAAAANsAAAAPAAAAAAAAAAAA AAAAAKECAABkcnMvZG93bnJldi54bWxQSwUGAAAAAAQABAD5AAAAkgMAAAAA " strokeweight=".55pt">
                  <v:stroke joinstyle="miter"/>
                </v:line>
                <v:line id="Line 1430" o:spid="_x0000_s1994" style="position:absolute;flip:x y;visibility:visible;mso-wrap-style:square" from="17627,5810" to="18053,6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inBsYAAADbAAAADwAAAGRycy9kb3ducmV2LnhtbESPT08CMRTE7yZ8h+aReJOuKEJWCkHB xAMe+BO9vrSP3YXt67otUP301MSE42RmfpMZT6OtxYlaXzlWcN/LQBBrZyouFGw3b3cjED4gG6wd k4If8jCddG7GmBt35hWd1qEQCcI+RwVlCE0updclWfQ91xAnb+daiyHJtpCmxXOC21r2s+xJWqw4 LZTY0GtJ+rA+WgXNV/zUv3E3nOvvh8HLx35pFselUrfdOHsGESiGa/i//W4UPA7g70v6AXJy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opwbGAAAA2wAAAA8AAAAAAAAA AAAAAAAAoQIAAGRycy9kb3ducmV2LnhtbFBLBQYAAAAABAAEAPkAAACUAwAAAAA= " strokeweight=".55pt">
                  <v:stroke joinstyle="miter"/>
                </v:line>
                <v:line id="Line 1431" o:spid="_x0000_s1995" style="position:absolute;visibility:visible;mso-wrap-style:square" from="17627,5810" to="18897,6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rFusQAAADbAAAADwAAAGRycy9kb3ducmV2LnhtbESPQWvCQBSE74X+h+UJXopurGIldZVi EfRQ0FTw+pp9ZoPZtyG7xvjv3YLgcZiZb5j5srOVaKnxpWMFo2ECgjh3uuRCweF3PZiB8AFZY+WY FNzIw3Lx+jLHVLsr76nNQiEihH2KCkwIdSqlzw1Z9ENXE0fv5BqLIcqmkLrBa4TbSr4nyVRaLDku GKxpZSg/ZxerIHvblNll9/NxNFv9N/5OWrOXJ6X6ve7rE0SgLjzDj/ZGK5hM4f9L/AF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sW6xAAAANsAAAAPAAAAAAAAAAAA AAAAAKECAABkcnMvZG93bnJldi54bWxQSwUGAAAAAAQABAD5AAAAkgMAAAAA " strokeweight=".55pt">
                  <v:stroke joinstyle="miter"/>
                </v:line>
                <v:rect id="Rectangle 1432" o:spid="_x0000_s1996" style="position:absolute;left:33312;top:11430;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yh68EA AADbAAAADwAAAGRycy9kb3ducmV2LnhtbESPzYoCMRCE74LvEFrwphlF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Mhsoev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3" o:spid="_x0000_s1997" style="position:absolute;left:45446;top:868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M1mb8A AADbAAAADwAAAGRycy9kb3ducmV2LnhtbERPS2rDMBDdF3IHMYXsarkm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C58zWZvwAAANsAAAAPAAAAAAAAAAAAAAAAAJgCAABkcnMvZG93bnJl di54bWxQSwUGAAAAAAQABAD1AAAAhAM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4" o:spid="_x0000_s1998" style="position:absolute;left:36277;top:2990;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r+QAsEA AADbAAAADwAAAGRycy9kb3ducmV2LnhtbESPzYoCMRCE7wu+Q2jB25pRZ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Na/kAL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5" o:spid="_x0000_s1999" style="position:absolute;left:47929;top:812;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yvQr8A AADbAAAADwAAAGRycy9kb3ducmV2LnhtbERPS2rDMBDdF3IHMYXsarmG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DCXK9CvwAAANsAAAAPAAAAAAAAAAAAAAAAAJgCAABkcnMvZG93bnJl di54bWxQSwUGAAAAAAQABAD1AAAAhAM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6" o:spid="_x0000_s2000" style="position:absolute;left:44367;top:2952;width:134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RAK2cAA AADbAAAADwAAAGRycy9kb3ducmV2LnhtbESPzYoCMRCE7wu+Q2jB25pR2E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rRAK2c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7" o:spid="_x0000_s2001" style="position:absolute;left:40544;top:11296;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KUrsEA AADbAAAADwAAAGRycy9kb3ducmV2LnhtbESP3YrCMBSE7wXfIRxh7zS14C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F3ClK7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8" o:spid="_x0000_s2002" style="position:absolute;left:46253;top:6419;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4xNcEA AADbAAAADwAAAGRycy9kb3ducmV2LnhtbESPzYoCMRCE74LvEFrwphmVX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DKOMTX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39" o:spid="_x0000_s2003" style="position:absolute;left:44069;top:9779;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WepQcEA AADbAAAADwAAAGRycy9kb3ducmV2LnhtbESPzYoCMRCE74LvEFrwphnFX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1nqUH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0" o:spid="_x0000_s2004" style="position:absolute;left:17627;top:11252;width:89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sM2sAA AADbAAAADwAAAGRycy9kb3ducmV2LnhtbESPzYoCMRCE7wu+Q2jB25pRcJHRKCIIrnhx9AGaSc8P Jp0hic7s2xtB2GNRVV9R6+1gjXiSD61jBbNpBoK4dLrlWsHtevhegggRWaNxTAr+KMB2M/paY65d zxd6FrEWCcIhRwVNjF0uZSgbshimriNOXuW8xZikr6X22Ce4NXKeZT/SYstpocGO9g2V9+JhFchr ceiXhfGZO82rs/k9XipySk3Gw24FItIQ/8Of9lErWCzg/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0isM2s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1" o:spid="_x0000_s2005" style="position:absolute;left:22917;top:7429;width:92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mSrcAA AADbAAAADwAAAGRycy9kb3ducmV2LnhtbESPzYoCMRCE7wu+Q2jB25pRU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IvmSrc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2" o:spid="_x0000_s2006" style="position:absolute;left:29857;top:8680;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U3NsEA AADbAAAADwAAAGRycy9kb3ducmV2LnhtbESPzYoCMRCE74LvEFrwphkFd2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E21Nzb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3" o:spid="_x0000_s2007" style="position:absolute;left:20777;top:2990;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qjRL8A AADbAAAADwAAAGRycy9kb3ducmV2LnhtbERPS2rDMBDdF3IHMYXsarmG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8KqNEvwAAANsAAAAPAAAAAAAAAAAAAAAAAJgCAABkcnMvZG93bnJl di54bWxQSwUGAAAAAAQABAD1AAAAhAM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4" o:spid="_x0000_s2008" style="position:absolute;left:25253;top:749;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YG38EA AADbAAAADwAAAGRycy9kb3ducmV2LnhtbESPzYoCMRCE7wu+Q2jB25pRc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FNmBt/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5" o:spid="_x0000_s2009" style="position:absolute;left:32340;top:812;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l/70A AADbAAAADwAAAGRycy9kb3ducmV2LnhtbERPy4rCMBTdC/5DuII7m+pCpBpFBEEHN9b5gEtz+8Dk piTRdv7eLIRZHs57dxitEW/yoXOsYJnlIIgrpztuFPw+zosNiBCRNRrHpOCPAhz208kOC+0GvtO7 jI1IIRwKVNDG2BdShqoliyFzPXHiauctxgR9I7XHIYVbI1d5vpYWO04NLfZ0aql6li+rQD7K87Ap jc/dz6q+mevlXpNTaj4bj1sQkcb4L/66L1rBOq1P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DDBl/70AAADbAAAADwAAAAAAAAAAAAAAAACYAgAAZHJzL2Rvd25yZXYu eG1sUEsFBgAAAAAEAAQA9QAAAII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6" o:spid="_x0000_s2010" style="position:absolute;left:30670;top:6597;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zAZMEA AADbAAAADwAAAGRycy9kb3ducmV2LnhtbESP3YrCMBSE7xf2HcJZ8G5N64VINYosFFS8se4DHJrT H0xOSpK19e2NIOzlMDPfMJvdZI24kw+9YwX5PANBXDvdc6vg91p+r0CEiKzROCYFDwqw235+bLDQ buQL3avYigThUKCCLsahkDLUHVkMczcQJ69x3mJM0rdSexwT3Bq5yLKltNhzWuhwoJ+O6lv1ZxXI a1WOq8r4zJ0WzdkcD5eGnFKzr2m/BhFpiv/hd/ugFSxzeH1JP0BunwAAAP//AwBQSwECLQAUAAYA CAAAACEA8PeKu/0AAADiAQAAEwAAAAAAAAAAAAAAAAAAAAAAW0NvbnRlbnRfVHlwZXNdLnhtbFBL AQItABQABgAIAAAAIQAx3V9h0gAAAI8BAAALAAAAAAAAAAAAAAAAAC4BAABfcmVscy8ucmVsc1BL AQItABQABgAIAAAAIQAzLwWeQQAAADkAAAAQAAAAAAAAAAAAAAAAACkCAABkcnMvc2hhcGV4bWwu eG1sUEsBAi0AFAAGAAgAAAAhAGN8wGTBAAAA2wAAAA8AAAAAAAAAAAAAAAAAmAIAAGRycy9kb3du cmV2LnhtbFBLBQYAAAAABAAEAPUAAACGAw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7" o:spid="_x0000_s2011" style="position:absolute;left:11550;top:9601;width:1035;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5eE8AA AADbAAAADwAAAGRycy9kb3ducmV2LnhtbESPzYoCMRCE74LvEFrYm2acg8hoFBEEV/biuA/QTHp+ MOkMSXRm394Iwh6LqvqK2u5Ha8STfOgcK1guMhDEldMdNwp+b6f5GkSIyBqNY1LwRwH2u+lki4V2 A1/pWcZGJAiHAhW0MfaFlKFqyWJYuJ44ebXzFmOSvpHa45Dg1sg8y1bSYsdpocWeji1V9/JhFchb eRrWpfGZu+T1j/k+X2tySn3NxsMGRKQx/oc/7bNWsMrh/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k65eE8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8" o:spid="_x0000_s2012" style="position:absolute;left:14001;top:6686;width:120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7iMAA AADbAAAADwAAAGRycy9kb3ducmV2LnhtbESPzYoCMRCE7wu+Q2jB25pRQW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OL7iM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9" o:spid="_x0000_s2013" style="position:absolute;left:8210;top:11296;width:99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tj/MAA AADbAAAADwAAAGRycy9kb3ducmV2LnhtbESPzYoCMRCE7wu+Q2jB25pRR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cwtj/M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0" o:spid="_x0000_s2014" style="position:absolute;left:11791;top:2895;width:134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fGZ8AA AADbAAAADwAAAGRycy9kb3ducmV2LnhtbESPzYoCMRCE7wu+Q2jB25pRUG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HEfGZ8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1" o:spid="_x0000_s2015" style="position:absolute;left:15589;top:901;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VYEMAA AADbAAAADwAAAGRycy9kb3ducmV2LnhtbESPzYoCMRCE7wu+Q2jB25rRwyCzRhFBUPHiuA/QTHp+ 2KQzJNEZ394Iwh6LqvqKWm9Ha8SDfOgcK1jMMxDEldMdNwp+b4fvFYgQkTUax6TgSQG2m8nXGgvt Br7So4yNSBAOBSpoY+wLKUPVksUwdz1x8mrnLcYkfSO1xyHBrZHLLMulxY7TQos97Vuq/sq7VSBv 5WFYlcZn7rysL+Z0vNbklJpNx90PiEhj/A9/2ketIM/h/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7JVYEM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2" o:spid="_x0000_s2016" style="position:absolute;left:8420;top:838;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n9i8AA AADbAAAADwAAAGRycy9kb3ducmV2LnhtbESPzYoCMRCE7wu+Q2jB25rRgyu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g9n9i8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3" o:spid="_x0000_s2017" style="position:absolute;left:3930;top:3168;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Zp+b0A AADbAAAADwAAAGRycy9kb3ducmV2LnhtbERPy4rCMBTdC/5DuII7m+pCpBpFBEEHN9b5gEtz+8Dk piTRdv7eLIRZHs57dxitEW/yoXOsYJnlIIgrpztuFPw+zosNiBCRNRrHpOCPAhz208kOC+0GvtO7 jI1IIRwKVNDG2BdShqoliyFzPXHiauctxgR9I7XHIYVbI1d5vpYWO04NLfZ0aql6li+rQD7K87Ap jc/dz6q+mevlXpNTaj4bj1sQkcb4L/66L1rBOo1N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8kZp+b0AAADbAAAADwAAAAAAAAAAAAAAAACYAgAAZHJzL2Rvd25yZXYu eG1sUEsFBgAAAAAEAAQA9QAAAII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54" o:spid="_x0000_s2018" style="position:absolute;left:13017;top:8591;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rMYsAA AADbAAAADwAAAGRycy9kb3ducmV2LnhtbESPzYoCMRCE7wu+Q2jB25rRg7ijUUQQXPHi6AM0k54f TDpDEp3ZtzeCsMeiqr6i1tvBGvEkH1rHCmbTDARx6XTLtYLb9fC9BBEiskbjmBT8UYDtZvS1xly7 ni/0LGItEoRDjgqaGLtcylA2ZDFMXUecvMp5izFJX0vtsU9wa+Q8yxbSYstpocGO9g2V9+JhFchr ceiXhfGZO82rs/k9XipySk3Gw24FItIQ/8Of9lErWPz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nQrMYs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5" o:spid="_x0000_s2019" style="position:absolute;left:6159;top:7518;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nzIr8A AADbAAAADwAAAGRycy9kb3ducmV2LnhtbERPS2rDMBDdF3IHMYXsarlepMGxEkohkIZu4uQAgzX+ EGlkJMV2bx8tCl0+3r86LNaIiXwYHCt4z3IQxI3TA3cKbtfj2xZEiMgajWNS8EsBDvvVS4WldjNf aKpjJ1IIhxIV9DGOpZSh6cliyNxInLjWeYsxQd9J7XFO4dbIIs830uLAqaHHkb56au71wyqQ1/o4 b2vjc3cu2h/zfbq05JRavy6fOxCRlvgv/nOftIKPtD5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CJ6fMivwAAANsAAAAPAAAAAAAAAAAAAAAAAJgCAABkcnMvZG93bnJl di54bWxQSwUGAAAAAAQABAD1AAAAhAM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6" o:spid="_x0000_s2020" style="position:absolute;left:882;top:11252;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VWucAA AADbAAAADwAAAGRycy9kb3ducmV2LnhtbESPzYoCMRCE7wu+Q2jB25rRw66MRhFB0MWLow/QTHp+ MOkMSXTGtzeCsMeiqr6iVpvBGvEgH1rHCmbTDARx6XTLtYLrZf+9ABEiskbjmBQ8KcBmPfpaYa5d z2d6FLEWCcIhRwVNjF0uZSgbshimriNOXuW8xZikr6X22Ce4NXKeZT/SYstpocGOdg2Vt+JuFchL se8XhfGZ+5tXJ3M8nCtySk3Gw3YJItIQ/8Of9kEr+J3B+0v6A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5qVWucAAAADbAAAADwAAAAAAAAAAAAAAAACYAgAAZHJzL2Rvd25y ZXYueG1sUEsFBgAAAAAEAAQA9QAAAIUDAAAAAA== "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oval id="Oval 1457" o:spid="_x0000_s2021" style="position:absolute;left:43789;top:9480;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xPisIA AADbAAAADwAAAGRycy9kb3ducmV2LnhtbESPQWsCMRSE7wX/Q3iCt5rVgy2rUaQgLD2pLXh9JK+b bTcva5Kuq7++EYQeh5n5hlltBteKnkJsPCuYTQsQxNqbhmsFnx+751cQMSEbbD2TgitF2KxHTyss jb/wgfpjqkWGcCxRgU2pK6WM2pLDOPUdcfa+fHCYsgy1NAEvGe5aOS+KhXTYcF6w2NGbJf1z/HUK 3l2/11VnA+rtYn/6tufqJs9KTcbDdgki0ZD+w492ZRS8zO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h7E+KwgAAANsAAAAPAAAAAAAAAAAAAAAAAJgCAABkcnMvZG93 bnJldi54bWxQSwUGAAAAAAQABAD1AAAAhwMAAAAA " fillcolor="black" strokeweight="0"/>
                <v:oval id="Oval 1458" o:spid="_x0000_s2022" style="position:absolute;left:45637;top:7321;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DqEcMA AADbAAAADwAAAGRycy9kb3ducmV2LnhtbESPQWsCMRSE7wX/Q3hCbzXbClZWo4ggLJ7UFnp9JK+b bTcva5KuW3+9EQo9DjPzDbNcD64VPYXYeFbwPClAEGtvGq4VvL/tnuYgYkI22HomBb8UYb0aPSyx NP7CR+pPqRYZwrFEBTalrpQyaksO48R3xNn79MFhyjLU0gS8ZLhr5UtRzKTDhvOCxY62lvT36ccp 2Lv+oKvOBtSb2eHjy56rqzwr9TgeNgsQiYb0H/5rV0bB6x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zqDqEcMAAADbAAAADwAAAAAAAAAAAAAAAACYAgAAZHJzL2Rv d25yZXYueG1sUEsFBgAAAAAEAAQA9QAAAIgDAAAAAA== " fillcolor="black" strokeweight="0"/>
                <v:oval id="Oval 1459" o:spid="_x0000_s2023" style="position:absolute;left:48374;top:2330;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lyZcMA AADbAAAADwAAAGRycy9kb3ducmV2LnhtbESPQWsCMRSE7wX/Q3hCbzXbIlZWo4ggLJ7UFnp9JK+b bTcva5KuW3+9EQo9DjPzDbNcD64VPYXYeFbwPClAEGtvGq4VvL/tnuYgYkI22HomBb8UYb0aPSyx NP7CR+pPqRYZwrFEBTalrpQyaksO48R3xNn79MFhyjLU0gS8ZLhr5UtRzKTDhvOCxY62lvT36ccp 2Lv+oKvOBtSb2eHjy56rqzwr9TgeNgsQiYb0H/5rV0bB6x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QUlyZcMAAADbAAAADwAAAAAAAAAAAAAAAACYAgAAZHJzL2Rv d25yZXYueG1sUEsFBgAAAAAEAAQA9QAAAIgDAAAAAA== " fillcolor="black" strokeweight="0"/>
                <v:oval id="Oval 1460" o:spid="_x0000_s2024" style="position:absolute;left:44653;top:4324;width:203;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XX/sMA AADbAAAADwAAAGRycy9kb3ducmV2LnhtbESPQWsCMRSE7wX/Q3hCbzXbglZWo4ggLJ7UFnp9JK+b bTcva5KuW3+9EQo9DjPzDbNcD64VPYXYeFbwPClAEGtvGq4VvL/tnuYgYkI22HomBb8UYb0aPSyx NP7CR+pPqRYZwrFEBTalrpQyaksO48R3xNn79MFhyjLU0gS8ZLhr5UtRzKTDhvOCxY62lvT36ccp 2Lv+oKvOBtSb2eHjy56rqzwr9TgeNgsQiYb0H/5rV0bB6x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LgXX/sMAAADbAAAADwAAAAAAAAAAAAAAAACYAgAAZHJzL2Rv d25yZXYueG1sUEsFBgAAAAAEAAQA9QAAAIgDAAAAAA== " fillcolor="black" strokeweight="0"/>
                <v:oval id="Oval 1461" o:spid="_x0000_s2025" style="position:absolute;left:40995;top:10979;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dJicMA AADbAAAADwAAAGRycy9kb3ducmV2LnhtbESPQWsCMRSE7wX/Q3iCt5ptD9uyGkUKhaUntQWvj+S5 Wd28rEm6rv76plDocZiZb5jlenSdGCjE1rOCp3kBglh703Kj4Ovz/fEVREzIBjvPpOBGEdarycMS K+OvvKNhnxqRIRwrVGBT6ispo7bkMM59T5y9ow8OU5ahkSbgNcNdJ5+LopQOW84LFnt6s6TP+2+n 4MMNW133NqDelNvDyV7qu7woNZuOmwWIRGP6D/+1a6PgpYTfL/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3tdJicMAAADbAAAADwAAAAAAAAAAAAAAAACYAgAAZHJzL2Rv d25yZXYueG1sUEsFBgAAAAAEAAQA9QAAAIgDAAAAAA== " fillcolor="black" strokeweight="0"/>
                <v:oval id="Oval 1462" o:spid="_x0000_s2026" style="position:absolute;left:30048;top:7321;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vsEsMA AADbAAAADwAAAGRycy9kb3ducmV2LnhtbESPT2sCMRTE7wW/Q3iCt5rVg5atUaQgLJ78U+j1kbxu tt28rElct/30plDwOMzMb5jVZnCt6CnExrOC2bQAQay9abhW8H7ePb+AiAnZYOuZFPxQhM169LTC 0vgbH6k/pVpkCMcSFdiUulLKqC05jFPfEWfv0weHKctQSxPwluGulfOiWEiHDecFix29WdLfp6tT sHf9QVedDai3i8PHl71Uv/Ki1GQ8bF9BJBrSI/zfroyC5RL+vuQfINd3AAAA//8DAFBLAQItABQA BgAIAAAAIQDw94q7/QAAAOIBAAATAAAAAAAAAAAAAAAAAAAAAABbQ29udGVudF9UeXBlc10ueG1s UEsBAi0AFAAGAAgAAAAhADHdX2HSAAAAjwEAAAsAAAAAAAAAAAAAAAAALgEAAF9yZWxzLy5yZWxz UEsBAi0AFAAGAAgAAAAhADMvBZ5BAAAAOQAAABAAAAAAAAAAAAAAAAAAKQIAAGRycy9zaGFwZXht bC54bWxQSwECLQAUAAYACAAAACEAsZvsEsMAAADbAAAADwAAAAAAAAAAAAAAAACYAgAAZHJzL2Rv d25yZXYueG1sUEsFBgAAAAAEAAQA9QAAAIgDAAAAAA== " fillcolor="black" strokeweight="0"/>
                <v:oval id="Oval 1463" o:spid="_x0000_s2027" style="position:absolute;left:32791;top:2330;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R4YL8A AADbAAAADwAAAGRycy9kb3ducmV2LnhtbERPTWsCMRC9F/wPYQRvNWsPtqxGEUFYPFlb8Dok42Z1 M1mTdF399c2h0OPjfS/Xg2tFTyE2nhXMpgUIYu1Nw7WC76/d6weImJANtp5JwYMirFejlyWWxt/5 k/pjqkUO4ViiAptSV0oZtSWHceo74sydfXCYMgy1NAHvOdy18q0o5tJhw7nBYkdbS/p6/HEK9q4/ 6KqzAfVmfjhd7K16yptSk/GwWYBINKR/8Z+7Mgre89j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DABHhgvwAAANsAAAAPAAAAAAAAAAAAAAAAAJgCAABkcnMvZG93bnJl di54bWxQSwUGAAAAAAQABAD1AAAAhAMAAAAA " fillcolor="black" strokeweight="0"/>
                <v:oval id="Oval 1464" o:spid="_x0000_s2028" style="position:absolute;left:25552;top:2330;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jd+8MA AADbAAAADwAAAGRycy9kb3ducmV2LnhtbESPQWsCMRSE74X+h/AK3mpWD9pujSKCsHiyttDrI3lu VjcvaxLXbX99IxR6HGbmG2axGlwregqx8axgMi5AEGtvGq4VfH5sn19AxIRssPVMCr4pwmr5+LDA 0vgbv1N/SLXIEI4lKrApdaWUUVtyGMe+I87e0QeHKctQSxPwluGuldOimEmHDecFix1tLOnz4eoU 7Fy/11VnA+r1bP91spfqR16UGj0N6zcQiYb0H/5rV0bB/BXuX/IPkMtfAAAA//8DAFBLAQItABQA BgAIAAAAIQDw94q7/QAAAOIBAAATAAAAAAAAAAAAAAAAAAAAAABbQ29udGVudF9UeXBlc10ueG1s UEsBAi0AFAAGAAgAAAAhADHdX2HSAAAAjwEAAAsAAAAAAAAAAAAAAAAALgEAAF9yZWxzLy5yZWxz UEsBAi0AFAAGAAgAAAAhADMvBZ5BAAAAOQAAABAAAAAAAAAAAAAAAAAAKQIAAGRycy9zaGFwZXht bC54bWxQSwECLQAUAAYACAAAACEAr0jd+8MAAADbAAAADwAAAAAAAAAAAAAAAACYAgAAZHJzL2Rv d25yZXYueG1sUEsFBgAAAAAEAAQA9QAAAIgDAAAAAA== " fillcolor="black" strokeweight="0"/>
                <v:oval id="Oval 1465" o:spid="_x0000_s2029" style="position:absolute;left:11449;top:9480;width:203;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6cEQb8A AADbAAAADwAAAGRycy9kb3ducmV2LnhtbERPTWsCMRC9F/wPYQRvNWsPIlujiCAsPVkVvA7JdLO6 maxJXLf++uZQ8Ph438v14FrRU4iNZwWzaQGCWHvTcK3gdNy9L0DEhGyw9UwKfinCejV6W2Jp/IO/ qT+kWuQQjiUqsCl1pZRRW3IYp74jztyPDw5ThqGWJuAjh7tWfhTFXDpsODdY7GhrSV8Pd6fgy/V7 XXU2oN7M9+eLvVVPeVNqMh42nyASDekl/ndXRsEir89f8g+Qqz8AAAD//wMAUEsBAi0AFAAGAAgA AAAhAPD3irv9AAAA4gEAABMAAAAAAAAAAAAAAAAAAAAAAFtDb250ZW50X1R5cGVzXS54bWxQSwEC LQAUAAYACAAAACEAMd1fYdIAAACPAQAACwAAAAAAAAAAAAAAAAAuAQAAX3JlbHMvLnJlbHNQSwEC LQAUAAYACAAAACEAMy8FnkEAAAA5AAAAEAAAAAAAAAAAAAAAAAApAgAAZHJzL3NoYXBleG1sLnht bFBLAQItABQABgAIAAAAIQALpwRBvwAAANsAAAAPAAAAAAAAAAAAAAAAAJgCAABkcnMvZG93bnJl di54bWxQSwUGAAAAAAQABAD1AAAAhAMAAAAA " fillcolor="black" strokeweight="0"/>
                <v:oval id="Oval 1466" o:spid="_x0000_s2030" style="position:absolute;left:13290;top:7321;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uh2sIA AADbAAAADwAAAGRycy9kb3ducmV2LnhtbESPQWsCMRSE7wX/Q3iCt5rVg8jWKCIIiye1hV4fyetm 283LmsR17a9vCoLHYWa+YVabwbWipxAbzwpm0wIEsfam4VrBx/v+dQkiJmSDrWdScKcIm/XoZYWl 8Tc+UX9OtcgQjiUqsCl1pZRRW3IYp74jzt6XDw5TlqGWJuAtw10r50WxkA4bzgsWO9pZ0j/nq1Nw cP1RV50NqLeL4+e3vVS/8qLUZDxs30AkGtIz/GhXRsFyBv9f8g+Q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66HawgAAANsAAAAPAAAAAAAAAAAAAAAAAJgCAABkcnMvZG93 bnJldi54bWxQSwUGAAAAAAQABAD1AAAAhwMAAAAA " fillcolor="black" strokeweight="0"/>
                <v:oval id="Oval 1467" o:spid="_x0000_s2031" style="position:absolute;left:16033;top:2330;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k/rcIA AADbAAAADwAAAGRycy9kb3ducmV2LnhtbESPQWsCMRSE7wX/Q3iCt5rVg8jWKCIIS09qC70+ktfN tpuXNYnr1l9vCoLHYWa+YVabwbWipxAbzwpm0wIEsfam4VrB58f+dQkiJmSDrWdS8EcRNuvRywpL 4698pP6UapEhHEtUYFPqSimjtuQwTn1HnL1vHxymLEMtTcBrhrtWzotiIR02nBcsdrSzpH9PF6fg 3fUHXXU2oN4uDl8/9lzd5FmpyXjYvoFINKRn+NGujILlHP6/5B8g1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UOT+twgAAANsAAAAPAAAAAAAAAAAAAAAAAJgCAABkcnMvZG93 bnJldi54bWxQSwUGAAAAAAQABAD1AAAAhwMAAAAA " fillcolor="black" strokeweight="0"/>
                <v:oval id="Oval 1468" o:spid="_x0000_s2032" style="position:absolute;left:12306;top:4324;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aNsMA AADbAAAADwAAAGRycy9kb3ducmV2LnhtbESPT2sCMRTE7wW/Q3iCt5q1gs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3WaNsMAAADbAAAADwAAAAAAAAAAAAAAAACYAgAAZHJzL2Rv d25yZXYueG1sUEsFBgAAAAAEAAQA9QAAAIgDAAAAAA== " fillcolor="black" strokeweight="0"/>
                <v:oval id="Oval 1469" o:spid="_x0000_s2033" style="position:absolute;left:8794;top:2330;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wCQsMA AADbAAAADwAAAGRycy9kb3ducmV2LnhtbESPT2sCMRTE7wW/Q3iCt5q1iM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dJwCQsMAAADbAAAADwAAAAAAAAAAAAAAAACYAgAAZHJzL2Rv d25yZXYueG1sUEsFBgAAAAAEAAQA9QAAAIgDAAAAAA== " fillcolor="black" strokeweight="0"/>
                <v:oval id="Oval 1470" o:spid="_x0000_s2034" style="position:absolute;left:8655;top:1097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Cn2cMA AADbAAAADwAAAGRycy9kb3ducmV2LnhtbESPT2sCMRTE7wW/Q3iCt5q1oMjWKFIQFk/+KfT6SF43 225e1iRdVz99UxB6HGbmN8xqM7hW9BRi41nBbFqAINbeNFwreD/vnpcgYkI22HomBTeKsFmPnlZY Gn/lI/WnVIsM4ViiAptSV0oZtSWHceo74ux9+uAwZRlqaQJeM9y18qUoFtJhw3nBYkdvlvT36ccp 2Lv+oKvOBtTbxeHjy16qu7woNRkP21cQiYb0H360K6NgOYe/L/kHyPUvAAAA//8DAFBLAQItABQA BgAIAAAAIQDw94q7/QAAAOIBAAATAAAAAAAAAAAAAAAAAAAAAABbQ29udGVudF9UeXBlc10ueG1s UEsBAi0AFAAGAAgAAAAhADHdX2HSAAAAjwEAAAsAAAAAAAAAAAAAAAAALgEAAF9yZWxzLy5yZWxz UEsBAi0AFAAGAAgAAAAhADMvBZ5BAAAAOQAAABAAAAAAAAAAAAAAAAAAKQIAAGRycy9zaGFwZXht bC54bWxQSwECLQAUAAYACAAAACEAG9Cn2cMAAADbAAAADwAAAAAAAAAAAAAAAACYAgAAZHJzL2Rv d25yZXYueG1sUEsFBgAAAAAEAAQA9QAAAIgDAAAAAA== " fillcolor="black" strokeweight="0"/>
                <v:oval id="Oval 1471" o:spid="_x0000_s2035" style="position:absolute;left:1416;top:1097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I5rsIA AADbAAAADwAAAGRycy9kb3ducmV2LnhtbESPQWsCMRSE74X+h/AKvdVse1hkNYoIhcWT1UKvj+R1 s3XzsiZx3frrjSB4HGbmG2a+HF0nBgqx9azgfVKAINbetNwo+N5/vk1BxIRssPNMCv4pwnLx/DTH yvgzf9GwS43IEI4VKrAp9ZWUUVtyGCe+J87erw8OU5ahkSbgOcNdJz+KopQOW84LFntaW9KH3ckp 2Lhhq+veBtSrcvvzZ4/1RR6Ven0ZVzMQicb0CN/btVEwLeH2Jf8AubgCAAD//wMAUEsBAi0AFAAG AAgAAAAhAPD3irv9AAAA4gEAABMAAAAAAAAAAAAAAAAAAAAAAFtDb250ZW50X1R5cGVzXS54bWxQ SwECLQAUAAYACAAAACEAMd1fYdIAAACPAQAACwAAAAAAAAAAAAAAAAAuAQAAX3JlbHMvLnJlbHNQ SwECLQAUAAYACAAAACEAMy8FnkEAAAA5AAAAEAAAAAAAAAAAAAAAAAApAgAAZHJzL3NoYXBleG1s LnhtbFBLAQItABQABgAIAAAAIQDrAjmuwgAAANsAAAAPAAAAAAAAAAAAAAAAAJgCAABkcnMvZG93 bnJldi54bWxQSwUGAAAAAAQABAD1AAAAhwMAAAAA " fillcolor="black" strokeweight="0"/>
                <v:oval id="Oval 1472" o:spid="_x0000_s2036" style="position:absolute;left:12376;top:8985;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6cNcIA AADbAAAADwAAAGRycy9kb3ducmV2LnhtbESPQWsCMRSE74L/ITzBm2b1YGVrFCkIiyerhV4fyetm 283LmsR121/fFIQeh5n5htnsBteKnkJsPCtYzAsQxNqbhmsFb5fDbA0iJmSDrWdS8E0RdtvxaIOl 8Xd+pf6capEhHEtUYFPqSimjtuQwzn1HnL0PHxymLEMtTcB7hrtWLotiJR02nBcsdvRiSX+db07B 0fUnXXU2oN6vTu+f9lr9yKtS08mwfwaRaEj/4Ue7MgrWT/D3Jf8Auf0FAAD//wMAUEsBAi0AFAAG AAgAAAAhAPD3irv9AAAA4gEAABMAAAAAAAAAAAAAAAAAAAAAAFtDb250ZW50X1R5cGVzXS54bWxQ SwECLQAUAAYACAAAACEAMd1fYdIAAACPAQAACwAAAAAAAAAAAAAAAAAuAQAAX3JlbHMvLnJlbHNQ SwECLQAUAAYACAAAACEAMy8FnkEAAAA5AAAAEAAAAAAAAAAAAAAAAAApAgAAZHJzL3NoYXBleG1s LnhtbFBLAQItABQABgAIAAAAIQCETpw1wgAAANsAAAAPAAAAAAAAAAAAAAAAAJgCAABkcnMvZG93 bnJldi54bWxQSwUGAAAAAAQABAD1AAAAhwMAAAAA " fillcolor="black" strokeweight="0"/>
                <v:oval id="Oval 1473" o:spid="_x0000_s2037" style="position:absolute;left:5137;top:8985;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dEIR78A AADbAAAADwAAAGRycy9kb3ducmV2LnhtbERPTWsCMRC9F/wPYQRvNWsPIlujiCAsPVkVvA7JdLO6 maxJXLf++uZQ8Ph438v14FrRU4iNZwWzaQGCWHvTcK3gdNy9L0DEhGyw9UwKfinCejV6W2Jp/IO/ qT+kWuQQjiUqsCl1pZRRW3IYp74jztyPDw5ThqGWJuAjh7tWfhTFXDpsODdY7GhrSV8Pd6fgy/V7 XXU2oN7M9+eLvVVPeVNqMh42nyASDekl/ndXRsEij81f8g+Qqz8AAAD//wMAUEsBAi0AFAAGAAgA AAAhAPD3irv9AAAA4gEAABMAAAAAAAAAAAAAAAAAAAAAAFtDb250ZW50X1R5cGVzXS54bWxQSwEC LQAUAAYACAAAACEAMd1fYdIAAACPAQAACwAAAAAAAAAAAAAAAAAuAQAAX3JlbHMvLnJlbHNQSwEC LQAUAAYACAAAACEAMy8FnkEAAAA5AAAAEAAAAAAAAAAAAAAAAAApAgAAZHJzL3NoYXBleG1sLnht bFBLAQItABQABgAIAAAAIQD10QhHvwAAANsAAAAPAAAAAAAAAAAAAAAAAJgCAABkcnMvZG93bnJl di54bWxQSwUGAAAAAAQABAD1AAAAhAMAAAAA " fillcolor="black" strokeweight="0"/>
                <v:oval id="Oval 1474" o:spid="_x0000_s2038" style="position:absolute;left:21894;top:8985;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2t3MMA AADbAAAADwAAAGRycy9kb3ducmV2LnhtbESPT2sCMRTE7wW/Q3iCt5rVg9itUaQgLJ78U+j1kbxu tt28rElct/30plDwOMzMb5jVZnCt6CnExrOC2bQAQay9abhW8H7ePS9BxIRssPVMCn4owmY9elph afyNj9SfUi0yhGOJCmxKXSll1JYcxqnviLP36YPDlGWopQl4y3DXynlRLKTDhvOCxY7eLOnv09Up 2Lv+oKvOBtTbxeHjy16qX3lRajIetq8gEg3pEf5vV0bB8gX+vuQfINd3AAAA//8DAFBLAQItABQA BgAIAAAAIQDw94q7/QAAAOIBAAATAAAAAAAAAAAAAAAAAAAAAABbQ29udGVudF9UeXBlc10ueG1s UEsBAi0AFAAGAAgAAAAhADHdX2HSAAAAjwEAAAsAAAAAAAAAAAAAAAAALgEAAF9yZWxzLy5yZWxz UEsBAi0AFAAGAAgAAAAhADMvBZ5BAAAAOQAAABAAAAAAAAAAAAAAAAAAKQIAAGRycy9zaGFwZXht bC54bWxQSwECLQAUAAYACAAAACEAmp2t3MMAAADbAAAADwAAAAAAAAAAAAAAAACYAgAAZHJzL2Rv d25yZXYueG1sUEsFBgAAAAAEAAQA9QAAAIgDAAAAAA== " fillcolor="black" strokeweight="0"/>
                <v:oval id="Oval 1475" o:spid="_x0000_s2039" style="position:absolute;left:29133;top:8985;width:210;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6SnL8A AADbAAAADwAAAGRycy9kb3ducmV2LnhtbERPTWsCMRC9F/wPYQRvNWsP0q5GEUFYPFlb8Dok42Z1 M1mTdF399c2h0OPjfS/Xg2tFTyE2nhXMpgUIYu1Nw7WC76/d6zuImJANtp5JwYMirFejlyWWxt/5 k/pjqkUO4ViiAptSV0oZtSWHceo74sydfXCYMgy1NAHvOdy18q0o5tJhw7nBYkdbS/p6/HEK9q4/ 6KqzAfVmfjhd7K16yptSk/GwWYBINKR/8Z+7Mgo+8vr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COfpKcvwAAANsAAAAPAAAAAAAAAAAAAAAAAJgCAABkcnMvZG93bnJl di54bWxQSwUGAAAAAAQABAD1AAAAhAMAAAAA " fillcolor="black" strokeweight="0"/>
                <v:oval id="Oval 1476" o:spid="_x0000_s2040" style="position:absolute;left:18173;top:1097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I3B8IA AADbAAAADwAAAGRycy9kb3ducmV2LnhtbESPQWsCMRSE7wX/Q3iCt5rVg7SrUaQgLJ7UFrw+ktfN tpuXNYnr6q9vCoUeh5n5hlltBteKnkJsPCuYTQsQxNqbhmsFH++75xcQMSEbbD2TgjtF2KxHTyss jb/xkfpTqkWGcCxRgU2pK6WM2pLDOPUdcfY+fXCYsgy1NAFvGe5aOS+KhXTYcF6w2NGbJf19ujoF e9cfdNXZgHq7OJy/7KV6yItSk/GwXYJINKT/8F+7MgpeZ/D7Jf8Auf4BAAD//wMAUEsBAi0AFAAG AAgAAAAhAPD3irv9AAAA4gEAABMAAAAAAAAAAAAAAAAAAAAAAFtDb250ZW50X1R5cGVzXS54bWxQ SwECLQAUAAYACAAAACEAMd1fYdIAAACPAQAACwAAAAAAAAAAAAAAAAAuAQAAX3JlbHMvLnJlbHNQ SwECLQAUAAYACAAAACEAMy8FnkEAAAA5AAAAEAAAAAAAAAAAAAAAAAApAgAAZHJzL3NoYXBleG1s LnhtbFBLAQItABQABgAIAAAAIQDhMjcHwgAAANsAAAAPAAAAAAAAAAAAAAAAAJgCAABkcnMvZG93 bnJldi54bWxQSwUGAAAAAAQABAD1AAAAhwMAAAAA " fillcolor="black" strokeweight="0"/>
                <v:oval id="Oval 1477" o:spid="_x0000_s2041" style="position:absolute;left:44723;top:8985;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CpcMIA AADbAAAADwAAAGRycy9kb3ducmV2LnhtbESPQWsCMRSE7wX/Q3iCt5rVg7SrUaQgLD2pLXh9JK+b bTcva5Kuq7++EYQeh5n5hlltBteKnkJsPCuYTQsQxNqbhmsFnx+75xcQMSEbbD2TgitF2KxHTyss jb/wgfpjqkWGcCxRgU2pK6WM2pLDOPUdcfa+fHCYsgy1NAEvGe5aOS+KhXTYcF6w2NGbJf1z/HUK 3l2/11VnA+rtYn/6tufqJs9KTcbDdgki0ZD+w492ZRS8zuH+Jf8A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AR4KlwwgAAANsAAAAPAAAAAAAAAAAAAAAAAJgCAABkcnMvZG93 bnJldi54bWxQSwUGAAAAAAQABAD1AAAAhwMAAAAA " fillcolor="black" strokeweight="0"/>
                <v:oval id="Oval 1478" o:spid="_x0000_s2042" style="position:absolute;left:33756;top:1097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wM68MA AADbAAAADwAAAGRycy9kb3ducmV2LnhtbESPQWsCMRSE7wX/Q3hCbzXbClJXo4ggLJ7UFnp9JK+b bTcva5KuW3+9EQo9DjPzDbNcD64VPYXYeFbwPClAEGtvGq4VvL/tnl5BxIRssPVMCn4pwno1elhi afyFj9SfUi0yhGOJCmxKXSll1JYcxonviLP36YPDlGWopQl4yXDXypeimEmHDecFix1tLenv049T sHf9QVedDag3s8PHlz1XV3lW6nE8bBYgEg3pP/zXroyC+R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fqwM68MAAADbAAAADwAAAAAAAAAAAAAAAACYAgAAZHJzL2Rv d25yZXYueG1sUEsFBgAAAAAEAAQA9QAAAIgDAAAAAA== " fillcolor="black" strokeweight="0"/>
                <v:oval id="Oval 1479" o:spid="_x0000_s2043" style="position:absolute;left:16173;top:622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WUn8MA AADbAAAADwAAAGRycy9kb3ducmV2LnhtbESPQWsCMRSE7wX/Q3hCbzXbIlJXo4ggLJ7UFnp9JK+b bTcva5KuW3+9EQo9DjPzDbNcD64VPYXYeFbwPClAEGtvGq4VvL/tnl5BxIRssPVMCn4pwno1elhi afyFj9SfUi0yhGOJCmxKXSll1JYcxonviLP36YPDlGWopQl4yXDXypeimEmHDecFix1tLenv049T sHf9QVedDag3s8PHlz1XV3lW6nE8bBYgEg3pP/zXroyC+R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8UWUn8MAAADbAAAADwAAAAAAAAAAAAAAAACYAgAAZHJzL2Rv d25yZXYueG1sUEsFBgAAAAAEAAQA9QAAAIgDAAAAAA== " fillcolor="black" strokeweight="0"/>
                <v:oval id="Oval 1480" o:spid="_x0000_s2044" style="position:absolute;left:5067;top:4324;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kxBMMA AADbAAAADwAAAGRycy9kb3ducmV2LnhtbESPQWsCMRSE7wX/Q3hCbzXbglJXo4ggLJ7UFnp9JK+b bTcva5KuW3+9EQo9DjPzDbNcD64VPYXYeFbwPClAEGtvGq4VvL/tnl5BxIRssPVMCn4pwno1elhi afyFj9SfUi0yhGOJCmxKXSll1JYcxonviLP36YPDlGWopQl4yXDXypeimEmHDecFix1tLenv049T sHf9QVedDag3s8PHlz1XV3lW6nE8bBYgEg3pP/zXroyC+RT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ngkxBMMAAADbAAAADwAAAAAAAAAAAAAAAACYAgAAZHJzL2Rv d25yZXYueG1sUEsFBgAAAAAEAAQA9QAAAIgDAAAAAA== " fillcolor="black" strokeweight="0"/>
                <v:oval id="Oval 1481" o:spid="_x0000_s2045" style="position:absolute;left:21824;top:4324;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uvc8MA AADbAAAADwAAAGRycy9kb3ducmV2LnhtbESPQWsCMRSE7wX/Q3iCt5ptD0u7GkUKhaUntQWvj+S5 Wd28rEm6rv76plDocZiZb5jlenSdGCjE1rOCp3kBglh703Kj4Ovz/fEFREzIBjvPpOBGEdarycMS K+OvvKNhnxqRIRwrVGBT6ispo7bkMM59T5y9ow8OU5ahkSbgNcNdJ5+LopQOW84LFnt6s6TP+2+n 4MMNW133NqDelNvDyV7qu7woNZuOmwWIRGP6D/+1a6PgtYTfL/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btuvc8MAAADbAAAADwAAAAAAAAAAAAAAAACYAgAAZHJzL2Rv d25yZXYueG1sUEsFBgAAAAAEAAQA9QAAAIgDAAAAAA== " fillcolor="black" strokeweight="0"/>
                <v:oval id="Oval 1482" o:spid="_x0000_s2046" style="position:absolute;left:37407;top:4324;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cK6MMA AADbAAAADwAAAGRycy9kb3ducmV2LnhtbESPQWsCMRSE74X+h/AK3mpWD9pujSKCsHiyttDrI3lu VjcvaxLXbX99IxR6HGbmG2axGlwregqx8axgMi5AEGtvGq4VfH5sn19AxIRssPVMCr4pwmr5+LDA 0vgbv1N/SLXIEI4lKrApdaWUUVtyGMe+I87e0QeHKctQSxPwluGuldOimEmHDecFix1tLOnz4eoU 7Fy/11VnA+r1bP91spfqR16UGj0N6zcQiYb0H/5rV0bB6xzuX/IPkMtfAAAA//8DAFBLAQItABQA BgAIAAAAIQDw94q7/QAAAOIBAAATAAAAAAAAAAAAAAAAAAAAAABbQ29udGVudF9UeXBlc10ueG1s UEsBAi0AFAAGAAgAAAAhADHdX2HSAAAAjwEAAAsAAAAAAAAAAAAAAAAALgEAAF9yZWxzLy5yZWxz UEsBAi0AFAAGAAgAAAAhADMvBZ5BAAAAOQAAABAAAAAAAAAAAAAAAAAAKQIAAGRycy9zaGFwZXht bC54bWxQSwECLQAUAAYACAAAACEAAZcK6MMAAADbAAAADwAAAAAAAAAAAAAAAACYAgAAZHJzL2Rv d25yZXYueG1sUEsFBgAAAAAEAAQA9QAAAIgDAAAAAA== " fillcolor="black" strokeweight="0"/>
                <v:oval id="Oval 1483" o:spid="_x0000_s2047" style="position:absolute;left:17208;top:6229;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iemr8A AADbAAAADwAAAGRycy9kb3ducmV2LnhtbERPTWsCMRC9F/wPYQRvNWsP0q5GEUFYPFlb8Dok42Z1 M1mTdF399c2h0OPjfS/Xg2tFTyE2nhXMpgUIYu1Nw7WC76/d6zuImJANtp5JwYMirFejlyWWxt/5 k/pjqkUO4ViiAptSV0oZtSWHceo74sydfXCYMgy1NAHvOdy18q0o5tJhw7nBYkdbS/p6/HEK9q4/ 6KqzAfVmfjhd7K16yptSk/GwWYBINKR/8Z+7Mgo+8tj8Jf8AufoFAAD//wMAUEsBAi0AFAAGAAgA AAAhAPD3irv9AAAA4gEAABMAAAAAAAAAAAAAAAAAAAAAAFtDb250ZW50X1R5cGVzXS54bWxQSwEC LQAUAAYACAAAACEAMd1fYdIAAACPAQAACwAAAAAAAAAAAAAAAAAuAQAAX3JlbHMvLnJlbHNQSwEC LQAUAAYACAAAACEAMy8FnkEAAAA5AAAAEAAAAAAAAAAAAAAAAAApAgAAZHJzL3NoYXBleG1sLnht bFBLAQItABQABgAIAAAAIQBwCJ6avwAAANsAAAAPAAAAAAAAAAAAAAAAAJgCAABkcnMvZG93bnJl di54bWxQSwUGAAAAAAQABAD1AAAAhAMAAAAA "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hia khối hộp thành hai phần (như hình vẽ). Khi đó </w:t>
      </w:r>
      <w:r w:rsidR="00B20E54" w:rsidRPr="00B20E54">
        <w:rPr>
          <w:position w:val="-12"/>
          <w:sz w:val="26"/>
          <w:szCs w:val="26"/>
        </w:rPr>
        <w:object w:dxaOrig="2860" w:dyaOrig="360">
          <v:shape id="_x0000_i1668" type="#_x0000_t75" style="width:143.25pt;height:18pt" o:ole="">
            <v:imagedata r:id="rId1294" o:title=""/>
          </v:shape>
          <o:OLEObject Type="Embed" ProgID="Equation.DSMT4" ShapeID="_x0000_i1668" DrawAspect="Content" ObjectID="_1624864811" r:id="rId129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360" w:dyaOrig="999">
          <v:shape id="_x0000_i1669" type="#_x0000_t75" style="width:218.25pt;height:50.25pt" o:ole="">
            <v:imagedata r:id="rId1296" o:title=""/>
          </v:shape>
          <o:OLEObject Type="Embed" ProgID="Equation.DSMT4" ShapeID="_x0000_i1669" DrawAspect="Content" ObjectID="_1624864812" r:id="rId129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940" w:dyaOrig="740">
          <v:shape id="_x0000_i1670" type="#_x0000_t75" style="width:246.75pt;height:36.75pt" o:ole="">
            <v:imagedata r:id="rId1298" o:title=""/>
          </v:shape>
          <o:OLEObject Type="Embed" ProgID="Equation.DSMT4" ShapeID="_x0000_i1670" DrawAspect="Content" ObjectID="_1624864813" r:id="rId129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Vậy </w:t>
      </w:r>
      <w:r w:rsidR="00B20E54" w:rsidRPr="00B20E54">
        <w:rPr>
          <w:position w:val="-32"/>
          <w:sz w:val="26"/>
          <w:szCs w:val="26"/>
        </w:rPr>
        <w:object w:dxaOrig="5840" w:dyaOrig="740">
          <v:shape id="_x0000_i1671" type="#_x0000_t75" style="width:291.75pt;height:36.75pt" o:ole="">
            <v:imagedata r:id="rId1300" o:title=""/>
          </v:shape>
          <o:OLEObject Type="Embed" ProgID="Equation.DSMT4" ShapeID="_x0000_i1671" DrawAspect="Content" ObjectID="_1624864814" r:id="rId130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Ta có </w:t>
      </w:r>
      <w:r w:rsidR="00B20E54" w:rsidRPr="00B20E54">
        <w:rPr>
          <w:position w:val="-26"/>
          <w:sz w:val="26"/>
          <w:szCs w:val="26"/>
        </w:rPr>
        <w:object w:dxaOrig="2040" w:dyaOrig="680">
          <v:shape id="_x0000_i1672" type="#_x0000_t75" style="width:102pt;height:33.75pt" o:ole="">
            <v:imagedata r:id="rId1302" o:title=""/>
          </v:shape>
          <o:OLEObject Type="Embed" ProgID="Equation.DSMT4" ShapeID="_x0000_i1672" DrawAspect="Content" ObjectID="_1624864815" r:id="rId1303"/>
        </w:object>
      </w:r>
      <w:r w:rsidRPr="00B20E54">
        <w:rPr>
          <w:sz w:val="26"/>
          <w:szCs w:val="26"/>
        </w:rPr>
        <w:t xml:space="preserve"> vì diện tích giảm </w:t>
      </w:r>
      <w:r w:rsidR="00B20E54" w:rsidRPr="00B20E54">
        <w:rPr>
          <w:position w:val="-4"/>
          <w:sz w:val="26"/>
          <w:szCs w:val="26"/>
        </w:rPr>
        <w:object w:dxaOrig="200" w:dyaOrig="260">
          <v:shape id="_x0000_i1673" type="#_x0000_t75" style="width:9.75pt;height:12.75pt" o:ole="">
            <v:imagedata r:id="rId1304" o:title=""/>
          </v:shape>
          <o:OLEObject Type="Embed" ProgID="Equation.DSMT4" ShapeID="_x0000_i1673" DrawAspect="Content" ObjectID="_1624864816" r:id="rId1305"/>
        </w:object>
      </w:r>
      <w:r w:rsidRPr="00B20E54">
        <w:rPr>
          <w:sz w:val="26"/>
          <w:szCs w:val="26"/>
        </w:rPr>
        <w:t xml:space="preserve"> lần và chiều cao giảm </w:t>
      </w:r>
      <w:r w:rsidR="00B20E54" w:rsidRPr="00B20E54">
        <w:rPr>
          <w:position w:val="-4"/>
          <w:sz w:val="26"/>
          <w:szCs w:val="26"/>
        </w:rPr>
        <w:object w:dxaOrig="200" w:dyaOrig="260">
          <v:shape id="_x0000_i1674" type="#_x0000_t75" style="width:9.75pt;height:12.75pt" o:ole="">
            <v:imagedata r:id="rId1306" o:title=""/>
          </v:shape>
          <o:OLEObject Type="Embed" ProgID="Equation.DSMT4" ShapeID="_x0000_i1674" DrawAspect="Content" ObjectID="_1624864817" r:id="rId1307"/>
        </w:object>
      </w:r>
      <w:r w:rsidRPr="00B20E54">
        <w:rPr>
          <w:sz w:val="26"/>
          <w:szCs w:val="26"/>
        </w:rPr>
        <w:t xml:space="preserve"> lần. </w:t>
      </w:r>
    </w:p>
    <w:p w:rsidR="0021743B" w:rsidRPr="00B20E54" w:rsidRDefault="0021743B" w:rsidP="0021743B">
      <w:pPr>
        <w:tabs>
          <w:tab w:val="left" w:pos="360"/>
          <w:tab w:val="left" w:pos="1980"/>
          <w:tab w:val="left" w:pos="3960"/>
          <w:tab w:val="left" w:pos="5940"/>
        </w:tabs>
        <w:rPr>
          <w:b/>
          <w:sz w:val="26"/>
          <w:szCs w:val="26"/>
        </w:rPr>
      </w:pP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F03AED">
      <w:pPr>
        <w:tabs>
          <w:tab w:val="left" w:pos="360"/>
          <w:tab w:val="left" w:pos="1980"/>
          <w:tab w:val="left" w:pos="3960"/>
          <w:tab w:val="left" w:pos="5940"/>
        </w:tabs>
        <w:jc w:val="both"/>
        <w:rPr>
          <w:sz w:val="26"/>
          <w:szCs w:val="26"/>
        </w:rPr>
      </w:pPr>
    </w:p>
    <w:sectPr w:rsidR="0021743B" w:rsidRPr="00B20E54" w:rsidSect="00321714">
      <w:headerReference w:type="default" r:id="rId1308"/>
      <w:footerReference w:type="default" r:id="rId1309"/>
      <w:pgSz w:w="12240" w:h="15840"/>
      <w:pgMar w:top="993" w:right="2520" w:bottom="1440" w:left="1800" w:header="426"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1CC" w:rsidRDefault="002E31CC" w:rsidP="00E25358">
      <w:r>
        <w:separator/>
      </w:r>
    </w:p>
  </w:endnote>
  <w:endnote w:type="continuationSeparator" w:id="0">
    <w:p w:rsidR="002E31CC" w:rsidRDefault="002E31CC" w:rsidP="00E25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Pr="00321714" w:rsidRDefault="00321714" w:rsidP="00321714">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321714">
      <w:rPr>
        <w:rFonts w:ascii="Cambria" w:hAnsi="Cambria"/>
      </w:rPr>
      <w:tab/>
      <w:t xml:space="preserve">Trang </w:t>
    </w:r>
    <w:r w:rsidRPr="00321714">
      <w:rPr>
        <w:rFonts w:ascii="Calibri" w:hAnsi="Calibri"/>
      </w:rPr>
      <w:fldChar w:fldCharType="begin"/>
    </w:r>
    <w:r>
      <w:instrText xml:space="preserve"> PAGE   \* MERGEFORMAT </w:instrText>
    </w:r>
    <w:r w:rsidRPr="00321714">
      <w:rPr>
        <w:rFonts w:ascii="Calibri" w:hAnsi="Calibri"/>
      </w:rPr>
      <w:fldChar w:fldCharType="separate"/>
    </w:r>
    <w:r w:rsidR="001E15F3" w:rsidRPr="001E15F3">
      <w:rPr>
        <w:rFonts w:ascii="Cambria" w:hAnsi="Cambria"/>
        <w:noProof/>
      </w:rPr>
      <w:t>1</w:t>
    </w:r>
    <w:r w:rsidRPr="00321714">
      <w:rPr>
        <w:rFonts w:ascii="Cambria" w:hAnsi="Cambria"/>
        <w:noProof/>
      </w:rPr>
      <w:fldChar w:fldCharType="end"/>
    </w:r>
  </w:p>
  <w:p w:rsidR="00E25358" w:rsidRPr="00321714" w:rsidRDefault="00E25358" w:rsidP="003217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1CC" w:rsidRDefault="002E31CC" w:rsidP="00E25358">
      <w:r>
        <w:separator/>
      </w:r>
    </w:p>
  </w:footnote>
  <w:footnote w:type="continuationSeparator" w:id="0">
    <w:p w:rsidR="002E31CC" w:rsidRDefault="002E31CC" w:rsidP="00E253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Default="00321714" w:rsidP="00321714">
    <w:pPr>
      <w:pStyle w:val="Header"/>
      <w:jc w:val="center"/>
    </w:pPr>
    <w:r>
      <w:rPr>
        <w:b/>
        <w:color w:val="00B0F0"/>
        <w:lang w:val="nl-NL"/>
      </w:rPr>
      <w:t/>
    </w:r>
    <w:r>
      <w:rPr>
        <w:b/>
        <w:color w:val="FF0000"/>
        <w:lang w:val="nl-NL"/>
      </w:rPr>
      <w:t/>
    </w:r>
  </w:p>
  <w:p w:rsidR="00321714" w:rsidRDefault="003217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D07454"/>
    <w:multiLevelType w:val="hybridMultilevel"/>
    <w:tmpl w:val="4D5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6F3D"/>
    <w:rsid w:val="000666B1"/>
    <w:rsid w:val="000E13CD"/>
    <w:rsid w:val="00125BD0"/>
    <w:rsid w:val="001525D3"/>
    <w:rsid w:val="00155B85"/>
    <w:rsid w:val="001C5233"/>
    <w:rsid w:val="001E15F3"/>
    <w:rsid w:val="001E2530"/>
    <w:rsid w:val="00206F3D"/>
    <w:rsid w:val="0021743B"/>
    <w:rsid w:val="00247F67"/>
    <w:rsid w:val="00257ADA"/>
    <w:rsid w:val="00264D3E"/>
    <w:rsid w:val="002E31CC"/>
    <w:rsid w:val="003015B3"/>
    <w:rsid w:val="00321714"/>
    <w:rsid w:val="00327ED4"/>
    <w:rsid w:val="00331D10"/>
    <w:rsid w:val="00391DA4"/>
    <w:rsid w:val="003B0362"/>
    <w:rsid w:val="00457AF4"/>
    <w:rsid w:val="004641DD"/>
    <w:rsid w:val="004B1100"/>
    <w:rsid w:val="005064FA"/>
    <w:rsid w:val="00554408"/>
    <w:rsid w:val="005708DF"/>
    <w:rsid w:val="00585A5C"/>
    <w:rsid w:val="00597D15"/>
    <w:rsid w:val="005A68FF"/>
    <w:rsid w:val="005A7645"/>
    <w:rsid w:val="00633CCF"/>
    <w:rsid w:val="006A70DD"/>
    <w:rsid w:val="006E768F"/>
    <w:rsid w:val="006F36E1"/>
    <w:rsid w:val="00720525"/>
    <w:rsid w:val="007A4CF3"/>
    <w:rsid w:val="007B65C8"/>
    <w:rsid w:val="007D291D"/>
    <w:rsid w:val="008003B7"/>
    <w:rsid w:val="00846032"/>
    <w:rsid w:val="00876097"/>
    <w:rsid w:val="009631D7"/>
    <w:rsid w:val="00977B85"/>
    <w:rsid w:val="009F2555"/>
    <w:rsid w:val="009F6F32"/>
    <w:rsid w:val="00A379CD"/>
    <w:rsid w:val="00AA0D06"/>
    <w:rsid w:val="00AA1A12"/>
    <w:rsid w:val="00B20E54"/>
    <w:rsid w:val="00B3149F"/>
    <w:rsid w:val="00B413FC"/>
    <w:rsid w:val="00B53689"/>
    <w:rsid w:val="00B66057"/>
    <w:rsid w:val="00BB62CA"/>
    <w:rsid w:val="00BC7F7C"/>
    <w:rsid w:val="00C00FE9"/>
    <w:rsid w:val="00D70F6B"/>
    <w:rsid w:val="00DE2F7F"/>
    <w:rsid w:val="00E25358"/>
    <w:rsid w:val="00E27A61"/>
    <w:rsid w:val="00E51AD3"/>
    <w:rsid w:val="00E7307A"/>
    <w:rsid w:val="00EF7813"/>
    <w:rsid w:val="00F03AED"/>
    <w:rsid w:val="00F11CEA"/>
    <w:rsid w:val="00F34835"/>
    <w:rsid w:val="00F5009F"/>
    <w:rsid w:val="00F97E63"/>
    <w:rsid w:val="00FC1748"/>
    <w:rsid w:val="00FE1A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3510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embeddings/oleObject574.bin" Type="http://schemas.openxmlformats.org/officeDocument/2006/relationships/oleObject"/><Relationship Id="rId1156" Target="media/image575.wmf" Type="http://schemas.openxmlformats.org/officeDocument/2006/relationships/image"/><Relationship Id="rId1157" Target="embeddings/oleObject575.bin" Type="http://schemas.openxmlformats.org/officeDocument/2006/relationships/oleObject"/><Relationship Id="rId1158" Target="media/image576.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7.wmf" Type="http://schemas.openxmlformats.org/officeDocument/2006/relationships/image"/><Relationship Id="rId1161" Target="embeddings/oleObject577.bin" Type="http://schemas.openxmlformats.org/officeDocument/2006/relationships/oleObject"/><Relationship Id="rId1162" Target="media/image578.wmf" Type="http://schemas.openxmlformats.org/officeDocument/2006/relationships/image"/><Relationship Id="rId1163" Target="embeddings/oleObject578.bin" Type="http://schemas.openxmlformats.org/officeDocument/2006/relationships/oleObject"/><Relationship Id="rId1164" Target="media/image579.wmf" Type="http://schemas.openxmlformats.org/officeDocument/2006/relationships/image"/><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9.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60.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1.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header1.xml" Type="http://schemas.openxmlformats.org/officeDocument/2006/relationships/header"/><Relationship Id="rId1309" Target="footer1.xml" Type="http://schemas.openxmlformats.org/officeDocument/2006/relationships/footer"/><Relationship Id="rId131" Target="embeddings/oleObject62.bin" Type="http://schemas.openxmlformats.org/officeDocument/2006/relationships/oleObject"/><Relationship Id="rId1310" Target="fontTable.xml" Type="http://schemas.openxmlformats.org/officeDocument/2006/relationships/fontTable"/><Relationship Id="rId1311" Target="theme/theme1.xml" Type="http://schemas.openxmlformats.org/officeDocument/2006/relationships/theme"/><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020</Words>
  <Characters>22920</Characters>
  <Application>Microsoft Office Word</Application>
  <DocSecurity>0</DocSecurity>
  <Lines>191</Lines>
  <Paragraphs>53</Paragraphs>
  <ScaleCrop>false</ScaleCrop>
  <Company>www.thuvienhoclieu.com</Company>
  <LinksUpToDate>false</LinksUpToDate>
  <CharactersWithSpaces>26887</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7T02:38:00Z</dcterms:created>
  <dc:creator>tailieu123.edu.vn</dc:creator>
  <dcterms:modified xsi:type="dcterms:W3CDTF">2019-07-17T02:38:00Z</dcterms:modified>
  <cp:revision>1</cp:revision>
  <dc:title>Bài Tập Trắc Nghiệm Tỉ Số Thể Tích Có Đáp Án</dc:title>
</cp:coreProperties>
</file>